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Default="00FA6697" w:rsidP="000D5AF2">
      <w:pPr>
        <w:spacing w:beforeLines="100" w:before="240" w:afterLines="150" w:after="360" w:line="276" w:lineRule="auto"/>
        <w:jc w:val="center"/>
        <w:rPr>
          <w:rFonts w:eastAsia="Calibri"/>
          <w:b/>
          <w:sz w:val="52"/>
          <w:lang w:val="en-US" w:eastAsia="en-US"/>
        </w:rPr>
      </w:pPr>
      <w:bookmarkStart w:id="0" w:name="_top"/>
      <w:bookmarkEnd w:id="0"/>
    </w:p>
    <w:p w14:paraId="3E119AD4" w14:textId="77777777" w:rsidR="00FA6697" w:rsidRPr="006D3CC5" w:rsidRDefault="00FA6697" w:rsidP="000D5AF2">
      <w:pPr>
        <w:spacing w:beforeLines="100" w:before="240" w:afterLines="150" w:after="360" w:line="276" w:lineRule="auto"/>
        <w:jc w:val="center"/>
        <w:rPr>
          <w:rFonts w:eastAsia="Calibri"/>
          <w:b/>
          <w:sz w:val="52"/>
          <w:lang w:val="en-US" w:eastAsia="en-US"/>
        </w:rPr>
      </w:pPr>
    </w:p>
    <w:p w14:paraId="446D9CC5" w14:textId="77777777" w:rsidR="00FA6697" w:rsidRPr="00517F96" w:rsidRDefault="00FA6697" w:rsidP="000D5AF2">
      <w:pPr>
        <w:spacing w:beforeLines="100" w:before="240" w:afterLines="150" w:after="360" w:line="276" w:lineRule="auto"/>
        <w:jc w:val="center"/>
        <w:rPr>
          <w:rFonts w:eastAsia="Calibri"/>
          <w:b/>
          <w:sz w:val="52"/>
          <w:lang w:val="en-US" w:eastAsia="en-US"/>
        </w:rPr>
      </w:pPr>
    </w:p>
    <w:p w14:paraId="3C23FEAB" w14:textId="77777777" w:rsidR="00195A0E" w:rsidRPr="00517F96" w:rsidRDefault="00195A0E" w:rsidP="000D5AF2">
      <w:pPr>
        <w:spacing w:beforeLines="100" w:before="240" w:afterLines="150" w:after="360" w:line="276" w:lineRule="auto"/>
        <w:jc w:val="center"/>
        <w:rPr>
          <w:rFonts w:eastAsia="Calibri"/>
          <w:b/>
          <w:sz w:val="52"/>
          <w:lang w:val="en-US" w:eastAsia="en-US"/>
        </w:rPr>
      </w:pPr>
      <w:r w:rsidRPr="00517F96">
        <w:rPr>
          <w:rFonts w:eastAsia="Calibri"/>
          <w:b/>
          <w:sz w:val="52"/>
          <w:lang w:val="en-US" w:eastAsia="en-US"/>
        </w:rPr>
        <w:t>Multifitting</w:t>
      </w:r>
    </w:p>
    <w:p w14:paraId="4BEDBC70" w14:textId="77777777" w:rsidR="00195A0E" w:rsidRPr="00517F96" w:rsidRDefault="00195A0E" w:rsidP="000D5AF2">
      <w:pPr>
        <w:spacing w:beforeLines="100" w:before="240" w:afterLines="150" w:after="360" w:line="276" w:lineRule="auto"/>
        <w:jc w:val="center"/>
        <w:rPr>
          <w:rFonts w:eastAsia="Calibri"/>
          <w:b/>
          <w:sz w:val="36"/>
          <w:lang w:val="en-US" w:eastAsia="en-US"/>
        </w:rPr>
      </w:pPr>
      <w:r w:rsidRPr="00517F96">
        <w:rPr>
          <w:rFonts w:eastAsia="Calibri"/>
          <w:b/>
          <w:sz w:val="36"/>
          <w:lang w:val="en-US" w:eastAsia="en-US"/>
        </w:rPr>
        <w:t>v.2.0.0</w:t>
      </w:r>
    </w:p>
    <w:p w14:paraId="7A62F81D" w14:textId="03B27764" w:rsidR="00195A0E" w:rsidRPr="00517F96" w:rsidRDefault="00805108" w:rsidP="000D5AF2">
      <w:pPr>
        <w:spacing w:beforeLines="100" w:before="240" w:afterLines="150" w:after="360" w:line="276" w:lineRule="auto"/>
        <w:jc w:val="center"/>
        <w:rPr>
          <w:rFonts w:eastAsia="Calibri"/>
          <w:b/>
          <w:sz w:val="36"/>
          <w:lang w:val="en-US" w:eastAsia="en-US"/>
        </w:rPr>
      </w:pPr>
      <w:r w:rsidRPr="00517F96">
        <w:rPr>
          <w:b/>
          <w:sz w:val="36"/>
          <w:lang w:val="en-US"/>
        </w:rPr>
        <w:t>User’s manual</w:t>
      </w:r>
    </w:p>
    <w:p w14:paraId="228CABE3" w14:textId="27F403AC" w:rsidR="00805108" w:rsidRPr="00517F96" w:rsidRDefault="00805108" w:rsidP="003A3EFC">
      <w:pPr>
        <w:spacing w:beforeLines="100" w:before="240" w:afterLines="150" w:after="360" w:line="276" w:lineRule="auto"/>
        <w:jc w:val="center"/>
        <w:rPr>
          <w:rFonts w:eastAsia="Calibri"/>
          <w:lang w:val="en-US" w:eastAsia="en-US"/>
        </w:rPr>
      </w:pPr>
      <w:r w:rsidRPr="00517F96">
        <w:rPr>
          <w:lang w:val="en-US"/>
        </w:rPr>
        <w:t>updated 0</w:t>
      </w:r>
      <w:r w:rsidR="00616DF5" w:rsidRPr="00517F96">
        <w:rPr>
          <w:lang w:val="en-US"/>
        </w:rPr>
        <w:t>4</w:t>
      </w:r>
      <w:r w:rsidRPr="00517F96">
        <w:rPr>
          <w:lang w:val="en-US"/>
        </w:rPr>
        <w:t xml:space="preserve"> December 2022</w:t>
      </w:r>
    </w:p>
    <w:p w14:paraId="34897207" w14:textId="77777777" w:rsidR="00B9759F" w:rsidRPr="00517F96" w:rsidRDefault="00B9759F" w:rsidP="000D5AF2">
      <w:pPr>
        <w:spacing w:beforeLines="100" w:before="240" w:afterLines="150" w:after="360" w:line="276" w:lineRule="auto"/>
        <w:jc w:val="center"/>
        <w:rPr>
          <w:rFonts w:eastAsia="Calibri"/>
          <w:lang w:val="en-US" w:eastAsia="en-US"/>
        </w:rPr>
      </w:pPr>
    </w:p>
    <w:p w14:paraId="17E835EF" w14:textId="77777777" w:rsidR="00B9759F" w:rsidRPr="00517F96" w:rsidRDefault="00B9759F" w:rsidP="000D5AF2">
      <w:pPr>
        <w:spacing w:beforeLines="100" w:before="240" w:afterLines="150" w:after="360" w:line="276" w:lineRule="auto"/>
        <w:jc w:val="center"/>
        <w:rPr>
          <w:rFonts w:eastAsia="Calibri"/>
          <w:lang w:val="en-US" w:eastAsia="en-US"/>
        </w:rPr>
      </w:pPr>
    </w:p>
    <w:p w14:paraId="4269DEED" w14:textId="77777777" w:rsidR="00585423" w:rsidRPr="00517F96" w:rsidRDefault="00585423" w:rsidP="000D5AF2">
      <w:pPr>
        <w:spacing w:beforeLines="100" w:before="240" w:afterLines="150" w:after="360" w:line="276" w:lineRule="auto"/>
        <w:jc w:val="center"/>
        <w:rPr>
          <w:rFonts w:eastAsia="Calibri"/>
          <w:lang w:val="en-US" w:eastAsia="en-US"/>
        </w:rPr>
      </w:pPr>
    </w:p>
    <w:p w14:paraId="2CD7837C" w14:textId="77777777" w:rsidR="00805108" w:rsidRPr="00517F96" w:rsidRDefault="00805108" w:rsidP="0037612F">
      <w:pPr>
        <w:spacing w:beforeLines="100" w:before="240" w:afterLines="150" w:after="360" w:line="276" w:lineRule="auto"/>
        <w:jc w:val="center"/>
        <w:rPr>
          <w:rFonts w:eastAsia="Calibri"/>
          <w:lang w:val="en-US" w:eastAsia="en-US"/>
        </w:rPr>
      </w:pPr>
      <w:r w:rsidRPr="00517F96">
        <w:rPr>
          <w:lang w:val="en-US"/>
        </w:rPr>
        <w:t>Mikhail Svechnikov</w:t>
      </w:r>
    </w:p>
    <w:p w14:paraId="190EC5F1" w14:textId="77777777" w:rsidR="00195A0E" w:rsidRPr="00517F96" w:rsidRDefault="00000000" w:rsidP="000D5AF2">
      <w:pPr>
        <w:spacing w:beforeLines="100" w:before="240" w:afterLines="150" w:after="360" w:line="276" w:lineRule="auto"/>
        <w:jc w:val="center"/>
        <w:rPr>
          <w:rFonts w:eastAsia="Calibri"/>
          <w:lang w:val="en-US" w:eastAsia="en-US"/>
        </w:rPr>
      </w:pPr>
      <w:hyperlink r:id="rId8" w:history="1">
        <w:r w:rsidR="00195A0E" w:rsidRPr="00517F96">
          <w:rPr>
            <w:rFonts w:eastAsia="Calibri"/>
            <w:color w:val="0563C1"/>
            <w:u w:val="single"/>
            <w:lang w:val="en-US" w:eastAsia="en-US"/>
          </w:rPr>
          <w:t>svechnikovmv@gmail.com</w:t>
        </w:r>
      </w:hyperlink>
    </w:p>
    <w:p w14:paraId="66CC6386" w14:textId="77777777" w:rsidR="00FA6697" w:rsidRPr="00517F96" w:rsidRDefault="00FA6697" w:rsidP="000D5AF2">
      <w:pPr>
        <w:spacing w:beforeLines="100" w:before="240" w:afterLines="150" w:after="360" w:line="276" w:lineRule="auto"/>
        <w:jc w:val="both"/>
        <w:rPr>
          <w:lang w:val="en-US"/>
        </w:rPr>
      </w:pPr>
    </w:p>
    <w:p w14:paraId="4A12F5A1" w14:textId="7A712DDA" w:rsidR="00FA6697" w:rsidRPr="00517F96" w:rsidRDefault="00340C5C" w:rsidP="000D5AF2">
      <w:pPr>
        <w:pageBreakBefore/>
        <w:spacing w:beforeLines="100" w:before="240" w:afterLines="150" w:after="360" w:line="276" w:lineRule="auto"/>
        <w:jc w:val="both"/>
        <w:rPr>
          <w:lang w:val="en-US"/>
        </w:rPr>
      </w:pPr>
      <w:r w:rsidRPr="00517F96">
        <w:rPr>
          <w:lang w:val="en-US"/>
        </w:rPr>
        <w:lastRenderedPageBreak/>
        <w:t xml:space="preserve">This manual is intended for users of the Multifitting program. It tells about the purpose of the program, how to start using it, as well as comprehensive information about the available functionality and user interface. This document will be updated with program updates (or more often) to always reflect the latest state. The program interface is presented only in English, and this manual is in two languages: Russian and English. If you find a mistake or you don't understand something, please email me at </w:t>
      </w:r>
      <w:hyperlink r:id="rId9" w:history="1">
        <w:r w:rsidRPr="00517F96">
          <w:rPr>
            <w:rStyle w:val="Hyperlink"/>
            <w:lang w:val="en-US"/>
          </w:rPr>
          <w:t>svechnikovmv@gmail.com</w:t>
        </w:r>
      </w:hyperlink>
      <w:r w:rsidR="00FA6697" w:rsidRPr="00517F96">
        <w:rPr>
          <w:lang w:val="en-US"/>
        </w:rPr>
        <w:t>.</w:t>
      </w:r>
    </w:p>
    <w:p w14:paraId="74E675CD" w14:textId="77777777" w:rsidR="00340C5C" w:rsidRPr="00517F96" w:rsidRDefault="00340C5C" w:rsidP="00851E08">
      <w:pPr>
        <w:spacing w:beforeLines="100" w:before="240" w:afterLines="150" w:after="360" w:line="276" w:lineRule="auto"/>
        <w:jc w:val="center"/>
        <w:rPr>
          <w:b/>
          <w:sz w:val="32"/>
          <w:szCs w:val="32"/>
          <w:lang w:val="en-US"/>
        </w:rPr>
      </w:pPr>
      <w:r w:rsidRPr="00517F96">
        <w:rPr>
          <w:b/>
          <w:sz w:val="32"/>
          <w:szCs w:val="32"/>
          <w:lang w:val="en-US"/>
        </w:rPr>
        <w:t>Contents</w:t>
      </w:r>
    </w:p>
    <w:p w14:paraId="7398EC35" w14:textId="4CFFCAEC" w:rsidR="00C610CD" w:rsidRDefault="009D2C9C">
      <w:pPr>
        <w:pStyle w:val="TOC1"/>
        <w:tabs>
          <w:tab w:val="left" w:pos="482"/>
        </w:tabs>
        <w:rPr>
          <w:rFonts w:asciiTheme="minorHAnsi" w:eastAsiaTheme="minorEastAsia" w:hAnsiTheme="minorHAnsi" w:cstheme="minorBidi"/>
          <w:lang w:val="en-US" w:eastAsia="en-US"/>
        </w:rPr>
      </w:pPr>
      <w:r w:rsidRPr="00517F96">
        <w:rPr>
          <w:lang w:val="en-US"/>
        </w:rPr>
        <w:fldChar w:fldCharType="begin"/>
      </w:r>
      <w:r w:rsidRPr="00517F96">
        <w:rPr>
          <w:lang w:val="en-US"/>
        </w:rPr>
        <w:instrText xml:space="preserve"> TOC \o "1-3" \h \z \u </w:instrText>
      </w:r>
      <w:r w:rsidRPr="00517F96">
        <w:rPr>
          <w:lang w:val="en-US"/>
        </w:rPr>
        <w:fldChar w:fldCharType="separate"/>
      </w:r>
      <w:hyperlink w:anchor="_Toc121347632" w:history="1">
        <w:r w:rsidR="00C610CD" w:rsidRPr="00800DE6">
          <w:rPr>
            <w:rStyle w:val="Hyperlink"/>
            <w:lang w:val="en-US"/>
          </w:rPr>
          <w:t>1</w:t>
        </w:r>
        <w:r w:rsidR="00C610CD">
          <w:rPr>
            <w:rFonts w:asciiTheme="minorHAnsi" w:eastAsiaTheme="minorEastAsia" w:hAnsiTheme="minorHAnsi" w:cstheme="minorBidi"/>
            <w:lang w:val="en-US" w:eastAsia="en-US"/>
          </w:rPr>
          <w:tab/>
        </w:r>
        <w:r w:rsidR="00C610CD" w:rsidRPr="00800DE6">
          <w:rPr>
            <w:rStyle w:val="Hyperlink"/>
            <w:lang w:val="en-US"/>
          </w:rPr>
          <w:t>Introduction</w:t>
        </w:r>
        <w:r w:rsidR="00C610CD">
          <w:rPr>
            <w:webHidden/>
          </w:rPr>
          <w:tab/>
        </w:r>
        <w:r w:rsidR="00C610CD">
          <w:rPr>
            <w:webHidden/>
          </w:rPr>
          <w:fldChar w:fldCharType="begin"/>
        </w:r>
        <w:r w:rsidR="00C610CD">
          <w:rPr>
            <w:webHidden/>
          </w:rPr>
          <w:instrText xml:space="preserve"> PAGEREF _Toc121347632 \h </w:instrText>
        </w:r>
        <w:r w:rsidR="00C610CD">
          <w:rPr>
            <w:webHidden/>
          </w:rPr>
        </w:r>
        <w:r w:rsidR="00C610CD">
          <w:rPr>
            <w:webHidden/>
          </w:rPr>
          <w:fldChar w:fldCharType="separate"/>
        </w:r>
        <w:r w:rsidR="00C610CD">
          <w:rPr>
            <w:webHidden/>
          </w:rPr>
          <w:t>5</w:t>
        </w:r>
        <w:r w:rsidR="00C610CD">
          <w:rPr>
            <w:webHidden/>
          </w:rPr>
          <w:fldChar w:fldCharType="end"/>
        </w:r>
      </w:hyperlink>
    </w:p>
    <w:p w14:paraId="4CAAB181" w14:textId="2D1516D0" w:rsidR="00C610CD" w:rsidRDefault="00C610CD">
      <w:pPr>
        <w:pStyle w:val="TOC1"/>
        <w:tabs>
          <w:tab w:val="left" w:pos="482"/>
        </w:tabs>
        <w:rPr>
          <w:rFonts w:asciiTheme="minorHAnsi" w:eastAsiaTheme="minorEastAsia" w:hAnsiTheme="minorHAnsi" w:cstheme="minorBidi"/>
          <w:lang w:val="en-US" w:eastAsia="en-US"/>
        </w:rPr>
      </w:pPr>
      <w:hyperlink w:anchor="_Toc121347633" w:history="1">
        <w:r w:rsidRPr="00800DE6">
          <w:rPr>
            <w:rStyle w:val="Hyperlink"/>
            <w:lang w:val="en-US"/>
          </w:rPr>
          <w:t>2</w:t>
        </w:r>
        <w:r>
          <w:rPr>
            <w:rFonts w:asciiTheme="minorHAnsi" w:eastAsiaTheme="minorEastAsia" w:hAnsiTheme="minorHAnsi" w:cstheme="minorBidi"/>
            <w:lang w:val="en-US" w:eastAsia="en-US"/>
          </w:rPr>
          <w:tab/>
        </w:r>
        <w:r w:rsidRPr="00800DE6">
          <w:rPr>
            <w:rStyle w:val="Hyperlink"/>
            <w:lang w:val="en-US"/>
          </w:rPr>
          <w:t>Installation and launch</w:t>
        </w:r>
        <w:r>
          <w:rPr>
            <w:webHidden/>
          </w:rPr>
          <w:tab/>
        </w:r>
        <w:r>
          <w:rPr>
            <w:webHidden/>
          </w:rPr>
          <w:fldChar w:fldCharType="begin"/>
        </w:r>
        <w:r>
          <w:rPr>
            <w:webHidden/>
          </w:rPr>
          <w:instrText xml:space="preserve"> PAGEREF _Toc121347633 \h </w:instrText>
        </w:r>
        <w:r>
          <w:rPr>
            <w:webHidden/>
          </w:rPr>
        </w:r>
        <w:r>
          <w:rPr>
            <w:webHidden/>
          </w:rPr>
          <w:fldChar w:fldCharType="separate"/>
        </w:r>
        <w:r>
          <w:rPr>
            <w:webHidden/>
          </w:rPr>
          <w:t>6</w:t>
        </w:r>
        <w:r>
          <w:rPr>
            <w:webHidden/>
          </w:rPr>
          <w:fldChar w:fldCharType="end"/>
        </w:r>
      </w:hyperlink>
    </w:p>
    <w:p w14:paraId="4B687AA7" w14:textId="07C58746" w:rsidR="00C610CD" w:rsidRDefault="00C610CD">
      <w:pPr>
        <w:pStyle w:val="TOC2"/>
        <w:tabs>
          <w:tab w:val="left" w:pos="880"/>
        </w:tabs>
        <w:rPr>
          <w:rFonts w:asciiTheme="minorHAnsi" w:eastAsiaTheme="minorEastAsia" w:hAnsiTheme="minorHAnsi" w:cstheme="minorBidi"/>
          <w:noProof/>
          <w:lang w:val="en-US" w:eastAsia="en-US"/>
        </w:rPr>
      </w:pPr>
      <w:hyperlink w:anchor="_Toc121347634" w:history="1">
        <w:r w:rsidRPr="00800DE6">
          <w:rPr>
            <w:rStyle w:val="Hyperlink"/>
            <w:noProof/>
            <w:lang w:val="en-US"/>
          </w:rPr>
          <w:t>2.1</w:t>
        </w:r>
        <w:r>
          <w:rPr>
            <w:rFonts w:asciiTheme="minorHAnsi" w:eastAsiaTheme="minorEastAsia" w:hAnsiTheme="minorHAnsi" w:cstheme="minorBidi"/>
            <w:noProof/>
            <w:lang w:val="en-US" w:eastAsia="en-US"/>
          </w:rPr>
          <w:tab/>
        </w:r>
        <w:r w:rsidRPr="00800DE6">
          <w:rPr>
            <w:rStyle w:val="Hyperlink"/>
            <w:noProof/>
            <w:lang w:val="en-US"/>
          </w:rPr>
          <w:t>Windows</w:t>
        </w:r>
        <w:r>
          <w:rPr>
            <w:noProof/>
            <w:webHidden/>
          </w:rPr>
          <w:tab/>
        </w:r>
        <w:r>
          <w:rPr>
            <w:noProof/>
            <w:webHidden/>
          </w:rPr>
          <w:fldChar w:fldCharType="begin"/>
        </w:r>
        <w:r>
          <w:rPr>
            <w:noProof/>
            <w:webHidden/>
          </w:rPr>
          <w:instrText xml:space="preserve"> PAGEREF _Toc121347634 \h </w:instrText>
        </w:r>
        <w:r>
          <w:rPr>
            <w:noProof/>
            <w:webHidden/>
          </w:rPr>
        </w:r>
        <w:r>
          <w:rPr>
            <w:noProof/>
            <w:webHidden/>
          </w:rPr>
          <w:fldChar w:fldCharType="separate"/>
        </w:r>
        <w:r>
          <w:rPr>
            <w:noProof/>
            <w:webHidden/>
          </w:rPr>
          <w:t>6</w:t>
        </w:r>
        <w:r>
          <w:rPr>
            <w:noProof/>
            <w:webHidden/>
          </w:rPr>
          <w:fldChar w:fldCharType="end"/>
        </w:r>
      </w:hyperlink>
    </w:p>
    <w:p w14:paraId="02363BE1" w14:textId="7A4CA2A4" w:rsidR="00C610CD" w:rsidRDefault="00C610CD">
      <w:pPr>
        <w:pStyle w:val="TOC2"/>
        <w:tabs>
          <w:tab w:val="left" w:pos="880"/>
        </w:tabs>
        <w:rPr>
          <w:rFonts w:asciiTheme="minorHAnsi" w:eastAsiaTheme="minorEastAsia" w:hAnsiTheme="minorHAnsi" w:cstheme="minorBidi"/>
          <w:noProof/>
          <w:lang w:val="en-US" w:eastAsia="en-US"/>
        </w:rPr>
      </w:pPr>
      <w:hyperlink w:anchor="_Toc121347635" w:history="1">
        <w:r w:rsidRPr="00800DE6">
          <w:rPr>
            <w:rStyle w:val="Hyperlink"/>
            <w:noProof/>
            <w:lang w:val="en-US"/>
          </w:rPr>
          <w:t>2.2</w:t>
        </w:r>
        <w:r>
          <w:rPr>
            <w:rFonts w:asciiTheme="minorHAnsi" w:eastAsiaTheme="minorEastAsia" w:hAnsiTheme="minorHAnsi" w:cstheme="minorBidi"/>
            <w:noProof/>
            <w:lang w:val="en-US" w:eastAsia="en-US"/>
          </w:rPr>
          <w:tab/>
        </w:r>
        <w:r w:rsidRPr="00800DE6">
          <w:rPr>
            <w:rStyle w:val="Hyperlink"/>
            <w:noProof/>
            <w:lang w:val="en-US"/>
          </w:rPr>
          <w:t>Linux</w:t>
        </w:r>
        <w:r>
          <w:rPr>
            <w:noProof/>
            <w:webHidden/>
          </w:rPr>
          <w:tab/>
        </w:r>
        <w:r>
          <w:rPr>
            <w:noProof/>
            <w:webHidden/>
          </w:rPr>
          <w:fldChar w:fldCharType="begin"/>
        </w:r>
        <w:r>
          <w:rPr>
            <w:noProof/>
            <w:webHidden/>
          </w:rPr>
          <w:instrText xml:space="preserve"> PAGEREF _Toc121347635 \h </w:instrText>
        </w:r>
        <w:r>
          <w:rPr>
            <w:noProof/>
            <w:webHidden/>
          </w:rPr>
        </w:r>
        <w:r>
          <w:rPr>
            <w:noProof/>
            <w:webHidden/>
          </w:rPr>
          <w:fldChar w:fldCharType="separate"/>
        </w:r>
        <w:r>
          <w:rPr>
            <w:noProof/>
            <w:webHidden/>
          </w:rPr>
          <w:t>6</w:t>
        </w:r>
        <w:r>
          <w:rPr>
            <w:noProof/>
            <w:webHidden/>
          </w:rPr>
          <w:fldChar w:fldCharType="end"/>
        </w:r>
      </w:hyperlink>
    </w:p>
    <w:p w14:paraId="75A3C6BB" w14:textId="79EF38C7" w:rsidR="00C610CD" w:rsidRDefault="00C610CD">
      <w:pPr>
        <w:pStyle w:val="TOC1"/>
        <w:tabs>
          <w:tab w:val="left" w:pos="482"/>
        </w:tabs>
        <w:rPr>
          <w:rFonts w:asciiTheme="minorHAnsi" w:eastAsiaTheme="minorEastAsia" w:hAnsiTheme="minorHAnsi" w:cstheme="minorBidi"/>
          <w:lang w:val="en-US" w:eastAsia="en-US"/>
        </w:rPr>
      </w:pPr>
      <w:hyperlink w:anchor="_Toc121347636" w:history="1">
        <w:r w:rsidRPr="00800DE6">
          <w:rPr>
            <w:rStyle w:val="Hyperlink"/>
            <w:lang w:val="en-US"/>
          </w:rPr>
          <w:t>3</w:t>
        </w:r>
        <w:r>
          <w:rPr>
            <w:rFonts w:asciiTheme="minorHAnsi" w:eastAsiaTheme="minorEastAsia" w:hAnsiTheme="minorHAnsi" w:cstheme="minorBidi"/>
            <w:lang w:val="en-US" w:eastAsia="en-US"/>
          </w:rPr>
          <w:tab/>
        </w:r>
        <w:r w:rsidRPr="00800DE6">
          <w:rPr>
            <w:rStyle w:val="Hyperlink"/>
            <w:lang w:val="en-US"/>
          </w:rPr>
          <w:t>Quick start guide</w:t>
        </w:r>
        <w:r>
          <w:rPr>
            <w:webHidden/>
          </w:rPr>
          <w:tab/>
        </w:r>
        <w:r>
          <w:rPr>
            <w:webHidden/>
          </w:rPr>
          <w:fldChar w:fldCharType="begin"/>
        </w:r>
        <w:r>
          <w:rPr>
            <w:webHidden/>
          </w:rPr>
          <w:instrText xml:space="preserve"> PAGEREF _Toc121347636 \h </w:instrText>
        </w:r>
        <w:r>
          <w:rPr>
            <w:webHidden/>
          </w:rPr>
        </w:r>
        <w:r>
          <w:rPr>
            <w:webHidden/>
          </w:rPr>
          <w:fldChar w:fldCharType="separate"/>
        </w:r>
        <w:r>
          <w:rPr>
            <w:webHidden/>
          </w:rPr>
          <w:t>7</w:t>
        </w:r>
        <w:r>
          <w:rPr>
            <w:webHidden/>
          </w:rPr>
          <w:fldChar w:fldCharType="end"/>
        </w:r>
      </w:hyperlink>
    </w:p>
    <w:p w14:paraId="270BE348" w14:textId="6A7DA26C" w:rsidR="00C610CD" w:rsidRDefault="00C610CD">
      <w:pPr>
        <w:pStyle w:val="TOC2"/>
        <w:tabs>
          <w:tab w:val="left" w:pos="880"/>
        </w:tabs>
        <w:rPr>
          <w:rFonts w:asciiTheme="minorHAnsi" w:eastAsiaTheme="minorEastAsia" w:hAnsiTheme="minorHAnsi" w:cstheme="minorBidi"/>
          <w:noProof/>
          <w:lang w:val="en-US" w:eastAsia="en-US"/>
        </w:rPr>
      </w:pPr>
      <w:hyperlink w:anchor="_Toc121347637" w:history="1">
        <w:r w:rsidRPr="00800DE6">
          <w:rPr>
            <w:rStyle w:val="Hyperlink"/>
            <w:noProof/>
            <w:lang w:val="en-US"/>
          </w:rPr>
          <w:t>3.1</w:t>
        </w:r>
        <w:r>
          <w:rPr>
            <w:rFonts w:asciiTheme="minorHAnsi" w:eastAsiaTheme="minorEastAsia" w:hAnsiTheme="minorHAnsi" w:cstheme="minorBidi"/>
            <w:noProof/>
            <w:lang w:val="en-US" w:eastAsia="en-US"/>
          </w:rPr>
          <w:tab/>
        </w:r>
        <w:r w:rsidRPr="00800DE6">
          <w:rPr>
            <w:rStyle w:val="Hyperlink"/>
            <w:noProof/>
            <w:lang w:val="en-US"/>
          </w:rPr>
          <w:t>Создание структуры</w:t>
        </w:r>
        <w:r>
          <w:rPr>
            <w:noProof/>
            <w:webHidden/>
          </w:rPr>
          <w:tab/>
        </w:r>
        <w:r>
          <w:rPr>
            <w:noProof/>
            <w:webHidden/>
          </w:rPr>
          <w:fldChar w:fldCharType="begin"/>
        </w:r>
        <w:r>
          <w:rPr>
            <w:noProof/>
            <w:webHidden/>
          </w:rPr>
          <w:instrText xml:space="preserve"> PAGEREF _Toc121347637 \h </w:instrText>
        </w:r>
        <w:r>
          <w:rPr>
            <w:noProof/>
            <w:webHidden/>
          </w:rPr>
        </w:r>
        <w:r>
          <w:rPr>
            <w:noProof/>
            <w:webHidden/>
          </w:rPr>
          <w:fldChar w:fldCharType="separate"/>
        </w:r>
        <w:r>
          <w:rPr>
            <w:noProof/>
            <w:webHidden/>
          </w:rPr>
          <w:t>7</w:t>
        </w:r>
        <w:r>
          <w:rPr>
            <w:noProof/>
            <w:webHidden/>
          </w:rPr>
          <w:fldChar w:fldCharType="end"/>
        </w:r>
      </w:hyperlink>
    </w:p>
    <w:p w14:paraId="0E1B0891" w14:textId="7BA3F9C4" w:rsidR="00C610CD" w:rsidRDefault="00C610CD">
      <w:pPr>
        <w:pStyle w:val="TOC2"/>
        <w:tabs>
          <w:tab w:val="left" w:pos="880"/>
        </w:tabs>
        <w:rPr>
          <w:rFonts w:asciiTheme="minorHAnsi" w:eastAsiaTheme="minorEastAsia" w:hAnsiTheme="minorHAnsi" w:cstheme="minorBidi"/>
          <w:noProof/>
          <w:lang w:val="en-US" w:eastAsia="en-US"/>
        </w:rPr>
      </w:pPr>
      <w:hyperlink w:anchor="_Toc121347638" w:history="1">
        <w:r w:rsidRPr="00800DE6">
          <w:rPr>
            <w:rStyle w:val="Hyperlink"/>
            <w:noProof/>
            <w:lang w:val="en-US"/>
          </w:rPr>
          <w:t>3.2</w:t>
        </w:r>
        <w:r>
          <w:rPr>
            <w:rFonts w:asciiTheme="minorHAnsi" w:eastAsiaTheme="minorEastAsia" w:hAnsiTheme="minorHAnsi" w:cstheme="minorBidi"/>
            <w:noProof/>
            <w:lang w:val="en-US" w:eastAsia="en-US"/>
          </w:rPr>
          <w:tab/>
        </w:r>
        <w:r w:rsidRPr="00800DE6">
          <w:rPr>
            <w:rStyle w:val="Hyperlink"/>
            <w:noProof/>
            <w:lang w:val="en-US"/>
          </w:rPr>
          <w:t>Saving and loading</w:t>
        </w:r>
        <w:r>
          <w:rPr>
            <w:noProof/>
            <w:webHidden/>
          </w:rPr>
          <w:tab/>
        </w:r>
        <w:r>
          <w:rPr>
            <w:noProof/>
            <w:webHidden/>
          </w:rPr>
          <w:fldChar w:fldCharType="begin"/>
        </w:r>
        <w:r>
          <w:rPr>
            <w:noProof/>
            <w:webHidden/>
          </w:rPr>
          <w:instrText xml:space="preserve"> PAGEREF _Toc121347638 \h </w:instrText>
        </w:r>
        <w:r>
          <w:rPr>
            <w:noProof/>
            <w:webHidden/>
          </w:rPr>
        </w:r>
        <w:r>
          <w:rPr>
            <w:noProof/>
            <w:webHidden/>
          </w:rPr>
          <w:fldChar w:fldCharType="separate"/>
        </w:r>
        <w:r>
          <w:rPr>
            <w:noProof/>
            <w:webHidden/>
          </w:rPr>
          <w:t>10</w:t>
        </w:r>
        <w:r>
          <w:rPr>
            <w:noProof/>
            <w:webHidden/>
          </w:rPr>
          <w:fldChar w:fldCharType="end"/>
        </w:r>
      </w:hyperlink>
    </w:p>
    <w:p w14:paraId="3E245A20" w14:textId="33B617F2" w:rsidR="00C610CD" w:rsidRDefault="00C610CD">
      <w:pPr>
        <w:pStyle w:val="TOC2"/>
        <w:tabs>
          <w:tab w:val="left" w:pos="880"/>
        </w:tabs>
        <w:rPr>
          <w:rFonts w:asciiTheme="minorHAnsi" w:eastAsiaTheme="minorEastAsia" w:hAnsiTheme="minorHAnsi" w:cstheme="minorBidi"/>
          <w:noProof/>
          <w:lang w:val="en-US" w:eastAsia="en-US"/>
        </w:rPr>
      </w:pPr>
      <w:hyperlink w:anchor="_Toc121347639" w:history="1">
        <w:r w:rsidRPr="00800DE6">
          <w:rPr>
            <w:rStyle w:val="Hyperlink"/>
            <w:noProof/>
            <w:lang w:val="en-US"/>
          </w:rPr>
          <w:t>3.3</w:t>
        </w:r>
        <w:r>
          <w:rPr>
            <w:rFonts w:asciiTheme="minorHAnsi" w:eastAsiaTheme="minorEastAsia" w:hAnsiTheme="minorHAnsi" w:cstheme="minorBidi"/>
            <w:noProof/>
            <w:lang w:val="en-US" w:eastAsia="en-US"/>
          </w:rPr>
          <w:tab/>
        </w:r>
        <w:r w:rsidRPr="00800DE6">
          <w:rPr>
            <w:rStyle w:val="Hyperlink"/>
            <w:noProof/>
            <w:lang w:val="en-US"/>
          </w:rPr>
          <w:t>Calculation of the reflectivity curve</w:t>
        </w:r>
        <w:r>
          <w:rPr>
            <w:noProof/>
            <w:webHidden/>
          </w:rPr>
          <w:tab/>
        </w:r>
        <w:r>
          <w:rPr>
            <w:noProof/>
            <w:webHidden/>
          </w:rPr>
          <w:fldChar w:fldCharType="begin"/>
        </w:r>
        <w:r>
          <w:rPr>
            <w:noProof/>
            <w:webHidden/>
          </w:rPr>
          <w:instrText xml:space="preserve"> PAGEREF _Toc121347639 \h </w:instrText>
        </w:r>
        <w:r>
          <w:rPr>
            <w:noProof/>
            <w:webHidden/>
          </w:rPr>
        </w:r>
        <w:r>
          <w:rPr>
            <w:noProof/>
            <w:webHidden/>
          </w:rPr>
          <w:fldChar w:fldCharType="separate"/>
        </w:r>
        <w:r>
          <w:rPr>
            <w:noProof/>
            <w:webHidden/>
          </w:rPr>
          <w:t>11</w:t>
        </w:r>
        <w:r>
          <w:rPr>
            <w:noProof/>
            <w:webHidden/>
          </w:rPr>
          <w:fldChar w:fldCharType="end"/>
        </w:r>
      </w:hyperlink>
    </w:p>
    <w:p w14:paraId="13A240FD" w14:textId="731E70BE" w:rsidR="00C610CD" w:rsidRDefault="00C610CD">
      <w:pPr>
        <w:pStyle w:val="TOC2"/>
        <w:tabs>
          <w:tab w:val="left" w:pos="880"/>
        </w:tabs>
        <w:rPr>
          <w:rFonts w:asciiTheme="minorHAnsi" w:eastAsiaTheme="minorEastAsia" w:hAnsiTheme="minorHAnsi" w:cstheme="minorBidi"/>
          <w:noProof/>
          <w:lang w:val="en-US" w:eastAsia="en-US"/>
        </w:rPr>
      </w:pPr>
      <w:hyperlink w:anchor="_Toc121347640" w:history="1">
        <w:r w:rsidRPr="00800DE6">
          <w:rPr>
            <w:rStyle w:val="Hyperlink"/>
            <w:noProof/>
            <w:lang w:val="en-US"/>
          </w:rPr>
          <w:t>3.4</w:t>
        </w:r>
        <w:r>
          <w:rPr>
            <w:rFonts w:asciiTheme="minorHAnsi" w:eastAsiaTheme="minorEastAsia" w:hAnsiTheme="minorHAnsi" w:cstheme="minorBidi"/>
            <w:noProof/>
            <w:lang w:val="en-US" w:eastAsia="en-US"/>
          </w:rPr>
          <w:tab/>
        </w:r>
        <w:r w:rsidRPr="00800DE6">
          <w:rPr>
            <w:rStyle w:val="Hyperlink"/>
            <w:noProof/>
            <w:lang w:val="en-US"/>
          </w:rPr>
          <w:t>Working with the structure table</w:t>
        </w:r>
        <w:r>
          <w:rPr>
            <w:noProof/>
            <w:webHidden/>
          </w:rPr>
          <w:tab/>
        </w:r>
        <w:r>
          <w:rPr>
            <w:noProof/>
            <w:webHidden/>
          </w:rPr>
          <w:fldChar w:fldCharType="begin"/>
        </w:r>
        <w:r>
          <w:rPr>
            <w:noProof/>
            <w:webHidden/>
          </w:rPr>
          <w:instrText xml:space="preserve"> PAGEREF _Toc121347640 \h </w:instrText>
        </w:r>
        <w:r>
          <w:rPr>
            <w:noProof/>
            <w:webHidden/>
          </w:rPr>
        </w:r>
        <w:r>
          <w:rPr>
            <w:noProof/>
            <w:webHidden/>
          </w:rPr>
          <w:fldChar w:fldCharType="separate"/>
        </w:r>
        <w:r>
          <w:rPr>
            <w:noProof/>
            <w:webHidden/>
          </w:rPr>
          <w:t>14</w:t>
        </w:r>
        <w:r>
          <w:rPr>
            <w:noProof/>
            <w:webHidden/>
          </w:rPr>
          <w:fldChar w:fldCharType="end"/>
        </w:r>
      </w:hyperlink>
    </w:p>
    <w:p w14:paraId="52A3E8B3" w14:textId="02C06EE9" w:rsidR="00C610CD" w:rsidRDefault="00C610CD">
      <w:pPr>
        <w:pStyle w:val="TOC2"/>
        <w:tabs>
          <w:tab w:val="left" w:pos="880"/>
        </w:tabs>
        <w:rPr>
          <w:rFonts w:asciiTheme="minorHAnsi" w:eastAsiaTheme="minorEastAsia" w:hAnsiTheme="minorHAnsi" w:cstheme="minorBidi"/>
          <w:noProof/>
          <w:lang w:val="en-US" w:eastAsia="en-US"/>
        </w:rPr>
      </w:pPr>
      <w:hyperlink w:anchor="_Toc121347641" w:history="1">
        <w:r w:rsidRPr="00800DE6">
          <w:rPr>
            <w:rStyle w:val="Hyperlink"/>
            <w:noProof/>
            <w:lang w:val="en-US"/>
          </w:rPr>
          <w:t>3.5</w:t>
        </w:r>
        <w:r>
          <w:rPr>
            <w:rFonts w:asciiTheme="minorHAnsi" w:eastAsiaTheme="minorEastAsia" w:hAnsiTheme="minorHAnsi" w:cstheme="minorBidi"/>
            <w:noProof/>
            <w:lang w:val="en-US" w:eastAsia="en-US"/>
          </w:rPr>
          <w:tab/>
        </w:r>
        <w:r w:rsidRPr="00800DE6">
          <w:rPr>
            <w:rStyle w:val="Hyperlink"/>
            <w:noProof/>
            <w:lang w:val="en-US"/>
          </w:rPr>
          <w:t>Inverse problem</w:t>
        </w:r>
        <w:r>
          <w:rPr>
            <w:noProof/>
            <w:webHidden/>
          </w:rPr>
          <w:tab/>
        </w:r>
        <w:r>
          <w:rPr>
            <w:noProof/>
            <w:webHidden/>
          </w:rPr>
          <w:fldChar w:fldCharType="begin"/>
        </w:r>
        <w:r>
          <w:rPr>
            <w:noProof/>
            <w:webHidden/>
          </w:rPr>
          <w:instrText xml:space="preserve"> PAGEREF _Toc121347641 \h </w:instrText>
        </w:r>
        <w:r>
          <w:rPr>
            <w:noProof/>
            <w:webHidden/>
          </w:rPr>
        </w:r>
        <w:r>
          <w:rPr>
            <w:noProof/>
            <w:webHidden/>
          </w:rPr>
          <w:fldChar w:fldCharType="separate"/>
        </w:r>
        <w:r>
          <w:rPr>
            <w:noProof/>
            <w:webHidden/>
          </w:rPr>
          <w:t>16</w:t>
        </w:r>
        <w:r>
          <w:rPr>
            <w:noProof/>
            <w:webHidden/>
          </w:rPr>
          <w:fldChar w:fldCharType="end"/>
        </w:r>
      </w:hyperlink>
    </w:p>
    <w:p w14:paraId="7522FD1B" w14:textId="524EA5D4" w:rsidR="00C610CD" w:rsidRDefault="00C610CD">
      <w:pPr>
        <w:pStyle w:val="TOC2"/>
        <w:tabs>
          <w:tab w:val="left" w:pos="880"/>
        </w:tabs>
        <w:rPr>
          <w:rFonts w:asciiTheme="minorHAnsi" w:eastAsiaTheme="minorEastAsia" w:hAnsiTheme="minorHAnsi" w:cstheme="minorBidi"/>
          <w:noProof/>
          <w:lang w:val="en-US" w:eastAsia="en-US"/>
        </w:rPr>
      </w:pPr>
      <w:hyperlink w:anchor="_Toc121347642" w:history="1">
        <w:r w:rsidRPr="00800DE6">
          <w:rPr>
            <w:rStyle w:val="Hyperlink"/>
            <w:noProof/>
            <w:lang w:val="en-US"/>
          </w:rPr>
          <w:t>3.6</w:t>
        </w:r>
        <w:r>
          <w:rPr>
            <w:rFonts w:asciiTheme="minorHAnsi" w:eastAsiaTheme="minorEastAsia" w:hAnsiTheme="minorHAnsi" w:cstheme="minorBidi"/>
            <w:noProof/>
            <w:lang w:val="en-US" w:eastAsia="en-US"/>
          </w:rPr>
          <w:tab/>
        </w:r>
        <w:r w:rsidRPr="00800DE6">
          <w:rPr>
            <w:rStyle w:val="Hyperlink"/>
            <w:noProof/>
            <w:lang w:val="en-US"/>
          </w:rPr>
          <w:t>Additional experimental curves</w:t>
        </w:r>
        <w:r>
          <w:rPr>
            <w:noProof/>
            <w:webHidden/>
          </w:rPr>
          <w:tab/>
        </w:r>
        <w:r>
          <w:rPr>
            <w:noProof/>
            <w:webHidden/>
          </w:rPr>
          <w:fldChar w:fldCharType="begin"/>
        </w:r>
        <w:r>
          <w:rPr>
            <w:noProof/>
            <w:webHidden/>
          </w:rPr>
          <w:instrText xml:space="preserve"> PAGEREF _Toc121347642 \h </w:instrText>
        </w:r>
        <w:r>
          <w:rPr>
            <w:noProof/>
            <w:webHidden/>
          </w:rPr>
        </w:r>
        <w:r>
          <w:rPr>
            <w:noProof/>
            <w:webHidden/>
          </w:rPr>
          <w:fldChar w:fldCharType="separate"/>
        </w:r>
        <w:r>
          <w:rPr>
            <w:noProof/>
            <w:webHidden/>
          </w:rPr>
          <w:t>30</w:t>
        </w:r>
        <w:r>
          <w:rPr>
            <w:noProof/>
            <w:webHidden/>
          </w:rPr>
          <w:fldChar w:fldCharType="end"/>
        </w:r>
      </w:hyperlink>
    </w:p>
    <w:p w14:paraId="5A54EC18" w14:textId="55B3220D" w:rsidR="00C610CD" w:rsidRDefault="00C610CD">
      <w:pPr>
        <w:pStyle w:val="TOC1"/>
        <w:tabs>
          <w:tab w:val="left" w:pos="482"/>
        </w:tabs>
        <w:rPr>
          <w:rFonts w:asciiTheme="minorHAnsi" w:eastAsiaTheme="minorEastAsia" w:hAnsiTheme="minorHAnsi" w:cstheme="minorBidi"/>
          <w:lang w:val="en-US" w:eastAsia="en-US"/>
        </w:rPr>
      </w:pPr>
      <w:hyperlink w:anchor="_Toc121347643" w:history="1">
        <w:r w:rsidRPr="00800DE6">
          <w:rPr>
            <w:rStyle w:val="Hyperlink"/>
          </w:rPr>
          <w:t>4</w:t>
        </w:r>
        <w:r>
          <w:rPr>
            <w:rFonts w:asciiTheme="minorHAnsi" w:eastAsiaTheme="minorEastAsia" w:hAnsiTheme="minorHAnsi" w:cstheme="minorBidi"/>
            <w:lang w:val="en-US" w:eastAsia="en-US"/>
          </w:rPr>
          <w:tab/>
        </w:r>
        <w:r w:rsidRPr="00800DE6">
          <w:rPr>
            <w:rStyle w:val="Hyperlink"/>
            <w:lang w:val="en-US"/>
          </w:rPr>
          <w:t>User interface</w:t>
        </w:r>
        <w:r>
          <w:rPr>
            <w:webHidden/>
          </w:rPr>
          <w:tab/>
        </w:r>
        <w:r>
          <w:rPr>
            <w:webHidden/>
          </w:rPr>
          <w:fldChar w:fldCharType="begin"/>
        </w:r>
        <w:r>
          <w:rPr>
            <w:webHidden/>
          </w:rPr>
          <w:instrText xml:space="preserve"> PAGEREF _Toc121347643 \h </w:instrText>
        </w:r>
        <w:r>
          <w:rPr>
            <w:webHidden/>
          </w:rPr>
        </w:r>
        <w:r>
          <w:rPr>
            <w:webHidden/>
          </w:rPr>
          <w:fldChar w:fldCharType="separate"/>
        </w:r>
        <w:r>
          <w:rPr>
            <w:webHidden/>
          </w:rPr>
          <w:t>34</w:t>
        </w:r>
        <w:r>
          <w:rPr>
            <w:webHidden/>
          </w:rPr>
          <w:fldChar w:fldCharType="end"/>
        </w:r>
      </w:hyperlink>
    </w:p>
    <w:p w14:paraId="06F23528" w14:textId="4E965712" w:rsidR="00C610CD" w:rsidRDefault="00C610CD">
      <w:pPr>
        <w:pStyle w:val="TOC2"/>
        <w:tabs>
          <w:tab w:val="left" w:pos="880"/>
        </w:tabs>
        <w:rPr>
          <w:rFonts w:asciiTheme="minorHAnsi" w:eastAsiaTheme="minorEastAsia" w:hAnsiTheme="minorHAnsi" w:cstheme="minorBidi"/>
          <w:noProof/>
          <w:lang w:val="en-US" w:eastAsia="en-US"/>
        </w:rPr>
      </w:pPr>
      <w:hyperlink w:anchor="_Toc121347644" w:history="1">
        <w:r w:rsidRPr="00800DE6">
          <w:rPr>
            <w:rStyle w:val="Hyperlink"/>
            <w:noProof/>
            <w:lang w:val="en-US"/>
          </w:rPr>
          <w:t>4.1</w:t>
        </w:r>
        <w:r>
          <w:rPr>
            <w:rFonts w:asciiTheme="minorHAnsi" w:eastAsiaTheme="minorEastAsia" w:hAnsiTheme="minorHAnsi" w:cstheme="minorBidi"/>
            <w:noProof/>
            <w:lang w:val="en-US" w:eastAsia="en-US"/>
          </w:rPr>
          <w:tab/>
        </w:r>
        <w:r w:rsidRPr="00800DE6">
          <w:rPr>
            <w:rStyle w:val="Hyperlink"/>
            <w:noProof/>
            <w:lang w:val="en-US"/>
          </w:rPr>
          <w:t>Console</w:t>
        </w:r>
        <w:r>
          <w:rPr>
            <w:noProof/>
            <w:webHidden/>
          </w:rPr>
          <w:tab/>
        </w:r>
        <w:r>
          <w:rPr>
            <w:noProof/>
            <w:webHidden/>
          </w:rPr>
          <w:fldChar w:fldCharType="begin"/>
        </w:r>
        <w:r>
          <w:rPr>
            <w:noProof/>
            <w:webHidden/>
          </w:rPr>
          <w:instrText xml:space="preserve"> PAGEREF _Toc121347644 \h </w:instrText>
        </w:r>
        <w:r>
          <w:rPr>
            <w:noProof/>
            <w:webHidden/>
          </w:rPr>
        </w:r>
        <w:r>
          <w:rPr>
            <w:noProof/>
            <w:webHidden/>
          </w:rPr>
          <w:fldChar w:fldCharType="separate"/>
        </w:r>
        <w:r>
          <w:rPr>
            <w:noProof/>
            <w:webHidden/>
          </w:rPr>
          <w:t>34</w:t>
        </w:r>
        <w:r>
          <w:rPr>
            <w:noProof/>
            <w:webHidden/>
          </w:rPr>
          <w:fldChar w:fldCharType="end"/>
        </w:r>
      </w:hyperlink>
    </w:p>
    <w:p w14:paraId="14EDEA3E" w14:textId="1FBC67B2" w:rsidR="00C610CD" w:rsidRDefault="00C610CD">
      <w:pPr>
        <w:pStyle w:val="TOC2"/>
        <w:tabs>
          <w:tab w:val="left" w:pos="880"/>
        </w:tabs>
        <w:rPr>
          <w:rFonts w:asciiTheme="minorHAnsi" w:eastAsiaTheme="minorEastAsia" w:hAnsiTheme="minorHAnsi" w:cstheme="minorBidi"/>
          <w:noProof/>
          <w:lang w:val="en-US" w:eastAsia="en-US"/>
        </w:rPr>
      </w:pPr>
      <w:hyperlink w:anchor="_Toc121347645" w:history="1">
        <w:r w:rsidRPr="00800DE6">
          <w:rPr>
            <w:rStyle w:val="Hyperlink"/>
            <w:noProof/>
            <w:lang w:val="en-US"/>
          </w:rPr>
          <w:t>4.2</w:t>
        </w:r>
        <w:r>
          <w:rPr>
            <w:rFonts w:asciiTheme="minorHAnsi" w:eastAsiaTheme="minorEastAsia" w:hAnsiTheme="minorHAnsi" w:cstheme="minorBidi"/>
            <w:noProof/>
            <w:lang w:val="en-US" w:eastAsia="en-US"/>
          </w:rPr>
          <w:tab/>
        </w:r>
        <w:r w:rsidRPr="00800DE6">
          <w:rPr>
            <w:rStyle w:val="Hyperlink"/>
            <w:noProof/>
            <w:lang w:val="en-US"/>
          </w:rPr>
          <w:t>Main window</w:t>
        </w:r>
        <w:r>
          <w:rPr>
            <w:noProof/>
            <w:webHidden/>
          </w:rPr>
          <w:tab/>
        </w:r>
        <w:r>
          <w:rPr>
            <w:noProof/>
            <w:webHidden/>
          </w:rPr>
          <w:fldChar w:fldCharType="begin"/>
        </w:r>
        <w:r>
          <w:rPr>
            <w:noProof/>
            <w:webHidden/>
          </w:rPr>
          <w:instrText xml:space="preserve"> PAGEREF _Toc121347645 \h </w:instrText>
        </w:r>
        <w:r>
          <w:rPr>
            <w:noProof/>
            <w:webHidden/>
          </w:rPr>
        </w:r>
        <w:r>
          <w:rPr>
            <w:noProof/>
            <w:webHidden/>
          </w:rPr>
          <w:fldChar w:fldCharType="separate"/>
        </w:r>
        <w:r>
          <w:rPr>
            <w:noProof/>
            <w:webHidden/>
          </w:rPr>
          <w:t>35</w:t>
        </w:r>
        <w:r>
          <w:rPr>
            <w:noProof/>
            <w:webHidden/>
          </w:rPr>
          <w:fldChar w:fldCharType="end"/>
        </w:r>
      </w:hyperlink>
    </w:p>
    <w:p w14:paraId="06401489" w14:textId="4AC3CFD1" w:rsidR="00C610CD" w:rsidRDefault="00C610CD">
      <w:pPr>
        <w:pStyle w:val="TOC3"/>
        <w:tabs>
          <w:tab w:val="left" w:pos="1320"/>
        </w:tabs>
        <w:rPr>
          <w:rFonts w:asciiTheme="minorHAnsi" w:eastAsiaTheme="minorEastAsia" w:hAnsiTheme="minorHAnsi" w:cstheme="minorBidi"/>
          <w:lang w:val="en-US" w:eastAsia="en-US"/>
        </w:rPr>
      </w:pPr>
      <w:hyperlink w:anchor="_Toc121347646" w:history="1">
        <w:r w:rsidRPr="00800DE6">
          <w:rPr>
            <w:rStyle w:val="Hyperlink"/>
            <w:lang w:val="en-US"/>
          </w:rPr>
          <w:t>4.2.1</w:t>
        </w:r>
        <w:r>
          <w:rPr>
            <w:rFonts w:asciiTheme="minorHAnsi" w:eastAsiaTheme="minorEastAsia" w:hAnsiTheme="minorHAnsi" w:cstheme="minorBidi"/>
            <w:lang w:val="en-US" w:eastAsia="en-US"/>
          </w:rPr>
          <w:tab/>
        </w:r>
        <w:r w:rsidRPr="00800DE6">
          <w:rPr>
            <w:rStyle w:val="Hyperlink"/>
            <w:lang w:val="en-US"/>
          </w:rPr>
          <w:t>Menu</w:t>
        </w:r>
        <w:r>
          <w:rPr>
            <w:webHidden/>
          </w:rPr>
          <w:tab/>
        </w:r>
        <w:r>
          <w:rPr>
            <w:webHidden/>
          </w:rPr>
          <w:fldChar w:fldCharType="begin"/>
        </w:r>
        <w:r>
          <w:rPr>
            <w:webHidden/>
          </w:rPr>
          <w:instrText xml:space="preserve"> PAGEREF _Toc121347646 \h </w:instrText>
        </w:r>
        <w:r>
          <w:rPr>
            <w:webHidden/>
          </w:rPr>
        </w:r>
        <w:r>
          <w:rPr>
            <w:webHidden/>
          </w:rPr>
          <w:fldChar w:fldCharType="separate"/>
        </w:r>
        <w:r>
          <w:rPr>
            <w:webHidden/>
          </w:rPr>
          <w:t>35</w:t>
        </w:r>
        <w:r>
          <w:rPr>
            <w:webHidden/>
          </w:rPr>
          <w:fldChar w:fldCharType="end"/>
        </w:r>
      </w:hyperlink>
    </w:p>
    <w:p w14:paraId="63606E3C" w14:textId="244CB214" w:rsidR="00C610CD" w:rsidRDefault="00C610CD">
      <w:pPr>
        <w:pStyle w:val="TOC3"/>
        <w:tabs>
          <w:tab w:val="left" w:pos="1320"/>
        </w:tabs>
        <w:rPr>
          <w:rFonts w:asciiTheme="minorHAnsi" w:eastAsiaTheme="minorEastAsia" w:hAnsiTheme="minorHAnsi" w:cstheme="minorBidi"/>
          <w:lang w:val="en-US" w:eastAsia="en-US"/>
        </w:rPr>
      </w:pPr>
      <w:hyperlink w:anchor="_Toc121347647" w:history="1">
        <w:r w:rsidRPr="00800DE6">
          <w:rPr>
            <w:rStyle w:val="Hyperlink"/>
            <w:lang w:val="en-US"/>
          </w:rPr>
          <w:t>4.2.2</w:t>
        </w:r>
        <w:r>
          <w:rPr>
            <w:rFonts w:asciiTheme="minorHAnsi" w:eastAsiaTheme="minorEastAsia" w:hAnsiTheme="minorHAnsi" w:cstheme="minorBidi"/>
            <w:lang w:val="en-US" w:eastAsia="en-US"/>
          </w:rPr>
          <w:tab/>
        </w:r>
        <w:r w:rsidRPr="00800DE6">
          <w:rPr>
            <w:rStyle w:val="Hyperlink"/>
            <w:lang w:val="en-US"/>
          </w:rPr>
          <w:t>Structure tabs</w:t>
        </w:r>
        <w:r>
          <w:rPr>
            <w:webHidden/>
          </w:rPr>
          <w:tab/>
        </w:r>
        <w:r>
          <w:rPr>
            <w:webHidden/>
          </w:rPr>
          <w:fldChar w:fldCharType="begin"/>
        </w:r>
        <w:r>
          <w:rPr>
            <w:webHidden/>
          </w:rPr>
          <w:instrText xml:space="preserve"> PAGEREF _Toc121347647 \h </w:instrText>
        </w:r>
        <w:r>
          <w:rPr>
            <w:webHidden/>
          </w:rPr>
        </w:r>
        <w:r>
          <w:rPr>
            <w:webHidden/>
          </w:rPr>
          <w:fldChar w:fldCharType="separate"/>
        </w:r>
        <w:r>
          <w:rPr>
            <w:webHidden/>
          </w:rPr>
          <w:t>38</w:t>
        </w:r>
        <w:r>
          <w:rPr>
            <w:webHidden/>
          </w:rPr>
          <w:fldChar w:fldCharType="end"/>
        </w:r>
      </w:hyperlink>
    </w:p>
    <w:p w14:paraId="0571E2EB" w14:textId="04207D96" w:rsidR="00C610CD" w:rsidRDefault="00C610CD">
      <w:pPr>
        <w:pStyle w:val="TOC3"/>
        <w:tabs>
          <w:tab w:val="left" w:pos="1320"/>
        </w:tabs>
        <w:rPr>
          <w:rFonts w:asciiTheme="minorHAnsi" w:eastAsiaTheme="minorEastAsia" w:hAnsiTheme="minorHAnsi" w:cstheme="minorBidi"/>
          <w:lang w:val="en-US" w:eastAsia="en-US"/>
        </w:rPr>
      </w:pPr>
      <w:hyperlink w:anchor="_Toc121347648" w:history="1">
        <w:r w:rsidRPr="00800DE6">
          <w:rPr>
            <w:rStyle w:val="Hyperlink"/>
          </w:rPr>
          <w:t>4.2.3</w:t>
        </w:r>
        <w:r>
          <w:rPr>
            <w:rFonts w:asciiTheme="minorHAnsi" w:eastAsiaTheme="minorEastAsia" w:hAnsiTheme="minorHAnsi" w:cstheme="minorBidi"/>
            <w:lang w:val="en-US" w:eastAsia="en-US"/>
          </w:rPr>
          <w:tab/>
        </w:r>
        <w:r w:rsidRPr="00800DE6">
          <w:rPr>
            <w:rStyle w:val="Hyperlink"/>
            <w:lang w:val="en-US"/>
          </w:rPr>
          <w:t>Layered structure</w:t>
        </w:r>
        <w:r>
          <w:rPr>
            <w:webHidden/>
          </w:rPr>
          <w:tab/>
        </w:r>
        <w:r>
          <w:rPr>
            <w:webHidden/>
          </w:rPr>
          <w:fldChar w:fldCharType="begin"/>
        </w:r>
        <w:r>
          <w:rPr>
            <w:webHidden/>
          </w:rPr>
          <w:instrText xml:space="preserve"> PAGEREF _Toc121347648 \h </w:instrText>
        </w:r>
        <w:r>
          <w:rPr>
            <w:webHidden/>
          </w:rPr>
        </w:r>
        <w:r>
          <w:rPr>
            <w:webHidden/>
          </w:rPr>
          <w:fldChar w:fldCharType="separate"/>
        </w:r>
        <w:r>
          <w:rPr>
            <w:webHidden/>
          </w:rPr>
          <w:t>38</w:t>
        </w:r>
        <w:r>
          <w:rPr>
            <w:webHidden/>
          </w:rPr>
          <w:fldChar w:fldCharType="end"/>
        </w:r>
      </w:hyperlink>
    </w:p>
    <w:p w14:paraId="7D1B1328" w14:textId="020CF81F" w:rsidR="00C610CD" w:rsidRDefault="00C610CD">
      <w:pPr>
        <w:pStyle w:val="TOC3"/>
        <w:tabs>
          <w:tab w:val="left" w:pos="1320"/>
        </w:tabs>
        <w:rPr>
          <w:rFonts w:asciiTheme="minorHAnsi" w:eastAsiaTheme="minorEastAsia" w:hAnsiTheme="minorHAnsi" w:cstheme="minorBidi"/>
          <w:lang w:val="en-US" w:eastAsia="en-US"/>
        </w:rPr>
      </w:pPr>
      <w:hyperlink w:anchor="_Toc121347649" w:history="1">
        <w:r w:rsidRPr="00800DE6">
          <w:rPr>
            <w:rStyle w:val="Hyperlink"/>
          </w:rPr>
          <w:t>4.2.4</w:t>
        </w:r>
        <w:r>
          <w:rPr>
            <w:rFonts w:asciiTheme="minorHAnsi" w:eastAsiaTheme="minorEastAsia" w:hAnsiTheme="minorHAnsi" w:cstheme="minorBidi"/>
            <w:lang w:val="en-US" w:eastAsia="en-US"/>
          </w:rPr>
          <w:tab/>
        </w:r>
        <w:r w:rsidRPr="00800DE6">
          <w:rPr>
            <w:rStyle w:val="Hyperlink"/>
            <w:lang w:val="en-US"/>
          </w:rPr>
          <w:t>Toolbar</w:t>
        </w:r>
        <w:r>
          <w:rPr>
            <w:webHidden/>
          </w:rPr>
          <w:tab/>
        </w:r>
        <w:r>
          <w:rPr>
            <w:webHidden/>
          </w:rPr>
          <w:fldChar w:fldCharType="begin"/>
        </w:r>
        <w:r>
          <w:rPr>
            <w:webHidden/>
          </w:rPr>
          <w:instrText xml:space="preserve"> PAGEREF _Toc121347649 \h </w:instrText>
        </w:r>
        <w:r>
          <w:rPr>
            <w:webHidden/>
          </w:rPr>
        </w:r>
        <w:r>
          <w:rPr>
            <w:webHidden/>
          </w:rPr>
          <w:fldChar w:fldCharType="separate"/>
        </w:r>
        <w:r>
          <w:rPr>
            <w:webHidden/>
          </w:rPr>
          <w:t>39</w:t>
        </w:r>
        <w:r>
          <w:rPr>
            <w:webHidden/>
          </w:rPr>
          <w:fldChar w:fldCharType="end"/>
        </w:r>
      </w:hyperlink>
    </w:p>
    <w:p w14:paraId="12BAD1CE" w14:textId="04B218E1" w:rsidR="00C610CD" w:rsidRDefault="00C610CD">
      <w:pPr>
        <w:pStyle w:val="TOC3"/>
        <w:tabs>
          <w:tab w:val="left" w:pos="1320"/>
        </w:tabs>
        <w:rPr>
          <w:rFonts w:asciiTheme="minorHAnsi" w:eastAsiaTheme="minorEastAsia" w:hAnsiTheme="minorHAnsi" w:cstheme="minorBidi"/>
          <w:lang w:val="en-US" w:eastAsia="en-US"/>
        </w:rPr>
      </w:pPr>
      <w:hyperlink w:anchor="_Toc121347650" w:history="1">
        <w:r w:rsidRPr="00800DE6">
          <w:rPr>
            <w:rStyle w:val="Hyperlink"/>
            <w:lang w:val="en-US"/>
          </w:rPr>
          <w:t>4.2.5</w:t>
        </w:r>
        <w:r>
          <w:rPr>
            <w:rFonts w:asciiTheme="minorHAnsi" w:eastAsiaTheme="minorEastAsia" w:hAnsiTheme="minorHAnsi" w:cstheme="minorBidi"/>
            <w:lang w:val="en-US" w:eastAsia="en-US"/>
          </w:rPr>
          <w:tab/>
        </w:r>
        <w:r w:rsidRPr="00800DE6">
          <w:rPr>
            <w:rStyle w:val="Hyperlink"/>
            <w:lang w:val="en-US"/>
          </w:rPr>
          <w:t>Editing a structure element</w:t>
        </w:r>
        <w:r>
          <w:rPr>
            <w:webHidden/>
          </w:rPr>
          <w:tab/>
        </w:r>
        <w:r>
          <w:rPr>
            <w:webHidden/>
          </w:rPr>
          <w:fldChar w:fldCharType="begin"/>
        </w:r>
        <w:r>
          <w:rPr>
            <w:webHidden/>
          </w:rPr>
          <w:instrText xml:space="preserve"> PAGEREF _Toc121347650 \h </w:instrText>
        </w:r>
        <w:r>
          <w:rPr>
            <w:webHidden/>
          </w:rPr>
        </w:r>
        <w:r>
          <w:rPr>
            <w:webHidden/>
          </w:rPr>
          <w:fldChar w:fldCharType="separate"/>
        </w:r>
        <w:r>
          <w:rPr>
            <w:webHidden/>
          </w:rPr>
          <w:t>40</w:t>
        </w:r>
        <w:r>
          <w:rPr>
            <w:webHidden/>
          </w:rPr>
          <w:fldChar w:fldCharType="end"/>
        </w:r>
      </w:hyperlink>
    </w:p>
    <w:p w14:paraId="240F9172" w14:textId="78043A49" w:rsidR="00C610CD" w:rsidRDefault="00C610CD">
      <w:pPr>
        <w:pStyle w:val="TOC3"/>
        <w:tabs>
          <w:tab w:val="left" w:pos="1320"/>
        </w:tabs>
        <w:rPr>
          <w:rFonts w:asciiTheme="minorHAnsi" w:eastAsiaTheme="minorEastAsia" w:hAnsiTheme="minorHAnsi" w:cstheme="minorBidi"/>
          <w:lang w:val="en-US" w:eastAsia="en-US"/>
        </w:rPr>
      </w:pPr>
      <w:hyperlink w:anchor="_Toc121347651" w:history="1">
        <w:r w:rsidRPr="00800DE6">
          <w:rPr>
            <w:rStyle w:val="Hyperlink"/>
          </w:rPr>
          <w:t>4.2.6</w:t>
        </w:r>
        <w:r>
          <w:rPr>
            <w:rFonts w:asciiTheme="minorHAnsi" w:eastAsiaTheme="minorEastAsia" w:hAnsiTheme="minorHAnsi" w:cstheme="minorBidi"/>
            <w:lang w:val="en-US" w:eastAsia="en-US"/>
          </w:rPr>
          <w:tab/>
        </w:r>
        <w:r w:rsidRPr="00800DE6">
          <w:rPr>
            <w:rStyle w:val="Hyperlink"/>
            <w:lang w:val="en-US"/>
          </w:rPr>
          <w:t>Window access bar</w:t>
        </w:r>
        <w:r>
          <w:rPr>
            <w:webHidden/>
          </w:rPr>
          <w:tab/>
        </w:r>
        <w:r>
          <w:rPr>
            <w:webHidden/>
          </w:rPr>
          <w:fldChar w:fldCharType="begin"/>
        </w:r>
        <w:r>
          <w:rPr>
            <w:webHidden/>
          </w:rPr>
          <w:instrText xml:space="preserve"> PAGEREF _Toc121347651 \h </w:instrText>
        </w:r>
        <w:r>
          <w:rPr>
            <w:webHidden/>
          </w:rPr>
        </w:r>
        <w:r>
          <w:rPr>
            <w:webHidden/>
          </w:rPr>
          <w:fldChar w:fldCharType="separate"/>
        </w:r>
        <w:r>
          <w:rPr>
            <w:webHidden/>
          </w:rPr>
          <w:t>50</w:t>
        </w:r>
        <w:r>
          <w:rPr>
            <w:webHidden/>
          </w:rPr>
          <w:fldChar w:fldCharType="end"/>
        </w:r>
      </w:hyperlink>
    </w:p>
    <w:p w14:paraId="044B9271" w14:textId="7695ED20" w:rsidR="00C610CD" w:rsidRDefault="00C610CD">
      <w:pPr>
        <w:pStyle w:val="TOC3"/>
        <w:tabs>
          <w:tab w:val="left" w:pos="1320"/>
        </w:tabs>
        <w:rPr>
          <w:rFonts w:asciiTheme="minorHAnsi" w:eastAsiaTheme="minorEastAsia" w:hAnsiTheme="minorHAnsi" w:cstheme="minorBidi"/>
          <w:lang w:val="en-US" w:eastAsia="en-US"/>
        </w:rPr>
      </w:pPr>
      <w:hyperlink w:anchor="_Toc121347652" w:history="1">
        <w:r w:rsidRPr="00800DE6">
          <w:rPr>
            <w:rStyle w:val="Hyperlink"/>
          </w:rPr>
          <w:t>4.2.7</w:t>
        </w:r>
        <w:r>
          <w:rPr>
            <w:rFonts w:asciiTheme="minorHAnsi" w:eastAsiaTheme="minorEastAsia" w:hAnsiTheme="minorHAnsi" w:cstheme="minorBidi"/>
            <w:lang w:val="en-US" w:eastAsia="en-US"/>
          </w:rPr>
          <w:tab/>
        </w:r>
        <w:r w:rsidRPr="00800DE6">
          <w:rPr>
            <w:rStyle w:val="Hyperlink"/>
            <w:lang w:val="en-US"/>
          </w:rPr>
          <w:t>Independent curves</w:t>
        </w:r>
        <w:r>
          <w:rPr>
            <w:webHidden/>
          </w:rPr>
          <w:tab/>
        </w:r>
        <w:r>
          <w:rPr>
            <w:webHidden/>
          </w:rPr>
          <w:fldChar w:fldCharType="begin"/>
        </w:r>
        <w:r>
          <w:rPr>
            <w:webHidden/>
          </w:rPr>
          <w:instrText xml:space="preserve"> PAGEREF _Toc121347652 \h </w:instrText>
        </w:r>
        <w:r>
          <w:rPr>
            <w:webHidden/>
          </w:rPr>
        </w:r>
        <w:r>
          <w:rPr>
            <w:webHidden/>
          </w:rPr>
          <w:fldChar w:fldCharType="separate"/>
        </w:r>
        <w:r>
          <w:rPr>
            <w:webHidden/>
          </w:rPr>
          <w:t>51</w:t>
        </w:r>
        <w:r>
          <w:rPr>
            <w:webHidden/>
          </w:rPr>
          <w:fldChar w:fldCharType="end"/>
        </w:r>
      </w:hyperlink>
    </w:p>
    <w:p w14:paraId="623DAC3A" w14:textId="4AFBDEDA" w:rsidR="00C610CD" w:rsidRDefault="00C610CD">
      <w:pPr>
        <w:pStyle w:val="TOC3"/>
        <w:tabs>
          <w:tab w:val="left" w:pos="1320"/>
        </w:tabs>
        <w:rPr>
          <w:rFonts w:asciiTheme="minorHAnsi" w:eastAsiaTheme="minorEastAsia" w:hAnsiTheme="minorHAnsi" w:cstheme="minorBidi"/>
          <w:lang w:val="en-US" w:eastAsia="en-US"/>
        </w:rPr>
      </w:pPr>
      <w:hyperlink w:anchor="_Toc121347653" w:history="1">
        <w:r w:rsidRPr="00800DE6">
          <w:rPr>
            <w:rStyle w:val="Hyperlink"/>
          </w:rPr>
          <w:t>4.2.8</w:t>
        </w:r>
        <w:r>
          <w:rPr>
            <w:rFonts w:asciiTheme="minorHAnsi" w:eastAsiaTheme="minorEastAsia" w:hAnsiTheme="minorHAnsi" w:cstheme="minorBidi"/>
            <w:lang w:val="en-US" w:eastAsia="en-US"/>
          </w:rPr>
          <w:tab/>
        </w:r>
        <w:r w:rsidRPr="00800DE6">
          <w:rPr>
            <w:rStyle w:val="Hyperlink"/>
          </w:rPr>
          <w:t>Экспериментальные кривые</w:t>
        </w:r>
        <w:r>
          <w:rPr>
            <w:webHidden/>
          </w:rPr>
          <w:tab/>
        </w:r>
        <w:r>
          <w:rPr>
            <w:webHidden/>
          </w:rPr>
          <w:fldChar w:fldCharType="begin"/>
        </w:r>
        <w:r>
          <w:rPr>
            <w:webHidden/>
          </w:rPr>
          <w:instrText xml:space="preserve"> PAGEREF _Toc121347653 \h </w:instrText>
        </w:r>
        <w:r>
          <w:rPr>
            <w:webHidden/>
          </w:rPr>
        </w:r>
        <w:r>
          <w:rPr>
            <w:webHidden/>
          </w:rPr>
          <w:fldChar w:fldCharType="separate"/>
        </w:r>
        <w:r>
          <w:rPr>
            <w:webHidden/>
          </w:rPr>
          <w:t>58</w:t>
        </w:r>
        <w:r>
          <w:rPr>
            <w:webHidden/>
          </w:rPr>
          <w:fldChar w:fldCharType="end"/>
        </w:r>
      </w:hyperlink>
    </w:p>
    <w:p w14:paraId="7305093B" w14:textId="0C2408B7" w:rsidR="00C610CD" w:rsidRDefault="00C610CD">
      <w:pPr>
        <w:pStyle w:val="TOC2"/>
        <w:tabs>
          <w:tab w:val="left" w:pos="880"/>
        </w:tabs>
        <w:rPr>
          <w:rFonts w:asciiTheme="minorHAnsi" w:eastAsiaTheme="minorEastAsia" w:hAnsiTheme="minorHAnsi" w:cstheme="minorBidi"/>
          <w:noProof/>
          <w:lang w:val="en-US" w:eastAsia="en-US"/>
        </w:rPr>
      </w:pPr>
      <w:hyperlink w:anchor="_Toc121347654" w:history="1">
        <w:r w:rsidRPr="00800DE6">
          <w:rPr>
            <w:rStyle w:val="Hyperlink"/>
            <w:noProof/>
            <w:lang w:val="en-US"/>
          </w:rPr>
          <w:t>4.3</w:t>
        </w:r>
        <w:r>
          <w:rPr>
            <w:rFonts w:asciiTheme="minorHAnsi" w:eastAsiaTheme="minorEastAsia" w:hAnsiTheme="minorHAnsi" w:cstheme="minorBidi"/>
            <w:noProof/>
            <w:lang w:val="en-US" w:eastAsia="en-US"/>
          </w:rPr>
          <w:tab/>
        </w:r>
        <w:r w:rsidRPr="00800DE6">
          <w:rPr>
            <w:rStyle w:val="Hyperlink"/>
            <w:noProof/>
            <w:lang w:val="en-US"/>
          </w:rPr>
          <w:t>Structure ta</w:t>
        </w:r>
        <w:r w:rsidRPr="00800DE6">
          <w:rPr>
            <w:rStyle w:val="Hyperlink"/>
            <w:noProof/>
            <w:lang w:val="en-US"/>
          </w:rPr>
          <w:t>b</w:t>
        </w:r>
        <w:r w:rsidRPr="00800DE6">
          <w:rPr>
            <w:rStyle w:val="Hyperlink"/>
            <w:noProof/>
            <w:lang w:val="en-US"/>
          </w:rPr>
          <w:t>le</w:t>
        </w:r>
        <w:r>
          <w:rPr>
            <w:noProof/>
            <w:webHidden/>
          </w:rPr>
          <w:tab/>
        </w:r>
        <w:r>
          <w:rPr>
            <w:noProof/>
            <w:webHidden/>
          </w:rPr>
          <w:fldChar w:fldCharType="begin"/>
        </w:r>
        <w:r>
          <w:rPr>
            <w:noProof/>
            <w:webHidden/>
          </w:rPr>
          <w:instrText xml:space="preserve"> PAGEREF _Toc121347654 \h </w:instrText>
        </w:r>
        <w:r>
          <w:rPr>
            <w:noProof/>
            <w:webHidden/>
          </w:rPr>
        </w:r>
        <w:r>
          <w:rPr>
            <w:noProof/>
            <w:webHidden/>
          </w:rPr>
          <w:fldChar w:fldCharType="separate"/>
        </w:r>
        <w:r>
          <w:rPr>
            <w:noProof/>
            <w:webHidden/>
          </w:rPr>
          <w:t>66</w:t>
        </w:r>
        <w:r>
          <w:rPr>
            <w:noProof/>
            <w:webHidden/>
          </w:rPr>
          <w:fldChar w:fldCharType="end"/>
        </w:r>
      </w:hyperlink>
    </w:p>
    <w:p w14:paraId="2340064F" w14:textId="2E9F0804" w:rsidR="00C610CD" w:rsidRDefault="00C610CD">
      <w:pPr>
        <w:pStyle w:val="TOC3"/>
        <w:tabs>
          <w:tab w:val="left" w:pos="1320"/>
        </w:tabs>
        <w:rPr>
          <w:rFonts w:asciiTheme="minorHAnsi" w:eastAsiaTheme="minorEastAsia" w:hAnsiTheme="minorHAnsi" w:cstheme="minorBidi"/>
          <w:lang w:val="en-US" w:eastAsia="en-US"/>
        </w:rPr>
      </w:pPr>
      <w:hyperlink w:anchor="_Toc121347655" w:history="1">
        <w:r w:rsidRPr="00800DE6">
          <w:rPr>
            <w:rStyle w:val="Hyperlink"/>
          </w:rPr>
          <w:t>4.3.1</w:t>
        </w:r>
        <w:r>
          <w:rPr>
            <w:rFonts w:asciiTheme="minorHAnsi" w:eastAsiaTheme="minorEastAsia" w:hAnsiTheme="minorHAnsi" w:cstheme="minorBidi"/>
            <w:lang w:val="en-US" w:eastAsia="en-US"/>
          </w:rPr>
          <w:tab/>
        </w:r>
        <w:r w:rsidRPr="00800DE6">
          <w:rPr>
            <w:rStyle w:val="Hyperlink"/>
          </w:rPr>
          <w:t>Меню</w:t>
        </w:r>
        <w:r>
          <w:rPr>
            <w:webHidden/>
          </w:rPr>
          <w:tab/>
        </w:r>
        <w:r>
          <w:rPr>
            <w:webHidden/>
          </w:rPr>
          <w:fldChar w:fldCharType="begin"/>
        </w:r>
        <w:r>
          <w:rPr>
            <w:webHidden/>
          </w:rPr>
          <w:instrText xml:space="preserve"> PAGEREF _Toc121347655 \h </w:instrText>
        </w:r>
        <w:r>
          <w:rPr>
            <w:webHidden/>
          </w:rPr>
        </w:r>
        <w:r>
          <w:rPr>
            <w:webHidden/>
          </w:rPr>
          <w:fldChar w:fldCharType="separate"/>
        </w:r>
        <w:r>
          <w:rPr>
            <w:webHidden/>
          </w:rPr>
          <w:t>67</w:t>
        </w:r>
        <w:r>
          <w:rPr>
            <w:webHidden/>
          </w:rPr>
          <w:fldChar w:fldCharType="end"/>
        </w:r>
      </w:hyperlink>
    </w:p>
    <w:p w14:paraId="6A3ED180" w14:textId="7BC00A9E" w:rsidR="00C610CD" w:rsidRDefault="00C610CD">
      <w:pPr>
        <w:pStyle w:val="TOC3"/>
        <w:tabs>
          <w:tab w:val="left" w:pos="1320"/>
        </w:tabs>
        <w:rPr>
          <w:rFonts w:asciiTheme="minorHAnsi" w:eastAsiaTheme="minorEastAsia" w:hAnsiTheme="minorHAnsi" w:cstheme="minorBidi"/>
          <w:lang w:val="en-US" w:eastAsia="en-US"/>
        </w:rPr>
      </w:pPr>
      <w:hyperlink w:anchor="_Toc121347656" w:history="1">
        <w:r w:rsidRPr="00800DE6">
          <w:rPr>
            <w:rStyle w:val="Hyperlink"/>
          </w:rPr>
          <w:t>4.3.2</w:t>
        </w:r>
        <w:r>
          <w:rPr>
            <w:rFonts w:asciiTheme="minorHAnsi" w:eastAsiaTheme="minorEastAsia" w:hAnsiTheme="minorHAnsi" w:cstheme="minorBidi"/>
            <w:lang w:val="en-US" w:eastAsia="en-US"/>
          </w:rPr>
          <w:tab/>
        </w:r>
        <w:r w:rsidRPr="00800DE6">
          <w:rPr>
            <w:rStyle w:val="Hyperlink"/>
          </w:rPr>
          <w:t>Содержимое таблицы</w:t>
        </w:r>
        <w:r>
          <w:rPr>
            <w:webHidden/>
          </w:rPr>
          <w:tab/>
        </w:r>
        <w:r>
          <w:rPr>
            <w:webHidden/>
          </w:rPr>
          <w:fldChar w:fldCharType="begin"/>
        </w:r>
        <w:r>
          <w:rPr>
            <w:webHidden/>
          </w:rPr>
          <w:instrText xml:space="preserve"> PAGEREF _Toc121347656 \h </w:instrText>
        </w:r>
        <w:r>
          <w:rPr>
            <w:webHidden/>
          </w:rPr>
        </w:r>
        <w:r>
          <w:rPr>
            <w:webHidden/>
          </w:rPr>
          <w:fldChar w:fldCharType="separate"/>
        </w:r>
        <w:r>
          <w:rPr>
            <w:webHidden/>
          </w:rPr>
          <w:t>67</w:t>
        </w:r>
        <w:r>
          <w:rPr>
            <w:webHidden/>
          </w:rPr>
          <w:fldChar w:fldCharType="end"/>
        </w:r>
      </w:hyperlink>
    </w:p>
    <w:p w14:paraId="06F7FC50" w14:textId="6845B5E9" w:rsidR="00C610CD" w:rsidRDefault="00C610CD">
      <w:pPr>
        <w:pStyle w:val="TOC3"/>
        <w:tabs>
          <w:tab w:val="left" w:pos="1320"/>
        </w:tabs>
        <w:rPr>
          <w:rFonts w:asciiTheme="minorHAnsi" w:eastAsiaTheme="minorEastAsia" w:hAnsiTheme="minorHAnsi" w:cstheme="minorBidi"/>
          <w:lang w:val="en-US" w:eastAsia="en-US"/>
        </w:rPr>
      </w:pPr>
      <w:hyperlink w:anchor="_Toc121347657" w:history="1">
        <w:r w:rsidRPr="00800DE6">
          <w:rPr>
            <w:rStyle w:val="Hyperlink"/>
          </w:rPr>
          <w:t>4.3.3</w:t>
        </w:r>
        <w:r>
          <w:rPr>
            <w:rFonts w:asciiTheme="minorHAnsi" w:eastAsiaTheme="minorEastAsia" w:hAnsiTheme="minorHAnsi" w:cstheme="minorBidi"/>
            <w:lang w:val="en-US" w:eastAsia="en-US"/>
          </w:rPr>
          <w:tab/>
        </w:r>
        <w:r w:rsidRPr="00800DE6">
          <w:rPr>
            <w:rStyle w:val="Hyperlink"/>
            <w:lang w:val="en-US"/>
          </w:rPr>
          <w:t>Regular aperiodic</w:t>
        </w:r>
        <w:r>
          <w:rPr>
            <w:webHidden/>
          </w:rPr>
          <w:tab/>
        </w:r>
        <w:r>
          <w:rPr>
            <w:webHidden/>
          </w:rPr>
          <w:fldChar w:fldCharType="begin"/>
        </w:r>
        <w:r>
          <w:rPr>
            <w:webHidden/>
          </w:rPr>
          <w:instrText xml:space="preserve"> PAGEREF _Toc121347657 \h </w:instrText>
        </w:r>
        <w:r>
          <w:rPr>
            <w:webHidden/>
          </w:rPr>
        </w:r>
        <w:r>
          <w:rPr>
            <w:webHidden/>
          </w:rPr>
          <w:fldChar w:fldCharType="separate"/>
        </w:r>
        <w:r>
          <w:rPr>
            <w:webHidden/>
          </w:rPr>
          <w:t>81</w:t>
        </w:r>
        <w:r>
          <w:rPr>
            <w:webHidden/>
          </w:rPr>
          <w:fldChar w:fldCharType="end"/>
        </w:r>
      </w:hyperlink>
    </w:p>
    <w:p w14:paraId="7297303F" w14:textId="7CF07E75" w:rsidR="00C610CD" w:rsidRDefault="00C610CD">
      <w:pPr>
        <w:pStyle w:val="TOC2"/>
        <w:tabs>
          <w:tab w:val="left" w:pos="880"/>
        </w:tabs>
        <w:rPr>
          <w:rFonts w:asciiTheme="minorHAnsi" w:eastAsiaTheme="minorEastAsia" w:hAnsiTheme="minorHAnsi" w:cstheme="minorBidi"/>
          <w:noProof/>
          <w:lang w:val="en-US" w:eastAsia="en-US"/>
        </w:rPr>
      </w:pPr>
      <w:hyperlink w:anchor="_Toc121347658" w:history="1">
        <w:r w:rsidRPr="00800DE6">
          <w:rPr>
            <w:rStyle w:val="Hyperlink"/>
            <w:noProof/>
            <w:lang w:val="en-US"/>
          </w:rPr>
          <w:t>4.4</w:t>
        </w:r>
        <w:r>
          <w:rPr>
            <w:rFonts w:asciiTheme="minorHAnsi" w:eastAsiaTheme="minorEastAsia" w:hAnsiTheme="minorHAnsi" w:cstheme="minorBidi"/>
            <w:noProof/>
            <w:lang w:val="en-US" w:eastAsia="en-US"/>
          </w:rPr>
          <w:tab/>
        </w:r>
        <w:r w:rsidRPr="00800DE6">
          <w:rPr>
            <w:rStyle w:val="Hyperlink"/>
            <w:noProof/>
            <w:lang w:val="en-US"/>
          </w:rPr>
          <w:t>Profile</w:t>
        </w:r>
        <w:r w:rsidRPr="00800DE6">
          <w:rPr>
            <w:rStyle w:val="Hyperlink"/>
            <w:noProof/>
          </w:rPr>
          <w:t xml:space="preserve"> </w:t>
        </w:r>
        <w:r w:rsidRPr="00800DE6">
          <w:rPr>
            <w:rStyle w:val="Hyperlink"/>
            <w:noProof/>
            <w:lang w:val="en-US"/>
          </w:rPr>
          <w:t>plot</w:t>
        </w:r>
        <w:r>
          <w:rPr>
            <w:noProof/>
            <w:webHidden/>
          </w:rPr>
          <w:tab/>
        </w:r>
        <w:r>
          <w:rPr>
            <w:noProof/>
            <w:webHidden/>
          </w:rPr>
          <w:fldChar w:fldCharType="begin"/>
        </w:r>
        <w:r>
          <w:rPr>
            <w:noProof/>
            <w:webHidden/>
          </w:rPr>
          <w:instrText xml:space="preserve"> PAGEREF _Toc121347658 \h </w:instrText>
        </w:r>
        <w:r>
          <w:rPr>
            <w:noProof/>
            <w:webHidden/>
          </w:rPr>
        </w:r>
        <w:r>
          <w:rPr>
            <w:noProof/>
            <w:webHidden/>
          </w:rPr>
          <w:fldChar w:fldCharType="separate"/>
        </w:r>
        <w:r>
          <w:rPr>
            <w:noProof/>
            <w:webHidden/>
          </w:rPr>
          <w:t>83</w:t>
        </w:r>
        <w:r>
          <w:rPr>
            <w:noProof/>
            <w:webHidden/>
          </w:rPr>
          <w:fldChar w:fldCharType="end"/>
        </w:r>
      </w:hyperlink>
    </w:p>
    <w:p w14:paraId="2D22E104" w14:textId="2A358ACA" w:rsidR="00C610CD" w:rsidRDefault="00C610CD">
      <w:pPr>
        <w:pStyle w:val="TOC2"/>
        <w:tabs>
          <w:tab w:val="left" w:pos="880"/>
        </w:tabs>
        <w:rPr>
          <w:rFonts w:asciiTheme="minorHAnsi" w:eastAsiaTheme="minorEastAsia" w:hAnsiTheme="minorHAnsi" w:cstheme="minorBidi"/>
          <w:noProof/>
          <w:lang w:val="en-US" w:eastAsia="en-US"/>
        </w:rPr>
      </w:pPr>
      <w:hyperlink w:anchor="_Toc121347659" w:history="1">
        <w:r w:rsidRPr="00800DE6">
          <w:rPr>
            <w:rStyle w:val="Hyperlink"/>
            <w:noProof/>
            <w:lang w:val="en-US"/>
          </w:rPr>
          <w:t>4.5</w:t>
        </w:r>
        <w:r>
          <w:rPr>
            <w:rFonts w:asciiTheme="minorHAnsi" w:eastAsiaTheme="minorEastAsia" w:hAnsiTheme="minorHAnsi" w:cstheme="minorBidi"/>
            <w:noProof/>
            <w:lang w:val="en-US" w:eastAsia="en-US"/>
          </w:rPr>
          <w:tab/>
        </w:r>
        <w:r w:rsidRPr="00800DE6">
          <w:rPr>
            <w:rStyle w:val="Hyperlink"/>
            <w:noProof/>
          </w:rPr>
          <w:t>1</w:t>
        </w:r>
        <w:r w:rsidRPr="00800DE6">
          <w:rPr>
            <w:rStyle w:val="Hyperlink"/>
            <w:noProof/>
            <w:lang w:val="en-US"/>
          </w:rPr>
          <w:t>D</w:t>
        </w:r>
        <w:r w:rsidRPr="00800DE6">
          <w:rPr>
            <w:rStyle w:val="Hyperlink"/>
            <w:noProof/>
          </w:rPr>
          <w:t xml:space="preserve"> </w:t>
        </w:r>
        <w:r w:rsidRPr="00800DE6">
          <w:rPr>
            <w:rStyle w:val="Hyperlink"/>
            <w:noProof/>
            <w:lang w:val="en-US"/>
          </w:rPr>
          <w:t>graphs</w:t>
        </w:r>
        <w:r>
          <w:rPr>
            <w:noProof/>
            <w:webHidden/>
          </w:rPr>
          <w:tab/>
        </w:r>
        <w:r>
          <w:rPr>
            <w:noProof/>
            <w:webHidden/>
          </w:rPr>
          <w:fldChar w:fldCharType="begin"/>
        </w:r>
        <w:r>
          <w:rPr>
            <w:noProof/>
            <w:webHidden/>
          </w:rPr>
          <w:instrText xml:space="preserve"> PAGEREF _Toc121347659 \h </w:instrText>
        </w:r>
        <w:r>
          <w:rPr>
            <w:noProof/>
            <w:webHidden/>
          </w:rPr>
        </w:r>
        <w:r>
          <w:rPr>
            <w:noProof/>
            <w:webHidden/>
          </w:rPr>
          <w:fldChar w:fldCharType="separate"/>
        </w:r>
        <w:r>
          <w:rPr>
            <w:noProof/>
            <w:webHidden/>
          </w:rPr>
          <w:t>85</w:t>
        </w:r>
        <w:r>
          <w:rPr>
            <w:noProof/>
            <w:webHidden/>
          </w:rPr>
          <w:fldChar w:fldCharType="end"/>
        </w:r>
      </w:hyperlink>
    </w:p>
    <w:p w14:paraId="2E1F214F" w14:textId="6074FF45" w:rsidR="00C610CD" w:rsidRDefault="00C610CD">
      <w:pPr>
        <w:pStyle w:val="TOC3"/>
        <w:tabs>
          <w:tab w:val="left" w:pos="1320"/>
        </w:tabs>
        <w:rPr>
          <w:rFonts w:asciiTheme="minorHAnsi" w:eastAsiaTheme="minorEastAsia" w:hAnsiTheme="minorHAnsi" w:cstheme="minorBidi"/>
          <w:lang w:val="en-US" w:eastAsia="en-US"/>
        </w:rPr>
      </w:pPr>
      <w:hyperlink w:anchor="_Toc121347660" w:history="1">
        <w:r w:rsidRPr="00800DE6">
          <w:rPr>
            <w:rStyle w:val="Hyperlink"/>
          </w:rPr>
          <w:t>4.5.1</w:t>
        </w:r>
        <w:r>
          <w:rPr>
            <w:rFonts w:asciiTheme="minorHAnsi" w:eastAsiaTheme="minorEastAsia" w:hAnsiTheme="minorHAnsi" w:cstheme="minorBidi"/>
            <w:lang w:val="en-US" w:eastAsia="en-US"/>
          </w:rPr>
          <w:tab/>
        </w:r>
        <w:r w:rsidRPr="00800DE6">
          <w:rPr>
            <w:rStyle w:val="Hyperlink"/>
          </w:rPr>
          <w:t>Настройки</w:t>
        </w:r>
        <w:r>
          <w:rPr>
            <w:webHidden/>
          </w:rPr>
          <w:tab/>
        </w:r>
        <w:r>
          <w:rPr>
            <w:webHidden/>
          </w:rPr>
          <w:fldChar w:fldCharType="begin"/>
        </w:r>
        <w:r>
          <w:rPr>
            <w:webHidden/>
          </w:rPr>
          <w:instrText xml:space="preserve"> PAGEREF _Toc121347660 \h </w:instrText>
        </w:r>
        <w:r>
          <w:rPr>
            <w:webHidden/>
          </w:rPr>
        </w:r>
        <w:r>
          <w:rPr>
            <w:webHidden/>
          </w:rPr>
          <w:fldChar w:fldCharType="separate"/>
        </w:r>
        <w:r>
          <w:rPr>
            <w:webHidden/>
          </w:rPr>
          <w:t>86</w:t>
        </w:r>
        <w:r>
          <w:rPr>
            <w:webHidden/>
          </w:rPr>
          <w:fldChar w:fldCharType="end"/>
        </w:r>
      </w:hyperlink>
    </w:p>
    <w:p w14:paraId="7B4D98C8" w14:textId="6E5B692A" w:rsidR="00C610CD" w:rsidRDefault="00C610CD">
      <w:pPr>
        <w:pStyle w:val="TOC3"/>
        <w:tabs>
          <w:tab w:val="left" w:pos="1320"/>
        </w:tabs>
        <w:rPr>
          <w:rFonts w:asciiTheme="minorHAnsi" w:eastAsiaTheme="minorEastAsia" w:hAnsiTheme="minorHAnsi" w:cstheme="minorBidi"/>
          <w:lang w:val="en-US" w:eastAsia="en-US"/>
        </w:rPr>
      </w:pPr>
      <w:hyperlink w:anchor="_Toc121347661" w:history="1">
        <w:r w:rsidRPr="00800DE6">
          <w:rPr>
            <w:rStyle w:val="Hyperlink"/>
          </w:rPr>
          <w:t>4.5.2</w:t>
        </w:r>
        <w:r>
          <w:rPr>
            <w:rFonts w:asciiTheme="minorHAnsi" w:eastAsiaTheme="minorEastAsia" w:hAnsiTheme="minorHAnsi" w:cstheme="minorBidi"/>
            <w:lang w:val="en-US" w:eastAsia="en-US"/>
          </w:rPr>
          <w:tab/>
        </w:r>
        <w:r w:rsidRPr="00800DE6">
          <w:rPr>
            <w:rStyle w:val="Hyperlink"/>
          </w:rPr>
          <w:t>Настройка цвета кривой</w:t>
        </w:r>
        <w:r>
          <w:rPr>
            <w:webHidden/>
          </w:rPr>
          <w:tab/>
        </w:r>
        <w:r>
          <w:rPr>
            <w:webHidden/>
          </w:rPr>
          <w:fldChar w:fldCharType="begin"/>
        </w:r>
        <w:r>
          <w:rPr>
            <w:webHidden/>
          </w:rPr>
          <w:instrText xml:space="preserve"> PAGEREF _Toc121347661 \h </w:instrText>
        </w:r>
        <w:r>
          <w:rPr>
            <w:webHidden/>
          </w:rPr>
        </w:r>
        <w:r>
          <w:rPr>
            <w:webHidden/>
          </w:rPr>
          <w:fldChar w:fldCharType="separate"/>
        </w:r>
        <w:r>
          <w:rPr>
            <w:webHidden/>
          </w:rPr>
          <w:t>88</w:t>
        </w:r>
        <w:r>
          <w:rPr>
            <w:webHidden/>
          </w:rPr>
          <w:fldChar w:fldCharType="end"/>
        </w:r>
      </w:hyperlink>
    </w:p>
    <w:p w14:paraId="6AEB1CA0" w14:textId="3E808216" w:rsidR="00C610CD" w:rsidRDefault="00C610CD">
      <w:pPr>
        <w:pStyle w:val="TOC3"/>
        <w:tabs>
          <w:tab w:val="left" w:pos="1320"/>
        </w:tabs>
        <w:rPr>
          <w:rFonts w:asciiTheme="minorHAnsi" w:eastAsiaTheme="minorEastAsia" w:hAnsiTheme="minorHAnsi" w:cstheme="minorBidi"/>
          <w:lang w:val="en-US" w:eastAsia="en-US"/>
        </w:rPr>
      </w:pPr>
      <w:hyperlink w:anchor="_Toc121347662" w:history="1">
        <w:r w:rsidRPr="00800DE6">
          <w:rPr>
            <w:rStyle w:val="Hyperlink"/>
          </w:rPr>
          <w:t>4.5.3</w:t>
        </w:r>
        <w:r>
          <w:rPr>
            <w:rFonts w:asciiTheme="minorHAnsi" w:eastAsiaTheme="minorEastAsia" w:hAnsiTheme="minorHAnsi" w:cstheme="minorBidi"/>
            <w:lang w:val="en-US" w:eastAsia="en-US"/>
          </w:rPr>
          <w:tab/>
        </w:r>
        <w:r w:rsidRPr="00800DE6">
          <w:rPr>
            <w:rStyle w:val="Hyperlink"/>
          </w:rPr>
          <w:t>Дополнительные кривые</w:t>
        </w:r>
        <w:r>
          <w:rPr>
            <w:webHidden/>
          </w:rPr>
          <w:tab/>
        </w:r>
        <w:r>
          <w:rPr>
            <w:webHidden/>
          </w:rPr>
          <w:fldChar w:fldCharType="begin"/>
        </w:r>
        <w:r>
          <w:rPr>
            <w:webHidden/>
          </w:rPr>
          <w:instrText xml:space="preserve"> PAGEREF _Toc121347662 \h </w:instrText>
        </w:r>
        <w:r>
          <w:rPr>
            <w:webHidden/>
          </w:rPr>
        </w:r>
        <w:r>
          <w:rPr>
            <w:webHidden/>
          </w:rPr>
          <w:fldChar w:fldCharType="separate"/>
        </w:r>
        <w:r>
          <w:rPr>
            <w:webHidden/>
          </w:rPr>
          <w:t>88</w:t>
        </w:r>
        <w:r>
          <w:rPr>
            <w:webHidden/>
          </w:rPr>
          <w:fldChar w:fldCharType="end"/>
        </w:r>
      </w:hyperlink>
    </w:p>
    <w:p w14:paraId="58B61C96" w14:textId="06E1C3F6" w:rsidR="00C610CD" w:rsidRDefault="00C610CD">
      <w:pPr>
        <w:pStyle w:val="TOC2"/>
        <w:tabs>
          <w:tab w:val="left" w:pos="880"/>
        </w:tabs>
        <w:rPr>
          <w:rFonts w:asciiTheme="minorHAnsi" w:eastAsiaTheme="minorEastAsia" w:hAnsiTheme="minorHAnsi" w:cstheme="minorBidi"/>
          <w:noProof/>
          <w:lang w:val="en-US" w:eastAsia="en-US"/>
        </w:rPr>
      </w:pPr>
      <w:hyperlink w:anchor="_Toc121347663" w:history="1">
        <w:r w:rsidRPr="00800DE6">
          <w:rPr>
            <w:rStyle w:val="Hyperlink"/>
            <w:noProof/>
          </w:rPr>
          <w:t>4.6</w:t>
        </w:r>
        <w:r>
          <w:rPr>
            <w:rFonts w:asciiTheme="minorHAnsi" w:eastAsiaTheme="minorEastAsia" w:hAnsiTheme="minorHAnsi" w:cstheme="minorBidi"/>
            <w:noProof/>
            <w:lang w:val="en-US" w:eastAsia="en-US"/>
          </w:rPr>
          <w:tab/>
        </w:r>
        <w:r w:rsidRPr="00800DE6">
          <w:rPr>
            <w:rStyle w:val="Hyperlink"/>
            <w:noProof/>
          </w:rPr>
          <w:t>2</w:t>
        </w:r>
        <w:r w:rsidRPr="00800DE6">
          <w:rPr>
            <w:rStyle w:val="Hyperlink"/>
            <w:noProof/>
            <w:lang w:val="en-US"/>
          </w:rPr>
          <w:t>D</w:t>
        </w:r>
        <w:r w:rsidRPr="00800DE6">
          <w:rPr>
            <w:rStyle w:val="Hyperlink"/>
            <w:noProof/>
          </w:rPr>
          <w:t xml:space="preserve"> </w:t>
        </w:r>
        <w:r w:rsidRPr="00800DE6">
          <w:rPr>
            <w:rStyle w:val="Hyperlink"/>
            <w:noProof/>
            <w:lang w:val="en-US"/>
          </w:rPr>
          <w:t>graphs</w:t>
        </w:r>
        <w:r>
          <w:rPr>
            <w:noProof/>
            <w:webHidden/>
          </w:rPr>
          <w:tab/>
        </w:r>
        <w:r>
          <w:rPr>
            <w:noProof/>
            <w:webHidden/>
          </w:rPr>
          <w:fldChar w:fldCharType="begin"/>
        </w:r>
        <w:r>
          <w:rPr>
            <w:noProof/>
            <w:webHidden/>
          </w:rPr>
          <w:instrText xml:space="preserve"> PAGEREF _Toc121347663 \h </w:instrText>
        </w:r>
        <w:r>
          <w:rPr>
            <w:noProof/>
            <w:webHidden/>
          </w:rPr>
        </w:r>
        <w:r>
          <w:rPr>
            <w:noProof/>
            <w:webHidden/>
          </w:rPr>
          <w:fldChar w:fldCharType="separate"/>
        </w:r>
        <w:r>
          <w:rPr>
            <w:noProof/>
            <w:webHidden/>
          </w:rPr>
          <w:t>90</w:t>
        </w:r>
        <w:r>
          <w:rPr>
            <w:noProof/>
            <w:webHidden/>
          </w:rPr>
          <w:fldChar w:fldCharType="end"/>
        </w:r>
      </w:hyperlink>
    </w:p>
    <w:p w14:paraId="5D738713" w14:textId="603807A4" w:rsidR="00C610CD" w:rsidRDefault="00C610CD">
      <w:pPr>
        <w:pStyle w:val="TOC3"/>
        <w:tabs>
          <w:tab w:val="left" w:pos="1320"/>
        </w:tabs>
        <w:rPr>
          <w:rFonts w:asciiTheme="minorHAnsi" w:eastAsiaTheme="minorEastAsia" w:hAnsiTheme="minorHAnsi" w:cstheme="minorBidi"/>
          <w:lang w:val="en-US" w:eastAsia="en-US"/>
        </w:rPr>
      </w:pPr>
      <w:hyperlink w:anchor="_Toc121347664" w:history="1">
        <w:r w:rsidRPr="00800DE6">
          <w:rPr>
            <w:rStyle w:val="Hyperlink"/>
          </w:rPr>
          <w:t>4.6.1</w:t>
        </w:r>
        <w:r>
          <w:rPr>
            <w:rFonts w:asciiTheme="minorHAnsi" w:eastAsiaTheme="minorEastAsia" w:hAnsiTheme="minorHAnsi" w:cstheme="minorBidi"/>
            <w:lang w:val="en-US" w:eastAsia="en-US"/>
          </w:rPr>
          <w:tab/>
        </w:r>
        <w:r w:rsidRPr="00800DE6">
          <w:rPr>
            <w:rStyle w:val="Hyperlink"/>
          </w:rPr>
          <w:t>Настройки</w:t>
        </w:r>
        <w:r>
          <w:rPr>
            <w:webHidden/>
          </w:rPr>
          <w:tab/>
        </w:r>
        <w:r>
          <w:rPr>
            <w:webHidden/>
          </w:rPr>
          <w:fldChar w:fldCharType="begin"/>
        </w:r>
        <w:r>
          <w:rPr>
            <w:webHidden/>
          </w:rPr>
          <w:instrText xml:space="preserve"> PAGEREF _Toc121347664 \h </w:instrText>
        </w:r>
        <w:r>
          <w:rPr>
            <w:webHidden/>
          </w:rPr>
        </w:r>
        <w:r>
          <w:rPr>
            <w:webHidden/>
          </w:rPr>
          <w:fldChar w:fldCharType="separate"/>
        </w:r>
        <w:r>
          <w:rPr>
            <w:webHidden/>
          </w:rPr>
          <w:t>91</w:t>
        </w:r>
        <w:r>
          <w:rPr>
            <w:webHidden/>
          </w:rPr>
          <w:fldChar w:fldCharType="end"/>
        </w:r>
      </w:hyperlink>
    </w:p>
    <w:p w14:paraId="3411C2EA" w14:textId="0AE4DDB4" w:rsidR="00C610CD" w:rsidRDefault="00C610CD">
      <w:pPr>
        <w:pStyle w:val="TOC3"/>
        <w:tabs>
          <w:tab w:val="left" w:pos="1320"/>
        </w:tabs>
        <w:rPr>
          <w:rFonts w:asciiTheme="minorHAnsi" w:eastAsiaTheme="minorEastAsia" w:hAnsiTheme="minorHAnsi" w:cstheme="minorBidi"/>
          <w:lang w:val="en-US" w:eastAsia="en-US"/>
        </w:rPr>
      </w:pPr>
      <w:hyperlink w:anchor="_Toc121347665" w:history="1">
        <w:r w:rsidRPr="00800DE6">
          <w:rPr>
            <w:rStyle w:val="Hyperlink"/>
          </w:rPr>
          <w:t>4.6.2</w:t>
        </w:r>
        <w:r>
          <w:rPr>
            <w:rFonts w:asciiTheme="minorHAnsi" w:eastAsiaTheme="minorEastAsia" w:hAnsiTheme="minorHAnsi" w:cstheme="minorBidi"/>
            <w:lang w:val="en-US" w:eastAsia="en-US"/>
          </w:rPr>
          <w:tab/>
        </w:r>
        <w:r w:rsidRPr="00800DE6">
          <w:rPr>
            <w:rStyle w:val="Hyperlink"/>
          </w:rPr>
          <w:t>Настройка цветовой схемы</w:t>
        </w:r>
        <w:r>
          <w:rPr>
            <w:webHidden/>
          </w:rPr>
          <w:tab/>
        </w:r>
        <w:r>
          <w:rPr>
            <w:webHidden/>
          </w:rPr>
          <w:fldChar w:fldCharType="begin"/>
        </w:r>
        <w:r>
          <w:rPr>
            <w:webHidden/>
          </w:rPr>
          <w:instrText xml:space="preserve"> PAGEREF _Toc121347665 \h </w:instrText>
        </w:r>
        <w:r>
          <w:rPr>
            <w:webHidden/>
          </w:rPr>
        </w:r>
        <w:r>
          <w:rPr>
            <w:webHidden/>
          </w:rPr>
          <w:fldChar w:fldCharType="separate"/>
        </w:r>
        <w:r>
          <w:rPr>
            <w:webHidden/>
          </w:rPr>
          <w:t>93</w:t>
        </w:r>
        <w:r>
          <w:rPr>
            <w:webHidden/>
          </w:rPr>
          <w:fldChar w:fldCharType="end"/>
        </w:r>
      </w:hyperlink>
    </w:p>
    <w:p w14:paraId="286F4AC6" w14:textId="3B3CBE31" w:rsidR="00C610CD" w:rsidRDefault="00C610CD">
      <w:pPr>
        <w:pStyle w:val="TOC2"/>
        <w:tabs>
          <w:tab w:val="left" w:pos="880"/>
        </w:tabs>
        <w:rPr>
          <w:rFonts w:asciiTheme="minorHAnsi" w:eastAsiaTheme="minorEastAsia" w:hAnsiTheme="minorHAnsi" w:cstheme="minorBidi"/>
          <w:noProof/>
          <w:lang w:val="en-US" w:eastAsia="en-US"/>
        </w:rPr>
      </w:pPr>
      <w:hyperlink w:anchor="_Toc121347666" w:history="1">
        <w:r w:rsidRPr="00800DE6">
          <w:rPr>
            <w:rStyle w:val="Hyperlink"/>
            <w:noProof/>
            <w:lang w:val="en-US"/>
          </w:rPr>
          <w:t>4.7</w:t>
        </w:r>
        <w:r>
          <w:rPr>
            <w:rFonts w:asciiTheme="minorHAnsi" w:eastAsiaTheme="minorEastAsia" w:hAnsiTheme="minorHAnsi" w:cstheme="minorBidi"/>
            <w:noProof/>
            <w:lang w:val="en-US" w:eastAsia="en-US"/>
          </w:rPr>
          <w:tab/>
        </w:r>
        <w:r w:rsidRPr="00800DE6">
          <w:rPr>
            <w:rStyle w:val="Hyperlink"/>
            <w:noProof/>
            <w:lang w:val="en-US"/>
          </w:rPr>
          <w:t>Roughness spectrum</w:t>
        </w:r>
        <w:r>
          <w:rPr>
            <w:noProof/>
            <w:webHidden/>
          </w:rPr>
          <w:tab/>
        </w:r>
        <w:r>
          <w:rPr>
            <w:noProof/>
            <w:webHidden/>
          </w:rPr>
          <w:fldChar w:fldCharType="begin"/>
        </w:r>
        <w:r>
          <w:rPr>
            <w:noProof/>
            <w:webHidden/>
          </w:rPr>
          <w:instrText xml:space="preserve"> PAGEREF _Toc121347666 \h </w:instrText>
        </w:r>
        <w:r>
          <w:rPr>
            <w:noProof/>
            <w:webHidden/>
          </w:rPr>
        </w:r>
        <w:r>
          <w:rPr>
            <w:noProof/>
            <w:webHidden/>
          </w:rPr>
          <w:fldChar w:fldCharType="separate"/>
        </w:r>
        <w:r>
          <w:rPr>
            <w:noProof/>
            <w:webHidden/>
          </w:rPr>
          <w:t>94</w:t>
        </w:r>
        <w:r>
          <w:rPr>
            <w:noProof/>
            <w:webHidden/>
          </w:rPr>
          <w:fldChar w:fldCharType="end"/>
        </w:r>
      </w:hyperlink>
    </w:p>
    <w:p w14:paraId="50945782" w14:textId="47DF3BAC" w:rsidR="00C610CD" w:rsidRDefault="00C610CD">
      <w:pPr>
        <w:pStyle w:val="TOC2"/>
        <w:tabs>
          <w:tab w:val="left" w:pos="880"/>
        </w:tabs>
        <w:rPr>
          <w:rFonts w:asciiTheme="minorHAnsi" w:eastAsiaTheme="minorEastAsia" w:hAnsiTheme="minorHAnsi" w:cstheme="minorBidi"/>
          <w:noProof/>
          <w:lang w:val="en-US" w:eastAsia="en-US"/>
        </w:rPr>
      </w:pPr>
      <w:hyperlink w:anchor="_Toc121347667" w:history="1">
        <w:r w:rsidRPr="00800DE6">
          <w:rPr>
            <w:rStyle w:val="Hyperlink"/>
            <w:noProof/>
            <w:lang w:val="en-US"/>
          </w:rPr>
          <w:t>4.8</w:t>
        </w:r>
        <w:r>
          <w:rPr>
            <w:rFonts w:asciiTheme="minorHAnsi" w:eastAsiaTheme="minorEastAsia" w:hAnsiTheme="minorHAnsi" w:cstheme="minorBidi"/>
            <w:noProof/>
            <w:lang w:val="en-US" w:eastAsia="en-US"/>
          </w:rPr>
          <w:tab/>
        </w:r>
        <w:r w:rsidRPr="00800DE6">
          <w:rPr>
            <w:rStyle w:val="Hyperlink"/>
            <w:noProof/>
            <w:lang w:val="en-US"/>
          </w:rPr>
          <w:t>Particles spectrum</w:t>
        </w:r>
        <w:r>
          <w:rPr>
            <w:noProof/>
            <w:webHidden/>
          </w:rPr>
          <w:tab/>
        </w:r>
        <w:r>
          <w:rPr>
            <w:noProof/>
            <w:webHidden/>
          </w:rPr>
          <w:fldChar w:fldCharType="begin"/>
        </w:r>
        <w:r>
          <w:rPr>
            <w:noProof/>
            <w:webHidden/>
          </w:rPr>
          <w:instrText xml:space="preserve"> PAGEREF _Toc121347667 \h </w:instrText>
        </w:r>
        <w:r>
          <w:rPr>
            <w:noProof/>
            <w:webHidden/>
          </w:rPr>
        </w:r>
        <w:r>
          <w:rPr>
            <w:noProof/>
            <w:webHidden/>
          </w:rPr>
          <w:fldChar w:fldCharType="separate"/>
        </w:r>
        <w:r>
          <w:rPr>
            <w:noProof/>
            <w:webHidden/>
          </w:rPr>
          <w:t>95</w:t>
        </w:r>
        <w:r>
          <w:rPr>
            <w:noProof/>
            <w:webHidden/>
          </w:rPr>
          <w:fldChar w:fldCharType="end"/>
        </w:r>
      </w:hyperlink>
    </w:p>
    <w:p w14:paraId="65EDFE4D" w14:textId="2F0A562A" w:rsidR="00C610CD" w:rsidRDefault="00C610CD">
      <w:pPr>
        <w:pStyle w:val="TOC2"/>
        <w:tabs>
          <w:tab w:val="left" w:pos="880"/>
        </w:tabs>
        <w:rPr>
          <w:rFonts w:asciiTheme="minorHAnsi" w:eastAsiaTheme="minorEastAsia" w:hAnsiTheme="minorHAnsi" w:cstheme="minorBidi"/>
          <w:noProof/>
          <w:lang w:val="en-US" w:eastAsia="en-US"/>
        </w:rPr>
      </w:pPr>
      <w:hyperlink w:anchor="_Toc121347668" w:history="1">
        <w:r w:rsidRPr="00800DE6">
          <w:rPr>
            <w:rStyle w:val="Hyperlink"/>
            <w:noProof/>
            <w:lang w:val="en-US"/>
          </w:rPr>
          <w:t>4.9</w:t>
        </w:r>
        <w:r>
          <w:rPr>
            <w:rFonts w:asciiTheme="minorHAnsi" w:eastAsiaTheme="minorEastAsia" w:hAnsiTheme="minorHAnsi" w:cstheme="minorBidi"/>
            <w:noProof/>
            <w:lang w:val="en-US" w:eastAsia="en-US"/>
          </w:rPr>
          <w:tab/>
        </w:r>
        <w:r w:rsidRPr="00800DE6">
          <w:rPr>
            <w:rStyle w:val="Hyperlink"/>
            <w:noProof/>
            <w:lang w:val="en-US"/>
          </w:rPr>
          <w:t>Calculation settings</w:t>
        </w:r>
        <w:r>
          <w:rPr>
            <w:noProof/>
            <w:webHidden/>
          </w:rPr>
          <w:tab/>
        </w:r>
        <w:r>
          <w:rPr>
            <w:noProof/>
            <w:webHidden/>
          </w:rPr>
          <w:fldChar w:fldCharType="begin"/>
        </w:r>
        <w:r>
          <w:rPr>
            <w:noProof/>
            <w:webHidden/>
          </w:rPr>
          <w:instrText xml:space="preserve"> PAGEREF _Toc121347668 \h </w:instrText>
        </w:r>
        <w:r>
          <w:rPr>
            <w:noProof/>
            <w:webHidden/>
          </w:rPr>
        </w:r>
        <w:r>
          <w:rPr>
            <w:noProof/>
            <w:webHidden/>
          </w:rPr>
          <w:fldChar w:fldCharType="separate"/>
        </w:r>
        <w:r>
          <w:rPr>
            <w:noProof/>
            <w:webHidden/>
          </w:rPr>
          <w:t>96</w:t>
        </w:r>
        <w:r>
          <w:rPr>
            <w:noProof/>
            <w:webHidden/>
          </w:rPr>
          <w:fldChar w:fldCharType="end"/>
        </w:r>
      </w:hyperlink>
    </w:p>
    <w:p w14:paraId="7641B546" w14:textId="12DEBDFD" w:rsidR="00C610CD" w:rsidRDefault="00C610CD">
      <w:pPr>
        <w:pStyle w:val="TOC3"/>
        <w:tabs>
          <w:tab w:val="left" w:pos="1320"/>
        </w:tabs>
        <w:rPr>
          <w:rFonts w:asciiTheme="minorHAnsi" w:eastAsiaTheme="minorEastAsia" w:hAnsiTheme="minorHAnsi" w:cstheme="minorBidi"/>
          <w:lang w:val="en-US" w:eastAsia="en-US"/>
        </w:rPr>
      </w:pPr>
      <w:hyperlink w:anchor="_Toc121347669" w:history="1">
        <w:r w:rsidRPr="00800DE6">
          <w:rPr>
            <w:rStyle w:val="Hyperlink"/>
          </w:rPr>
          <w:t>4.9.1</w:t>
        </w:r>
        <w:r>
          <w:rPr>
            <w:rFonts w:asciiTheme="minorHAnsi" w:eastAsiaTheme="minorEastAsia" w:hAnsiTheme="minorHAnsi" w:cstheme="minorBidi"/>
            <w:lang w:val="en-US" w:eastAsia="en-US"/>
          </w:rPr>
          <w:tab/>
        </w:r>
        <w:r w:rsidRPr="00800DE6">
          <w:rPr>
            <w:rStyle w:val="Hyperlink"/>
          </w:rPr>
          <w:t>Параметры модели структуры</w:t>
        </w:r>
        <w:r>
          <w:rPr>
            <w:webHidden/>
          </w:rPr>
          <w:tab/>
        </w:r>
        <w:r>
          <w:rPr>
            <w:webHidden/>
          </w:rPr>
          <w:fldChar w:fldCharType="begin"/>
        </w:r>
        <w:r>
          <w:rPr>
            <w:webHidden/>
          </w:rPr>
          <w:instrText xml:space="preserve"> PAGEREF _Toc121347669 \h </w:instrText>
        </w:r>
        <w:r>
          <w:rPr>
            <w:webHidden/>
          </w:rPr>
        </w:r>
        <w:r>
          <w:rPr>
            <w:webHidden/>
          </w:rPr>
          <w:fldChar w:fldCharType="separate"/>
        </w:r>
        <w:r>
          <w:rPr>
            <w:webHidden/>
          </w:rPr>
          <w:t>97</w:t>
        </w:r>
        <w:r>
          <w:rPr>
            <w:webHidden/>
          </w:rPr>
          <w:fldChar w:fldCharType="end"/>
        </w:r>
      </w:hyperlink>
    </w:p>
    <w:p w14:paraId="51D42E72" w14:textId="014DBFF7" w:rsidR="00C610CD" w:rsidRDefault="00C610CD">
      <w:pPr>
        <w:pStyle w:val="TOC3"/>
        <w:tabs>
          <w:tab w:val="left" w:pos="1320"/>
        </w:tabs>
        <w:rPr>
          <w:rFonts w:asciiTheme="minorHAnsi" w:eastAsiaTheme="minorEastAsia" w:hAnsiTheme="minorHAnsi" w:cstheme="minorBidi"/>
          <w:lang w:val="en-US" w:eastAsia="en-US"/>
        </w:rPr>
      </w:pPr>
      <w:hyperlink w:anchor="_Toc121347670" w:history="1">
        <w:r w:rsidRPr="00800DE6">
          <w:rPr>
            <w:rStyle w:val="Hyperlink"/>
          </w:rPr>
          <w:t>4.9.2</w:t>
        </w:r>
        <w:r>
          <w:rPr>
            <w:rFonts w:asciiTheme="minorHAnsi" w:eastAsiaTheme="minorEastAsia" w:hAnsiTheme="minorHAnsi" w:cstheme="minorBidi"/>
            <w:lang w:val="en-US" w:eastAsia="en-US"/>
          </w:rPr>
          <w:tab/>
        </w:r>
        <w:r w:rsidRPr="00800DE6">
          <w:rPr>
            <w:rStyle w:val="Hyperlink"/>
          </w:rPr>
          <w:t>Настройки окна</w:t>
        </w:r>
        <w:r>
          <w:rPr>
            <w:webHidden/>
          </w:rPr>
          <w:tab/>
        </w:r>
        <w:r>
          <w:rPr>
            <w:webHidden/>
          </w:rPr>
          <w:fldChar w:fldCharType="begin"/>
        </w:r>
        <w:r>
          <w:rPr>
            <w:webHidden/>
          </w:rPr>
          <w:instrText xml:space="preserve"> PAGEREF _Toc121347670 \h </w:instrText>
        </w:r>
        <w:r>
          <w:rPr>
            <w:webHidden/>
          </w:rPr>
        </w:r>
        <w:r>
          <w:rPr>
            <w:webHidden/>
          </w:rPr>
          <w:fldChar w:fldCharType="separate"/>
        </w:r>
        <w:r>
          <w:rPr>
            <w:webHidden/>
          </w:rPr>
          <w:t>97</w:t>
        </w:r>
        <w:r>
          <w:rPr>
            <w:webHidden/>
          </w:rPr>
          <w:fldChar w:fldCharType="end"/>
        </w:r>
      </w:hyperlink>
    </w:p>
    <w:p w14:paraId="5406BA88" w14:textId="07A011A9" w:rsidR="00C610CD" w:rsidRDefault="00C610CD">
      <w:pPr>
        <w:pStyle w:val="TOC3"/>
        <w:tabs>
          <w:tab w:val="left" w:pos="1320"/>
        </w:tabs>
        <w:rPr>
          <w:rFonts w:asciiTheme="minorHAnsi" w:eastAsiaTheme="minorEastAsia" w:hAnsiTheme="minorHAnsi" w:cstheme="minorBidi"/>
          <w:lang w:val="en-US" w:eastAsia="en-US"/>
        </w:rPr>
      </w:pPr>
      <w:hyperlink w:anchor="_Toc121347671" w:history="1">
        <w:r w:rsidRPr="00800DE6">
          <w:rPr>
            <w:rStyle w:val="Hyperlink"/>
          </w:rPr>
          <w:t>4.9.3</w:t>
        </w:r>
        <w:r>
          <w:rPr>
            <w:rFonts w:asciiTheme="minorHAnsi" w:eastAsiaTheme="minorEastAsia" w:hAnsiTheme="minorHAnsi" w:cstheme="minorBidi"/>
            <w:lang w:val="en-US" w:eastAsia="en-US"/>
          </w:rPr>
          <w:tab/>
        </w:r>
        <w:r w:rsidRPr="00800DE6">
          <w:rPr>
            <w:rStyle w:val="Hyperlink"/>
          </w:rPr>
          <w:t>Зеркальная кривая с экспериментальной сеткой</w:t>
        </w:r>
        <w:r>
          <w:rPr>
            <w:webHidden/>
          </w:rPr>
          <w:tab/>
        </w:r>
        <w:r>
          <w:rPr>
            <w:webHidden/>
          </w:rPr>
          <w:fldChar w:fldCharType="begin"/>
        </w:r>
        <w:r>
          <w:rPr>
            <w:webHidden/>
          </w:rPr>
          <w:instrText xml:space="preserve"> PAGEREF _Toc121347671 \h </w:instrText>
        </w:r>
        <w:r>
          <w:rPr>
            <w:webHidden/>
          </w:rPr>
        </w:r>
        <w:r>
          <w:rPr>
            <w:webHidden/>
          </w:rPr>
          <w:fldChar w:fldCharType="separate"/>
        </w:r>
        <w:r>
          <w:rPr>
            <w:webHidden/>
          </w:rPr>
          <w:t>98</w:t>
        </w:r>
        <w:r>
          <w:rPr>
            <w:webHidden/>
          </w:rPr>
          <w:fldChar w:fldCharType="end"/>
        </w:r>
      </w:hyperlink>
    </w:p>
    <w:p w14:paraId="212EDB8F" w14:textId="517C14F5" w:rsidR="00C610CD" w:rsidRDefault="00C610CD">
      <w:pPr>
        <w:pStyle w:val="TOC3"/>
        <w:tabs>
          <w:tab w:val="left" w:pos="1320"/>
        </w:tabs>
        <w:rPr>
          <w:rFonts w:asciiTheme="minorHAnsi" w:eastAsiaTheme="minorEastAsia" w:hAnsiTheme="minorHAnsi" w:cstheme="minorBidi"/>
          <w:lang w:val="en-US" w:eastAsia="en-US"/>
        </w:rPr>
      </w:pPr>
      <w:hyperlink w:anchor="_Toc121347672" w:history="1">
        <w:r w:rsidRPr="00800DE6">
          <w:rPr>
            <w:rStyle w:val="Hyperlink"/>
          </w:rPr>
          <w:t>4.9.4</w:t>
        </w:r>
        <w:r>
          <w:rPr>
            <w:rFonts w:asciiTheme="minorHAnsi" w:eastAsiaTheme="minorEastAsia" w:hAnsiTheme="minorHAnsi" w:cstheme="minorBidi"/>
            <w:lang w:val="en-US" w:eastAsia="en-US"/>
          </w:rPr>
          <w:tab/>
        </w:r>
        <w:r w:rsidRPr="00800DE6">
          <w:rPr>
            <w:rStyle w:val="Hyperlink"/>
          </w:rPr>
          <w:t>Независимая зеркальная кривая</w:t>
        </w:r>
        <w:r>
          <w:rPr>
            <w:webHidden/>
          </w:rPr>
          <w:tab/>
        </w:r>
        <w:r>
          <w:rPr>
            <w:webHidden/>
          </w:rPr>
          <w:fldChar w:fldCharType="begin"/>
        </w:r>
        <w:r>
          <w:rPr>
            <w:webHidden/>
          </w:rPr>
          <w:instrText xml:space="preserve"> PAGEREF _Toc121347672 \h </w:instrText>
        </w:r>
        <w:r>
          <w:rPr>
            <w:webHidden/>
          </w:rPr>
        </w:r>
        <w:r>
          <w:rPr>
            <w:webHidden/>
          </w:rPr>
          <w:fldChar w:fldCharType="separate"/>
        </w:r>
        <w:r>
          <w:rPr>
            <w:webHidden/>
          </w:rPr>
          <w:t>100</w:t>
        </w:r>
        <w:r>
          <w:rPr>
            <w:webHidden/>
          </w:rPr>
          <w:fldChar w:fldCharType="end"/>
        </w:r>
      </w:hyperlink>
    </w:p>
    <w:p w14:paraId="1DA9C2DC" w14:textId="334A4C59" w:rsidR="00C610CD" w:rsidRDefault="00C610CD">
      <w:pPr>
        <w:pStyle w:val="TOC3"/>
        <w:tabs>
          <w:tab w:val="left" w:pos="1320"/>
        </w:tabs>
        <w:rPr>
          <w:rFonts w:asciiTheme="minorHAnsi" w:eastAsiaTheme="minorEastAsia" w:hAnsiTheme="minorHAnsi" w:cstheme="minorBidi"/>
          <w:lang w:val="en-US" w:eastAsia="en-US"/>
        </w:rPr>
      </w:pPr>
      <w:hyperlink w:anchor="_Toc121347673" w:history="1">
        <w:r w:rsidRPr="00800DE6">
          <w:rPr>
            <w:rStyle w:val="Hyperlink"/>
          </w:rPr>
          <w:t>4.9.5</w:t>
        </w:r>
        <w:r>
          <w:rPr>
            <w:rFonts w:asciiTheme="minorHAnsi" w:eastAsiaTheme="minorEastAsia" w:hAnsiTheme="minorHAnsi" w:cstheme="minorBidi"/>
            <w:lang w:val="en-US" w:eastAsia="en-US"/>
          </w:rPr>
          <w:tab/>
        </w:r>
        <w:r w:rsidRPr="00800DE6">
          <w:rPr>
            <w:rStyle w:val="Hyperlink"/>
          </w:rPr>
          <w:t>Рассеяние</w:t>
        </w:r>
        <w:r>
          <w:rPr>
            <w:webHidden/>
          </w:rPr>
          <w:tab/>
        </w:r>
        <w:r>
          <w:rPr>
            <w:webHidden/>
          </w:rPr>
          <w:fldChar w:fldCharType="begin"/>
        </w:r>
        <w:r>
          <w:rPr>
            <w:webHidden/>
          </w:rPr>
          <w:instrText xml:space="preserve"> PAGEREF _Toc121347673 \h </w:instrText>
        </w:r>
        <w:r>
          <w:rPr>
            <w:webHidden/>
          </w:rPr>
        </w:r>
        <w:r>
          <w:rPr>
            <w:webHidden/>
          </w:rPr>
          <w:fldChar w:fldCharType="separate"/>
        </w:r>
        <w:r>
          <w:rPr>
            <w:webHidden/>
          </w:rPr>
          <w:t>101</w:t>
        </w:r>
        <w:r>
          <w:rPr>
            <w:webHidden/>
          </w:rPr>
          <w:fldChar w:fldCharType="end"/>
        </w:r>
      </w:hyperlink>
    </w:p>
    <w:p w14:paraId="14A53775" w14:textId="3B2A43BC" w:rsidR="00C610CD" w:rsidRDefault="00C610CD">
      <w:pPr>
        <w:pStyle w:val="TOC2"/>
        <w:tabs>
          <w:tab w:val="left" w:pos="880"/>
        </w:tabs>
        <w:rPr>
          <w:rFonts w:asciiTheme="minorHAnsi" w:eastAsiaTheme="minorEastAsia" w:hAnsiTheme="minorHAnsi" w:cstheme="minorBidi"/>
          <w:noProof/>
          <w:lang w:val="en-US" w:eastAsia="en-US"/>
        </w:rPr>
      </w:pPr>
      <w:hyperlink w:anchor="_Toc121347674" w:history="1">
        <w:r w:rsidRPr="00800DE6">
          <w:rPr>
            <w:rStyle w:val="Hyperlink"/>
            <w:noProof/>
            <w:lang w:val="en-US"/>
          </w:rPr>
          <w:t>4.10</w:t>
        </w:r>
        <w:r>
          <w:rPr>
            <w:rFonts w:asciiTheme="minorHAnsi" w:eastAsiaTheme="minorEastAsia" w:hAnsiTheme="minorHAnsi" w:cstheme="minorBidi"/>
            <w:noProof/>
            <w:lang w:val="en-US" w:eastAsia="en-US"/>
          </w:rPr>
          <w:tab/>
        </w:r>
        <w:r w:rsidRPr="00800DE6">
          <w:rPr>
            <w:rStyle w:val="Hyperlink"/>
            <w:noProof/>
            <w:lang w:val="en-US"/>
          </w:rPr>
          <w:t>General settings</w:t>
        </w:r>
        <w:r>
          <w:rPr>
            <w:noProof/>
            <w:webHidden/>
          </w:rPr>
          <w:tab/>
        </w:r>
        <w:r>
          <w:rPr>
            <w:noProof/>
            <w:webHidden/>
          </w:rPr>
          <w:fldChar w:fldCharType="begin"/>
        </w:r>
        <w:r>
          <w:rPr>
            <w:noProof/>
            <w:webHidden/>
          </w:rPr>
          <w:instrText xml:space="preserve"> PAGEREF _Toc121347674 \h </w:instrText>
        </w:r>
        <w:r>
          <w:rPr>
            <w:noProof/>
            <w:webHidden/>
          </w:rPr>
        </w:r>
        <w:r>
          <w:rPr>
            <w:noProof/>
            <w:webHidden/>
          </w:rPr>
          <w:fldChar w:fldCharType="separate"/>
        </w:r>
        <w:r>
          <w:rPr>
            <w:noProof/>
            <w:webHidden/>
          </w:rPr>
          <w:t>101</w:t>
        </w:r>
        <w:r>
          <w:rPr>
            <w:noProof/>
            <w:webHidden/>
          </w:rPr>
          <w:fldChar w:fldCharType="end"/>
        </w:r>
      </w:hyperlink>
    </w:p>
    <w:p w14:paraId="214D4C90" w14:textId="034D24F3" w:rsidR="00C610CD" w:rsidRDefault="00C610CD">
      <w:pPr>
        <w:pStyle w:val="TOC3"/>
        <w:tabs>
          <w:tab w:val="left" w:pos="1320"/>
        </w:tabs>
        <w:rPr>
          <w:rFonts w:asciiTheme="minorHAnsi" w:eastAsiaTheme="minorEastAsia" w:hAnsiTheme="minorHAnsi" w:cstheme="minorBidi"/>
          <w:lang w:val="en-US" w:eastAsia="en-US"/>
        </w:rPr>
      </w:pPr>
      <w:hyperlink w:anchor="_Toc121347675" w:history="1">
        <w:r w:rsidRPr="00800DE6">
          <w:rPr>
            <w:rStyle w:val="Hyperlink"/>
          </w:rPr>
          <w:t>4.10.1</w:t>
        </w:r>
        <w:r>
          <w:rPr>
            <w:rFonts w:asciiTheme="minorHAnsi" w:eastAsiaTheme="minorEastAsia" w:hAnsiTheme="minorHAnsi" w:cstheme="minorBidi"/>
            <w:lang w:val="en-US" w:eastAsia="en-US"/>
          </w:rPr>
          <w:tab/>
        </w:r>
        <w:r w:rsidRPr="00800DE6">
          <w:rPr>
            <w:rStyle w:val="Hyperlink"/>
            <w:lang w:val="en-US"/>
          </w:rPr>
          <w:t>Input/Output</w:t>
        </w:r>
        <w:r>
          <w:rPr>
            <w:webHidden/>
          </w:rPr>
          <w:tab/>
        </w:r>
        <w:r>
          <w:rPr>
            <w:webHidden/>
          </w:rPr>
          <w:fldChar w:fldCharType="begin"/>
        </w:r>
        <w:r>
          <w:rPr>
            <w:webHidden/>
          </w:rPr>
          <w:instrText xml:space="preserve"> PAGEREF _Toc121347675 \h </w:instrText>
        </w:r>
        <w:r>
          <w:rPr>
            <w:webHidden/>
          </w:rPr>
        </w:r>
        <w:r>
          <w:rPr>
            <w:webHidden/>
          </w:rPr>
          <w:fldChar w:fldCharType="separate"/>
        </w:r>
        <w:r>
          <w:rPr>
            <w:webHidden/>
          </w:rPr>
          <w:t>102</w:t>
        </w:r>
        <w:r>
          <w:rPr>
            <w:webHidden/>
          </w:rPr>
          <w:fldChar w:fldCharType="end"/>
        </w:r>
      </w:hyperlink>
    </w:p>
    <w:p w14:paraId="2D7EE79C" w14:textId="3D6BFF57" w:rsidR="00C610CD" w:rsidRDefault="00C610CD">
      <w:pPr>
        <w:pStyle w:val="TOC3"/>
        <w:tabs>
          <w:tab w:val="left" w:pos="1320"/>
        </w:tabs>
        <w:rPr>
          <w:rFonts w:asciiTheme="minorHAnsi" w:eastAsiaTheme="minorEastAsia" w:hAnsiTheme="minorHAnsi" w:cstheme="minorBidi"/>
          <w:lang w:val="en-US" w:eastAsia="en-US"/>
        </w:rPr>
      </w:pPr>
      <w:hyperlink w:anchor="_Toc121347676" w:history="1">
        <w:r w:rsidRPr="00800DE6">
          <w:rPr>
            <w:rStyle w:val="Hyperlink"/>
          </w:rPr>
          <w:t>4.10.2</w:t>
        </w:r>
        <w:r>
          <w:rPr>
            <w:rFonts w:asciiTheme="minorHAnsi" w:eastAsiaTheme="minorEastAsia" w:hAnsiTheme="minorHAnsi" w:cstheme="minorBidi"/>
            <w:lang w:val="en-US" w:eastAsia="en-US"/>
          </w:rPr>
          <w:tab/>
        </w:r>
        <w:r w:rsidRPr="00800DE6">
          <w:rPr>
            <w:rStyle w:val="Hyperlink"/>
            <w:lang w:val="en-US"/>
          </w:rPr>
          <w:t>Calculation</w:t>
        </w:r>
        <w:r>
          <w:rPr>
            <w:webHidden/>
          </w:rPr>
          <w:tab/>
        </w:r>
        <w:r>
          <w:rPr>
            <w:webHidden/>
          </w:rPr>
          <w:fldChar w:fldCharType="begin"/>
        </w:r>
        <w:r>
          <w:rPr>
            <w:webHidden/>
          </w:rPr>
          <w:instrText xml:space="preserve"> PAGEREF _Toc121347676 \h </w:instrText>
        </w:r>
        <w:r>
          <w:rPr>
            <w:webHidden/>
          </w:rPr>
        </w:r>
        <w:r>
          <w:rPr>
            <w:webHidden/>
          </w:rPr>
          <w:fldChar w:fldCharType="separate"/>
        </w:r>
        <w:r>
          <w:rPr>
            <w:webHidden/>
          </w:rPr>
          <w:t>103</w:t>
        </w:r>
        <w:r>
          <w:rPr>
            <w:webHidden/>
          </w:rPr>
          <w:fldChar w:fldCharType="end"/>
        </w:r>
      </w:hyperlink>
    </w:p>
    <w:p w14:paraId="78882775" w14:textId="10E15A41" w:rsidR="00C610CD" w:rsidRDefault="00C610CD">
      <w:pPr>
        <w:pStyle w:val="TOC3"/>
        <w:tabs>
          <w:tab w:val="left" w:pos="1320"/>
        </w:tabs>
        <w:rPr>
          <w:rFonts w:asciiTheme="minorHAnsi" w:eastAsiaTheme="minorEastAsia" w:hAnsiTheme="minorHAnsi" w:cstheme="minorBidi"/>
          <w:lang w:val="en-US" w:eastAsia="en-US"/>
        </w:rPr>
      </w:pPr>
      <w:hyperlink w:anchor="_Toc121347677" w:history="1">
        <w:r w:rsidRPr="00800DE6">
          <w:rPr>
            <w:rStyle w:val="Hyperlink"/>
          </w:rPr>
          <w:t>4.10.3</w:t>
        </w:r>
        <w:r>
          <w:rPr>
            <w:rFonts w:asciiTheme="minorHAnsi" w:eastAsiaTheme="minorEastAsia" w:hAnsiTheme="minorHAnsi" w:cstheme="minorBidi"/>
            <w:lang w:val="en-US" w:eastAsia="en-US"/>
          </w:rPr>
          <w:tab/>
        </w:r>
        <w:r w:rsidRPr="00800DE6">
          <w:rPr>
            <w:rStyle w:val="Hyperlink"/>
            <w:lang w:val="en-US"/>
          </w:rPr>
          <w:t>Interface</w:t>
        </w:r>
        <w:r>
          <w:rPr>
            <w:webHidden/>
          </w:rPr>
          <w:tab/>
        </w:r>
        <w:r>
          <w:rPr>
            <w:webHidden/>
          </w:rPr>
          <w:fldChar w:fldCharType="begin"/>
        </w:r>
        <w:r>
          <w:rPr>
            <w:webHidden/>
          </w:rPr>
          <w:instrText xml:space="preserve"> PAGEREF _Toc121347677 \h </w:instrText>
        </w:r>
        <w:r>
          <w:rPr>
            <w:webHidden/>
          </w:rPr>
        </w:r>
        <w:r>
          <w:rPr>
            <w:webHidden/>
          </w:rPr>
          <w:fldChar w:fldCharType="separate"/>
        </w:r>
        <w:r>
          <w:rPr>
            <w:webHidden/>
          </w:rPr>
          <w:t>105</w:t>
        </w:r>
        <w:r>
          <w:rPr>
            <w:webHidden/>
          </w:rPr>
          <w:fldChar w:fldCharType="end"/>
        </w:r>
      </w:hyperlink>
    </w:p>
    <w:p w14:paraId="1A5EA0E7" w14:textId="426CD6DB" w:rsidR="00C610CD" w:rsidRDefault="00C610CD">
      <w:pPr>
        <w:pStyle w:val="TOC2"/>
        <w:tabs>
          <w:tab w:val="left" w:pos="880"/>
        </w:tabs>
        <w:rPr>
          <w:rFonts w:asciiTheme="minorHAnsi" w:eastAsiaTheme="minorEastAsia" w:hAnsiTheme="minorHAnsi" w:cstheme="minorBidi"/>
          <w:noProof/>
          <w:lang w:val="en-US" w:eastAsia="en-US"/>
        </w:rPr>
      </w:pPr>
      <w:hyperlink w:anchor="_Toc121347678" w:history="1">
        <w:r w:rsidRPr="00800DE6">
          <w:rPr>
            <w:rStyle w:val="Hyperlink"/>
            <w:noProof/>
            <w:lang w:val="en-US"/>
          </w:rPr>
          <w:t>4.11</w:t>
        </w:r>
        <w:r>
          <w:rPr>
            <w:rFonts w:asciiTheme="minorHAnsi" w:eastAsiaTheme="minorEastAsia" w:hAnsiTheme="minorHAnsi" w:cstheme="minorBidi"/>
            <w:noProof/>
            <w:lang w:val="en-US" w:eastAsia="en-US"/>
          </w:rPr>
          <w:tab/>
        </w:r>
        <w:r w:rsidRPr="00800DE6">
          <w:rPr>
            <w:rStyle w:val="Hyperlink"/>
            <w:noProof/>
            <w:lang w:val="en-US"/>
          </w:rPr>
          <w:t>Fitting settings</w:t>
        </w:r>
        <w:r>
          <w:rPr>
            <w:noProof/>
            <w:webHidden/>
          </w:rPr>
          <w:tab/>
        </w:r>
        <w:r>
          <w:rPr>
            <w:noProof/>
            <w:webHidden/>
          </w:rPr>
          <w:fldChar w:fldCharType="begin"/>
        </w:r>
        <w:r>
          <w:rPr>
            <w:noProof/>
            <w:webHidden/>
          </w:rPr>
          <w:instrText xml:space="preserve"> PAGEREF _Toc121347678 \h </w:instrText>
        </w:r>
        <w:r>
          <w:rPr>
            <w:noProof/>
            <w:webHidden/>
          </w:rPr>
        </w:r>
        <w:r>
          <w:rPr>
            <w:noProof/>
            <w:webHidden/>
          </w:rPr>
          <w:fldChar w:fldCharType="separate"/>
        </w:r>
        <w:r>
          <w:rPr>
            <w:noProof/>
            <w:webHidden/>
          </w:rPr>
          <w:t>106</w:t>
        </w:r>
        <w:r>
          <w:rPr>
            <w:noProof/>
            <w:webHidden/>
          </w:rPr>
          <w:fldChar w:fldCharType="end"/>
        </w:r>
      </w:hyperlink>
    </w:p>
    <w:p w14:paraId="3B4F78E3" w14:textId="6D4C4210" w:rsidR="00C610CD" w:rsidRDefault="00C610CD">
      <w:pPr>
        <w:pStyle w:val="TOC2"/>
        <w:tabs>
          <w:tab w:val="left" w:pos="880"/>
        </w:tabs>
        <w:rPr>
          <w:rFonts w:asciiTheme="minorHAnsi" w:eastAsiaTheme="minorEastAsia" w:hAnsiTheme="minorHAnsi" w:cstheme="minorBidi"/>
          <w:noProof/>
          <w:lang w:val="en-US" w:eastAsia="en-US"/>
        </w:rPr>
      </w:pPr>
      <w:hyperlink w:anchor="_Toc121347679" w:history="1">
        <w:r w:rsidRPr="00800DE6">
          <w:rPr>
            <w:rStyle w:val="Hyperlink"/>
            <w:noProof/>
            <w:lang w:val="en-US"/>
          </w:rPr>
          <w:t>4.12</w:t>
        </w:r>
        <w:r>
          <w:rPr>
            <w:rFonts w:asciiTheme="minorHAnsi" w:eastAsiaTheme="minorEastAsia" w:hAnsiTheme="minorHAnsi" w:cstheme="minorBidi"/>
            <w:noProof/>
            <w:lang w:val="en-US" w:eastAsia="en-US"/>
          </w:rPr>
          <w:tab/>
        </w:r>
        <w:r w:rsidRPr="00800DE6">
          <w:rPr>
            <w:rStyle w:val="Hyperlink"/>
            <w:noProof/>
            <w:lang w:val="en-US"/>
          </w:rPr>
          <w:t>Fits</w:t>
        </w:r>
        <w:r w:rsidRPr="00800DE6">
          <w:rPr>
            <w:rStyle w:val="Hyperlink"/>
            <w:noProof/>
          </w:rPr>
          <w:t xml:space="preserve"> </w:t>
        </w:r>
        <w:r w:rsidRPr="00800DE6">
          <w:rPr>
            <w:rStyle w:val="Hyperlink"/>
            <w:noProof/>
            <w:lang w:val="en-US"/>
          </w:rPr>
          <w:t>selector</w:t>
        </w:r>
        <w:r>
          <w:rPr>
            <w:noProof/>
            <w:webHidden/>
          </w:rPr>
          <w:tab/>
        </w:r>
        <w:r>
          <w:rPr>
            <w:noProof/>
            <w:webHidden/>
          </w:rPr>
          <w:fldChar w:fldCharType="begin"/>
        </w:r>
        <w:r>
          <w:rPr>
            <w:noProof/>
            <w:webHidden/>
          </w:rPr>
          <w:instrText xml:space="preserve"> PAGEREF _Toc121347679 \h </w:instrText>
        </w:r>
        <w:r>
          <w:rPr>
            <w:noProof/>
            <w:webHidden/>
          </w:rPr>
        </w:r>
        <w:r>
          <w:rPr>
            <w:noProof/>
            <w:webHidden/>
          </w:rPr>
          <w:fldChar w:fldCharType="separate"/>
        </w:r>
        <w:r>
          <w:rPr>
            <w:noProof/>
            <w:webHidden/>
          </w:rPr>
          <w:t>110</w:t>
        </w:r>
        <w:r>
          <w:rPr>
            <w:noProof/>
            <w:webHidden/>
          </w:rPr>
          <w:fldChar w:fldCharType="end"/>
        </w:r>
      </w:hyperlink>
    </w:p>
    <w:p w14:paraId="72DD746E" w14:textId="4A69A99C" w:rsidR="00C610CD" w:rsidRDefault="00C610CD">
      <w:pPr>
        <w:pStyle w:val="TOC1"/>
        <w:tabs>
          <w:tab w:val="left" w:pos="482"/>
        </w:tabs>
        <w:rPr>
          <w:rFonts w:asciiTheme="minorHAnsi" w:eastAsiaTheme="minorEastAsia" w:hAnsiTheme="minorHAnsi" w:cstheme="minorBidi"/>
          <w:lang w:val="en-US" w:eastAsia="en-US"/>
        </w:rPr>
      </w:pPr>
      <w:hyperlink w:anchor="_Toc121347680" w:history="1">
        <w:r w:rsidRPr="00800DE6">
          <w:rPr>
            <w:rStyle w:val="Hyperlink"/>
          </w:rPr>
          <w:t>5</w:t>
        </w:r>
        <w:r>
          <w:rPr>
            <w:rFonts w:asciiTheme="minorHAnsi" w:eastAsiaTheme="minorEastAsia" w:hAnsiTheme="minorHAnsi" w:cstheme="minorBidi"/>
            <w:lang w:val="en-US" w:eastAsia="en-US"/>
          </w:rPr>
          <w:tab/>
        </w:r>
        <w:r w:rsidRPr="00800DE6">
          <w:rPr>
            <w:rStyle w:val="Hyperlink"/>
          </w:rPr>
          <w:t>Задание слоистой структуры</w:t>
        </w:r>
        <w:r>
          <w:rPr>
            <w:webHidden/>
          </w:rPr>
          <w:tab/>
        </w:r>
        <w:r>
          <w:rPr>
            <w:webHidden/>
          </w:rPr>
          <w:fldChar w:fldCharType="begin"/>
        </w:r>
        <w:r>
          <w:rPr>
            <w:webHidden/>
          </w:rPr>
          <w:instrText xml:space="preserve"> PAGEREF _Toc121347680 \h </w:instrText>
        </w:r>
        <w:r>
          <w:rPr>
            <w:webHidden/>
          </w:rPr>
        </w:r>
        <w:r>
          <w:rPr>
            <w:webHidden/>
          </w:rPr>
          <w:fldChar w:fldCharType="separate"/>
        </w:r>
        <w:r>
          <w:rPr>
            <w:webHidden/>
          </w:rPr>
          <w:t>112</w:t>
        </w:r>
        <w:r>
          <w:rPr>
            <w:webHidden/>
          </w:rPr>
          <w:fldChar w:fldCharType="end"/>
        </w:r>
      </w:hyperlink>
    </w:p>
    <w:p w14:paraId="34C8833E" w14:textId="0BA89204" w:rsidR="00C610CD" w:rsidRDefault="00C610CD">
      <w:pPr>
        <w:pStyle w:val="TOC2"/>
        <w:tabs>
          <w:tab w:val="left" w:pos="880"/>
        </w:tabs>
        <w:rPr>
          <w:rFonts w:asciiTheme="minorHAnsi" w:eastAsiaTheme="minorEastAsia" w:hAnsiTheme="minorHAnsi" w:cstheme="minorBidi"/>
          <w:noProof/>
          <w:lang w:val="en-US" w:eastAsia="en-US"/>
        </w:rPr>
      </w:pPr>
      <w:hyperlink w:anchor="_Toc121347681" w:history="1">
        <w:r w:rsidRPr="00800DE6">
          <w:rPr>
            <w:rStyle w:val="Hyperlink"/>
            <w:noProof/>
          </w:rPr>
          <w:t>5.1</w:t>
        </w:r>
        <w:r>
          <w:rPr>
            <w:rFonts w:asciiTheme="minorHAnsi" w:eastAsiaTheme="minorEastAsia" w:hAnsiTheme="minorHAnsi" w:cstheme="minorBidi"/>
            <w:noProof/>
            <w:lang w:val="en-US" w:eastAsia="en-US"/>
          </w:rPr>
          <w:tab/>
        </w:r>
        <w:r w:rsidRPr="00800DE6">
          <w:rPr>
            <w:rStyle w:val="Hyperlink"/>
            <w:noProof/>
          </w:rPr>
          <w:t>Слой</w:t>
        </w:r>
        <w:r>
          <w:rPr>
            <w:noProof/>
            <w:webHidden/>
          </w:rPr>
          <w:tab/>
        </w:r>
        <w:r>
          <w:rPr>
            <w:noProof/>
            <w:webHidden/>
          </w:rPr>
          <w:fldChar w:fldCharType="begin"/>
        </w:r>
        <w:r>
          <w:rPr>
            <w:noProof/>
            <w:webHidden/>
          </w:rPr>
          <w:instrText xml:space="preserve"> PAGEREF _Toc121347681 \h </w:instrText>
        </w:r>
        <w:r>
          <w:rPr>
            <w:noProof/>
            <w:webHidden/>
          </w:rPr>
        </w:r>
        <w:r>
          <w:rPr>
            <w:noProof/>
            <w:webHidden/>
          </w:rPr>
          <w:fldChar w:fldCharType="separate"/>
        </w:r>
        <w:r>
          <w:rPr>
            <w:noProof/>
            <w:webHidden/>
          </w:rPr>
          <w:t>112</w:t>
        </w:r>
        <w:r>
          <w:rPr>
            <w:noProof/>
            <w:webHidden/>
          </w:rPr>
          <w:fldChar w:fldCharType="end"/>
        </w:r>
      </w:hyperlink>
    </w:p>
    <w:p w14:paraId="0B5FAEEE" w14:textId="291EB81A" w:rsidR="00C610CD" w:rsidRDefault="00C610CD">
      <w:pPr>
        <w:pStyle w:val="TOC3"/>
        <w:tabs>
          <w:tab w:val="left" w:pos="1320"/>
        </w:tabs>
        <w:rPr>
          <w:rFonts w:asciiTheme="minorHAnsi" w:eastAsiaTheme="minorEastAsia" w:hAnsiTheme="minorHAnsi" w:cstheme="minorBidi"/>
          <w:lang w:val="en-US" w:eastAsia="en-US"/>
        </w:rPr>
      </w:pPr>
      <w:hyperlink w:anchor="_Toc121347682" w:history="1">
        <w:r w:rsidRPr="00800DE6">
          <w:rPr>
            <w:rStyle w:val="Hyperlink"/>
          </w:rPr>
          <w:t>5.1.1</w:t>
        </w:r>
        <w:r>
          <w:rPr>
            <w:rFonts w:asciiTheme="minorHAnsi" w:eastAsiaTheme="minorEastAsia" w:hAnsiTheme="minorHAnsi" w:cstheme="minorBidi"/>
            <w:lang w:val="en-US" w:eastAsia="en-US"/>
          </w:rPr>
          <w:tab/>
        </w:r>
        <w:r w:rsidRPr="00800DE6">
          <w:rPr>
            <w:rStyle w:val="Hyperlink"/>
          </w:rPr>
          <w:t>Материал</w:t>
        </w:r>
        <w:r>
          <w:rPr>
            <w:webHidden/>
          </w:rPr>
          <w:tab/>
        </w:r>
        <w:r>
          <w:rPr>
            <w:webHidden/>
          </w:rPr>
          <w:fldChar w:fldCharType="begin"/>
        </w:r>
        <w:r>
          <w:rPr>
            <w:webHidden/>
          </w:rPr>
          <w:instrText xml:space="preserve"> PAGEREF _Toc121347682 \h </w:instrText>
        </w:r>
        <w:r>
          <w:rPr>
            <w:webHidden/>
          </w:rPr>
        </w:r>
        <w:r>
          <w:rPr>
            <w:webHidden/>
          </w:rPr>
          <w:fldChar w:fldCharType="separate"/>
        </w:r>
        <w:r>
          <w:rPr>
            <w:webHidden/>
          </w:rPr>
          <w:t>112</w:t>
        </w:r>
        <w:r>
          <w:rPr>
            <w:webHidden/>
          </w:rPr>
          <w:fldChar w:fldCharType="end"/>
        </w:r>
      </w:hyperlink>
    </w:p>
    <w:p w14:paraId="70C685EC" w14:textId="170322F1" w:rsidR="00C610CD" w:rsidRDefault="00C610CD">
      <w:pPr>
        <w:pStyle w:val="TOC3"/>
        <w:tabs>
          <w:tab w:val="left" w:pos="1320"/>
        </w:tabs>
        <w:rPr>
          <w:rFonts w:asciiTheme="minorHAnsi" w:eastAsiaTheme="minorEastAsia" w:hAnsiTheme="minorHAnsi" w:cstheme="minorBidi"/>
          <w:lang w:val="en-US" w:eastAsia="en-US"/>
        </w:rPr>
      </w:pPr>
      <w:hyperlink w:anchor="_Toc121347683" w:history="1">
        <w:r w:rsidRPr="00800DE6">
          <w:rPr>
            <w:rStyle w:val="Hyperlink"/>
          </w:rPr>
          <w:t>5.1.2</w:t>
        </w:r>
        <w:r>
          <w:rPr>
            <w:rFonts w:asciiTheme="minorHAnsi" w:eastAsiaTheme="minorEastAsia" w:hAnsiTheme="minorHAnsi" w:cstheme="minorBidi"/>
            <w:lang w:val="en-US" w:eastAsia="en-US"/>
          </w:rPr>
          <w:tab/>
        </w:r>
        <w:r w:rsidRPr="00800DE6">
          <w:rPr>
            <w:rStyle w:val="Hyperlink"/>
          </w:rPr>
          <w:t>Толщина</w:t>
        </w:r>
        <w:r>
          <w:rPr>
            <w:webHidden/>
          </w:rPr>
          <w:tab/>
        </w:r>
        <w:r>
          <w:rPr>
            <w:webHidden/>
          </w:rPr>
          <w:fldChar w:fldCharType="begin"/>
        </w:r>
        <w:r>
          <w:rPr>
            <w:webHidden/>
          </w:rPr>
          <w:instrText xml:space="preserve"> PAGEREF _Toc121347683 \h </w:instrText>
        </w:r>
        <w:r>
          <w:rPr>
            <w:webHidden/>
          </w:rPr>
        </w:r>
        <w:r>
          <w:rPr>
            <w:webHidden/>
          </w:rPr>
          <w:fldChar w:fldCharType="separate"/>
        </w:r>
        <w:r>
          <w:rPr>
            <w:webHidden/>
          </w:rPr>
          <w:t>113</w:t>
        </w:r>
        <w:r>
          <w:rPr>
            <w:webHidden/>
          </w:rPr>
          <w:fldChar w:fldCharType="end"/>
        </w:r>
      </w:hyperlink>
    </w:p>
    <w:p w14:paraId="0B0CA80C" w14:textId="367FB726" w:rsidR="00C610CD" w:rsidRDefault="00C610CD">
      <w:pPr>
        <w:pStyle w:val="TOC3"/>
        <w:tabs>
          <w:tab w:val="left" w:pos="1320"/>
        </w:tabs>
        <w:rPr>
          <w:rFonts w:asciiTheme="minorHAnsi" w:eastAsiaTheme="minorEastAsia" w:hAnsiTheme="minorHAnsi" w:cstheme="minorBidi"/>
          <w:lang w:val="en-US" w:eastAsia="en-US"/>
        </w:rPr>
      </w:pPr>
      <w:hyperlink w:anchor="_Toc121347684" w:history="1">
        <w:r w:rsidRPr="00800DE6">
          <w:rPr>
            <w:rStyle w:val="Hyperlink"/>
          </w:rPr>
          <w:t>5.1.3</w:t>
        </w:r>
        <w:r>
          <w:rPr>
            <w:rFonts w:asciiTheme="minorHAnsi" w:eastAsiaTheme="minorEastAsia" w:hAnsiTheme="minorHAnsi" w:cstheme="minorBidi"/>
            <w:lang w:val="en-US" w:eastAsia="en-US"/>
          </w:rPr>
          <w:tab/>
        </w:r>
        <w:r w:rsidRPr="00800DE6">
          <w:rPr>
            <w:rStyle w:val="Hyperlink"/>
          </w:rPr>
          <w:t>Диффузность</w:t>
        </w:r>
        <w:r>
          <w:rPr>
            <w:webHidden/>
          </w:rPr>
          <w:tab/>
        </w:r>
        <w:r>
          <w:rPr>
            <w:webHidden/>
          </w:rPr>
          <w:fldChar w:fldCharType="begin"/>
        </w:r>
        <w:r>
          <w:rPr>
            <w:webHidden/>
          </w:rPr>
          <w:instrText xml:space="preserve"> PAGEREF _Toc121347684 \h </w:instrText>
        </w:r>
        <w:r>
          <w:rPr>
            <w:webHidden/>
          </w:rPr>
        </w:r>
        <w:r>
          <w:rPr>
            <w:webHidden/>
          </w:rPr>
          <w:fldChar w:fldCharType="separate"/>
        </w:r>
        <w:r>
          <w:rPr>
            <w:webHidden/>
          </w:rPr>
          <w:t>113</w:t>
        </w:r>
        <w:r>
          <w:rPr>
            <w:webHidden/>
          </w:rPr>
          <w:fldChar w:fldCharType="end"/>
        </w:r>
      </w:hyperlink>
    </w:p>
    <w:p w14:paraId="7F978AD4" w14:textId="7A246B99" w:rsidR="00C610CD" w:rsidRDefault="00C610CD">
      <w:pPr>
        <w:pStyle w:val="TOC2"/>
        <w:tabs>
          <w:tab w:val="left" w:pos="880"/>
        </w:tabs>
        <w:rPr>
          <w:rFonts w:asciiTheme="minorHAnsi" w:eastAsiaTheme="minorEastAsia" w:hAnsiTheme="minorHAnsi" w:cstheme="minorBidi"/>
          <w:noProof/>
          <w:lang w:val="en-US" w:eastAsia="en-US"/>
        </w:rPr>
      </w:pPr>
      <w:hyperlink w:anchor="_Toc121347685" w:history="1">
        <w:r w:rsidRPr="00800DE6">
          <w:rPr>
            <w:rStyle w:val="Hyperlink"/>
            <w:noProof/>
          </w:rPr>
          <w:t>5.2</w:t>
        </w:r>
        <w:r>
          <w:rPr>
            <w:rFonts w:asciiTheme="minorHAnsi" w:eastAsiaTheme="minorEastAsia" w:hAnsiTheme="minorHAnsi" w:cstheme="minorBidi"/>
            <w:noProof/>
            <w:lang w:val="en-US" w:eastAsia="en-US"/>
          </w:rPr>
          <w:tab/>
        </w:r>
        <w:r w:rsidRPr="00800DE6">
          <w:rPr>
            <w:rStyle w:val="Hyperlink"/>
            <w:noProof/>
          </w:rPr>
          <w:t>Периодическая многослойка</w:t>
        </w:r>
        <w:r>
          <w:rPr>
            <w:noProof/>
            <w:webHidden/>
          </w:rPr>
          <w:tab/>
        </w:r>
        <w:r>
          <w:rPr>
            <w:noProof/>
            <w:webHidden/>
          </w:rPr>
          <w:fldChar w:fldCharType="begin"/>
        </w:r>
        <w:r>
          <w:rPr>
            <w:noProof/>
            <w:webHidden/>
          </w:rPr>
          <w:instrText xml:space="preserve"> PAGEREF _Toc121347685 \h </w:instrText>
        </w:r>
        <w:r>
          <w:rPr>
            <w:noProof/>
            <w:webHidden/>
          </w:rPr>
        </w:r>
        <w:r>
          <w:rPr>
            <w:noProof/>
            <w:webHidden/>
          </w:rPr>
          <w:fldChar w:fldCharType="separate"/>
        </w:r>
        <w:r>
          <w:rPr>
            <w:noProof/>
            <w:webHidden/>
          </w:rPr>
          <w:t>114</w:t>
        </w:r>
        <w:r>
          <w:rPr>
            <w:noProof/>
            <w:webHidden/>
          </w:rPr>
          <w:fldChar w:fldCharType="end"/>
        </w:r>
      </w:hyperlink>
    </w:p>
    <w:p w14:paraId="73B5E93D" w14:textId="77232594" w:rsidR="00C610CD" w:rsidRDefault="00C610CD">
      <w:pPr>
        <w:pStyle w:val="TOC3"/>
        <w:tabs>
          <w:tab w:val="left" w:pos="1320"/>
        </w:tabs>
        <w:rPr>
          <w:rFonts w:asciiTheme="minorHAnsi" w:eastAsiaTheme="minorEastAsia" w:hAnsiTheme="minorHAnsi" w:cstheme="minorBidi"/>
          <w:lang w:val="en-US" w:eastAsia="en-US"/>
        </w:rPr>
      </w:pPr>
      <w:hyperlink w:anchor="_Toc121347686" w:history="1">
        <w:r w:rsidRPr="00800DE6">
          <w:rPr>
            <w:rStyle w:val="Hyperlink"/>
          </w:rPr>
          <w:t>5.2.1</w:t>
        </w:r>
        <w:r>
          <w:rPr>
            <w:rFonts w:asciiTheme="minorHAnsi" w:eastAsiaTheme="minorEastAsia" w:hAnsiTheme="minorHAnsi" w:cstheme="minorBidi"/>
            <w:lang w:val="en-US" w:eastAsia="en-US"/>
          </w:rPr>
          <w:tab/>
        </w:r>
        <w:r w:rsidRPr="00800DE6">
          <w:rPr>
            <w:rStyle w:val="Hyperlink"/>
          </w:rPr>
          <w:t>Перераспределение толщин слоёв внутри периода</w:t>
        </w:r>
        <w:r>
          <w:rPr>
            <w:webHidden/>
          </w:rPr>
          <w:tab/>
        </w:r>
        <w:r>
          <w:rPr>
            <w:webHidden/>
          </w:rPr>
          <w:fldChar w:fldCharType="begin"/>
        </w:r>
        <w:r>
          <w:rPr>
            <w:webHidden/>
          </w:rPr>
          <w:instrText xml:space="preserve"> PAGEREF _Toc121347686 \h </w:instrText>
        </w:r>
        <w:r>
          <w:rPr>
            <w:webHidden/>
          </w:rPr>
        </w:r>
        <w:r>
          <w:rPr>
            <w:webHidden/>
          </w:rPr>
          <w:fldChar w:fldCharType="separate"/>
        </w:r>
        <w:r>
          <w:rPr>
            <w:webHidden/>
          </w:rPr>
          <w:t>115</w:t>
        </w:r>
        <w:r>
          <w:rPr>
            <w:webHidden/>
          </w:rPr>
          <w:fldChar w:fldCharType="end"/>
        </w:r>
      </w:hyperlink>
    </w:p>
    <w:p w14:paraId="24C1BDAD" w14:textId="48511DA5" w:rsidR="00C610CD" w:rsidRDefault="00C610CD">
      <w:pPr>
        <w:pStyle w:val="TOC3"/>
        <w:tabs>
          <w:tab w:val="left" w:pos="1320"/>
        </w:tabs>
        <w:rPr>
          <w:rFonts w:asciiTheme="minorHAnsi" w:eastAsiaTheme="minorEastAsia" w:hAnsiTheme="minorHAnsi" w:cstheme="minorBidi"/>
          <w:lang w:val="en-US" w:eastAsia="en-US"/>
        </w:rPr>
      </w:pPr>
      <w:hyperlink w:anchor="_Toc121347687" w:history="1">
        <w:r w:rsidRPr="00800DE6">
          <w:rPr>
            <w:rStyle w:val="Hyperlink"/>
          </w:rPr>
          <w:t>5.2.2</w:t>
        </w:r>
        <w:r>
          <w:rPr>
            <w:rFonts w:asciiTheme="minorHAnsi" w:eastAsiaTheme="minorEastAsia" w:hAnsiTheme="minorHAnsi" w:cstheme="minorBidi"/>
            <w:lang w:val="en-US" w:eastAsia="en-US"/>
          </w:rPr>
          <w:tab/>
        </w:r>
        <w:r w:rsidRPr="00800DE6">
          <w:rPr>
            <w:rStyle w:val="Hyperlink"/>
          </w:rPr>
          <w:t>Дрейф толщин по глубине</w:t>
        </w:r>
        <w:r>
          <w:rPr>
            <w:webHidden/>
          </w:rPr>
          <w:tab/>
        </w:r>
        <w:r>
          <w:rPr>
            <w:webHidden/>
          </w:rPr>
          <w:fldChar w:fldCharType="begin"/>
        </w:r>
        <w:r>
          <w:rPr>
            <w:webHidden/>
          </w:rPr>
          <w:instrText xml:space="preserve"> PAGEREF _Toc121347687 \h </w:instrText>
        </w:r>
        <w:r>
          <w:rPr>
            <w:webHidden/>
          </w:rPr>
        </w:r>
        <w:r>
          <w:rPr>
            <w:webHidden/>
          </w:rPr>
          <w:fldChar w:fldCharType="separate"/>
        </w:r>
        <w:r>
          <w:rPr>
            <w:webHidden/>
          </w:rPr>
          <w:t>116</w:t>
        </w:r>
        <w:r>
          <w:rPr>
            <w:webHidden/>
          </w:rPr>
          <w:fldChar w:fldCharType="end"/>
        </w:r>
      </w:hyperlink>
    </w:p>
    <w:p w14:paraId="37965AB5" w14:textId="1E4069D1" w:rsidR="00C610CD" w:rsidRDefault="00C610CD">
      <w:pPr>
        <w:pStyle w:val="TOC2"/>
        <w:tabs>
          <w:tab w:val="left" w:pos="880"/>
        </w:tabs>
        <w:rPr>
          <w:rFonts w:asciiTheme="minorHAnsi" w:eastAsiaTheme="minorEastAsia" w:hAnsiTheme="minorHAnsi" w:cstheme="minorBidi"/>
          <w:noProof/>
          <w:lang w:val="en-US" w:eastAsia="en-US"/>
        </w:rPr>
      </w:pPr>
      <w:hyperlink w:anchor="_Toc121347688" w:history="1">
        <w:r w:rsidRPr="00800DE6">
          <w:rPr>
            <w:rStyle w:val="Hyperlink"/>
            <w:noProof/>
          </w:rPr>
          <w:t>5.3</w:t>
        </w:r>
        <w:r>
          <w:rPr>
            <w:rFonts w:asciiTheme="minorHAnsi" w:eastAsiaTheme="minorEastAsia" w:hAnsiTheme="minorHAnsi" w:cstheme="minorBidi"/>
            <w:noProof/>
            <w:lang w:val="en-US" w:eastAsia="en-US"/>
          </w:rPr>
          <w:tab/>
        </w:r>
        <w:r w:rsidRPr="00800DE6">
          <w:rPr>
            <w:rStyle w:val="Hyperlink"/>
            <w:noProof/>
          </w:rPr>
          <w:t>Общая апериодика</w:t>
        </w:r>
        <w:r>
          <w:rPr>
            <w:noProof/>
            <w:webHidden/>
          </w:rPr>
          <w:tab/>
        </w:r>
        <w:r>
          <w:rPr>
            <w:noProof/>
            <w:webHidden/>
          </w:rPr>
          <w:fldChar w:fldCharType="begin"/>
        </w:r>
        <w:r>
          <w:rPr>
            <w:noProof/>
            <w:webHidden/>
          </w:rPr>
          <w:instrText xml:space="preserve"> PAGEREF _Toc121347688 \h </w:instrText>
        </w:r>
        <w:r>
          <w:rPr>
            <w:noProof/>
            <w:webHidden/>
          </w:rPr>
        </w:r>
        <w:r>
          <w:rPr>
            <w:noProof/>
            <w:webHidden/>
          </w:rPr>
          <w:fldChar w:fldCharType="separate"/>
        </w:r>
        <w:r>
          <w:rPr>
            <w:noProof/>
            <w:webHidden/>
          </w:rPr>
          <w:t>117</w:t>
        </w:r>
        <w:r>
          <w:rPr>
            <w:noProof/>
            <w:webHidden/>
          </w:rPr>
          <w:fldChar w:fldCharType="end"/>
        </w:r>
      </w:hyperlink>
    </w:p>
    <w:p w14:paraId="1E22A8D3" w14:textId="47A7D13D" w:rsidR="00C610CD" w:rsidRDefault="00C610CD">
      <w:pPr>
        <w:pStyle w:val="TOC2"/>
        <w:tabs>
          <w:tab w:val="left" w:pos="880"/>
        </w:tabs>
        <w:rPr>
          <w:rFonts w:asciiTheme="minorHAnsi" w:eastAsiaTheme="minorEastAsia" w:hAnsiTheme="minorHAnsi" w:cstheme="minorBidi"/>
          <w:noProof/>
          <w:lang w:val="en-US" w:eastAsia="en-US"/>
        </w:rPr>
      </w:pPr>
      <w:hyperlink w:anchor="_Toc121347689" w:history="1">
        <w:r w:rsidRPr="00800DE6">
          <w:rPr>
            <w:rStyle w:val="Hyperlink"/>
            <w:noProof/>
          </w:rPr>
          <w:t>5.4</w:t>
        </w:r>
        <w:r>
          <w:rPr>
            <w:rFonts w:asciiTheme="minorHAnsi" w:eastAsiaTheme="minorEastAsia" w:hAnsiTheme="minorHAnsi" w:cstheme="minorBidi"/>
            <w:noProof/>
            <w:lang w:val="en-US" w:eastAsia="en-US"/>
          </w:rPr>
          <w:tab/>
        </w:r>
        <w:r w:rsidRPr="00800DE6">
          <w:rPr>
            <w:rStyle w:val="Hyperlink"/>
            <w:noProof/>
          </w:rPr>
          <w:t>Регулярная апериодика</w:t>
        </w:r>
        <w:r>
          <w:rPr>
            <w:noProof/>
            <w:webHidden/>
          </w:rPr>
          <w:tab/>
        </w:r>
        <w:r>
          <w:rPr>
            <w:noProof/>
            <w:webHidden/>
          </w:rPr>
          <w:fldChar w:fldCharType="begin"/>
        </w:r>
        <w:r>
          <w:rPr>
            <w:noProof/>
            <w:webHidden/>
          </w:rPr>
          <w:instrText xml:space="preserve"> PAGEREF _Toc121347689 \h </w:instrText>
        </w:r>
        <w:r>
          <w:rPr>
            <w:noProof/>
            <w:webHidden/>
          </w:rPr>
        </w:r>
        <w:r>
          <w:rPr>
            <w:noProof/>
            <w:webHidden/>
          </w:rPr>
          <w:fldChar w:fldCharType="separate"/>
        </w:r>
        <w:r>
          <w:rPr>
            <w:noProof/>
            <w:webHidden/>
          </w:rPr>
          <w:t>118</w:t>
        </w:r>
        <w:r>
          <w:rPr>
            <w:noProof/>
            <w:webHidden/>
          </w:rPr>
          <w:fldChar w:fldCharType="end"/>
        </w:r>
      </w:hyperlink>
    </w:p>
    <w:p w14:paraId="32B35CAD" w14:textId="50930B3F" w:rsidR="00C610CD" w:rsidRDefault="00C610CD">
      <w:pPr>
        <w:pStyle w:val="TOC2"/>
        <w:tabs>
          <w:tab w:val="left" w:pos="880"/>
        </w:tabs>
        <w:rPr>
          <w:rFonts w:asciiTheme="minorHAnsi" w:eastAsiaTheme="minorEastAsia" w:hAnsiTheme="minorHAnsi" w:cstheme="minorBidi"/>
          <w:noProof/>
          <w:lang w:val="en-US" w:eastAsia="en-US"/>
        </w:rPr>
      </w:pPr>
      <w:hyperlink w:anchor="_Toc121347690" w:history="1">
        <w:r w:rsidRPr="00800DE6">
          <w:rPr>
            <w:rStyle w:val="Hyperlink"/>
            <w:noProof/>
          </w:rPr>
          <w:t>5.5</w:t>
        </w:r>
        <w:r>
          <w:rPr>
            <w:rFonts w:asciiTheme="minorHAnsi" w:eastAsiaTheme="minorEastAsia" w:hAnsiTheme="minorHAnsi" w:cstheme="minorBidi"/>
            <w:noProof/>
            <w:lang w:val="en-US" w:eastAsia="en-US"/>
          </w:rPr>
          <w:tab/>
        </w:r>
        <w:r w:rsidRPr="00800DE6">
          <w:rPr>
            <w:rStyle w:val="Hyperlink"/>
            <w:noProof/>
          </w:rPr>
          <w:t>Шероховатость</w:t>
        </w:r>
        <w:r>
          <w:rPr>
            <w:noProof/>
            <w:webHidden/>
          </w:rPr>
          <w:tab/>
        </w:r>
        <w:r>
          <w:rPr>
            <w:noProof/>
            <w:webHidden/>
          </w:rPr>
          <w:fldChar w:fldCharType="begin"/>
        </w:r>
        <w:r>
          <w:rPr>
            <w:noProof/>
            <w:webHidden/>
          </w:rPr>
          <w:instrText xml:space="preserve"> PAGEREF _Toc121347690 \h </w:instrText>
        </w:r>
        <w:r>
          <w:rPr>
            <w:noProof/>
            <w:webHidden/>
          </w:rPr>
        </w:r>
        <w:r>
          <w:rPr>
            <w:noProof/>
            <w:webHidden/>
          </w:rPr>
          <w:fldChar w:fldCharType="separate"/>
        </w:r>
        <w:r>
          <w:rPr>
            <w:noProof/>
            <w:webHidden/>
          </w:rPr>
          <w:t>120</w:t>
        </w:r>
        <w:r>
          <w:rPr>
            <w:noProof/>
            <w:webHidden/>
          </w:rPr>
          <w:fldChar w:fldCharType="end"/>
        </w:r>
      </w:hyperlink>
    </w:p>
    <w:p w14:paraId="25F73144" w14:textId="3FE855BC" w:rsidR="00C610CD" w:rsidRDefault="00C610CD">
      <w:pPr>
        <w:pStyle w:val="TOC3"/>
        <w:tabs>
          <w:tab w:val="left" w:pos="1320"/>
        </w:tabs>
        <w:rPr>
          <w:rFonts w:asciiTheme="minorHAnsi" w:eastAsiaTheme="minorEastAsia" w:hAnsiTheme="minorHAnsi" w:cstheme="minorBidi"/>
          <w:lang w:val="en-US" w:eastAsia="en-US"/>
        </w:rPr>
      </w:pPr>
      <w:hyperlink w:anchor="_Toc121347691" w:history="1">
        <w:r w:rsidRPr="00800DE6">
          <w:rPr>
            <w:rStyle w:val="Hyperlink"/>
          </w:rPr>
          <w:t>5.5.1</w:t>
        </w:r>
        <w:r>
          <w:rPr>
            <w:rFonts w:asciiTheme="minorHAnsi" w:eastAsiaTheme="minorEastAsia" w:hAnsiTheme="minorHAnsi" w:cstheme="minorBidi"/>
            <w:lang w:val="en-US" w:eastAsia="en-US"/>
          </w:rPr>
          <w:tab/>
        </w:r>
        <w:r w:rsidRPr="00800DE6">
          <w:rPr>
            <w:rStyle w:val="Hyperlink"/>
          </w:rPr>
          <w:t>Приближение</w:t>
        </w:r>
        <w:r>
          <w:rPr>
            <w:webHidden/>
          </w:rPr>
          <w:tab/>
        </w:r>
        <w:r>
          <w:rPr>
            <w:webHidden/>
          </w:rPr>
          <w:fldChar w:fldCharType="begin"/>
        </w:r>
        <w:r>
          <w:rPr>
            <w:webHidden/>
          </w:rPr>
          <w:instrText xml:space="preserve"> PAGEREF _Toc121347691 \h </w:instrText>
        </w:r>
        <w:r>
          <w:rPr>
            <w:webHidden/>
          </w:rPr>
        </w:r>
        <w:r>
          <w:rPr>
            <w:webHidden/>
          </w:rPr>
          <w:fldChar w:fldCharType="separate"/>
        </w:r>
        <w:r>
          <w:rPr>
            <w:webHidden/>
          </w:rPr>
          <w:t>120</w:t>
        </w:r>
        <w:r>
          <w:rPr>
            <w:webHidden/>
          </w:rPr>
          <w:fldChar w:fldCharType="end"/>
        </w:r>
      </w:hyperlink>
    </w:p>
    <w:p w14:paraId="1729BE12" w14:textId="497B3473" w:rsidR="00C610CD" w:rsidRDefault="00C610CD">
      <w:pPr>
        <w:pStyle w:val="TOC3"/>
        <w:tabs>
          <w:tab w:val="left" w:pos="1320"/>
        </w:tabs>
        <w:rPr>
          <w:rFonts w:asciiTheme="minorHAnsi" w:eastAsiaTheme="minorEastAsia" w:hAnsiTheme="minorHAnsi" w:cstheme="minorBidi"/>
          <w:lang w:val="en-US" w:eastAsia="en-US"/>
        </w:rPr>
      </w:pPr>
      <w:hyperlink w:anchor="_Toc121347692" w:history="1">
        <w:r w:rsidRPr="00800DE6">
          <w:rPr>
            <w:rStyle w:val="Hyperlink"/>
          </w:rPr>
          <w:t>5.5.2</w:t>
        </w:r>
        <w:r>
          <w:rPr>
            <w:rFonts w:asciiTheme="minorHAnsi" w:eastAsiaTheme="minorEastAsia" w:hAnsiTheme="minorHAnsi" w:cstheme="minorBidi"/>
            <w:lang w:val="en-US" w:eastAsia="en-US"/>
          </w:rPr>
          <w:tab/>
        </w:r>
        <w:r w:rsidRPr="00800DE6">
          <w:rPr>
            <w:rStyle w:val="Hyperlink"/>
          </w:rPr>
          <w:t>Шероховатость подложки</w:t>
        </w:r>
        <w:r>
          <w:rPr>
            <w:webHidden/>
          </w:rPr>
          <w:tab/>
        </w:r>
        <w:r>
          <w:rPr>
            <w:webHidden/>
          </w:rPr>
          <w:fldChar w:fldCharType="begin"/>
        </w:r>
        <w:r>
          <w:rPr>
            <w:webHidden/>
          </w:rPr>
          <w:instrText xml:space="preserve"> PAGEREF _Toc121347692 \h </w:instrText>
        </w:r>
        <w:r>
          <w:rPr>
            <w:webHidden/>
          </w:rPr>
        </w:r>
        <w:r>
          <w:rPr>
            <w:webHidden/>
          </w:rPr>
          <w:fldChar w:fldCharType="separate"/>
        </w:r>
        <w:r>
          <w:rPr>
            <w:webHidden/>
          </w:rPr>
          <w:t>121</w:t>
        </w:r>
        <w:r>
          <w:rPr>
            <w:webHidden/>
          </w:rPr>
          <w:fldChar w:fldCharType="end"/>
        </w:r>
      </w:hyperlink>
    </w:p>
    <w:p w14:paraId="376D6D24" w14:textId="22F4C15B" w:rsidR="00C610CD" w:rsidRDefault="00C610CD">
      <w:pPr>
        <w:pStyle w:val="TOC3"/>
        <w:tabs>
          <w:tab w:val="left" w:pos="1320"/>
        </w:tabs>
        <w:rPr>
          <w:rFonts w:asciiTheme="minorHAnsi" w:eastAsiaTheme="minorEastAsia" w:hAnsiTheme="minorHAnsi" w:cstheme="minorBidi"/>
          <w:lang w:val="en-US" w:eastAsia="en-US"/>
        </w:rPr>
      </w:pPr>
      <w:hyperlink w:anchor="_Toc121347693" w:history="1">
        <w:r w:rsidRPr="00800DE6">
          <w:rPr>
            <w:rStyle w:val="Hyperlink"/>
          </w:rPr>
          <w:t>5.5.3</w:t>
        </w:r>
        <w:r>
          <w:rPr>
            <w:rFonts w:asciiTheme="minorHAnsi" w:eastAsiaTheme="minorEastAsia" w:hAnsiTheme="minorHAnsi" w:cstheme="minorBidi"/>
            <w:lang w:val="en-US" w:eastAsia="en-US"/>
          </w:rPr>
          <w:tab/>
        </w:r>
        <w:r w:rsidRPr="00800DE6">
          <w:rPr>
            <w:rStyle w:val="Hyperlink"/>
          </w:rPr>
          <w:t>Модель репликации</w:t>
        </w:r>
        <w:r>
          <w:rPr>
            <w:webHidden/>
          </w:rPr>
          <w:tab/>
        </w:r>
        <w:r>
          <w:rPr>
            <w:webHidden/>
          </w:rPr>
          <w:fldChar w:fldCharType="begin"/>
        </w:r>
        <w:r>
          <w:rPr>
            <w:webHidden/>
          </w:rPr>
          <w:instrText xml:space="preserve"> PAGEREF _Toc121347693 \h </w:instrText>
        </w:r>
        <w:r>
          <w:rPr>
            <w:webHidden/>
          </w:rPr>
        </w:r>
        <w:r>
          <w:rPr>
            <w:webHidden/>
          </w:rPr>
          <w:fldChar w:fldCharType="separate"/>
        </w:r>
        <w:r>
          <w:rPr>
            <w:webHidden/>
          </w:rPr>
          <w:t>123</w:t>
        </w:r>
        <w:r>
          <w:rPr>
            <w:webHidden/>
          </w:rPr>
          <w:fldChar w:fldCharType="end"/>
        </w:r>
      </w:hyperlink>
    </w:p>
    <w:p w14:paraId="7C00C52F" w14:textId="30B22285" w:rsidR="00C610CD" w:rsidRDefault="00C610CD">
      <w:pPr>
        <w:pStyle w:val="TOC2"/>
        <w:tabs>
          <w:tab w:val="left" w:pos="880"/>
        </w:tabs>
        <w:rPr>
          <w:rFonts w:asciiTheme="minorHAnsi" w:eastAsiaTheme="minorEastAsia" w:hAnsiTheme="minorHAnsi" w:cstheme="minorBidi"/>
          <w:noProof/>
          <w:lang w:val="en-US" w:eastAsia="en-US"/>
        </w:rPr>
      </w:pPr>
      <w:hyperlink w:anchor="_Toc121347694" w:history="1">
        <w:r w:rsidRPr="00800DE6">
          <w:rPr>
            <w:rStyle w:val="Hyperlink"/>
            <w:noProof/>
          </w:rPr>
          <w:t>5.6</w:t>
        </w:r>
        <w:r>
          <w:rPr>
            <w:rFonts w:asciiTheme="minorHAnsi" w:eastAsiaTheme="minorEastAsia" w:hAnsiTheme="minorHAnsi" w:cstheme="minorBidi"/>
            <w:noProof/>
            <w:lang w:val="en-US" w:eastAsia="en-US"/>
          </w:rPr>
          <w:tab/>
        </w:r>
        <w:r w:rsidRPr="00800DE6">
          <w:rPr>
            <w:rStyle w:val="Hyperlink"/>
            <w:noProof/>
          </w:rPr>
          <w:t>Внутрислоевые частицы</w:t>
        </w:r>
        <w:r>
          <w:rPr>
            <w:noProof/>
            <w:webHidden/>
          </w:rPr>
          <w:tab/>
        </w:r>
        <w:r>
          <w:rPr>
            <w:noProof/>
            <w:webHidden/>
          </w:rPr>
          <w:fldChar w:fldCharType="begin"/>
        </w:r>
        <w:r>
          <w:rPr>
            <w:noProof/>
            <w:webHidden/>
          </w:rPr>
          <w:instrText xml:space="preserve"> PAGEREF _Toc121347694 \h </w:instrText>
        </w:r>
        <w:r>
          <w:rPr>
            <w:noProof/>
            <w:webHidden/>
          </w:rPr>
        </w:r>
        <w:r>
          <w:rPr>
            <w:noProof/>
            <w:webHidden/>
          </w:rPr>
          <w:fldChar w:fldCharType="separate"/>
        </w:r>
        <w:r>
          <w:rPr>
            <w:noProof/>
            <w:webHidden/>
          </w:rPr>
          <w:t>125</w:t>
        </w:r>
        <w:r>
          <w:rPr>
            <w:noProof/>
            <w:webHidden/>
          </w:rPr>
          <w:fldChar w:fldCharType="end"/>
        </w:r>
      </w:hyperlink>
    </w:p>
    <w:p w14:paraId="44998460" w14:textId="39E54B8B" w:rsidR="00C610CD" w:rsidRDefault="00C610CD">
      <w:pPr>
        <w:pStyle w:val="TOC1"/>
        <w:tabs>
          <w:tab w:val="left" w:pos="482"/>
        </w:tabs>
        <w:rPr>
          <w:rFonts w:asciiTheme="minorHAnsi" w:eastAsiaTheme="minorEastAsia" w:hAnsiTheme="minorHAnsi" w:cstheme="minorBidi"/>
          <w:lang w:val="en-US" w:eastAsia="en-US"/>
        </w:rPr>
      </w:pPr>
      <w:hyperlink w:anchor="_Toc121347695" w:history="1">
        <w:r w:rsidRPr="00800DE6">
          <w:rPr>
            <w:rStyle w:val="Hyperlink"/>
          </w:rPr>
          <w:t>6</w:t>
        </w:r>
        <w:r>
          <w:rPr>
            <w:rFonts w:asciiTheme="minorHAnsi" w:eastAsiaTheme="minorEastAsia" w:hAnsiTheme="minorHAnsi" w:cstheme="minorBidi"/>
            <w:lang w:val="en-US" w:eastAsia="en-US"/>
          </w:rPr>
          <w:tab/>
        </w:r>
        <w:r w:rsidRPr="00800DE6">
          <w:rPr>
            <w:rStyle w:val="Hyperlink"/>
          </w:rPr>
          <w:t>Расчёт кривых и загрузка экспериментальных данных</w:t>
        </w:r>
        <w:r>
          <w:rPr>
            <w:webHidden/>
          </w:rPr>
          <w:tab/>
        </w:r>
        <w:r>
          <w:rPr>
            <w:webHidden/>
          </w:rPr>
          <w:fldChar w:fldCharType="begin"/>
        </w:r>
        <w:r>
          <w:rPr>
            <w:webHidden/>
          </w:rPr>
          <w:instrText xml:space="preserve"> PAGEREF _Toc121347695 \h </w:instrText>
        </w:r>
        <w:r>
          <w:rPr>
            <w:webHidden/>
          </w:rPr>
        </w:r>
        <w:r>
          <w:rPr>
            <w:webHidden/>
          </w:rPr>
          <w:fldChar w:fldCharType="separate"/>
        </w:r>
        <w:r>
          <w:rPr>
            <w:webHidden/>
          </w:rPr>
          <w:t>128</w:t>
        </w:r>
        <w:r>
          <w:rPr>
            <w:webHidden/>
          </w:rPr>
          <w:fldChar w:fldCharType="end"/>
        </w:r>
      </w:hyperlink>
    </w:p>
    <w:p w14:paraId="50782AB8" w14:textId="234FDC75" w:rsidR="00C610CD" w:rsidRDefault="00C610CD">
      <w:pPr>
        <w:pStyle w:val="TOC2"/>
        <w:tabs>
          <w:tab w:val="left" w:pos="880"/>
        </w:tabs>
        <w:rPr>
          <w:rFonts w:asciiTheme="minorHAnsi" w:eastAsiaTheme="minorEastAsia" w:hAnsiTheme="minorHAnsi" w:cstheme="minorBidi"/>
          <w:noProof/>
          <w:lang w:val="en-US" w:eastAsia="en-US"/>
        </w:rPr>
      </w:pPr>
      <w:hyperlink w:anchor="_Toc121347696" w:history="1">
        <w:r w:rsidRPr="00800DE6">
          <w:rPr>
            <w:rStyle w:val="Hyperlink"/>
            <w:noProof/>
          </w:rPr>
          <w:t>6.1</w:t>
        </w:r>
        <w:r>
          <w:rPr>
            <w:rFonts w:asciiTheme="minorHAnsi" w:eastAsiaTheme="minorEastAsia" w:hAnsiTheme="minorHAnsi" w:cstheme="minorBidi"/>
            <w:noProof/>
            <w:lang w:val="en-US" w:eastAsia="en-US"/>
          </w:rPr>
          <w:tab/>
        </w:r>
        <w:r w:rsidRPr="00800DE6">
          <w:rPr>
            <w:rStyle w:val="Hyperlink"/>
            <w:noProof/>
            <w:lang w:val="en-US"/>
          </w:rPr>
          <w:t>Specular scan</w:t>
        </w:r>
        <w:r>
          <w:rPr>
            <w:noProof/>
            <w:webHidden/>
          </w:rPr>
          <w:tab/>
        </w:r>
        <w:r>
          <w:rPr>
            <w:noProof/>
            <w:webHidden/>
          </w:rPr>
          <w:fldChar w:fldCharType="begin"/>
        </w:r>
        <w:r>
          <w:rPr>
            <w:noProof/>
            <w:webHidden/>
          </w:rPr>
          <w:instrText xml:space="preserve"> PAGEREF _Toc121347696 \h </w:instrText>
        </w:r>
        <w:r>
          <w:rPr>
            <w:noProof/>
            <w:webHidden/>
          </w:rPr>
        </w:r>
        <w:r>
          <w:rPr>
            <w:noProof/>
            <w:webHidden/>
          </w:rPr>
          <w:fldChar w:fldCharType="separate"/>
        </w:r>
        <w:r>
          <w:rPr>
            <w:noProof/>
            <w:webHidden/>
          </w:rPr>
          <w:t>129</w:t>
        </w:r>
        <w:r>
          <w:rPr>
            <w:noProof/>
            <w:webHidden/>
          </w:rPr>
          <w:fldChar w:fldCharType="end"/>
        </w:r>
      </w:hyperlink>
    </w:p>
    <w:p w14:paraId="2D0BB880" w14:textId="59091037" w:rsidR="00C610CD" w:rsidRDefault="00C610CD">
      <w:pPr>
        <w:pStyle w:val="TOC3"/>
        <w:tabs>
          <w:tab w:val="left" w:pos="1320"/>
        </w:tabs>
        <w:rPr>
          <w:rFonts w:asciiTheme="minorHAnsi" w:eastAsiaTheme="minorEastAsia" w:hAnsiTheme="minorHAnsi" w:cstheme="minorBidi"/>
          <w:lang w:val="en-US" w:eastAsia="en-US"/>
        </w:rPr>
      </w:pPr>
      <w:hyperlink w:anchor="_Toc121347697" w:history="1">
        <w:r w:rsidRPr="00800DE6">
          <w:rPr>
            <w:rStyle w:val="Hyperlink"/>
          </w:rPr>
          <w:t>6.1.1</w:t>
        </w:r>
        <w:r>
          <w:rPr>
            <w:rFonts w:asciiTheme="minorHAnsi" w:eastAsiaTheme="minorEastAsia" w:hAnsiTheme="minorHAnsi" w:cstheme="minorBidi"/>
            <w:lang w:val="en-US" w:eastAsia="en-US"/>
          </w:rPr>
          <w:tab/>
        </w:r>
        <w:r w:rsidRPr="00800DE6">
          <w:rPr>
            <w:rStyle w:val="Hyperlink"/>
          </w:rPr>
          <w:t>Независимая кривая</w:t>
        </w:r>
        <w:r>
          <w:rPr>
            <w:webHidden/>
          </w:rPr>
          <w:tab/>
        </w:r>
        <w:r>
          <w:rPr>
            <w:webHidden/>
          </w:rPr>
          <w:fldChar w:fldCharType="begin"/>
        </w:r>
        <w:r>
          <w:rPr>
            <w:webHidden/>
          </w:rPr>
          <w:instrText xml:space="preserve"> PAGEREF _Toc121347697 \h </w:instrText>
        </w:r>
        <w:r>
          <w:rPr>
            <w:webHidden/>
          </w:rPr>
        </w:r>
        <w:r>
          <w:rPr>
            <w:webHidden/>
          </w:rPr>
          <w:fldChar w:fldCharType="separate"/>
        </w:r>
        <w:r>
          <w:rPr>
            <w:webHidden/>
          </w:rPr>
          <w:t>129</w:t>
        </w:r>
        <w:r>
          <w:rPr>
            <w:webHidden/>
          </w:rPr>
          <w:fldChar w:fldCharType="end"/>
        </w:r>
      </w:hyperlink>
    </w:p>
    <w:p w14:paraId="35B1D04E" w14:textId="79198F0C" w:rsidR="00C610CD" w:rsidRDefault="00C610CD">
      <w:pPr>
        <w:pStyle w:val="TOC3"/>
        <w:tabs>
          <w:tab w:val="left" w:pos="1320"/>
        </w:tabs>
        <w:rPr>
          <w:rFonts w:asciiTheme="minorHAnsi" w:eastAsiaTheme="minorEastAsia" w:hAnsiTheme="minorHAnsi" w:cstheme="minorBidi"/>
          <w:lang w:val="en-US" w:eastAsia="en-US"/>
        </w:rPr>
      </w:pPr>
      <w:hyperlink w:anchor="_Toc121347698" w:history="1">
        <w:r w:rsidRPr="00800DE6">
          <w:rPr>
            <w:rStyle w:val="Hyperlink"/>
          </w:rPr>
          <w:t>6.1.2</w:t>
        </w:r>
        <w:r>
          <w:rPr>
            <w:rFonts w:asciiTheme="minorHAnsi" w:eastAsiaTheme="minorEastAsia" w:hAnsiTheme="minorHAnsi" w:cstheme="minorBidi"/>
            <w:lang w:val="en-US" w:eastAsia="en-US"/>
          </w:rPr>
          <w:tab/>
        </w:r>
        <w:r w:rsidRPr="00800DE6">
          <w:rPr>
            <w:rStyle w:val="Hyperlink"/>
          </w:rPr>
          <w:t>Экспериментальная кривая</w:t>
        </w:r>
        <w:r>
          <w:rPr>
            <w:webHidden/>
          </w:rPr>
          <w:tab/>
        </w:r>
        <w:r>
          <w:rPr>
            <w:webHidden/>
          </w:rPr>
          <w:fldChar w:fldCharType="begin"/>
        </w:r>
        <w:r>
          <w:rPr>
            <w:webHidden/>
          </w:rPr>
          <w:instrText xml:space="preserve"> PAGEREF _Toc121347698 \h </w:instrText>
        </w:r>
        <w:r>
          <w:rPr>
            <w:webHidden/>
          </w:rPr>
        </w:r>
        <w:r>
          <w:rPr>
            <w:webHidden/>
          </w:rPr>
          <w:fldChar w:fldCharType="separate"/>
        </w:r>
        <w:r>
          <w:rPr>
            <w:webHidden/>
          </w:rPr>
          <w:t>130</w:t>
        </w:r>
        <w:r>
          <w:rPr>
            <w:webHidden/>
          </w:rPr>
          <w:fldChar w:fldCharType="end"/>
        </w:r>
      </w:hyperlink>
    </w:p>
    <w:p w14:paraId="019116F5" w14:textId="52DD5507" w:rsidR="00C610CD" w:rsidRDefault="00C610CD">
      <w:pPr>
        <w:pStyle w:val="TOC2"/>
        <w:tabs>
          <w:tab w:val="left" w:pos="880"/>
        </w:tabs>
        <w:rPr>
          <w:rFonts w:asciiTheme="minorHAnsi" w:eastAsiaTheme="minorEastAsia" w:hAnsiTheme="minorHAnsi" w:cstheme="minorBidi"/>
          <w:noProof/>
          <w:lang w:val="en-US" w:eastAsia="en-US"/>
        </w:rPr>
      </w:pPr>
      <w:hyperlink w:anchor="_Toc121347699" w:history="1">
        <w:r w:rsidRPr="00800DE6">
          <w:rPr>
            <w:rStyle w:val="Hyperlink"/>
            <w:noProof/>
          </w:rPr>
          <w:t>6.2</w:t>
        </w:r>
        <w:r>
          <w:rPr>
            <w:rFonts w:asciiTheme="minorHAnsi" w:eastAsiaTheme="minorEastAsia" w:hAnsiTheme="minorHAnsi" w:cstheme="minorBidi"/>
            <w:noProof/>
            <w:lang w:val="en-US" w:eastAsia="en-US"/>
          </w:rPr>
          <w:tab/>
        </w:r>
        <w:r w:rsidRPr="00800DE6">
          <w:rPr>
            <w:rStyle w:val="Hyperlink"/>
            <w:noProof/>
            <w:lang w:val="en-US"/>
          </w:rPr>
          <w:t>Detector scan</w:t>
        </w:r>
        <w:r>
          <w:rPr>
            <w:noProof/>
            <w:webHidden/>
          </w:rPr>
          <w:tab/>
        </w:r>
        <w:r>
          <w:rPr>
            <w:noProof/>
            <w:webHidden/>
          </w:rPr>
          <w:fldChar w:fldCharType="begin"/>
        </w:r>
        <w:r>
          <w:rPr>
            <w:noProof/>
            <w:webHidden/>
          </w:rPr>
          <w:instrText xml:space="preserve"> PAGEREF _Toc121347699 \h </w:instrText>
        </w:r>
        <w:r>
          <w:rPr>
            <w:noProof/>
            <w:webHidden/>
          </w:rPr>
        </w:r>
        <w:r>
          <w:rPr>
            <w:noProof/>
            <w:webHidden/>
          </w:rPr>
          <w:fldChar w:fldCharType="separate"/>
        </w:r>
        <w:r>
          <w:rPr>
            <w:noProof/>
            <w:webHidden/>
          </w:rPr>
          <w:t>131</w:t>
        </w:r>
        <w:r>
          <w:rPr>
            <w:noProof/>
            <w:webHidden/>
          </w:rPr>
          <w:fldChar w:fldCharType="end"/>
        </w:r>
      </w:hyperlink>
    </w:p>
    <w:p w14:paraId="362A6795" w14:textId="29D4BF9B" w:rsidR="00C610CD" w:rsidRDefault="00C610CD">
      <w:pPr>
        <w:pStyle w:val="TOC2"/>
        <w:tabs>
          <w:tab w:val="left" w:pos="880"/>
        </w:tabs>
        <w:rPr>
          <w:rFonts w:asciiTheme="minorHAnsi" w:eastAsiaTheme="minorEastAsia" w:hAnsiTheme="minorHAnsi" w:cstheme="minorBidi"/>
          <w:noProof/>
          <w:lang w:val="en-US" w:eastAsia="en-US"/>
        </w:rPr>
      </w:pPr>
      <w:hyperlink w:anchor="_Toc121347700" w:history="1">
        <w:r w:rsidRPr="00800DE6">
          <w:rPr>
            <w:rStyle w:val="Hyperlink"/>
            <w:noProof/>
          </w:rPr>
          <w:t>6.3</w:t>
        </w:r>
        <w:r>
          <w:rPr>
            <w:rFonts w:asciiTheme="minorHAnsi" w:eastAsiaTheme="minorEastAsia" w:hAnsiTheme="minorHAnsi" w:cstheme="minorBidi"/>
            <w:noProof/>
            <w:lang w:val="en-US" w:eastAsia="en-US"/>
          </w:rPr>
          <w:tab/>
        </w:r>
        <w:r w:rsidRPr="00800DE6">
          <w:rPr>
            <w:rStyle w:val="Hyperlink"/>
            <w:noProof/>
            <w:lang w:val="en-US"/>
          </w:rPr>
          <w:t>Rocking scan</w:t>
        </w:r>
        <w:r>
          <w:rPr>
            <w:noProof/>
            <w:webHidden/>
          </w:rPr>
          <w:tab/>
        </w:r>
        <w:r>
          <w:rPr>
            <w:noProof/>
            <w:webHidden/>
          </w:rPr>
          <w:fldChar w:fldCharType="begin"/>
        </w:r>
        <w:r>
          <w:rPr>
            <w:noProof/>
            <w:webHidden/>
          </w:rPr>
          <w:instrText xml:space="preserve"> PAGEREF _Toc121347700 \h </w:instrText>
        </w:r>
        <w:r>
          <w:rPr>
            <w:noProof/>
            <w:webHidden/>
          </w:rPr>
        </w:r>
        <w:r>
          <w:rPr>
            <w:noProof/>
            <w:webHidden/>
          </w:rPr>
          <w:fldChar w:fldCharType="separate"/>
        </w:r>
        <w:r>
          <w:rPr>
            <w:noProof/>
            <w:webHidden/>
          </w:rPr>
          <w:t>131</w:t>
        </w:r>
        <w:r>
          <w:rPr>
            <w:noProof/>
            <w:webHidden/>
          </w:rPr>
          <w:fldChar w:fldCharType="end"/>
        </w:r>
      </w:hyperlink>
    </w:p>
    <w:p w14:paraId="13D489E9" w14:textId="5710C28E" w:rsidR="00C610CD" w:rsidRDefault="00C610CD">
      <w:pPr>
        <w:pStyle w:val="TOC2"/>
        <w:tabs>
          <w:tab w:val="left" w:pos="880"/>
        </w:tabs>
        <w:rPr>
          <w:rFonts w:asciiTheme="minorHAnsi" w:eastAsiaTheme="minorEastAsia" w:hAnsiTheme="minorHAnsi" w:cstheme="minorBidi"/>
          <w:noProof/>
          <w:lang w:val="en-US" w:eastAsia="en-US"/>
        </w:rPr>
      </w:pPr>
      <w:hyperlink w:anchor="_Toc121347701" w:history="1">
        <w:r w:rsidRPr="00800DE6">
          <w:rPr>
            <w:rStyle w:val="Hyperlink"/>
            <w:noProof/>
          </w:rPr>
          <w:t>6.4</w:t>
        </w:r>
        <w:r>
          <w:rPr>
            <w:rFonts w:asciiTheme="minorHAnsi" w:eastAsiaTheme="minorEastAsia" w:hAnsiTheme="minorHAnsi" w:cstheme="minorBidi"/>
            <w:noProof/>
            <w:lang w:val="en-US" w:eastAsia="en-US"/>
          </w:rPr>
          <w:tab/>
        </w:r>
        <w:r w:rsidRPr="00800DE6">
          <w:rPr>
            <w:rStyle w:val="Hyperlink"/>
            <w:noProof/>
            <w:lang w:val="en-US"/>
          </w:rPr>
          <w:t>Offset scan</w:t>
        </w:r>
        <w:r>
          <w:rPr>
            <w:noProof/>
            <w:webHidden/>
          </w:rPr>
          <w:tab/>
        </w:r>
        <w:r>
          <w:rPr>
            <w:noProof/>
            <w:webHidden/>
          </w:rPr>
          <w:fldChar w:fldCharType="begin"/>
        </w:r>
        <w:r>
          <w:rPr>
            <w:noProof/>
            <w:webHidden/>
          </w:rPr>
          <w:instrText xml:space="preserve"> PAGEREF _Toc121347701 \h </w:instrText>
        </w:r>
        <w:r>
          <w:rPr>
            <w:noProof/>
            <w:webHidden/>
          </w:rPr>
        </w:r>
        <w:r>
          <w:rPr>
            <w:noProof/>
            <w:webHidden/>
          </w:rPr>
          <w:fldChar w:fldCharType="separate"/>
        </w:r>
        <w:r>
          <w:rPr>
            <w:noProof/>
            <w:webHidden/>
          </w:rPr>
          <w:t>131</w:t>
        </w:r>
        <w:r>
          <w:rPr>
            <w:noProof/>
            <w:webHidden/>
          </w:rPr>
          <w:fldChar w:fldCharType="end"/>
        </w:r>
      </w:hyperlink>
    </w:p>
    <w:p w14:paraId="5BBB7939" w14:textId="31BB17B7" w:rsidR="00C610CD" w:rsidRDefault="00C610CD">
      <w:pPr>
        <w:pStyle w:val="TOC2"/>
        <w:tabs>
          <w:tab w:val="left" w:pos="880"/>
        </w:tabs>
        <w:rPr>
          <w:rFonts w:asciiTheme="minorHAnsi" w:eastAsiaTheme="minorEastAsia" w:hAnsiTheme="minorHAnsi" w:cstheme="minorBidi"/>
          <w:noProof/>
          <w:lang w:val="en-US" w:eastAsia="en-US"/>
        </w:rPr>
      </w:pPr>
      <w:hyperlink w:anchor="_Toc121347702" w:history="1">
        <w:r w:rsidRPr="00800DE6">
          <w:rPr>
            <w:rStyle w:val="Hyperlink"/>
            <w:noProof/>
          </w:rPr>
          <w:t>6.5</w:t>
        </w:r>
        <w:r>
          <w:rPr>
            <w:rFonts w:asciiTheme="minorHAnsi" w:eastAsiaTheme="minorEastAsia" w:hAnsiTheme="minorHAnsi" w:cstheme="minorBidi"/>
            <w:noProof/>
            <w:lang w:val="en-US" w:eastAsia="en-US"/>
          </w:rPr>
          <w:tab/>
        </w:r>
        <w:r w:rsidRPr="00800DE6">
          <w:rPr>
            <w:rStyle w:val="Hyperlink"/>
            <w:noProof/>
            <w:lang w:val="en-US"/>
          </w:rPr>
          <w:t>GISAS map</w:t>
        </w:r>
        <w:r>
          <w:rPr>
            <w:noProof/>
            <w:webHidden/>
          </w:rPr>
          <w:tab/>
        </w:r>
        <w:r>
          <w:rPr>
            <w:noProof/>
            <w:webHidden/>
          </w:rPr>
          <w:fldChar w:fldCharType="begin"/>
        </w:r>
        <w:r>
          <w:rPr>
            <w:noProof/>
            <w:webHidden/>
          </w:rPr>
          <w:instrText xml:space="preserve"> PAGEREF _Toc121347702 \h </w:instrText>
        </w:r>
        <w:r>
          <w:rPr>
            <w:noProof/>
            <w:webHidden/>
          </w:rPr>
        </w:r>
        <w:r>
          <w:rPr>
            <w:noProof/>
            <w:webHidden/>
          </w:rPr>
          <w:fldChar w:fldCharType="separate"/>
        </w:r>
        <w:r>
          <w:rPr>
            <w:noProof/>
            <w:webHidden/>
          </w:rPr>
          <w:t>132</w:t>
        </w:r>
        <w:r>
          <w:rPr>
            <w:noProof/>
            <w:webHidden/>
          </w:rPr>
          <w:fldChar w:fldCharType="end"/>
        </w:r>
      </w:hyperlink>
    </w:p>
    <w:p w14:paraId="422667C8" w14:textId="3062B9E7" w:rsidR="00C610CD" w:rsidRDefault="00C610CD">
      <w:pPr>
        <w:pStyle w:val="TOC3"/>
        <w:tabs>
          <w:tab w:val="left" w:pos="1320"/>
        </w:tabs>
        <w:rPr>
          <w:rFonts w:asciiTheme="minorHAnsi" w:eastAsiaTheme="minorEastAsia" w:hAnsiTheme="minorHAnsi" w:cstheme="minorBidi"/>
          <w:lang w:val="en-US" w:eastAsia="en-US"/>
        </w:rPr>
      </w:pPr>
      <w:hyperlink w:anchor="_Toc121347703" w:history="1">
        <w:r w:rsidRPr="00800DE6">
          <w:rPr>
            <w:rStyle w:val="Hyperlink"/>
          </w:rPr>
          <w:t>6.5.1</w:t>
        </w:r>
        <w:r>
          <w:rPr>
            <w:rFonts w:asciiTheme="minorHAnsi" w:eastAsiaTheme="minorEastAsia" w:hAnsiTheme="minorHAnsi" w:cstheme="minorBidi"/>
            <w:lang w:val="en-US" w:eastAsia="en-US"/>
          </w:rPr>
          <w:tab/>
        </w:r>
        <w:r w:rsidRPr="00800DE6">
          <w:rPr>
            <w:rStyle w:val="Hyperlink"/>
          </w:rPr>
          <w:t>Независимая кривая</w:t>
        </w:r>
        <w:r>
          <w:rPr>
            <w:webHidden/>
          </w:rPr>
          <w:tab/>
        </w:r>
        <w:r>
          <w:rPr>
            <w:webHidden/>
          </w:rPr>
          <w:fldChar w:fldCharType="begin"/>
        </w:r>
        <w:r>
          <w:rPr>
            <w:webHidden/>
          </w:rPr>
          <w:instrText xml:space="preserve"> PAGEREF _Toc121347703 \h </w:instrText>
        </w:r>
        <w:r>
          <w:rPr>
            <w:webHidden/>
          </w:rPr>
        </w:r>
        <w:r>
          <w:rPr>
            <w:webHidden/>
          </w:rPr>
          <w:fldChar w:fldCharType="separate"/>
        </w:r>
        <w:r>
          <w:rPr>
            <w:webHidden/>
          </w:rPr>
          <w:t>132</w:t>
        </w:r>
        <w:r>
          <w:rPr>
            <w:webHidden/>
          </w:rPr>
          <w:fldChar w:fldCharType="end"/>
        </w:r>
      </w:hyperlink>
    </w:p>
    <w:p w14:paraId="566848F5" w14:textId="2DEF189D" w:rsidR="00C610CD" w:rsidRDefault="00C610CD">
      <w:pPr>
        <w:pStyle w:val="TOC3"/>
        <w:tabs>
          <w:tab w:val="left" w:pos="1320"/>
        </w:tabs>
        <w:rPr>
          <w:rFonts w:asciiTheme="minorHAnsi" w:eastAsiaTheme="minorEastAsia" w:hAnsiTheme="minorHAnsi" w:cstheme="minorBidi"/>
          <w:lang w:val="en-US" w:eastAsia="en-US"/>
        </w:rPr>
      </w:pPr>
      <w:hyperlink w:anchor="_Toc121347704" w:history="1">
        <w:r w:rsidRPr="00800DE6">
          <w:rPr>
            <w:rStyle w:val="Hyperlink"/>
          </w:rPr>
          <w:t>6.5.2</w:t>
        </w:r>
        <w:r>
          <w:rPr>
            <w:rFonts w:asciiTheme="minorHAnsi" w:eastAsiaTheme="minorEastAsia" w:hAnsiTheme="minorHAnsi" w:cstheme="minorBidi"/>
            <w:lang w:val="en-US" w:eastAsia="en-US"/>
          </w:rPr>
          <w:tab/>
        </w:r>
        <w:r w:rsidRPr="00800DE6">
          <w:rPr>
            <w:rStyle w:val="Hyperlink"/>
          </w:rPr>
          <w:t>Экспериментальная кривая</w:t>
        </w:r>
        <w:r>
          <w:rPr>
            <w:webHidden/>
          </w:rPr>
          <w:tab/>
        </w:r>
        <w:r>
          <w:rPr>
            <w:webHidden/>
          </w:rPr>
          <w:fldChar w:fldCharType="begin"/>
        </w:r>
        <w:r>
          <w:rPr>
            <w:webHidden/>
          </w:rPr>
          <w:instrText xml:space="preserve"> PAGEREF _Toc121347704 \h </w:instrText>
        </w:r>
        <w:r>
          <w:rPr>
            <w:webHidden/>
          </w:rPr>
        </w:r>
        <w:r>
          <w:rPr>
            <w:webHidden/>
          </w:rPr>
          <w:fldChar w:fldCharType="separate"/>
        </w:r>
        <w:r>
          <w:rPr>
            <w:webHidden/>
          </w:rPr>
          <w:t>132</w:t>
        </w:r>
        <w:r>
          <w:rPr>
            <w:webHidden/>
          </w:rPr>
          <w:fldChar w:fldCharType="end"/>
        </w:r>
      </w:hyperlink>
    </w:p>
    <w:p w14:paraId="79C3CF05" w14:textId="38BD82CC" w:rsidR="00C610CD" w:rsidRDefault="00C610CD">
      <w:pPr>
        <w:pStyle w:val="TOC2"/>
        <w:tabs>
          <w:tab w:val="left" w:pos="880"/>
        </w:tabs>
        <w:rPr>
          <w:rFonts w:asciiTheme="minorHAnsi" w:eastAsiaTheme="minorEastAsia" w:hAnsiTheme="minorHAnsi" w:cstheme="minorBidi"/>
          <w:noProof/>
          <w:lang w:val="en-US" w:eastAsia="en-US"/>
        </w:rPr>
      </w:pPr>
      <w:hyperlink w:anchor="_Toc121347705" w:history="1">
        <w:r w:rsidRPr="00800DE6">
          <w:rPr>
            <w:rStyle w:val="Hyperlink"/>
            <w:noProof/>
          </w:rPr>
          <w:t>6.6</w:t>
        </w:r>
        <w:r>
          <w:rPr>
            <w:rFonts w:asciiTheme="minorHAnsi" w:eastAsiaTheme="minorEastAsia" w:hAnsiTheme="minorHAnsi" w:cstheme="minorBidi"/>
            <w:noProof/>
            <w:lang w:val="en-US" w:eastAsia="en-US"/>
          </w:rPr>
          <w:tab/>
        </w:r>
        <w:r w:rsidRPr="00800DE6">
          <w:rPr>
            <w:rStyle w:val="Hyperlink"/>
            <w:noProof/>
          </w:rPr>
          <w:t>Визуализация результатов расчёта</w:t>
        </w:r>
        <w:r>
          <w:rPr>
            <w:noProof/>
            <w:webHidden/>
          </w:rPr>
          <w:tab/>
        </w:r>
        <w:r>
          <w:rPr>
            <w:noProof/>
            <w:webHidden/>
          </w:rPr>
          <w:fldChar w:fldCharType="begin"/>
        </w:r>
        <w:r>
          <w:rPr>
            <w:noProof/>
            <w:webHidden/>
          </w:rPr>
          <w:instrText xml:space="preserve"> PAGEREF _Toc121347705 \h </w:instrText>
        </w:r>
        <w:r>
          <w:rPr>
            <w:noProof/>
            <w:webHidden/>
          </w:rPr>
        </w:r>
        <w:r>
          <w:rPr>
            <w:noProof/>
            <w:webHidden/>
          </w:rPr>
          <w:fldChar w:fldCharType="separate"/>
        </w:r>
        <w:r>
          <w:rPr>
            <w:noProof/>
            <w:webHidden/>
          </w:rPr>
          <w:t>133</w:t>
        </w:r>
        <w:r>
          <w:rPr>
            <w:noProof/>
            <w:webHidden/>
          </w:rPr>
          <w:fldChar w:fldCharType="end"/>
        </w:r>
      </w:hyperlink>
    </w:p>
    <w:p w14:paraId="67E9E1DC" w14:textId="3A4488F0" w:rsidR="00C610CD" w:rsidRDefault="00C610CD">
      <w:pPr>
        <w:pStyle w:val="TOC1"/>
        <w:tabs>
          <w:tab w:val="left" w:pos="482"/>
        </w:tabs>
        <w:rPr>
          <w:rFonts w:asciiTheme="minorHAnsi" w:eastAsiaTheme="minorEastAsia" w:hAnsiTheme="minorHAnsi" w:cstheme="minorBidi"/>
          <w:lang w:val="en-US" w:eastAsia="en-US"/>
        </w:rPr>
      </w:pPr>
      <w:hyperlink w:anchor="_Toc121347706" w:history="1">
        <w:r w:rsidRPr="00800DE6">
          <w:rPr>
            <w:rStyle w:val="Hyperlink"/>
          </w:rPr>
          <w:t>7</w:t>
        </w:r>
        <w:r>
          <w:rPr>
            <w:rFonts w:asciiTheme="minorHAnsi" w:eastAsiaTheme="minorEastAsia" w:hAnsiTheme="minorHAnsi" w:cstheme="minorBidi"/>
            <w:lang w:val="en-US" w:eastAsia="en-US"/>
          </w:rPr>
          <w:tab/>
        </w:r>
        <w:r w:rsidRPr="00800DE6">
          <w:rPr>
            <w:rStyle w:val="Hyperlink"/>
          </w:rPr>
          <w:t>Оптимизация и подгонка</w:t>
        </w:r>
        <w:r>
          <w:rPr>
            <w:webHidden/>
          </w:rPr>
          <w:tab/>
        </w:r>
        <w:r>
          <w:rPr>
            <w:webHidden/>
          </w:rPr>
          <w:fldChar w:fldCharType="begin"/>
        </w:r>
        <w:r>
          <w:rPr>
            <w:webHidden/>
          </w:rPr>
          <w:instrText xml:space="preserve"> PAGEREF _Toc121347706 \h </w:instrText>
        </w:r>
        <w:r>
          <w:rPr>
            <w:webHidden/>
          </w:rPr>
        </w:r>
        <w:r>
          <w:rPr>
            <w:webHidden/>
          </w:rPr>
          <w:fldChar w:fldCharType="separate"/>
        </w:r>
        <w:r>
          <w:rPr>
            <w:webHidden/>
          </w:rPr>
          <w:t>135</w:t>
        </w:r>
        <w:r>
          <w:rPr>
            <w:webHidden/>
          </w:rPr>
          <w:fldChar w:fldCharType="end"/>
        </w:r>
      </w:hyperlink>
    </w:p>
    <w:p w14:paraId="128A9642" w14:textId="4D3F07A8" w:rsidR="00C610CD" w:rsidRDefault="00C610CD">
      <w:pPr>
        <w:pStyle w:val="TOC2"/>
        <w:tabs>
          <w:tab w:val="left" w:pos="880"/>
        </w:tabs>
        <w:rPr>
          <w:rFonts w:asciiTheme="minorHAnsi" w:eastAsiaTheme="minorEastAsia" w:hAnsiTheme="minorHAnsi" w:cstheme="minorBidi"/>
          <w:noProof/>
          <w:lang w:val="en-US" w:eastAsia="en-US"/>
        </w:rPr>
      </w:pPr>
      <w:hyperlink w:anchor="_Toc121347707" w:history="1">
        <w:r w:rsidRPr="00800DE6">
          <w:rPr>
            <w:rStyle w:val="Hyperlink"/>
            <w:noProof/>
          </w:rPr>
          <w:t>7.1</w:t>
        </w:r>
        <w:r>
          <w:rPr>
            <w:rFonts w:asciiTheme="minorHAnsi" w:eastAsiaTheme="minorEastAsia" w:hAnsiTheme="minorHAnsi" w:cstheme="minorBidi"/>
            <w:noProof/>
            <w:lang w:val="en-US" w:eastAsia="en-US"/>
          </w:rPr>
          <w:tab/>
        </w:r>
        <w:r w:rsidRPr="00800DE6">
          <w:rPr>
            <w:rStyle w:val="Hyperlink"/>
            <w:noProof/>
          </w:rPr>
          <w:t>Выбор целевых кривых</w:t>
        </w:r>
        <w:r>
          <w:rPr>
            <w:noProof/>
            <w:webHidden/>
          </w:rPr>
          <w:tab/>
        </w:r>
        <w:r>
          <w:rPr>
            <w:noProof/>
            <w:webHidden/>
          </w:rPr>
          <w:fldChar w:fldCharType="begin"/>
        </w:r>
        <w:r>
          <w:rPr>
            <w:noProof/>
            <w:webHidden/>
          </w:rPr>
          <w:instrText xml:space="preserve"> PAGEREF _Toc121347707 \h </w:instrText>
        </w:r>
        <w:r>
          <w:rPr>
            <w:noProof/>
            <w:webHidden/>
          </w:rPr>
        </w:r>
        <w:r>
          <w:rPr>
            <w:noProof/>
            <w:webHidden/>
          </w:rPr>
          <w:fldChar w:fldCharType="separate"/>
        </w:r>
        <w:r>
          <w:rPr>
            <w:noProof/>
            <w:webHidden/>
          </w:rPr>
          <w:t>135</w:t>
        </w:r>
        <w:r>
          <w:rPr>
            <w:noProof/>
            <w:webHidden/>
          </w:rPr>
          <w:fldChar w:fldCharType="end"/>
        </w:r>
      </w:hyperlink>
    </w:p>
    <w:p w14:paraId="69B31394" w14:textId="7B278150" w:rsidR="00C610CD" w:rsidRDefault="00C610CD">
      <w:pPr>
        <w:pStyle w:val="TOC2"/>
        <w:tabs>
          <w:tab w:val="left" w:pos="880"/>
        </w:tabs>
        <w:rPr>
          <w:rFonts w:asciiTheme="minorHAnsi" w:eastAsiaTheme="minorEastAsia" w:hAnsiTheme="minorHAnsi" w:cstheme="minorBidi"/>
          <w:noProof/>
          <w:lang w:val="en-US" w:eastAsia="en-US"/>
        </w:rPr>
      </w:pPr>
      <w:hyperlink w:anchor="_Toc121347708" w:history="1">
        <w:r w:rsidRPr="00800DE6">
          <w:rPr>
            <w:rStyle w:val="Hyperlink"/>
            <w:noProof/>
          </w:rPr>
          <w:t>7.2</w:t>
        </w:r>
        <w:r>
          <w:rPr>
            <w:rFonts w:asciiTheme="minorHAnsi" w:eastAsiaTheme="minorEastAsia" w:hAnsiTheme="minorHAnsi" w:cstheme="minorBidi"/>
            <w:noProof/>
            <w:lang w:val="en-US" w:eastAsia="en-US"/>
          </w:rPr>
          <w:tab/>
        </w:r>
        <w:r w:rsidRPr="00800DE6">
          <w:rPr>
            <w:rStyle w:val="Hyperlink"/>
            <w:noProof/>
          </w:rPr>
          <w:t>Параметры структуры</w:t>
        </w:r>
        <w:r>
          <w:rPr>
            <w:noProof/>
            <w:webHidden/>
          </w:rPr>
          <w:tab/>
        </w:r>
        <w:r>
          <w:rPr>
            <w:noProof/>
            <w:webHidden/>
          </w:rPr>
          <w:fldChar w:fldCharType="begin"/>
        </w:r>
        <w:r>
          <w:rPr>
            <w:noProof/>
            <w:webHidden/>
          </w:rPr>
          <w:instrText xml:space="preserve"> PAGEREF _Toc121347708 \h </w:instrText>
        </w:r>
        <w:r>
          <w:rPr>
            <w:noProof/>
            <w:webHidden/>
          </w:rPr>
        </w:r>
        <w:r>
          <w:rPr>
            <w:noProof/>
            <w:webHidden/>
          </w:rPr>
          <w:fldChar w:fldCharType="separate"/>
        </w:r>
        <w:r>
          <w:rPr>
            <w:noProof/>
            <w:webHidden/>
          </w:rPr>
          <w:t>137</w:t>
        </w:r>
        <w:r>
          <w:rPr>
            <w:noProof/>
            <w:webHidden/>
          </w:rPr>
          <w:fldChar w:fldCharType="end"/>
        </w:r>
      </w:hyperlink>
    </w:p>
    <w:p w14:paraId="1602F80C" w14:textId="0FC3FA50" w:rsidR="00C610CD" w:rsidRDefault="00C610CD">
      <w:pPr>
        <w:pStyle w:val="TOC3"/>
        <w:tabs>
          <w:tab w:val="left" w:pos="1320"/>
        </w:tabs>
        <w:rPr>
          <w:rFonts w:asciiTheme="minorHAnsi" w:eastAsiaTheme="minorEastAsia" w:hAnsiTheme="minorHAnsi" w:cstheme="minorBidi"/>
          <w:lang w:val="en-US" w:eastAsia="en-US"/>
        </w:rPr>
      </w:pPr>
      <w:hyperlink w:anchor="_Toc121347709" w:history="1">
        <w:r w:rsidRPr="00800DE6">
          <w:rPr>
            <w:rStyle w:val="Hyperlink"/>
          </w:rPr>
          <w:t>7.2.1</w:t>
        </w:r>
        <w:r>
          <w:rPr>
            <w:rFonts w:asciiTheme="minorHAnsi" w:eastAsiaTheme="minorEastAsia" w:hAnsiTheme="minorHAnsi" w:cstheme="minorBidi"/>
            <w:lang w:val="en-US" w:eastAsia="en-US"/>
          </w:rPr>
          <w:tab/>
        </w:r>
        <w:r w:rsidRPr="00800DE6">
          <w:rPr>
            <w:rStyle w:val="Hyperlink"/>
          </w:rPr>
          <w:t>Включение параметра</w:t>
        </w:r>
        <w:r>
          <w:rPr>
            <w:webHidden/>
          </w:rPr>
          <w:tab/>
        </w:r>
        <w:r>
          <w:rPr>
            <w:webHidden/>
          </w:rPr>
          <w:fldChar w:fldCharType="begin"/>
        </w:r>
        <w:r>
          <w:rPr>
            <w:webHidden/>
          </w:rPr>
          <w:instrText xml:space="preserve"> PAGEREF _Toc121347709 \h </w:instrText>
        </w:r>
        <w:r>
          <w:rPr>
            <w:webHidden/>
          </w:rPr>
        </w:r>
        <w:r>
          <w:rPr>
            <w:webHidden/>
          </w:rPr>
          <w:fldChar w:fldCharType="separate"/>
        </w:r>
        <w:r>
          <w:rPr>
            <w:webHidden/>
          </w:rPr>
          <w:t>137</w:t>
        </w:r>
        <w:r>
          <w:rPr>
            <w:webHidden/>
          </w:rPr>
          <w:fldChar w:fldCharType="end"/>
        </w:r>
      </w:hyperlink>
    </w:p>
    <w:p w14:paraId="0AF2B1B0" w14:textId="46DE0DE3" w:rsidR="00C610CD" w:rsidRDefault="00C610CD">
      <w:pPr>
        <w:pStyle w:val="TOC3"/>
        <w:tabs>
          <w:tab w:val="left" w:pos="1320"/>
        </w:tabs>
        <w:rPr>
          <w:rFonts w:asciiTheme="minorHAnsi" w:eastAsiaTheme="minorEastAsia" w:hAnsiTheme="minorHAnsi" w:cstheme="minorBidi"/>
          <w:lang w:val="en-US" w:eastAsia="en-US"/>
        </w:rPr>
      </w:pPr>
      <w:hyperlink w:anchor="_Toc121347710" w:history="1">
        <w:r w:rsidRPr="00800DE6">
          <w:rPr>
            <w:rStyle w:val="Hyperlink"/>
          </w:rPr>
          <w:t>7.2.2</w:t>
        </w:r>
        <w:r>
          <w:rPr>
            <w:rFonts w:asciiTheme="minorHAnsi" w:eastAsiaTheme="minorEastAsia" w:hAnsiTheme="minorHAnsi" w:cstheme="minorBidi"/>
            <w:lang w:val="en-US" w:eastAsia="en-US"/>
          </w:rPr>
          <w:tab/>
        </w:r>
        <w:r w:rsidRPr="00800DE6">
          <w:rPr>
            <w:rStyle w:val="Hyperlink"/>
          </w:rPr>
          <w:t>Регулярная апериодика</w:t>
        </w:r>
        <w:r>
          <w:rPr>
            <w:webHidden/>
          </w:rPr>
          <w:tab/>
        </w:r>
        <w:r>
          <w:rPr>
            <w:webHidden/>
          </w:rPr>
          <w:fldChar w:fldCharType="begin"/>
        </w:r>
        <w:r>
          <w:rPr>
            <w:webHidden/>
          </w:rPr>
          <w:instrText xml:space="preserve"> PAGEREF _Toc121347710 \h </w:instrText>
        </w:r>
        <w:r>
          <w:rPr>
            <w:webHidden/>
          </w:rPr>
        </w:r>
        <w:r>
          <w:rPr>
            <w:webHidden/>
          </w:rPr>
          <w:fldChar w:fldCharType="separate"/>
        </w:r>
        <w:r>
          <w:rPr>
            <w:webHidden/>
          </w:rPr>
          <w:t>137</w:t>
        </w:r>
        <w:r>
          <w:rPr>
            <w:webHidden/>
          </w:rPr>
          <w:fldChar w:fldCharType="end"/>
        </w:r>
      </w:hyperlink>
    </w:p>
    <w:p w14:paraId="1B9771CD" w14:textId="3D900C39" w:rsidR="00C610CD" w:rsidRDefault="00C610CD">
      <w:pPr>
        <w:pStyle w:val="TOC3"/>
        <w:tabs>
          <w:tab w:val="left" w:pos="1320"/>
        </w:tabs>
        <w:rPr>
          <w:rFonts w:asciiTheme="minorHAnsi" w:eastAsiaTheme="minorEastAsia" w:hAnsiTheme="minorHAnsi" w:cstheme="minorBidi"/>
          <w:lang w:val="en-US" w:eastAsia="en-US"/>
        </w:rPr>
      </w:pPr>
      <w:hyperlink w:anchor="_Toc121347711" w:history="1">
        <w:r w:rsidRPr="00800DE6">
          <w:rPr>
            <w:rStyle w:val="Hyperlink"/>
          </w:rPr>
          <w:t>7.2.3</w:t>
        </w:r>
        <w:r>
          <w:rPr>
            <w:rFonts w:asciiTheme="minorHAnsi" w:eastAsiaTheme="minorEastAsia" w:hAnsiTheme="minorHAnsi" w:cstheme="minorBidi"/>
            <w:lang w:val="en-US" w:eastAsia="en-US"/>
          </w:rPr>
          <w:tab/>
        </w:r>
        <w:r w:rsidRPr="00800DE6">
          <w:rPr>
            <w:rStyle w:val="Hyperlink"/>
          </w:rPr>
          <w:t>Связанные параметры</w:t>
        </w:r>
        <w:r>
          <w:rPr>
            <w:webHidden/>
          </w:rPr>
          <w:tab/>
        </w:r>
        <w:r>
          <w:rPr>
            <w:webHidden/>
          </w:rPr>
          <w:fldChar w:fldCharType="begin"/>
        </w:r>
        <w:r>
          <w:rPr>
            <w:webHidden/>
          </w:rPr>
          <w:instrText xml:space="preserve"> PAGEREF _Toc121347711 \h </w:instrText>
        </w:r>
        <w:r>
          <w:rPr>
            <w:webHidden/>
          </w:rPr>
        </w:r>
        <w:r>
          <w:rPr>
            <w:webHidden/>
          </w:rPr>
          <w:fldChar w:fldCharType="separate"/>
        </w:r>
        <w:r>
          <w:rPr>
            <w:webHidden/>
          </w:rPr>
          <w:t>138</w:t>
        </w:r>
        <w:r>
          <w:rPr>
            <w:webHidden/>
          </w:rPr>
          <w:fldChar w:fldCharType="end"/>
        </w:r>
      </w:hyperlink>
    </w:p>
    <w:p w14:paraId="1BF5762E" w14:textId="0F4D534D" w:rsidR="00C610CD" w:rsidRDefault="00C610CD">
      <w:pPr>
        <w:pStyle w:val="TOC2"/>
        <w:tabs>
          <w:tab w:val="left" w:pos="880"/>
        </w:tabs>
        <w:rPr>
          <w:rFonts w:asciiTheme="minorHAnsi" w:eastAsiaTheme="minorEastAsia" w:hAnsiTheme="minorHAnsi" w:cstheme="minorBidi"/>
          <w:noProof/>
          <w:lang w:val="en-US" w:eastAsia="en-US"/>
        </w:rPr>
      </w:pPr>
      <w:hyperlink w:anchor="_Toc121347712" w:history="1">
        <w:r w:rsidRPr="00800DE6">
          <w:rPr>
            <w:rStyle w:val="Hyperlink"/>
            <w:noProof/>
          </w:rPr>
          <w:t>7.3</w:t>
        </w:r>
        <w:r>
          <w:rPr>
            <w:rFonts w:asciiTheme="minorHAnsi" w:eastAsiaTheme="minorEastAsia" w:hAnsiTheme="minorHAnsi" w:cstheme="minorBidi"/>
            <w:noProof/>
            <w:lang w:val="en-US" w:eastAsia="en-US"/>
          </w:rPr>
          <w:tab/>
        </w:r>
        <w:r w:rsidRPr="00800DE6">
          <w:rPr>
            <w:rStyle w:val="Hyperlink"/>
            <w:noProof/>
          </w:rPr>
          <w:t>Настройка алгоритма</w:t>
        </w:r>
        <w:r>
          <w:rPr>
            <w:noProof/>
            <w:webHidden/>
          </w:rPr>
          <w:tab/>
        </w:r>
        <w:r>
          <w:rPr>
            <w:noProof/>
            <w:webHidden/>
          </w:rPr>
          <w:fldChar w:fldCharType="begin"/>
        </w:r>
        <w:r>
          <w:rPr>
            <w:noProof/>
            <w:webHidden/>
          </w:rPr>
          <w:instrText xml:space="preserve"> PAGEREF _Toc121347712 \h </w:instrText>
        </w:r>
        <w:r>
          <w:rPr>
            <w:noProof/>
            <w:webHidden/>
          </w:rPr>
        </w:r>
        <w:r>
          <w:rPr>
            <w:noProof/>
            <w:webHidden/>
          </w:rPr>
          <w:fldChar w:fldCharType="separate"/>
        </w:r>
        <w:r>
          <w:rPr>
            <w:noProof/>
            <w:webHidden/>
          </w:rPr>
          <w:t>138</w:t>
        </w:r>
        <w:r>
          <w:rPr>
            <w:noProof/>
            <w:webHidden/>
          </w:rPr>
          <w:fldChar w:fldCharType="end"/>
        </w:r>
      </w:hyperlink>
    </w:p>
    <w:p w14:paraId="32C378BC" w14:textId="5EC2639E" w:rsidR="00C610CD" w:rsidRDefault="00C610CD">
      <w:pPr>
        <w:pStyle w:val="TOC2"/>
        <w:tabs>
          <w:tab w:val="left" w:pos="880"/>
        </w:tabs>
        <w:rPr>
          <w:rFonts w:asciiTheme="minorHAnsi" w:eastAsiaTheme="minorEastAsia" w:hAnsiTheme="minorHAnsi" w:cstheme="minorBidi"/>
          <w:noProof/>
          <w:lang w:val="en-US" w:eastAsia="en-US"/>
        </w:rPr>
      </w:pPr>
      <w:hyperlink w:anchor="_Toc121347713" w:history="1">
        <w:r w:rsidRPr="00800DE6">
          <w:rPr>
            <w:rStyle w:val="Hyperlink"/>
            <w:noProof/>
          </w:rPr>
          <w:t>7.4</w:t>
        </w:r>
        <w:r>
          <w:rPr>
            <w:rFonts w:asciiTheme="minorHAnsi" w:eastAsiaTheme="minorEastAsia" w:hAnsiTheme="minorHAnsi" w:cstheme="minorBidi"/>
            <w:noProof/>
            <w:lang w:val="en-US" w:eastAsia="en-US"/>
          </w:rPr>
          <w:tab/>
        </w:r>
        <w:r w:rsidRPr="00800DE6">
          <w:rPr>
            <w:rStyle w:val="Hyperlink"/>
            <w:noProof/>
          </w:rPr>
          <w:t>Запуск</w:t>
        </w:r>
        <w:r>
          <w:rPr>
            <w:noProof/>
            <w:webHidden/>
          </w:rPr>
          <w:tab/>
        </w:r>
        <w:r>
          <w:rPr>
            <w:noProof/>
            <w:webHidden/>
          </w:rPr>
          <w:fldChar w:fldCharType="begin"/>
        </w:r>
        <w:r>
          <w:rPr>
            <w:noProof/>
            <w:webHidden/>
          </w:rPr>
          <w:instrText xml:space="preserve"> PAGEREF _Toc121347713 \h </w:instrText>
        </w:r>
        <w:r>
          <w:rPr>
            <w:noProof/>
            <w:webHidden/>
          </w:rPr>
        </w:r>
        <w:r>
          <w:rPr>
            <w:noProof/>
            <w:webHidden/>
          </w:rPr>
          <w:fldChar w:fldCharType="separate"/>
        </w:r>
        <w:r>
          <w:rPr>
            <w:noProof/>
            <w:webHidden/>
          </w:rPr>
          <w:t>139</w:t>
        </w:r>
        <w:r>
          <w:rPr>
            <w:noProof/>
            <w:webHidden/>
          </w:rPr>
          <w:fldChar w:fldCharType="end"/>
        </w:r>
      </w:hyperlink>
    </w:p>
    <w:p w14:paraId="0FFB9CB7" w14:textId="1213B601" w:rsidR="00C610CD" w:rsidRDefault="00C610CD">
      <w:pPr>
        <w:pStyle w:val="TOC2"/>
        <w:tabs>
          <w:tab w:val="left" w:pos="880"/>
        </w:tabs>
        <w:rPr>
          <w:rFonts w:asciiTheme="minorHAnsi" w:eastAsiaTheme="minorEastAsia" w:hAnsiTheme="minorHAnsi" w:cstheme="minorBidi"/>
          <w:noProof/>
          <w:lang w:val="en-US" w:eastAsia="en-US"/>
        </w:rPr>
      </w:pPr>
      <w:hyperlink w:anchor="_Toc121347714" w:history="1">
        <w:r w:rsidRPr="00800DE6">
          <w:rPr>
            <w:rStyle w:val="Hyperlink"/>
            <w:noProof/>
          </w:rPr>
          <w:t>7.5</w:t>
        </w:r>
        <w:r>
          <w:rPr>
            <w:rFonts w:asciiTheme="minorHAnsi" w:eastAsiaTheme="minorEastAsia" w:hAnsiTheme="minorHAnsi" w:cstheme="minorBidi"/>
            <w:noProof/>
            <w:lang w:val="en-US" w:eastAsia="en-US"/>
          </w:rPr>
          <w:tab/>
        </w:r>
        <w:r w:rsidRPr="00800DE6">
          <w:rPr>
            <w:rStyle w:val="Hyperlink"/>
            <w:noProof/>
          </w:rPr>
          <w:t>После завершения</w:t>
        </w:r>
        <w:r>
          <w:rPr>
            <w:noProof/>
            <w:webHidden/>
          </w:rPr>
          <w:tab/>
        </w:r>
        <w:r>
          <w:rPr>
            <w:noProof/>
            <w:webHidden/>
          </w:rPr>
          <w:fldChar w:fldCharType="begin"/>
        </w:r>
        <w:r>
          <w:rPr>
            <w:noProof/>
            <w:webHidden/>
          </w:rPr>
          <w:instrText xml:space="preserve"> PAGEREF _Toc121347714 \h </w:instrText>
        </w:r>
        <w:r>
          <w:rPr>
            <w:noProof/>
            <w:webHidden/>
          </w:rPr>
        </w:r>
        <w:r>
          <w:rPr>
            <w:noProof/>
            <w:webHidden/>
          </w:rPr>
          <w:fldChar w:fldCharType="separate"/>
        </w:r>
        <w:r>
          <w:rPr>
            <w:noProof/>
            <w:webHidden/>
          </w:rPr>
          <w:t>140</w:t>
        </w:r>
        <w:r>
          <w:rPr>
            <w:noProof/>
            <w:webHidden/>
          </w:rPr>
          <w:fldChar w:fldCharType="end"/>
        </w:r>
      </w:hyperlink>
    </w:p>
    <w:p w14:paraId="42B7D8D8" w14:textId="62F775BC" w:rsidR="00C610CD" w:rsidRDefault="00C610CD">
      <w:pPr>
        <w:pStyle w:val="TOC2"/>
        <w:tabs>
          <w:tab w:val="left" w:pos="880"/>
        </w:tabs>
        <w:rPr>
          <w:rFonts w:asciiTheme="minorHAnsi" w:eastAsiaTheme="minorEastAsia" w:hAnsiTheme="minorHAnsi" w:cstheme="minorBidi"/>
          <w:noProof/>
          <w:lang w:val="en-US" w:eastAsia="en-US"/>
        </w:rPr>
      </w:pPr>
      <w:hyperlink w:anchor="_Toc121347715" w:history="1">
        <w:r w:rsidRPr="00800DE6">
          <w:rPr>
            <w:rStyle w:val="Hyperlink"/>
            <w:noProof/>
          </w:rPr>
          <w:t>7.6</w:t>
        </w:r>
        <w:r>
          <w:rPr>
            <w:rFonts w:asciiTheme="minorHAnsi" w:eastAsiaTheme="minorEastAsia" w:hAnsiTheme="minorHAnsi" w:cstheme="minorBidi"/>
            <w:noProof/>
            <w:lang w:val="en-US" w:eastAsia="en-US"/>
          </w:rPr>
          <w:tab/>
        </w:r>
        <w:r w:rsidRPr="00800DE6">
          <w:rPr>
            <w:rStyle w:val="Hyperlink"/>
            <w:noProof/>
          </w:rPr>
          <w:t>Доверительный интервал</w:t>
        </w:r>
        <w:r>
          <w:rPr>
            <w:noProof/>
            <w:webHidden/>
          </w:rPr>
          <w:tab/>
        </w:r>
        <w:r>
          <w:rPr>
            <w:noProof/>
            <w:webHidden/>
          </w:rPr>
          <w:fldChar w:fldCharType="begin"/>
        </w:r>
        <w:r>
          <w:rPr>
            <w:noProof/>
            <w:webHidden/>
          </w:rPr>
          <w:instrText xml:space="preserve"> PAGEREF _Toc121347715 \h </w:instrText>
        </w:r>
        <w:r>
          <w:rPr>
            <w:noProof/>
            <w:webHidden/>
          </w:rPr>
        </w:r>
        <w:r>
          <w:rPr>
            <w:noProof/>
            <w:webHidden/>
          </w:rPr>
          <w:fldChar w:fldCharType="separate"/>
        </w:r>
        <w:r>
          <w:rPr>
            <w:noProof/>
            <w:webHidden/>
          </w:rPr>
          <w:t>141</w:t>
        </w:r>
        <w:r>
          <w:rPr>
            <w:noProof/>
            <w:webHidden/>
          </w:rPr>
          <w:fldChar w:fldCharType="end"/>
        </w:r>
      </w:hyperlink>
    </w:p>
    <w:p w14:paraId="2206B16F" w14:textId="44A5878F" w:rsidR="00C610CD" w:rsidRDefault="00C610CD">
      <w:pPr>
        <w:pStyle w:val="TOC1"/>
        <w:tabs>
          <w:tab w:val="left" w:pos="482"/>
        </w:tabs>
        <w:rPr>
          <w:rFonts w:asciiTheme="minorHAnsi" w:eastAsiaTheme="minorEastAsia" w:hAnsiTheme="minorHAnsi" w:cstheme="minorBidi"/>
          <w:lang w:val="en-US" w:eastAsia="en-US"/>
        </w:rPr>
      </w:pPr>
      <w:hyperlink w:anchor="_Toc121347716" w:history="1">
        <w:r w:rsidRPr="00800DE6">
          <w:rPr>
            <w:rStyle w:val="Hyperlink"/>
          </w:rPr>
          <w:t>8</w:t>
        </w:r>
        <w:r>
          <w:rPr>
            <w:rFonts w:asciiTheme="minorHAnsi" w:eastAsiaTheme="minorEastAsia" w:hAnsiTheme="minorHAnsi" w:cstheme="minorBidi"/>
            <w:lang w:val="en-US" w:eastAsia="en-US"/>
          </w:rPr>
          <w:tab/>
        </w:r>
        <w:r w:rsidRPr="00800DE6">
          <w:rPr>
            <w:rStyle w:val="Hyperlink"/>
          </w:rPr>
          <w:t>Экспорт и импорт данных</w:t>
        </w:r>
        <w:r>
          <w:rPr>
            <w:webHidden/>
          </w:rPr>
          <w:tab/>
        </w:r>
        <w:r>
          <w:rPr>
            <w:webHidden/>
          </w:rPr>
          <w:fldChar w:fldCharType="begin"/>
        </w:r>
        <w:r>
          <w:rPr>
            <w:webHidden/>
          </w:rPr>
          <w:instrText xml:space="preserve"> PAGEREF _Toc121347716 \h </w:instrText>
        </w:r>
        <w:r>
          <w:rPr>
            <w:webHidden/>
          </w:rPr>
        </w:r>
        <w:r>
          <w:rPr>
            <w:webHidden/>
          </w:rPr>
          <w:fldChar w:fldCharType="separate"/>
        </w:r>
        <w:r>
          <w:rPr>
            <w:webHidden/>
          </w:rPr>
          <w:t>144</w:t>
        </w:r>
        <w:r>
          <w:rPr>
            <w:webHidden/>
          </w:rPr>
          <w:fldChar w:fldCharType="end"/>
        </w:r>
      </w:hyperlink>
    </w:p>
    <w:p w14:paraId="75D1B66E" w14:textId="3ED4A05D" w:rsidR="00C610CD" w:rsidRDefault="00C610CD">
      <w:pPr>
        <w:pStyle w:val="TOC2"/>
        <w:tabs>
          <w:tab w:val="left" w:pos="880"/>
        </w:tabs>
        <w:rPr>
          <w:rFonts w:asciiTheme="minorHAnsi" w:eastAsiaTheme="minorEastAsia" w:hAnsiTheme="minorHAnsi" w:cstheme="minorBidi"/>
          <w:noProof/>
          <w:lang w:val="en-US" w:eastAsia="en-US"/>
        </w:rPr>
      </w:pPr>
      <w:hyperlink w:anchor="_Toc121347717" w:history="1">
        <w:r w:rsidRPr="00800DE6">
          <w:rPr>
            <w:rStyle w:val="Hyperlink"/>
            <w:noProof/>
          </w:rPr>
          <w:t>8.1</w:t>
        </w:r>
        <w:r>
          <w:rPr>
            <w:rFonts w:asciiTheme="minorHAnsi" w:eastAsiaTheme="minorEastAsia" w:hAnsiTheme="minorHAnsi" w:cstheme="minorBidi"/>
            <w:noProof/>
            <w:lang w:val="en-US" w:eastAsia="en-US"/>
          </w:rPr>
          <w:tab/>
        </w:r>
        <w:r w:rsidRPr="00800DE6">
          <w:rPr>
            <w:rStyle w:val="Hyperlink"/>
            <w:noProof/>
          </w:rPr>
          <w:t>Экспериментальные кривые</w:t>
        </w:r>
        <w:r>
          <w:rPr>
            <w:noProof/>
            <w:webHidden/>
          </w:rPr>
          <w:tab/>
        </w:r>
        <w:r>
          <w:rPr>
            <w:noProof/>
            <w:webHidden/>
          </w:rPr>
          <w:fldChar w:fldCharType="begin"/>
        </w:r>
        <w:r>
          <w:rPr>
            <w:noProof/>
            <w:webHidden/>
          </w:rPr>
          <w:instrText xml:space="preserve"> PAGEREF _Toc121347717 \h </w:instrText>
        </w:r>
        <w:r>
          <w:rPr>
            <w:noProof/>
            <w:webHidden/>
          </w:rPr>
        </w:r>
        <w:r>
          <w:rPr>
            <w:noProof/>
            <w:webHidden/>
          </w:rPr>
          <w:fldChar w:fldCharType="separate"/>
        </w:r>
        <w:r>
          <w:rPr>
            <w:noProof/>
            <w:webHidden/>
          </w:rPr>
          <w:t>144</w:t>
        </w:r>
        <w:r>
          <w:rPr>
            <w:noProof/>
            <w:webHidden/>
          </w:rPr>
          <w:fldChar w:fldCharType="end"/>
        </w:r>
      </w:hyperlink>
    </w:p>
    <w:p w14:paraId="09508244" w14:textId="41CC7AE8" w:rsidR="00C610CD" w:rsidRDefault="00C610CD">
      <w:pPr>
        <w:pStyle w:val="TOC3"/>
        <w:tabs>
          <w:tab w:val="left" w:pos="1320"/>
        </w:tabs>
        <w:rPr>
          <w:rFonts w:asciiTheme="minorHAnsi" w:eastAsiaTheme="minorEastAsia" w:hAnsiTheme="minorHAnsi" w:cstheme="minorBidi"/>
          <w:lang w:val="en-US" w:eastAsia="en-US"/>
        </w:rPr>
      </w:pPr>
      <w:hyperlink w:anchor="_Toc121347718" w:history="1">
        <w:r w:rsidRPr="00800DE6">
          <w:rPr>
            <w:rStyle w:val="Hyperlink"/>
          </w:rPr>
          <w:t>8.1.1</w:t>
        </w:r>
        <w:r>
          <w:rPr>
            <w:rFonts w:asciiTheme="minorHAnsi" w:eastAsiaTheme="minorEastAsia" w:hAnsiTheme="minorHAnsi" w:cstheme="minorBidi"/>
            <w:lang w:val="en-US" w:eastAsia="en-US"/>
          </w:rPr>
          <w:tab/>
        </w:r>
        <w:r w:rsidRPr="00800DE6">
          <w:rPr>
            <w:rStyle w:val="Hyperlink"/>
          </w:rPr>
          <w:t>Формат данных</w:t>
        </w:r>
        <w:r>
          <w:rPr>
            <w:webHidden/>
          </w:rPr>
          <w:tab/>
        </w:r>
        <w:r>
          <w:rPr>
            <w:webHidden/>
          </w:rPr>
          <w:fldChar w:fldCharType="begin"/>
        </w:r>
        <w:r>
          <w:rPr>
            <w:webHidden/>
          </w:rPr>
          <w:instrText xml:space="preserve"> PAGEREF _Toc121347718 \h </w:instrText>
        </w:r>
        <w:r>
          <w:rPr>
            <w:webHidden/>
          </w:rPr>
        </w:r>
        <w:r>
          <w:rPr>
            <w:webHidden/>
          </w:rPr>
          <w:fldChar w:fldCharType="separate"/>
        </w:r>
        <w:r>
          <w:rPr>
            <w:webHidden/>
          </w:rPr>
          <w:t>145</w:t>
        </w:r>
        <w:r>
          <w:rPr>
            <w:webHidden/>
          </w:rPr>
          <w:fldChar w:fldCharType="end"/>
        </w:r>
      </w:hyperlink>
    </w:p>
    <w:p w14:paraId="70A2182F" w14:textId="3184B834" w:rsidR="00C610CD" w:rsidRDefault="00C610CD">
      <w:pPr>
        <w:pStyle w:val="TOC3"/>
        <w:tabs>
          <w:tab w:val="left" w:pos="1320"/>
        </w:tabs>
        <w:rPr>
          <w:rFonts w:asciiTheme="minorHAnsi" w:eastAsiaTheme="minorEastAsia" w:hAnsiTheme="minorHAnsi" w:cstheme="minorBidi"/>
          <w:lang w:val="en-US" w:eastAsia="en-US"/>
        </w:rPr>
      </w:pPr>
      <w:hyperlink w:anchor="_Toc121347719" w:history="1">
        <w:r w:rsidRPr="00800DE6">
          <w:rPr>
            <w:rStyle w:val="Hyperlink"/>
          </w:rPr>
          <w:t>8.1.2</w:t>
        </w:r>
        <w:r>
          <w:rPr>
            <w:rFonts w:asciiTheme="minorHAnsi" w:eastAsiaTheme="minorEastAsia" w:hAnsiTheme="minorHAnsi" w:cstheme="minorBidi"/>
            <w:lang w:val="en-US" w:eastAsia="en-US"/>
          </w:rPr>
          <w:tab/>
        </w:r>
        <w:r w:rsidRPr="00800DE6">
          <w:rPr>
            <w:rStyle w:val="Hyperlink"/>
          </w:rPr>
          <w:t>Импорт</w:t>
        </w:r>
        <w:r>
          <w:rPr>
            <w:webHidden/>
          </w:rPr>
          <w:tab/>
        </w:r>
        <w:r>
          <w:rPr>
            <w:webHidden/>
          </w:rPr>
          <w:fldChar w:fldCharType="begin"/>
        </w:r>
        <w:r>
          <w:rPr>
            <w:webHidden/>
          </w:rPr>
          <w:instrText xml:space="preserve"> PAGEREF _Toc121347719 \h </w:instrText>
        </w:r>
        <w:r>
          <w:rPr>
            <w:webHidden/>
          </w:rPr>
        </w:r>
        <w:r>
          <w:rPr>
            <w:webHidden/>
          </w:rPr>
          <w:fldChar w:fldCharType="separate"/>
        </w:r>
        <w:r>
          <w:rPr>
            <w:webHidden/>
          </w:rPr>
          <w:t>146</w:t>
        </w:r>
        <w:r>
          <w:rPr>
            <w:webHidden/>
          </w:rPr>
          <w:fldChar w:fldCharType="end"/>
        </w:r>
      </w:hyperlink>
    </w:p>
    <w:p w14:paraId="1586A6BB" w14:textId="58B2658F" w:rsidR="00C610CD" w:rsidRDefault="00C610CD">
      <w:pPr>
        <w:pStyle w:val="TOC3"/>
        <w:tabs>
          <w:tab w:val="left" w:pos="1320"/>
        </w:tabs>
        <w:rPr>
          <w:rFonts w:asciiTheme="minorHAnsi" w:eastAsiaTheme="minorEastAsia" w:hAnsiTheme="minorHAnsi" w:cstheme="minorBidi"/>
          <w:lang w:val="en-US" w:eastAsia="en-US"/>
        </w:rPr>
      </w:pPr>
      <w:hyperlink w:anchor="_Toc121347720" w:history="1">
        <w:r w:rsidRPr="00800DE6">
          <w:rPr>
            <w:rStyle w:val="Hyperlink"/>
          </w:rPr>
          <w:t>8.1.3</w:t>
        </w:r>
        <w:r>
          <w:rPr>
            <w:rFonts w:asciiTheme="minorHAnsi" w:eastAsiaTheme="minorEastAsia" w:hAnsiTheme="minorHAnsi" w:cstheme="minorBidi"/>
            <w:lang w:val="en-US" w:eastAsia="en-US"/>
          </w:rPr>
          <w:tab/>
        </w:r>
        <w:r w:rsidRPr="00800DE6">
          <w:rPr>
            <w:rStyle w:val="Hyperlink"/>
          </w:rPr>
          <w:t>Экспорт ранее загруженных данных</w:t>
        </w:r>
        <w:r>
          <w:rPr>
            <w:webHidden/>
          </w:rPr>
          <w:tab/>
        </w:r>
        <w:r>
          <w:rPr>
            <w:webHidden/>
          </w:rPr>
          <w:fldChar w:fldCharType="begin"/>
        </w:r>
        <w:r>
          <w:rPr>
            <w:webHidden/>
          </w:rPr>
          <w:instrText xml:space="preserve"> PAGEREF _Toc121347720 \h </w:instrText>
        </w:r>
        <w:r>
          <w:rPr>
            <w:webHidden/>
          </w:rPr>
        </w:r>
        <w:r>
          <w:rPr>
            <w:webHidden/>
          </w:rPr>
          <w:fldChar w:fldCharType="separate"/>
        </w:r>
        <w:r>
          <w:rPr>
            <w:webHidden/>
          </w:rPr>
          <w:t>147</w:t>
        </w:r>
        <w:r>
          <w:rPr>
            <w:webHidden/>
          </w:rPr>
          <w:fldChar w:fldCharType="end"/>
        </w:r>
      </w:hyperlink>
    </w:p>
    <w:p w14:paraId="69B71DE3" w14:textId="716B4ECC" w:rsidR="00C610CD" w:rsidRDefault="00C610CD">
      <w:pPr>
        <w:pStyle w:val="TOC2"/>
        <w:tabs>
          <w:tab w:val="left" w:pos="880"/>
        </w:tabs>
        <w:rPr>
          <w:rFonts w:asciiTheme="minorHAnsi" w:eastAsiaTheme="minorEastAsia" w:hAnsiTheme="minorHAnsi" w:cstheme="minorBidi"/>
          <w:noProof/>
          <w:lang w:val="en-US" w:eastAsia="en-US"/>
        </w:rPr>
      </w:pPr>
      <w:hyperlink w:anchor="_Toc121347721" w:history="1">
        <w:r w:rsidRPr="00800DE6">
          <w:rPr>
            <w:rStyle w:val="Hyperlink"/>
            <w:noProof/>
          </w:rPr>
          <w:t>8.2</w:t>
        </w:r>
        <w:r>
          <w:rPr>
            <w:rFonts w:asciiTheme="minorHAnsi" w:eastAsiaTheme="minorEastAsia" w:hAnsiTheme="minorHAnsi" w:cstheme="minorBidi"/>
            <w:noProof/>
            <w:lang w:val="en-US" w:eastAsia="en-US"/>
          </w:rPr>
          <w:tab/>
        </w:r>
        <w:r w:rsidRPr="00800DE6">
          <w:rPr>
            <w:rStyle w:val="Hyperlink"/>
            <w:noProof/>
          </w:rPr>
          <w:t>Экспорт симулированных данных</w:t>
        </w:r>
        <w:r>
          <w:rPr>
            <w:noProof/>
            <w:webHidden/>
          </w:rPr>
          <w:tab/>
        </w:r>
        <w:r>
          <w:rPr>
            <w:noProof/>
            <w:webHidden/>
          </w:rPr>
          <w:fldChar w:fldCharType="begin"/>
        </w:r>
        <w:r>
          <w:rPr>
            <w:noProof/>
            <w:webHidden/>
          </w:rPr>
          <w:instrText xml:space="preserve"> PAGEREF _Toc121347721 \h </w:instrText>
        </w:r>
        <w:r>
          <w:rPr>
            <w:noProof/>
            <w:webHidden/>
          </w:rPr>
        </w:r>
        <w:r>
          <w:rPr>
            <w:noProof/>
            <w:webHidden/>
          </w:rPr>
          <w:fldChar w:fldCharType="separate"/>
        </w:r>
        <w:r>
          <w:rPr>
            <w:noProof/>
            <w:webHidden/>
          </w:rPr>
          <w:t>148</w:t>
        </w:r>
        <w:r>
          <w:rPr>
            <w:noProof/>
            <w:webHidden/>
          </w:rPr>
          <w:fldChar w:fldCharType="end"/>
        </w:r>
      </w:hyperlink>
    </w:p>
    <w:p w14:paraId="31027205" w14:textId="5FD7FD26" w:rsidR="00C610CD" w:rsidRDefault="00C610CD">
      <w:pPr>
        <w:pStyle w:val="TOC2"/>
        <w:tabs>
          <w:tab w:val="left" w:pos="880"/>
        </w:tabs>
        <w:rPr>
          <w:rFonts w:asciiTheme="minorHAnsi" w:eastAsiaTheme="minorEastAsia" w:hAnsiTheme="minorHAnsi" w:cstheme="minorBidi"/>
          <w:noProof/>
          <w:lang w:val="en-US" w:eastAsia="en-US"/>
        </w:rPr>
      </w:pPr>
      <w:hyperlink w:anchor="_Toc121347722" w:history="1">
        <w:r w:rsidRPr="00800DE6">
          <w:rPr>
            <w:rStyle w:val="Hyperlink"/>
            <w:noProof/>
          </w:rPr>
          <w:t>8.3</w:t>
        </w:r>
        <w:r>
          <w:rPr>
            <w:rFonts w:asciiTheme="minorHAnsi" w:eastAsiaTheme="minorEastAsia" w:hAnsiTheme="minorHAnsi" w:cstheme="minorBidi"/>
            <w:noProof/>
            <w:lang w:val="en-US" w:eastAsia="en-US"/>
          </w:rPr>
          <w:tab/>
        </w:r>
        <w:r w:rsidRPr="00800DE6">
          <w:rPr>
            <w:rStyle w:val="Hyperlink"/>
            <w:noProof/>
          </w:rPr>
          <w:t xml:space="preserve">Импорт </w:t>
        </w:r>
        <w:r w:rsidRPr="00800DE6">
          <w:rPr>
            <w:rStyle w:val="Hyperlink"/>
            <w:noProof/>
            <w:lang w:val="en-US"/>
          </w:rPr>
          <w:t>PSD</w:t>
        </w:r>
        <w:r w:rsidRPr="00800DE6">
          <w:rPr>
            <w:rStyle w:val="Hyperlink"/>
            <w:noProof/>
          </w:rPr>
          <w:t xml:space="preserve"> шероховатости</w:t>
        </w:r>
        <w:r>
          <w:rPr>
            <w:noProof/>
            <w:webHidden/>
          </w:rPr>
          <w:tab/>
        </w:r>
        <w:r>
          <w:rPr>
            <w:noProof/>
            <w:webHidden/>
          </w:rPr>
          <w:fldChar w:fldCharType="begin"/>
        </w:r>
        <w:r>
          <w:rPr>
            <w:noProof/>
            <w:webHidden/>
          </w:rPr>
          <w:instrText xml:space="preserve"> PAGEREF _Toc121347722 \h </w:instrText>
        </w:r>
        <w:r>
          <w:rPr>
            <w:noProof/>
            <w:webHidden/>
          </w:rPr>
        </w:r>
        <w:r>
          <w:rPr>
            <w:noProof/>
            <w:webHidden/>
          </w:rPr>
          <w:fldChar w:fldCharType="separate"/>
        </w:r>
        <w:r>
          <w:rPr>
            <w:noProof/>
            <w:webHidden/>
          </w:rPr>
          <w:t>151</w:t>
        </w:r>
        <w:r>
          <w:rPr>
            <w:noProof/>
            <w:webHidden/>
          </w:rPr>
          <w:fldChar w:fldCharType="end"/>
        </w:r>
      </w:hyperlink>
    </w:p>
    <w:p w14:paraId="45DCFA84" w14:textId="4ECA5E87" w:rsidR="00C610CD" w:rsidRDefault="00C610CD">
      <w:pPr>
        <w:pStyle w:val="TOC2"/>
        <w:tabs>
          <w:tab w:val="left" w:pos="880"/>
        </w:tabs>
        <w:rPr>
          <w:rFonts w:asciiTheme="minorHAnsi" w:eastAsiaTheme="minorEastAsia" w:hAnsiTheme="minorHAnsi" w:cstheme="minorBidi"/>
          <w:noProof/>
          <w:lang w:val="en-US" w:eastAsia="en-US"/>
        </w:rPr>
      </w:pPr>
      <w:hyperlink w:anchor="_Toc121347723" w:history="1">
        <w:r w:rsidRPr="00800DE6">
          <w:rPr>
            <w:rStyle w:val="Hyperlink"/>
            <w:noProof/>
          </w:rPr>
          <w:t>8.4</w:t>
        </w:r>
        <w:r>
          <w:rPr>
            <w:rFonts w:asciiTheme="minorHAnsi" w:eastAsiaTheme="minorEastAsia" w:hAnsiTheme="minorHAnsi" w:cstheme="minorBidi"/>
            <w:noProof/>
            <w:lang w:val="en-US" w:eastAsia="en-US"/>
          </w:rPr>
          <w:tab/>
        </w:r>
        <w:r w:rsidRPr="00800DE6">
          <w:rPr>
            <w:rStyle w:val="Hyperlink"/>
            <w:noProof/>
          </w:rPr>
          <w:t>Структура</w:t>
        </w:r>
        <w:r>
          <w:rPr>
            <w:noProof/>
            <w:webHidden/>
          </w:rPr>
          <w:tab/>
        </w:r>
        <w:r>
          <w:rPr>
            <w:noProof/>
            <w:webHidden/>
          </w:rPr>
          <w:fldChar w:fldCharType="begin"/>
        </w:r>
        <w:r>
          <w:rPr>
            <w:noProof/>
            <w:webHidden/>
          </w:rPr>
          <w:instrText xml:space="preserve"> PAGEREF _Toc121347723 \h </w:instrText>
        </w:r>
        <w:r>
          <w:rPr>
            <w:noProof/>
            <w:webHidden/>
          </w:rPr>
        </w:r>
        <w:r>
          <w:rPr>
            <w:noProof/>
            <w:webHidden/>
          </w:rPr>
          <w:fldChar w:fldCharType="separate"/>
        </w:r>
        <w:r>
          <w:rPr>
            <w:noProof/>
            <w:webHidden/>
          </w:rPr>
          <w:t>152</w:t>
        </w:r>
        <w:r>
          <w:rPr>
            <w:noProof/>
            <w:webHidden/>
          </w:rPr>
          <w:fldChar w:fldCharType="end"/>
        </w:r>
      </w:hyperlink>
    </w:p>
    <w:p w14:paraId="4983657B" w14:textId="310E6B9E" w:rsidR="00C610CD" w:rsidRDefault="00C610CD">
      <w:pPr>
        <w:pStyle w:val="TOC3"/>
        <w:tabs>
          <w:tab w:val="left" w:pos="1320"/>
        </w:tabs>
        <w:rPr>
          <w:rFonts w:asciiTheme="minorHAnsi" w:eastAsiaTheme="minorEastAsia" w:hAnsiTheme="minorHAnsi" w:cstheme="minorBidi"/>
          <w:lang w:val="en-US" w:eastAsia="en-US"/>
        </w:rPr>
      </w:pPr>
      <w:hyperlink w:anchor="_Toc121347724" w:history="1">
        <w:r w:rsidRPr="00800DE6">
          <w:rPr>
            <w:rStyle w:val="Hyperlink"/>
          </w:rPr>
          <w:t>8.4.1</w:t>
        </w:r>
        <w:r>
          <w:rPr>
            <w:rFonts w:asciiTheme="minorHAnsi" w:eastAsiaTheme="minorEastAsia" w:hAnsiTheme="minorHAnsi" w:cstheme="minorBidi"/>
            <w:lang w:val="en-US" w:eastAsia="en-US"/>
          </w:rPr>
          <w:tab/>
        </w:r>
        <w:r w:rsidRPr="00800DE6">
          <w:rPr>
            <w:rStyle w:val="Hyperlink"/>
          </w:rPr>
          <w:t>Экспорт всей структуры</w:t>
        </w:r>
        <w:r>
          <w:rPr>
            <w:webHidden/>
          </w:rPr>
          <w:tab/>
        </w:r>
        <w:r>
          <w:rPr>
            <w:webHidden/>
          </w:rPr>
          <w:fldChar w:fldCharType="begin"/>
        </w:r>
        <w:r>
          <w:rPr>
            <w:webHidden/>
          </w:rPr>
          <w:instrText xml:space="preserve"> PAGEREF _Toc121347724 \h </w:instrText>
        </w:r>
        <w:r>
          <w:rPr>
            <w:webHidden/>
          </w:rPr>
        </w:r>
        <w:r>
          <w:rPr>
            <w:webHidden/>
          </w:rPr>
          <w:fldChar w:fldCharType="separate"/>
        </w:r>
        <w:r>
          <w:rPr>
            <w:webHidden/>
          </w:rPr>
          <w:t>152</w:t>
        </w:r>
        <w:r>
          <w:rPr>
            <w:webHidden/>
          </w:rPr>
          <w:fldChar w:fldCharType="end"/>
        </w:r>
      </w:hyperlink>
    </w:p>
    <w:p w14:paraId="50D8FD1E" w14:textId="773EAD35" w:rsidR="00C610CD" w:rsidRDefault="00C610CD">
      <w:pPr>
        <w:pStyle w:val="TOC3"/>
        <w:tabs>
          <w:tab w:val="left" w:pos="1320"/>
        </w:tabs>
        <w:rPr>
          <w:rFonts w:asciiTheme="minorHAnsi" w:eastAsiaTheme="minorEastAsia" w:hAnsiTheme="minorHAnsi" w:cstheme="minorBidi"/>
          <w:lang w:val="en-US" w:eastAsia="en-US"/>
        </w:rPr>
      </w:pPr>
      <w:hyperlink w:anchor="_Toc121347725" w:history="1">
        <w:r w:rsidRPr="00800DE6">
          <w:rPr>
            <w:rStyle w:val="Hyperlink"/>
          </w:rPr>
          <w:t>8.4.2</w:t>
        </w:r>
        <w:r>
          <w:rPr>
            <w:rFonts w:asciiTheme="minorHAnsi" w:eastAsiaTheme="minorEastAsia" w:hAnsiTheme="minorHAnsi" w:cstheme="minorBidi"/>
            <w:lang w:val="en-US" w:eastAsia="en-US"/>
          </w:rPr>
          <w:tab/>
        </w:r>
        <w:r w:rsidRPr="00800DE6">
          <w:rPr>
            <w:rStyle w:val="Hyperlink"/>
          </w:rPr>
          <w:t>Апериодика</w:t>
        </w:r>
        <w:r>
          <w:rPr>
            <w:webHidden/>
          </w:rPr>
          <w:tab/>
        </w:r>
        <w:r>
          <w:rPr>
            <w:webHidden/>
          </w:rPr>
          <w:fldChar w:fldCharType="begin"/>
        </w:r>
        <w:r>
          <w:rPr>
            <w:webHidden/>
          </w:rPr>
          <w:instrText xml:space="preserve"> PAGEREF _Toc121347725 \h </w:instrText>
        </w:r>
        <w:r>
          <w:rPr>
            <w:webHidden/>
          </w:rPr>
        </w:r>
        <w:r>
          <w:rPr>
            <w:webHidden/>
          </w:rPr>
          <w:fldChar w:fldCharType="separate"/>
        </w:r>
        <w:r>
          <w:rPr>
            <w:webHidden/>
          </w:rPr>
          <w:t>153</w:t>
        </w:r>
        <w:r>
          <w:rPr>
            <w:webHidden/>
          </w:rPr>
          <w:fldChar w:fldCharType="end"/>
        </w:r>
      </w:hyperlink>
    </w:p>
    <w:p w14:paraId="2F735525" w14:textId="4A4415DD" w:rsidR="00C610CD" w:rsidRDefault="00C610CD">
      <w:pPr>
        <w:pStyle w:val="TOC2"/>
        <w:tabs>
          <w:tab w:val="left" w:pos="880"/>
        </w:tabs>
        <w:rPr>
          <w:rFonts w:asciiTheme="minorHAnsi" w:eastAsiaTheme="minorEastAsia" w:hAnsiTheme="minorHAnsi" w:cstheme="minorBidi"/>
          <w:noProof/>
          <w:lang w:val="en-US" w:eastAsia="en-US"/>
        </w:rPr>
      </w:pPr>
      <w:hyperlink w:anchor="_Toc121347726" w:history="1">
        <w:r w:rsidRPr="00800DE6">
          <w:rPr>
            <w:rStyle w:val="Hyperlink"/>
            <w:noProof/>
          </w:rPr>
          <w:t>8.5</w:t>
        </w:r>
        <w:r>
          <w:rPr>
            <w:rFonts w:asciiTheme="minorHAnsi" w:eastAsiaTheme="minorEastAsia" w:hAnsiTheme="minorHAnsi" w:cstheme="minorBidi"/>
            <w:noProof/>
            <w:lang w:val="en-US" w:eastAsia="en-US"/>
          </w:rPr>
          <w:tab/>
        </w:r>
        <w:r w:rsidRPr="00800DE6">
          <w:rPr>
            <w:rStyle w:val="Hyperlink"/>
            <w:noProof/>
          </w:rPr>
          <w:t>Профиль структуры</w:t>
        </w:r>
        <w:r>
          <w:rPr>
            <w:noProof/>
            <w:webHidden/>
          </w:rPr>
          <w:tab/>
        </w:r>
        <w:r>
          <w:rPr>
            <w:noProof/>
            <w:webHidden/>
          </w:rPr>
          <w:fldChar w:fldCharType="begin"/>
        </w:r>
        <w:r>
          <w:rPr>
            <w:noProof/>
            <w:webHidden/>
          </w:rPr>
          <w:instrText xml:space="preserve"> PAGEREF _Toc121347726 \h </w:instrText>
        </w:r>
        <w:r>
          <w:rPr>
            <w:noProof/>
            <w:webHidden/>
          </w:rPr>
        </w:r>
        <w:r>
          <w:rPr>
            <w:noProof/>
            <w:webHidden/>
          </w:rPr>
          <w:fldChar w:fldCharType="separate"/>
        </w:r>
        <w:r>
          <w:rPr>
            <w:noProof/>
            <w:webHidden/>
          </w:rPr>
          <w:t>156</w:t>
        </w:r>
        <w:r>
          <w:rPr>
            <w:noProof/>
            <w:webHidden/>
          </w:rPr>
          <w:fldChar w:fldCharType="end"/>
        </w:r>
      </w:hyperlink>
    </w:p>
    <w:p w14:paraId="76963FD5" w14:textId="4F1EDCF4" w:rsidR="00C610CD" w:rsidRDefault="00C610CD">
      <w:pPr>
        <w:pStyle w:val="TOC1"/>
        <w:tabs>
          <w:tab w:val="left" w:pos="482"/>
        </w:tabs>
        <w:rPr>
          <w:rFonts w:asciiTheme="minorHAnsi" w:eastAsiaTheme="minorEastAsia" w:hAnsiTheme="minorHAnsi" w:cstheme="minorBidi"/>
          <w:lang w:val="en-US" w:eastAsia="en-US"/>
        </w:rPr>
      </w:pPr>
      <w:hyperlink w:anchor="_Toc121347727" w:history="1">
        <w:r w:rsidRPr="00800DE6">
          <w:rPr>
            <w:rStyle w:val="Hyperlink"/>
          </w:rPr>
          <w:t>9</w:t>
        </w:r>
        <w:r>
          <w:rPr>
            <w:rFonts w:asciiTheme="minorHAnsi" w:eastAsiaTheme="minorEastAsia" w:hAnsiTheme="minorHAnsi" w:cstheme="minorBidi"/>
            <w:lang w:val="en-US" w:eastAsia="en-US"/>
          </w:rPr>
          <w:tab/>
        </w:r>
        <w:r w:rsidRPr="00800DE6">
          <w:rPr>
            <w:rStyle w:val="Hyperlink"/>
          </w:rPr>
          <w:t>Оптические константы материалов</w:t>
        </w:r>
        <w:r>
          <w:rPr>
            <w:webHidden/>
          </w:rPr>
          <w:tab/>
        </w:r>
        <w:r>
          <w:rPr>
            <w:webHidden/>
          </w:rPr>
          <w:fldChar w:fldCharType="begin"/>
        </w:r>
        <w:r>
          <w:rPr>
            <w:webHidden/>
          </w:rPr>
          <w:instrText xml:space="preserve"> PAGEREF _Toc121347727 \h </w:instrText>
        </w:r>
        <w:r>
          <w:rPr>
            <w:webHidden/>
          </w:rPr>
        </w:r>
        <w:r>
          <w:rPr>
            <w:webHidden/>
          </w:rPr>
          <w:fldChar w:fldCharType="separate"/>
        </w:r>
        <w:r>
          <w:rPr>
            <w:webHidden/>
          </w:rPr>
          <w:t>160</w:t>
        </w:r>
        <w:r>
          <w:rPr>
            <w:webHidden/>
          </w:rPr>
          <w:fldChar w:fldCharType="end"/>
        </w:r>
      </w:hyperlink>
    </w:p>
    <w:p w14:paraId="7D1BD4F2" w14:textId="63A5A67C" w:rsidR="00C610CD" w:rsidRDefault="00C610CD">
      <w:pPr>
        <w:pStyle w:val="TOC2"/>
        <w:tabs>
          <w:tab w:val="left" w:pos="880"/>
        </w:tabs>
        <w:rPr>
          <w:rFonts w:asciiTheme="minorHAnsi" w:eastAsiaTheme="minorEastAsia" w:hAnsiTheme="minorHAnsi" w:cstheme="minorBidi"/>
          <w:noProof/>
          <w:lang w:val="en-US" w:eastAsia="en-US"/>
        </w:rPr>
      </w:pPr>
      <w:hyperlink w:anchor="_Toc121347728" w:history="1">
        <w:r w:rsidRPr="00800DE6">
          <w:rPr>
            <w:rStyle w:val="Hyperlink"/>
            <w:noProof/>
            <w:lang w:val="en-US"/>
          </w:rPr>
          <w:t>9.1</w:t>
        </w:r>
        <w:r>
          <w:rPr>
            <w:rFonts w:asciiTheme="minorHAnsi" w:eastAsiaTheme="minorEastAsia" w:hAnsiTheme="minorHAnsi" w:cstheme="minorBidi"/>
            <w:noProof/>
            <w:lang w:val="en-US" w:eastAsia="en-US"/>
          </w:rPr>
          <w:tab/>
        </w:r>
        <w:r w:rsidRPr="00800DE6">
          <w:rPr>
            <w:rStyle w:val="Hyperlink"/>
            <w:noProof/>
          </w:rPr>
          <w:t>Библиотека материалов "</w:t>
        </w:r>
        <w:r w:rsidRPr="00800DE6">
          <w:rPr>
            <w:rStyle w:val="Hyperlink"/>
            <w:rFonts w:ascii="Courier New" w:hAnsi="Courier New" w:cs="Courier New"/>
            <w:noProof/>
            <w:lang w:val="en-US"/>
          </w:rPr>
          <w:t>nk</w:t>
        </w:r>
        <w:r w:rsidRPr="00800DE6">
          <w:rPr>
            <w:rStyle w:val="Hyperlink"/>
            <w:noProof/>
          </w:rPr>
          <w:t>"</w:t>
        </w:r>
        <w:r>
          <w:rPr>
            <w:noProof/>
            <w:webHidden/>
          </w:rPr>
          <w:tab/>
        </w:r>
        <w:r>
          <w:rPr>
            <w:noProof/>
            <w:webHidden/>
          </w:rPr>
          <w:fldChar w:fldCharType="begin"/>
        </w:r>
        <w:r>
          <w:rPr>
            <w:noProof/>
            <w:webHidden/>
          </w:rPr>
          <w:instrText xml:space="preserve"> PAGEREF _Toc121347728 \h </w:instrText>
        </w:r>
        <w:r>
          <w:rPr>
            <w:noProof/>
            <w:webHidden/>
          </w:rPr>
        </w:r>
        <w:r>
          <w:rPr>
            <w:noProof/>
            <w:webHidden/>
          </w:rPr>
          <w:fldChar w:fldCharType="separate"/>
        </w:r>
        <w:r>
          <w:rPr>
            <w:noProof/>
            <w:webHidden/>
          </w:rPr>
          <w:t>160</w:t>
        </w:r>
        <w:r>
          <w:rPr>
            <w:noProof/>
            <w:webHidden/>
          </w:rPr>
          <w:fldChar w:fldCharType="end"/>
        </w:r>
      </w:hyperlink>
    </w:p>
    <w:p w14:paraId="2FC550CF" w14:textId="51FD8137" w:rsidR="00C610CD" w:rsidRDefault="00C610CD">
      <w:pPr>
        <w:pStyle w:val="TOC2"/>
        <w:tabs>
          <w:tab w:val="left" w:pos="880"/>
        </w:tabs>
        <w:rPr>
          <w:rFonts w:asciiTheme="minorHAnsi" w:eastAsiaTheme="minorEastAsia" w:hAnsiTheme="minorHAnsi" w:cstheme="minorBidi"/>
          <w:noProof/>
          <w:lang w:val="en-US" w:eastAsia="en-US"/>
        </w:rPr>
      </w:pPr>
      <w:hyperlink w:anchor="_Toc121347729" w:history="1">
        <w:r w:rsidRPr="00800DE6">
          <w:rPr>
            <w:rStyle w:val="Hyperlink"/>
            <w:noProof/>
            <w:lang w:val="en-US"/>
          </w:rPr>
          <w:t>9.2</w:t>
        </w:r>
        <w:r>
          <w:rPr>
            <w:rFonts w:asciiTheme="minorHAnsi" w:eastAsiaTheme="minorEastAsia" w:hAnsiTheme="minorHAnsi" w:cstheme="minorBidi"/>
            <w:noProof/>
            <w:lang w:val="en-US" w:eastAsia="en-US"/>
          </w:rPr>
          <w:tab/>
        </w:r>
        <w:r w:rsidRPr="00800DE6">
          <w:rPr>
            <w:rStyle w:val="Hyperlink"/>
            <w:noProof/>
          </w:rPr>
          <w:t>Библиотека атомных факторов "</w:t>
        </w:r>
        <w:r w:rsidRPr="00800DE6">
          <w:rPr>
            <w:rStyle w:val="Hyperlink"/>
            <w:rFonts w:ascii="Courier New" w:hAnsi="Courier New" w:cs="Courier New"/>
            <w:noProof/>
            <w:lang w:val="en-US"/>
          </w:rPr>
          <w:t>f1f2</w:t>
        </w:r>
        <w:r w:rsidRPr="00800DE6">
          <w:rPr>
            <w:rStyle w:val="Hyperlink"/>
            <w:noProof/>
          </w:rPr>
          <w:t>"</w:t>
        </w:r>
        <w:r>
          <w:rPr>
            <w:noProof/>
            <w:webHidden/>
          </w:rPr>
          <w:tab/>
        </w:r>
        <w:r>
          <w:rPr>
            <w:noProof/>
            <w:webHidden/>
          </w:rPr>
          <w:fldChar w:fldCharType="begin"/>
        </w:r>
        <w:r>
          <w:rPr>
            <w:noProof/>
            <w:webHidden/>
          </w:rPr>
          <w:instrText xml:space="preserve"> PAGEREF _Toc121347729 \h </w:instrText>
        </w:r>
        <w:r>
          <w:rPr>
            <w:noProof/>
            <w:webHidden/>
          </w:rPr>
        </w:r>
        <w:r>
          <w:rPr>
            <w:noProof/>
            <w:webHidden/>
          </w:rPr>
          <w:fldChar w:fldCharType="separate"/>
        </w:r>
        <w:r>
          <w:rPr>
            <w:noProof/>
            <w:webHidden/>
          </w:rPr>
          <w:t>162</w:t>
        </w:r>
        <w:r>
          <w:rPr>
            <w:noProof/>
            <w:webHidden/>
          </w:rPr>
          <w:fldChar w:fldCharType="end"/>
        </w:r>
      </w:hyperlink>
    </w:p>
    <w:p w14:paraId="3FB9E9A5" w14:textId="74D8768F" w:rsidR="00C610CD" w:rsidRDefault="00C610CD">
      <w:pPr>
        <w:pStyle w:val="TOC1"/>
        <w:tabs>
          <w:tab w:val="left" w:pos="482"/>
        </w:tabs>
        <w:rPr>
          <w:rFonts w:asciiTheme="minorHAnsi" w:eastAsiaTheme="minorEastAsia" w:hAnsiTheme="minorHAnsi" w:cstheme="minorBidi"/>
          <w:lang w:val="en-US" w:eastAsia="en-US"/>
        </w:rPr>
      </w:pPr>
      <w:hyperlink w:anchor="_Toc121347730" w:history="1">
        <w:r w:rsidRPr="00800DE6">
          <w:rPr>
            <w:rStyle w:val="Hyperlink"/>
          </w:rPr>
          <w:t>10</w:t>
        </w:r>
        <w:r>
          <w:rPr>
            <w:rFonts w:asciiTheme="minorHAnsi" w:eastAsiaTheme="minorEastAsia" w:hAnsiTheme="minorHAnsi" w:cstheme="minorBidi"/>
            <w:lang w:val="en-US" w:eastAsia="en-US"/>
          </w:rPr>
          <w:tab/>
        </w:r>
        <w:r w:rsidRPr="00800DE6">
          <w:rPr>
            <w:rStyle w:val="Hyperlink"/>
          </w:rPr>
          <w:t>История версий</w:t>
        </w:r>
        <w:r>
          <w:rPr>
            <w:webHidden/>
          </w:rPr>
          <w:tab/>
        </w:r>
        <w:r>
          <w:rPr>
            <w:webHidden/>
          </w:rPr>
          <w:fldChar w:fldCharType="begin"/>
        </w:r>
        <w:r>
          <w:rPr>
            <w:webHidden/>
          </w:rPr>
          <w:instrText xml:space="preserve"> PAGEREF _Toc121347730 \h </w:instrText>
        </w:r>
        <w:r>
          <w:rPr>
            <w:webHidden/>
          </w:rPr>
        </w:r>
        <w:r>
          <w:rPr>
            <w:webHidden/>
          </w:rPr>
          <w:fldChar w:fldCharType="separate"/>
        </w:r>
        <w:r>
          <w:rPr>
            <w:webHidden/>
          </w:rPr>
          <w:t>164</w:t>
        </w:r>
        <w:r>
          <w:rPr>
            <w:webHidden/>
          </w:rPr>
          <w:fldChar w:fldCharType="end"/>
        </w:r>
      </w:hyperlink>
    </w:p>
    <w:p w14:paraId="5A452D9D" w14:textId="227DCA9B" w:rsidR="00C610CD" w:rsidRDefault="00C610CD">
      <w:pPr>
        <w:pStyle w:val="TOC1"/>
        <w:tabs>
          <w:tab w:val="left" w:pos="482"/>
        </w:tabs>
        <w:rPr>
          <w:rFonts w:asciiTheme="minorHAnsi" w:eastAsiaTheme="minorEastAsia" w:hAnsiTheme="minorHAnsi" w:cstheme="minorBidi"/>
          <w:lang w:val="en-US" w:eastAsia="en-US"/>
        </w:rPr>
      </w:pPr>
      <w:hyperlink w:anchor="_Toc121347731" w:history="1">
        <w:r w:rsidRPr="00800DE6">
          <w:rPr>
            <w:rStyle w:val="Hyperlink"/>
          </w:rPr>
          <w:t>11</w:t>
        </w:r>
        <w:r>
          <w:rPr>
            <w:rFonts w:asciiTheme="minorHAnsi" w:eastAsiaTheme="minorEastAsia" w:hAnsiTheme="minorHAnsi" w:cstheme="minorBidi"/>
            <w:lang w:val="en-US" w:eastAsia="en-US"/>
          </w:rPr>
          <w:tab/>
        </w:r>
        <w:r w:rsidRPr="00800DE6">
          <w:rPr>
            <w:rStyle w:val="Hyperlink"/>
          </w:rPr>
          <w:t>Список сокращений</w:t>
        </w:r>
        <w:r>
          <w:rPr>
            <w:webHidden/>
          </w:rPr>
          <w:tab/>
        </w:r>
        <w:r>
          <w:rPr>
            <w:webHidden/>
          </w:rPr>
          <w:fldChar w:fldCharType="begin"/>
        </w:r>
        <w:r>
          <w:rPr>
            <w:webHidden/>
          </w:rPr>
          <w:instrText xml:space="preserve"> PAGEREF _Toc121347731 \h </w:instrText>
        </w:r>
        <w:r>
          <w:rPr>
            <w:webHidden/>
          </w:rPr>
        </w:r>
        <w:r>
          <w:rPr>
            <w:webHidden/>
          </w:rPr>
          <w:fldChar w:fldCharType="separate"/>
        </w:r>
        <w:r>
          <w:rPr>
            <w:webHidden/>
          </w:rPr>
          <w:t>166</w:t>
        </w:r>
        <w:r>
          <w:rPr>
            <w:webHidden/>
          </w:rPr>
          <w:fldChar w:fldCharType="end"/>
        </w:r>
      </w:hyperlink>
    </w:p>
    <w:p w14:paraId="2AF3D599" w14:textId="1546C2E9" w:rsidR="00C610CD" w:rsidRDefault="00C610CD">
      <w:pPr>
        <w:pStyle w:val="TOC1"/>
        <w:tabs>
          <w:tab w:val="left" w:pos="482"/>
        </w:tabs>
        <w:rPr>
          <w:rFonts w:asciiTheme="minorHAnsi" w:eastAsiaTheme="minorEastAsia" w:hAnsiTheme="minorHAnsi" w:cstheme="minorBidi"/>
          <w:lang w:val="en-US" w:eastAsia="en-US"/>
        </w:rPr>
      </w:pPr>
      <w:hyperlink w:anchor="_Toc121347732" w:history="1">
        <w:r w:rsidRPr="00800DE6">
          <w:rPr>
            <w:rStyle w:val="Hyperlink"/>
          </w:rPr>
          <w:t>12</w:t>
        </w:r>
        <w:r>
          <w:rPr>
            <w:rFonts w:asciiTheme="minorHAnsi" w:eastAsiaTheme="minorEastAsia" w:hAnsiTheme="minorHAnsi" w:cstheme="minorBidi"/>
            <w:lang w:val="en-US" w:eastAsia="en-US"/>
          </w:rPr>
          <w:tab/>
        </w:r>
        <w:r w:rsidRPr="00800DE6">
          <w:rPr>
            <w:rStyle w:val="Hyperlink"/>
          </w:rPr>
          <w:t>Список</w:t>
        </w:r>
        <w:r w:rsidRPr="00800DE6">
          <w:rPr>
            <w:rStyle w:val="Hyperlink"/>
            <w:lang w:val="en-US"/>
          </w:rPr>
          <w:t xml:space="preserve"> </w:t>
        </w:r>
        <w:r w:rsidRPr="00800DE6">
          <w:rPr>
            <w:rStyle w:val="Hyperlink"/>
          </w:rPr>
          <w:t>цитируемой</w:t>
        </w:r>
        <w:r w:rsidRPr="00800DE6">
          <w:rPr>
            <w:rStyle w:val="Hyperlink"/>
            <w:lang w:val="en-US"/>
          </w:rPr>
          <w:t xml:space="preserve"> </w:t>
        </w:r>
        <w:r w:rsidRPr="00800DE6">
          <w:rPr>
            <w:rStyle w:val="Hyperlink"/>
          </w:rPr>
          <w:t>литературы</w:t>
        </w:r>
        <w:r>
          <w:rPr>
            <w:webHidden/>
          </w:rPr>
          <w:tab/>
        </w:r>
        <w:r>
          <w:rPr>
            <w:webHidden/>
          </w:rPr>
          <w:fldChar w:fldCharType="begin"/>
        </w:r>
        <w:r>
          <w:rPr>
            <w:webHidden/>
          </w:rPr>
          <w:instrText xml:space="preserve"> PAGEREF _Toc121347732 \h </w:instrText>
        </w:r>
        <w:r>
          <w:rPr>
            <w:webHidden/>
          </w:rPr>
        </w:r>
        <w:r>
          <w:rPr>
            <w:webHidden/>
          </w:rPr>
          <w:fldChar w:fldCharType="separate"/>
        </w:r>
        <w:r>
          <w:rPr>
            <w:webHidden/>
          </w:rPr>
          <w:t>167</w:t>
        </w:r>
        <w:r>
          <w:rPr>
            <w:webHidden/>
          </w:rPr>
          <w:fldChar w:fldCharType="end"/>
        </w:r>
      </w:hyperlink>
    </w:p>
    <w:p w14:paraId="16C2BB09" w14:textId="67562832" w:rsidR="00AF3E81" w:rsidRPr="00517F96" w:rsidRDefault="009D2C9C" w:rsidP="005C59DF">
      <w:pPr>
        <w:pStyle w:val="TOC1"/>
        <w:tabs>
          <w:tab w:val="clear" w:pos="9911"/>
          <w:tab w:val="right" w:leader="dot" w:pos="9639"/>
        </w:tabs>
        <w:spacing w:before="100" w:line="276" w:lineRule="auto"/>
        <w:rPr>
          <w:lang w:val="en-US"/>
        </w:rPr>
      </w:pPr>
      <w:r w:rsidRPr="00517F96">
        <w:rPr>
          <w:lang w:val="en-US"/>
        </w:rPr>
        <w:fldChar w:fldCharType="end"/>
      </w:r>
    </w:p>
    <w:p w14:paraId="4BBB80F0" w14:textId="72924534" w:rsidR="004B1C54" w:rsidRPr="00517F96" w:rsidRDefault="00340C5C">
      <w:pPr>
        <w:pStyle w:val="Heading1"/>
        <w:pageBreakBefore/>
        <w:numPr>
          <w:ilvl w:val="0"/>
          <w:numId w:val="5"/>
        </w:numPr>
        <w:rPr>
          <w:lang w:val="en-US"/>
        </w:rPr>
      </w:pPr>
      <w:bookmarkStart w:id="1" w:name="_Toc121347632"/>
      <w:r w:rsidRPr="00517F96">
        <w:rPr>
          <w:lang w:val="en-US"/>
        </w:rPr>
        <w:lastRenderedPageBreak/>
        <w:t>Introduction</w:t>
      </w:r>
      <w:bookmarkEnd w:id="1"/>
    </w:p>
    <w:p w14:paraId="734E633B" w14:textId="6F1FB9EE" w:rsidR="00583D32" w:rsidRPr="00517F96" w:rsidRDefault="00A7632E" w:rsidP="0045401C">
      <w:pPr>
        <w:spacing w:beforeLines="100" w:before="240" w:afterLines="150" w:after="360" w:line="276" w:lineRule="auto"/>
        <w:jc w:val="both"/>
        <w:rPr>
          <w:lang w:val="en-US"/>
        </w:rPr>
      </w:pPr>
      <w:r w:rsidRPr="00517F96">
        <w:rPr>
          <w:lang w:val="en-US"/>
        </w:rPr>
        <w:t>The Multifitting program is intended for numerical simulation of the reflection and transmission of short-wavelength radiation by a planar multilayer structure, as well as the calculation of the distribution of radiation intensity in the structure, the calculation of the intensity of radiation scattered by interlayer roughness and intralayer deviations of the permittivity (embedded particles or density fluctuations).</w:t>
      </w:r>
      <w:r w:rsidR="001457D8" w:rsidRPr="00517F96">
        <w:rPr>
          <w:lang w:val="en-US"/>
        </w:rPr>
        <w:t xml:space="preserve"> </w:t>
      </w:r>
      <w:r w:rsidRPr="00517F96">
        <w:rPr>
          <w:lang w:val="en-US"/>
        </w:rPr>
        <w:t>Such calculations are required for diagnosing structures by X-ray methods, evaluating the performance of reflective coatings and transmissive absorption filters, and also for developing coatings with maximum integral reflection. A multilayer structure may include a substrate, individual layers, periodic sections of arbitrary nesting, aperiodic sections. Each layer of the structure is characterized by material, density, thickness, interface at the upper boundary of the layer, roughness, parameters of intralayer inhomogeneities. The calculation takes into account a some of hardware effects that affect the observed value, such as the final angular and energy resolution, polarization, finite dimensions of the probing beam and sample, detector size, and others.</w:t>
      </w:r>
      <w:r w:rsidR="001240B7" w:rsidRPr="00517F96">
        <w:rPr>
          <w:lang w:val="en-US"/>
        </w:rPr>
        <w:t xml:space="preserve"> Multifitting uses the base of optical constants of the IMD program</w:t>
      </w:r>
      <w:r w:rsidR="0071432E" w:rsidRPr="00517F96">
        <w:rPr>
          <w:lang w:val="en-US"/>
        </w:rPr>
        <w:t xml:space="preserve"> </w:t>
      </w:r>
      <w:r w:rsidR="0071432E" w:rsidRPr="00517F96">
        <w:rPr>
          <w:lang w:val="en-US"/>
        </w:rPr>
        <w:fldChar w:fldCharType="begin" w:fldLock="1"/>
      </w:r>
      <w:r w:rsidR="005A3362" w:rsidRPr="00517F96">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517F96">
        <w:rPr>
          <w:lang w:val="en-US"/>
        </w:rPr>
        <w:fldChar w:fldCharType="separate"/>
      </w:r>
      <w:r w:rsidR="0071432E" w:rsidRPr="00517F96">
        <w:rPr>
          <w:noProof/>
          <w:lang w:val="en-US"/>
        </w:rPr>
        <w:t>[1]</w:t>
      </w:r>
      <w:r w:rsidR="0071432E" w:rsidRPr="00517F96">
        <w:rPr>
          <w:lang w:val="en-US"/>
        </w:rPr>
        <w:fldChar w:fldCharType="end"/>
      </w:r>
      <w:r w:rsidR="0071432E" w:rsidRPr="00517F96">
        <w:rPr>
          <w:lang w:val="en-US"/>
        </w:rPr>
        <w:t xml:space="preserve"> </w:t>
      </w:r>
      <w:r w:rsidR="001240B7" w:rsidRPr="00517F96">
        <w:rPr>
          <w:lang w:val="en-US"/>
        </w:rPr>
        <w:t>with minor extensions</w:t>
      </w:r>
      <w:r w:rsidR="00583D32" w:rsidRPr="00517F96">
        <w:rPr>
          <w:lang w:val="en-US"/>
        </w:rPr>
        <w:t xml:space="preserve">. </w:t>
      </w:r>
      <w:r w:rsidR="00AE5277" w:rsidRPr="00517F96">
        <w:rPr>
          <w:lang w:val="en-US"/>
        </w:rPr>
        <w:t>Materials can be specified by file name (usually a chemical formula) with the right substance in the database, or they can be composed of individual chemical elements with specific stoichiometric ratios.</w:t>
      </w:r>
    </w:p>
    <w:p w14:paraId="2141CBCA" w14:textId="4C89F733" w:rsidR="0071432E" w:rsidRPr="00517F96" w:rsidRDefault="00E02EBE" w:rsidP="0045401C">
      <w:pPr>
        <w:spacing w:beforeLines="100" w:before="240" w:afterLines="150" w:after="360" w:line="276" w:lineRule="auto"/>
        <w:jc w:val="both"/>
        <w:rPr>
          <w:lang w:val="en-US"/>
        </w:rPr>
      </w:pPr>
      <w:r w:rsidRPr="00517F96">
        <w:rPr>
          <w:lang w:val="en-US"/>
        </w:rPr>
        <w:t xml:space="preserve">Similar programs for numerical simulation of the optical properties of layered structures are created regularly, both free and commercial. Some can be seen here </w:t>
      </w:r>
      <w:hyperlink r:id="rId10" w:history="1">
        <w:r w:rsidR="006E205E" w:rsidRPr="00517F96">
          <w:rPr>
            <w:rStyle w:val="Hyperlink"/>
            <w:lang w:val="en-US"/>
          </w:rPr>
          <w:t>http://gisaxs.com/index.php/Software</w:t>
        </w:r>
      </w:hyperlink>
      <w:r w:rsidR="0045401C" w:rsidRPr="00517F96">
        <w:rPr>
          <w:lang w:val="en-US"/>
        </w:rPr>
        <w:t xml:space="preserve"> </w:t>
      </w:r>
      <w:r w:rsidRPr="00517F96">
        <w:rPr>
          <w:lang w:val="en-US"/>
        </w:rPr>
        <w:t>and here</w:t>
      </w:r>
      <w:r w:rsidR="0045401C" w:rsidRPr="00517F96">
        <w:rPr>
          <w:lang w:val="en-US"/>
        </w:rPr>
        <w:t xml:space="preserve"> </w:t>
      </w:r>
      <w:hyperlink r:id="rId11" w:history="1">
        <w:r w:rsidR="0045401C" w:rsidRPr="00517F96">
          <w:rPr>
            <w:rStyle w:val="Hyperlink"/>
            <w:lang w:val="en-US"/>
          </w:rPr>
          <w:t>https://www.reflectometry.org/information/software</w:t>
        </w:r>
      </w:hyperlink>
      <w:r w:rsidR="0045401C" w:rsidRPr="00517F96">
        <w:rPr>
          <w:lang w:val="en-US"/>
        </w:rPr>
        <w:t>.</w:t>
      </w:r>
      <w:r w:rsidR="001C757E" w:rsidRPr="00517F96">
        <w:rPr>
          <w:lang w:val="en-US"/>
        </w:rPr>
        <w:t xml:space="preserve"> </w:t>
      </w:r>
      <w:r w:rsidR="00D91A2F" w:rsidRPr="00517F96">
        <w:rPr>
          <w:lang w:val="en-US"/>
        </w:rPr>
        <w:t>One of the most well-known and widely used programs for the development and diagnostics of X-ray optical coatings and free-hanging structures is IMD.</w:t>
      </w:r>
      <w:r w:rsidR="00812A8F" w:rsidRPr="00517F96">
        <w:rPr>
          <w:lang w:val="en-US"/>
        </w:rPr>
        <w:t xml:space="preserve"> </w:t>
      </w:r>
      <w:r w:rsidR="00812A8F" w:rsidRPr="00517F96">
        <w:rPr>
          <w:lang w:val="en-US"/>
        </w:rPr>
        <w:fldChar w:fldCharType="begin" w:fldLock="1"/>
      </w:r>
      <w:r w:rsidR="002C0DBD" w:rsidRPr="00517F96">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812A8F" w:rsidRPr="00517F96">
        <w:rPr>
          <w:lang w:val="en-US"/>
        </w:rPr>
        <w:fldChar w:fldCharType="separate"/>
      </w:r>
      <w:r w:rsidR="00812A8F" w:rsidRPr="00517F96">
        <w:rPr>
          <w:noProof/>
          <w:lang w:val="en-US"/>
        </w:rPr>
        <w:t>[1]</w:t>
      </w:r>
      <w:r w:rsidR="00812A8F" w:rsidRPr="00517F96">
        <w:rPr>
          <w:lang w:val="en-US"/>
        </w:rPr>
        <w:fldChar w:fldCharType="end"/>
      </w:r>
      <w:r w:rsidR="00BB2CCD" w:rsidRPr="00517F96">
        <w:rPr>
          <w:lang w:val="en-US"/>
        </w:rPr>
        <w:t xml:space="preserve">. </w:t>
      </w:r>
      <w:r w:rsidR="00EC32C3" w:rsidRPr="00517F96">
        <w:rPr>
          <w:lang w:val="en-US"/>
        </w:rPr>
        <w:t>For more than 20 years, it has become a de facto standard tool in X-ray optics. It was its interface and functionality that I took as a reference and adapted for a number of tasks.</w:t>
      </w:r>
    </w:p>
    <w:p w14:paraId="34D60D4F" w14:textId="77777777" w:rsidR="009236E1" w:rsidRPr="00517F96" w:rsidRDefault="009236E1" w:rsidP="009236E1">
      <w:pPr>
        <w:spacing w:beforeLines="100" w:before="240" w:afterLines="150" w:after="360" w:line="276" w:lineRule="auto"/>
        <w:jc w:val="both"/>
        <w:rPr>
          <w:lang w:val="en-US"/>
        </w:rPr>
      </w:pPr>
      <w:r w:rsidRPr="00517F96">
        <w:rPr>
          <w:lang w:val="en-US"/>
        </w:rPr>
        <w:t xml:space="preserve">Multifitting has a graphical interface specifically designed to quickly change the structure parameters and instantly display the results of the calculation. This is especially important when diagnosing samples, when the structure model or measurement parameters are not known exactly, and many options need to be </w:t>
      </w:r>
      <w:r w:rsidRPr="00517F96">
        <w:rPr>
          <w:i/>
          <w:iCs/>
          <w:lang w:val="en-US"/>
        </w:rPr>
        <w:t>manually</w:t>
      </w:r>
      <w:r w:rsidRPr="00517F96">
        <w:rPr>
          <w:lang w:val="en-US"/>
        </w:rPr>
        <w:t xml:space="preserve"> considered. With frequent solutions to such tasks, the ergonomics of the interface become especially important, so Multifitting  will be useful to everyone who is engaged in  X-ray diagnostics of thin films, and especially to those who do it regularly.</w:t>
      </w:r>
    </w:p>
    <w:p w14:paraId="043A49E2" w14:textId="54BBE16F" w:rsidR="00BB2CCD" w:rsidRPr="00517F96" w:rsidRDefault="009236E1" w:rsidP="009236E1">
      <w:pPr>
        <w:spacing w:beforeLines="100" w:before="240" w:afterLines="150" w:after="360" w:line="276" w:lineRule="auto"/>
        <w:jc w:val="both"/>
        <w:rPr>
          <w:lang w:val="en-US"/>
        </w:rPr>
      </w:pPr>
      <w:r w:rsidRPr="00517F96">
        <w:rPr>
          <w:lang w:val="en-US"/>
        </w:rPr>
        <w:t xml:space="preserve">Basic information about Multifitting is published in the Journal of Applied Crystallography </w:t>
      </w:r>
      <w:r w:rsidR="00BB2CCD" w:rsidRPr="00517F96">
        <w:rPr>
          <w:lang w:val="en-US"/>
        </w:rPr>
        <w:fldChar w:fldCharType="begin" w:fldLock="1"/>
      </w:r>
      <w:r w:rsidR="00BE6146" w:rsidRPr="00517F96">
        <w:rPr>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00BB2CCD" w:rsidRPr="00517F96">
        <w:rPr>
          <w:lang w:val="en-US"/>
        </w:rPr>
        <w:fldChar w:fldCharType="separate"/>
      </w:r>
      <w:r w:rsidR="002215B0" w:rsidRPr="00517F96">
        <w:rPr>
          <w:noProof/>
          <w:lang w:val="en-US"/>
        </w:rPr>
        <w:t>[2]</w:t>
      </w:r>
      <w:r w:rsidR="00BB2CCD" w:rsidRPr="00517F96">
        <w:rPr>
          <w:lang w:val="en-US"/>
        </w:rPr>
        <w:fldChar w:fldCharType="end"/>
      </w:r>
      <w:r w:rsidR="005A3362" w:rsidRPr="00517F96">
        <w:rPr>
          <w:lang w:val="en-US"/>
        </w:rPr>
        <w:t xml:space="preserve">: </w:t>
      </w:r>
      <w:bookmarkStart w:id="2" w:name="Статья"/>
      <w:r w:rsidR="005A3362" w:rsidRPr="00517F96">
        <w:rPr>
          <w:noProof/>
          <w:lang w:val="en-US"/>
        </w:rPr>
        <w:t>M. Svechnikov, "Multifitting : software for the reflectometric reconstruction of multilayer nanofilms," J.</w:t>
      </w:r>
      <w:r w:rsidR="00524F87" w:rsidRPr="00517F96">
        <w:rPr>
          <w:noProof/>
          <w:lang w:val="en-US"/>
        </w:rPr>
        <w:t> </w:t>
      </w:r>
      <w:r w:rsidR="005A3362" w:rsidRPr="00517F96">
        <w:rPr>
          <w:noProof/>
          <w:lang w:val="en-US"/>
        </w:rPr>
        <w:t xml:space="preserve">Appl. Crystallogr. </w:t>
      </w:r>
      <w:r w:rsidR="005A3362" w:rsidRPr="00517F96">
        <w:rPr>
          <w:b/>
          <w:bCs/>
          <w:noProof/>
          <w:lang w:val="en-US"/>
        </w:rPr>
        <w:t>53</w:t>
      </w:r>
      <w:r w:rsidR="005A3362" w:rsidRPr="00517F96">
        <w:rPr>
          <w:noProof/>
          <w:lang w:val="en-US"/>
        </w:rPr>
        <w:t>(1), 244–252 (2020</w:t>
      </w:r>
      <w:bookmarkEnd w:id="2"/>
      <w:r w:rsidR="005A3362" w:rsidRPr="00517F96">
        <w:rPr>
          <w:noProof/>
          <w:lang w:val="en-US"/>
        </w:rPr>
        <w:t>)</w:t>
      </w:r>
      <w:r w:rsidR="00BB2CCD" w:rsidRPr="00517F96">
        <w:rPr>
          <w:lang w:val="en-US"/>
        </w:rPr>
        <w:t xml:space="preserve">. </w:t>
      </w:r>
      <w:r w:rsidRPr="00517F96">
        <w:rPr>
          <w:lang w:val="en-US"/>
        </w:rPr>
        <w:t>When posting your results from Multifitting, please include a link to this article.</w:t>
      </w:r>
    </w:p>
    <w:p w14:paraId="4B311EF8" w14:textId="6C9528DA" w:rsidR="00A57320" w:rsidRPr="00517F96" w:rsidRDefault="0081117D">
      <w:pPr>
        <w:pStyle w:val="Heading1"/>
        <w:pageBreakBefore/>
        <w:numPr>
          <w:ilvl w:val="0"/>
          <w:numId w:val="5"/>
        </w:numPr>
        <w:rPr>
          <w:lang w:val="en-US"/>
        </w:rPr>
      </w:pPr>
      <w:bookmarkStart w:id="3" w:name="_Toc121347633"/>
      <w:r w:rsidRPr="00517F96">
        <w:rPr>
          <w:lang w:val="en-US"/>
        </w:rPr>
        <w:lastRenderedPageBreak/>
        <w:t>Installation and launch</w:t>
      </w:r>
      <w:bookmarkEnd w:id="3"/>
    </w:p>
    <w:p w14:paraId="5145B17F" w14:textId="77777777" w:rsidR="00F536D9" w:rsidRPr="00517F96" w:rsidRDefault="00D02DE0" w:rsidP="00B507D1">
      <w:pPr>
        <w:spacing w:beforeLines="100" w:before="240" w:afterLines="150" w:after="360" w:line="276" w:lineRule="auto"/>
        <w:jc w:val="both"/>
        <w:rPr>
          <w:lang w:val="en-US"/>
        </w:rPr>
      </w:pPr>
      <w:r w:rsidRPr="00517F96">
        <w:rPr>
          <w:lang w:val="en-US"/>
        </w:rPr>
        <w:t>Multifitting is available for Windows (starting with Windows 7) and Linux. You can download it from the website of the Laboratory of X-ray Optics of the Institute of Physics of Microstructures of the Russian Academy of Sciences. The page in Russian:</w:t>
      </w:r>
      <w:r w:rsidR="00A57320" w:rsidRPr="00517F96">
        <w:rPr>
          <w:lang w:val="en-US"/>
        </w:rPr>
        <w:t xml:space="preserve"> </w:t>
      </w:r>
      <w:hyperlink r:id="rId12" w:history="1">
        <w:r w:rsidR="00A57320" w:rsidRPr="00517F96">
          <w:rPr>
            <w:rStyle w:val="Hyperlink"/>
            <w:lang w:val="en-US"/>
          </w:rPr>
          <w:t>http://xray-optics.ru/products/software-multifitting</w:t>
        </w:r>
      </w:hyperlink>
      <w:r w:rsidR="00A57320" w:rsidRPr="00517F96">
        <w:rPr>
          <w:lang w:val="en-US"/>
        </w:rPr>
        <w:t xml:space="preserve"> </w:t>
      </w:r>
      <w:r w:rsidRPr="00517F96">
        <w:rPr>
          <w:lang w:val="en-US"/>
        </w:rPr>
        <w:t>and in English</w:t>
      </w:r>
      <w:r w:rsidR="00A57320" w:rsidRPr="00517F96">
        <w:rPr>
          <w:lang w:val="en-US"/>
        </w:rPr>
        <w:t xml:space="preserve">: </w:t>
      </w:r>
      <w:hyperlink r:id="rId13" w:history="1">
        <w:r w:rsidR="00A57320" w:rsidRPr="00517F96">
          <w:rPr>
            <w:rStyle w:val="Hyperlink"/>
            <w:lang w:val="en-US"/>
          </w:rPr>
          <w:t>http://xray-optics.org/products/software-multifitting</w:t>
        </w:r>
      </w:hyperlink>
      <w:r w:rsidR="00A57320" w:rsidRPr="00517F96">
        <w:rPr>
          <w:lang w:val="en-US"/>
        </w:rPr>
        <w:t xml:space="preserve">. </w:t>
      </w:r>
      <w:r w:rsidR="00F536D9" w:rsidRPr="00517F96">
        <w:rPr>
          <w:lang w:val="en-US"/>
        </w:rPr>
        <w:t>The program is free for all users.</w:t>
      </w:r>
    </w:p>
    <w:p w14:paraId="1844DED5" w14:textId="79B7332B" w:rsidR="00F27CDD" w:rsidRPr="00517F96"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4" w:name="_Toc121347634"/>
      <w:r w:rsidRPr="00517F96">
        <w:rPr>
          <w:rFonts w:ascii="Times New Roman" w:hAnsi="Times New Roman" w:cs="Times New Roman"/>
          <w:i w:val="0"/>
          <w:color w:val="0070C0"/>
          <w:lang w:val="en-US"/>
        </w:rPr>
        <w:t>Windows</w:t>
      </w:r>
      <w:bookmarkEnd w:id="4"/>
    </w:p>
    <w:p w14:paraId="25256334" w14:textId="0A8B93E7" w:rsidR="00A57320" w:rsidRPr="00517F96" w:rsidRDefault="003F61DE" w:rsidP="000D5AF2">
      <w:pPr>
        <w:spacing w:beforeLines="100" w:before="240" w:afterLines="150" w:after="360" w:line="276" w:lineRule="auto"/>
        <w:jc w:val="both"/>
        <w:rPr>
          <w:lang w:val="en-US"/>
        </w:rPr>
      </w:pPr>
      <w:bookmarkStart w:id="5" w:name="Названия_папок"/>
      <w:bookmarkStart w:id="6" w:name="_Hlk119253654"/>
      <w:r w:rsidRPr="00517F96">
        <w:rPr>
          <w:lang w:val="en-US"/>
        </w:rPr>
        <w:t xml:space="preserve">Installation is not required, just download the archive, unpack it and run the executable file. Depending on the bitness of the operating system, you should run the file from the appropriate folder: </w:t>
      </w:r>
      <w:r w:rsidR="00765C1A">
        <w:rPr>
          <w:lang w:val="en-US"/>
        </w:rPr>
        <w:t>"</w:t>
      </w:r>
      <w:proofErr w:type="spellStart"/>
      <w:r w:rsidR="00A57320" w:rsidRPr="00517F96">
        <w:rPr>
          <w:rFonts w:ascii="Courier New" w:hAnsi="Courier New" w:cs="Courier New"/>
          <w:color w:val="C00000"/>
          <w:lang w:val="en-US"/>
        </w:rPr>
        <w:t>Multifitting_X.Y.Z</w:t>
      </w:r>
      <w:proofErr w:type="spellEnd"/>
      <w:r w:rsidR="00A57320" w:rsidRPr="00517F96">
        <w:rPr>
          <w:rFonts w:ascii="Courier New" w:hAnsi="Courier New" w:cs="Courier New"/>
          <w:color w:val="C00000"/>
          <w:lang w:val="en-US"/>
        </w:rPr>
        <w:t>/x64/Multifitting.exe</w:t>
      </w:r>
      <w:r w:rsidR="00765C1A">
        <w:rPr>
          <w:lang w:val="en-US"/>
        </w:rPr>
        <w:t>"</w:t>
      </w:r>
      <w:r w:rsidR="00A57320" w:rsidRPr="00517F96">
        <w:rPr>
          <w:lang w:val="en-US"/>
        </w:rPr>
        <w:t xml:space="preserve"> </w:t>
      </w:r>
      <w:r w:rsidR="00B371A1" w:rsidRPr="00517F96">
        <w:rPr>
          <w:lang w:val="en-US"/>
        </w:rPr>
        <w:t>or</w:t>
      </w:r>
      <w:r w:rsidR="00A57320" w:rsidRPr="00517F96">
        <w:rPr>
          <w:lang w:val="en-US"/>
        </w:rPr>
        <w:t xml:space="preserve"> </w:t>
      </w:r>
      <w:r w:rsidR="00765C1A">
        <w:rPr>
          <w:lang w:val="en-US"/>
        </w:rPr>
        <w:t>"</w:t>
      </w:r>
      <w:proofErr w:type="spellStart"/>
      <w:r w:rsidR="00A57320" w:rsidRPr="00517F96">
        <w:rPr>
          <w:rFonts w:ascii="Courier New" w:hAnsi="Courier New" w:cs="Courier New"/>
          <w:color w:val="C00000"/>
          <w:lang w:val="en-US"/>
        </w:rPr>
        <w:t>Multifitting_X.Y.Z</w:t>
      </w:r>
      <w:proofErr w:type="spellEnd"/>
      <w:r w:rsidR="00A57320" w:rsidRPr="00517F96">
        <w:rPr>
          <w:rFonts w:ascii="Courier New" w:hAnsi="Courier New" w:cs="Courier New"/>
          <w:color w:val="C00000"/>
          <w:lang w:val="en-US"/>
        </w:rPr>
        <w:t>/x86/Multifitting.exe</w:t>
      </w:r>
      <w:r w:rsidR="00765C1A">
        <w:rPr>
          <w:lang w:val="en-US"/>
        </w:rPr>
        <w:t>"</w:t>
      </w:r>
      <w:r w:rsidR="00A57320" w:rsidRPr="00517F96">
        <w:rPr>
          <w:lang w:val="en-US"/>
        </w:rPr>
        <w:t xml:space="preserve">, </w:t>
      </w:r>
      <w:r w:rsidR="00B371A1" w:rsidRPr="00517F96">
        <w:rPr>
          <w:lang w:val="en-US"/>
        </w:rPr>
        <w:t>where</w:t>
      </w:r>
      <w:r w:rsidR="00A57320" w:rsidRPr="00517F96">
        <w:rPr>
          <w:lang w:val="en-US"/>
        </w:rPr>
        <w:t xml:space="preserve"> </w:t>
      </w:r>
      <w:r w:rsidR="00765C1A">
        <w:rPr>
          <w:lang w:val="en-US"/>
        </w:rPr>
        <w:t>"</w:t>
      </w:r>
      <w:r w:rsidR="00A57320" w:rsidRPr="00517F96">
        <w:rPr>
          <w:lang w:val="en-US"/>
        </w:rPr>
        <w:t>X.Y.Z</w:t>
      </w:r>
      <w:r w:rsidR="00765C1A">
        <w:rPr>
          <w:lang w:val="en-US"/>
        </w:rPr>
        <w:t>"</w:t>
      </w:r>
      <w:r w:rsidR="00A57320" w:rsidRPr="00517F96">
        <w:rPr>
          <w:lang w:val="en-US"/>
        </w:rPr>
        <w:t xml:space="preserve"> </w:t>
      </w:r>
      <w:r w:rsidR="00B371A1" w:rsidRPr="00517F96">
        <w:rPr>
          <w:lang w:val="en-US"/>
        </w:rPr>
        <w:t>is the version number</w:t>
      </w:r>
      <w:r w:rsidR="00A57320" w:rsidRPr="00517F96">
        <w:rPr>
          <w:lang w:val="en-US"/>
        </w:rPr>
        <w:t xml:space="preserve">. </w:t>
      </w:r>
      <w:bookmarkEnd w:id="5"/>
      <w:r w:rsidR="00342B66" w:rsidRPr="00517F96">
        <w:rPr>
          <w:lang w:val="en-US"/>
        </w:rPr>
        <w:t>I recommend running Multifitting from the command line, because if an error occurs and the program crashes, it will be possible to read the error code in order to report it later.</w:t>
      </w:r>
    </w:p>
    <w:bookmarkEnd w:id="6"/>
    <w:p w14:paraId="265B82DB" w14:textId="123E4243" w:rsidR="00A57320" w:rsidRPr="00517F96" w:rsidRDefault="00C5185A" w:rsidP="003F74A5">
      <w:pPr>
        <w:spacing w:beforeLines="100" w:before="240" w:afterLines="150" w:after="360" w:line="276" w:lineRule="auto"/>
        <w:jc w:val="both"/>
        <w:rPr>
          <w:lang w:val="en-US"/>
        </w:rPr>
      </w:pPr>
      <w:r w:rsidRPr="00517F96">
        <w:rPr>
          <w:lang w:val="en-US"/>
        </w:rPr>
        <w:t>If you receive the following message when starting the program:</w:t>
      </w:r>
    </w:p>
    <w:p w14:paraId="1FB7D18B" w14:textId="7980C4B3" w:rsidR="00EF1529" w:rsidRPr="00517F96" w:rsidRDefault="003D080B">
      <w:pPr>
        <w:pStyle w:val="a"/>
        <w:numPr>
          <w:ilvl w:val="0"/>
          <w:numId w:val="2"/>
        </w:numPr>
        <w:spacing w:beforeLines="100" w:before="240" w:afterLines="150" w:after="360" w:line="276" w:lineRule="auto"/>
        <w:jc w:val="center"/>
        <w:rPr>
          <w:rStyle w:val="ListLabel3"/>
          <w:color w:val="0070C0"/>
          <w:sz w:val="22"/>
          <w:lang w:val="en-US"/>
        </w:rPr>
      </w:pPr>
      <w:r w:rsidRPr="00517F96">
        <w:rPr>
          <w:noProof/>
          <w:lang w:val="en-US"/>
        </w:rPr>
        <w:drawing>
          <wp:anchor distT="0" distB="0" distL="114300" distR="114300" simplePos="0" relativeHeight="252452864" behindDoc="0" locked="0" layoutInCell="1" allowOverlap="1" wp14:anchorId="6A84D36F" wp14:editId="49DABD4D">
            <wp:simplePos x="0" y="0"/>
            <wp:positionH relativeFrom="column">
              <wp:posOffset>578513</wp:posOffset>
            </wp:positionH>
            <wp:positionV relativeFrom="paragraph">
              <wp:posOffset>-143924</wp:posOffset>
            </wp:positionV>
            <wp:extent cx="4295775" cy="1380490"/>
            <wp:effectExtent l="0" t="0" r="9525" b="0"/>
            <wp:wrapTopAndBottom/>
            <wp:docPr id="238" name="Рисунок 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Рисунок 1" descr="Graphical user interface&#10;&#10;Description automatically generate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95775" cy="1380490"/>
                    </a:xfrm>
                    <a:prstGeom prst="rect">
                      <a:avLst/>
                    </a:prstGeom>
                    <a:noFill/>
                    <a:ln>
                      <a:noFill/>
                    </a:ln>
                  </pic:spPr>
                </pic:pic>
              </a:graphicData>
            </a:graphic>
          </wp:anchor>
        </w:drawing>
      </w:r>
      <w:r w:rsidR="003A62A4" w:rsidRPr="00517F96">
        <w:rPr>
          <w:rStyle w:val="ListLabel3"/>
          <w:color w:val="0070C0"/>
          <w:sz w:val="22"/>
          <w:lang w:val="en-US"/>
        </w:rPr>
        <w:t>Message from Windows</w:t>
      </w:r>
    </w:p>
    <w:p w14:paraId="69EE8DFF" w14:textId="3A64E80E" w:rsidR="00A57320" w:rsidRPr="00517F96" w:rsidRDefault="00FE7619" w:rsidP="000D5AF2">
      <w:pPr>
        <w:spacing w:beforeLines="100" w:before="240" w:afterLines="150" w:after="360" w:line="276" w:lineRule="auto"/>
        <w:jc w:val="both"/>
        <w:rPr>
          <w:lang w:val="en-US"/>
        </w:rPr>
      </w:pPr>
      <w:r w:rsidRPr="00517F96">
        <w:rPr>
          <w:lang w:val="en-US"/>
        </w:rPr>
        <w:t>then it means the absence of "standard" system libraries in the system. You can fix this by downloading the installation package "Microsoft Visual C++ 2015 Redistributable" (</w:t>
      </w:r>
      <w:hyperlink r:id="rId15" w:history="1">
        <w:r w:rsidRPr="00517F96">
          <w:rPr>
            <w:rStyle w:val="Hyperlink"/>
            <w:lang w:val="en-US"/>
          </w:rPr>
          <w:t>https://www.microsoft.com/en-us/download/details.aspx?id=53840</w:t>
        </w:r>
      </w:hyperlink>
      <w:r w:rsidRPr="00517F96">
        <w:rPr>
          <w:lang w:val="en-US"/>
        </w:rPr>
        <w:t>) and installing it in accordance with the bitness of your operating system.</w:t>
      </w:r>
    </w:p>
    <w:p w14:paraId="7FCA5AEE" w14:textId="77777777" w:rsidR="00F27CDD" w:rsidRPr="00517F96"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7" w:name="_Toc121347635"/>
      <w:r w:rsidRPr="00517F96">
        <w:rPr>
          <w:rFonts w:ascii="Times New Roman" w:hAnsi="Times New Roman" w:cs="Times New Roman"/>
          <w:i w:val="0"/>
          <w:color w:val="0070C0"/>
          <w:lang w:val="en-US"/>
        </w:rPr>
        <w:t>Linux</w:t>
      </w:r>
      <w:bookmarkEnd w:id="7"/>
    </w:p>
    <w:p w14:paraId="110F60DD" w14:textId="02784078" w:rsidR="00A57320" w:rsidRPr="00517F96" w:rsidRDefault="00044D35" w:rsidP="000D5AF2">
      <w:pPr>
        <w:spacing w:beforeLines="100" w:before="240" w:afterLines="150" w:after="360" w:line="276" w:lineRule="auto"/>
        <w:jc w:val="both"/>
        <w:rPr>
          <w:lang w:val="en-US"/>
        </w:rPr>
      </w:pPr>
      <w:bookmarkStart w:id="8" w:name="Названия_папок_2"/>
      <w:r w:rsidRPr="00517F96">
        <w:rPr>
          <w:lang w:val="en-US"/>
        </w:rPr>
        <w:t xml:space="preserve">The redistributable archive contains all the necessary libraries and </w:t>
      </w:r>
      <w:r w:rsidR="00DB352F" w:rsidRPr="00517F96">
        <w:rPr>
          <w:lang w:val="en-US"/>
        </w:rPr>
        <w:t>the</w:t>
      </w:r>
      <w:r w:rsidRPr="00517F96">
        <w:rPr>
          <w:lang w:val="en-US"/>
        </w:rPr>
        <w:t xml:space="preserve"> executable file: </w:t>
      </w:r>
      <w:r w:rsidR="00765C1A">
        <w:rPr>
          <w:lang w:val="en-US"/>
        </w:rPr>
        <w:t>"</w:t>
      </w:r>
      <w:proofErr w:type="spellStart"/>
      <w:r w:rsidR="00A57320" w:rsidRPr="00517F96">
        <w:rPr>
          <w:rFonts w:ascii="Courier New" w:hAnsi="Courier New" w:cs="Courier New"/>
          <w:color w:val="C00000"/>
          <w:lang w:val="en-US"/>
        </w:rPr>
        <w:t>Multifitting_X.Y.Z</w:t>
      </w:r>
      <w:proofErr w:type="spellEnd"/>
      <w:r w:rsidR="00A57320" w:rsidRPr="00517F96">
        <w:rPr>
          <w:rFonts w:ascii="Courier New" w:hAnsi="Courier New" w:cs="Courier New"/>
          <w:color w:val="C00000"/>
          <w:lang w:val="en-US"/>
        </w:rPr>
        <w:t>/x64/</w:t>
      </w:r>
      <w:r w:rsidR="00CB2346" w:rsidRPr="00517F96">
        <w:rPr>
          <w:rFonts w:ascii="Courier New" w:hAnsi="Courier New" w:cs="Courier New"/>
          <w:color w:val="C00000"/>
          <w:lang w:val="en-US"/>
        </w:rPr>
        <w:t>m</w:t>
      </w:r>
      <w:r w:rsidR="00A57320" w:rsidRPr="00517F96">
        <w:rPr>
          <w:rFonts w:ascii="Courier New" w:hAnsi="Courier New" w:cs="Courier New"/>
          <w:color w:val="C00000"/>
          <w:lang w:val="en-US"/>
        </w:rPr>
        <w:t>ultifitting</w:t>
      </w:r>
      <w:bookmarkEnd w:id="8"/>
      <w:r w:rsidR="00765C1A">
        <w:rPr>
          <w:lang w:val="en-US"/>
        </w:rPr>
        <w:t>"</w:t>
      </w:r>
      <w:r w:rsidR="00A57320" w:rsidRPr="00517F96">
        <w:rPr>
          <w:lang w:val="en-US"/>
        </w:rPr>
        <w:t>.</w:t>
      </w:r>
    </w:p>
    <w:p w14:paraId="1603B044" w14:textId="30E59DB8" w:rsidR="00AF3E81" w:rsidRPr="00517F96" w:rsidRDefault="0005397C">
      <w:pPr>
        <w:pStyle w:val="Heading1"/>
        <w:pageBreakBefore/>
        <w:numPr>
          <w:ilvl w:val="0"/>
          <w:numId w:val="5"/>
        </w:numPr>
        <w:rPr>
          <w:lang w:val="en-US"/>
        </w:rPr>
      </w:pPr>
      <w:bookmarkStart w:id="9" w:name="_Hlk114602200"/>
      <w:bookmarkStart w:id="10" w:name="_Toc121347636"/>
      <w:r w:rsidRPr="00517F96">
        <w:rPr>
          <w:lang w:val="en-US"/>
        </w:rPr>
        <w:lastRenderedPageBreak/>
        <w:t>Quick start</w:t>
      </w:r>
      <w:r w:rsidR="00C358F6" w:rsidRPr="00517F96">
        <w:rPr>
          <w:lang w:val="en-US"/>
        </w:rPr>
        <w:t xml:space="preserve"> guide</w:t>
      </w:r>
      <w:bookmarkEnd w:id="10"/>
    </w:p>
    <w:bookmarkEnd w:id="9"/>
    <w:p w14:paraId="1B60281D" w14:textId="27A6EA84" w:rsidR="002D7EC8" w:rsidRPr="00517F96" w:rsidRDefault="0088571B" w:rsidP="002D7EC8">
      <w:pPr>
        <w:pStyle w:val="a"/>
        <w:spacing w:beforeLines="100" w:before="240" w:afterLines="150" w:after="360" w:line="276" w:lineRule="auto"/>
        <w:ind w:firstLine="0"/>
        <w:rPr>
          <w:lang w:val="en-US"/>
        </w:rPr>
      </w:pPr>
      <w:r w:rsidRPr="00517F96">
        <w:rPr>
          <w:lang w:val="en-US"/>
        </w:rPr>
        <w:t xml:space="preserve">A good way to get acquainted with the program and evaluate its capabilities is to start working with it immediately. Here is a step-by-step instruction on creating a model structure in Multifitting, on the basics of working with it, comparing the structure of external "experimental" data and solving the diagnostic problem </w:t>
      </w:r>
      <w:r w:rsidR="00CD1CF8" w:rsidRPr="00517F96">
        <w:rPr>
          <w:lang w:val="en-US"/>
        </w:rPr>
        <w:t>–</w:t>
      </w:r>
      <w:r w:rsidRPr="00517F96">
        <w:rPr>
          <w:lang w:val="en-US"/>
        </w:rPr>
        <w:t xml:space="preserve"> finding the parameters of the structure from the reflection curve. If you have any problems following this mini-guide, or some transitions raise questions, please let </w:t>
      </w:r>
      <w:r w:rsidR="004C3D32" w:rsidRPr="00517F96">
        <w:rPr>
          <w:lang w:val="en-US"/>
        </w:rPr>
        <w:t>me</w:t>
      </w:r>
      <w:r w:rsidRPr="00517F96">
        <w:rPr>
          <w:lang w:val="en-US"/>
        </w:rPr>
        <w:t xml:space="preserve"> know and the instruction will be supplemented</w:t>
      </w:r>
      <w:r w:rsidR="002D7EC8" w:rsidRPr="00517F96">
        <w:rPr>
          <w:lang w:val="en-US"/>
        </w:rPr>
        <w:t>.</w:t>
      </w:r>
    </w:p>
    <w:p w14:paraId="2AF4D02B" w14:textId="42922F15" w:rsidR="009F1A8C" w:rsidRPr="00517F96" w:rsidRDefault="0076303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1" w:name="_Toc121347637"/>
      <w:r>
        <w:rPr>
          <w:rFonts w:ascii="Times New Roman" w:hAnsi="Times New Roman" w:cs="Times New Roman"/>
          <w:i w:val="0"/>
          <w:color w:val="0070C0"/>
          <w:lang w:val="en-US"/>
        </w:rPr>
        <w:t>Structure creation</w:t>
      </w:r>
      <w:bookmarkEnd w:id="11"/>
    </w:p>
    <w:p w14:paraId="7D602AF5" w14:textId="38565C23" w:rsidR="00F55EDA" w:rsidRPr="00517F96" w:rsidRDefault="00362562" w:rsidP="000D5AF2">
      <w:pPr>
        <w:pStyle w:val="ListParagraph"/>
        <w:spacing w:beforeLines="100" w:before="240" w:afterLines="150" w:after="360"/>
        <w:ind w:left="0"/>
        <w:contextualSpacing w:val="0"/>
        <w:jc w:val="both"/>
        <w:rPr>
          <w:rFonts w:ascii="Times New Roman" w:eastAsia="Times New Roman" w:hAnsi="Times New Roman"/>
          <w:lang w:val="en-US" w:eastAsia="ru-RU"/>
        </w:rPr>
      </w:pPr>
      <w:r w:rsidRPr="00517F96">
        <w:rPr>
          <w:rFonts w:ascii="Times New Roman" w:hAnsi="Times New Roman"/>
          <w:lang w:val="en-US"/>
        </w:rPr>
        <w:t>Run the program</w:t>
      </w:r>
      <w:r w:rsidR="00F55EDA" w:rsidRPr="00517F96">
        <w:rPr>
          <w:rFonts w:ascii="Times New Roman" w:eastAsia="Times New Roman" w:hAnsi="Times New Roman"/>
          <w:lang w:val="en-US" w:eastAsia="ru-RU"/>
        </w:rPr>
        <w:t>.</w:t>
      </w:r>
      <w:r w:rsidR="00611D37" w:rsidRPr="00517F96">
        <w:rPr>
          <w:rFonts w:ascii="Times New Roman" w:eastAsia="Times New Roman" w:hAnsi="Times New Roman"/>
          <w:lang w:val="en-US" w:eastAsia="ru-RU"/>
        </w:rPr>
        <w:t xml:space="preserve"> </w:t>
      </w:r>
    </w:p>
    <w:p w14:paraId="52EBA350" w14:textId="760BB928" w:rsidR="00CC1D96" w:rsidRPr="00517F96" w:rsidRDefault="00CC1D96" w:rsidP="00CC1D96">
      <w:pPr>
        <w:pStyle w:val="a"/>
        <w:numPr>
          <w:ilvl w:val="0"/>
          <w:numId w:val="2"/>
        </w:numPr>
        <w:spacing w:beforeLines="100" w:before="240" w:afterLines="150" w:after="360" w:line="276" w:lineRule="auto"/>
        <w:jc w:val="center"/>
        <w:rPr>
          <w:rStyle w:val="ListLabel3"/>
          <w:color w:val="00518E"/>
          <w:sz w:val="22"/>
          <w:lang w:val="en-US"/>
        </w:rPr>
      </w:pPr>
      <w:r w:rsidRPr="00517F96">
        <w:rPr>
          <w:noProof/>
          <w:lang w:val="en-US"/>
        </w:rPr>
        <w:drawing>
          <wp:anchor distT="0" distB="0" distL="114300" distR="114300" simplePos="0" relativeHeight="252354560" behindDoc="0" locked="0" layoutInCell="1" allowOverlap="1" wp14:anchorId="2F7AEBE3" wp14:editId="04F474D2">
            <wp:simplePos x="0" y="0"/>
            <wp:positionH relativeFrom="column">
              <wp:posOffset>137795</wp:posOffset>
            </wp:positionH>
            <wp:positionV relativeFrom="paragraph">
              <wp:posOffset>-44450</wp:posOffset>
            </wp:positionV>
            <wp:extent cx="5760720" cy="4391025"/>
            <wp:effectExtent l="0" t="0" r="0" b="9525"/>
            <wp:wrapTopAndBottom/>
            <wp:docPr id="1271" name="Рисунок 1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 name="Рисунок 17" descr="Graphical user interface, application&#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60720" cy="4391025"/>
                    </a:xfrm>
                    <a:prstGeom prst="rect">
                      <a:avLst/>
                    </a:prstGeom>
                    <a:noFill/>
                    <a:ln>
                      <a:noFill/>
                    </a:ln>
                  </pic:spPr>
                </pic:pic>
              </a:graphicData>
            </a:graphic>
          </wp:anchor>
        </w:drawing>
      </w:r>
      <w:r w:rsidR="0036392A" w:rsidRPr="00517F96">
        <w:rPr>
          <w:color w:val="00518E"/>
          <w:lang w:val="en-US"/>
        </w:rPr>
        <w:t>Executable file</w:t>
      </w:r>
    </w:p>
    <w:p w14:paraId="591E0237" w14:textId="526CF13E" w:rsidR="00C230A5" w:rsidRPr="00517F96" w:rsidRDefault="00672432"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r w:rsidRPr="00517F96">
        <w:rPr>
          <w:rFonts w:ascii="Times New Roman" w:hAnsi="Times New Roman"/>
          <w:lang w:val="en-US"/>
        </w:rPr>
        <w:t>The</w:t>
      </w:r>
      <w:hyperlink w:anchor="_Главное_окно" w:history="1">
        <w:r w:rsidRPr="00517F96">
          <w:rPr>
            <w:rStyle w:val="Hyperlink"/>
            <w:rFonts w:ascii="Times New Roman" w:hAnsi="Times New Roman"/>
            <w:lang w:val="en-US"/>
          </w:rPr>
          <w:t xml:space="preserve"> main</w:t>
        </w:r>
      </w:hyperlink>
      <w:r w:rsidRPr="00517F96">
        <w:rPr>
          <w:rFonts w:ascii="Times New Roman" w:hAnsi="Times New Roman"/>
          <w:lang w:val="en-US"/>
        </w:rPr>
        <w:t xml:space="preserve"> Multifitting window  and  the </w:t>
      </w:r>
      <w:hyperlink w:anchor="_Консоль" w:history="1">
        <w:r w:rsidRPr="00517F96">
          <w:rPr>
            <w:rStyle w:val="Hyperlink"/>
            <w:rFonts w:ascii="Times New Roman" w:hAnsi="Times New Roman"/>
            <w:lang w:val="en-US"/>
          </w:rPr>
          <w:t>console window</w:t>
        </w:r>
      </w:hyperlink>
      <w:r w:rsidRPr="00517F96">
        <w:rPr>
          <w:rFonts w:ascii="Times New Roman" w:hAnsi="Times New Roman"/>
          <w:lang w:val="en-US"/>
        </w:rPr>
        <w:t xml:space="preserve"> will open. </w:t>
      </w:r>
      <w:r w:rsidR="009C084B" w:rsidRPr="00517F96">
        <w:rPr>
          <w:rFonts w:ascii="Times New Roman" w:eastAsia="Times New Roman" w:hAnsi="Times New Roman"/>
          <w:lang w:val="en-US" w:eastAsia="ru-RU"/>
        </w:rPr>
        <w:t>The console is used by the program to display textual information in the course of work. The main window allows you to set a layered structure and gives access to all other visualization, calculation and parameter modification tools. The main window interface is familiar to IMD users – it is largely reproduced.</w:t>
      </w:r>
    </w:p>
    <w:p w14:paraId="386FB243" w14:textId="77777777" w:rsidR="0063713A" w:rsidRPr="00517F96" w:rsidRDefault="0063713A"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p>
    <w:p w14:paraId="6F47D244" w14:textId="62E06771" w:rsidR="00C230A5" w:rsidRPr="00517F96" w:rsidRDefault="0063713A" w:rsidP="00CC1D96">
      <w:pPr>
        <w:pStyle w:val="a"/>
        <w:numPr>
          <w:ilvl w:val="0"/>
          <w:numId w:val="2"/>
        </w:numPr>
        <w:spacing w:beforeLines="100" w:before="240" w:afterLines="150" w:after="360" w:line="276" w:lineRule="auto"/>
        <w:jc w:val="center"/>
        <w:rPr>
          <w:rStyle w:val="ListLabel3"/>
          <w:color w:val="00518E"/>
          <w:sz w:val="22"/>
          <w:lang w:val="en-US"/>
        </w:rPr>
      </w:pPr>
      <w:r w:rsidRPr="00517F96">
        <w:rPr>
          <w:noProof/>
          <w:color w:val="00518E"/>
          <w:lang w:val="en-US"/>
        </w:rPr>
        <w:lastRenderedPageBreak/>
        <mc:AlternateContent>
          <mc:Choice Requires="wpg">
            <w:drawing>
              <wp:anchor distT="0" distB="0" distL="114300" distR="114300" simplePos="0" relativeHeight="252454912" behindDoc="0" locked="0" layoutInCell="1" allowOverlap="1" wp14:anchorId="03557C79" wp14:editId="7205E36F">
                <wp:simplePos x="0" y="0"/>
                <wp:positionH relativeFrom="column">
                  <wp:posOffset>85090</wp:posOffset>
                </wp:positionH>
                <wp:positionV relativeFrom="paragraph">
                  <wp:posOffset>635</wp:posOffset>
                </wp:positionV>
                <wp:extent cx="5593715" cy="5003800"/>
                <wp:effectExtent l="0" t="0" r="6985" b="6350"/>
                <wp:wrapTopAndBottom/>
                <wp:docPr id="240" name="Group 3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593715" cy="5003800"/>
                          <a:chOff x="101765" y="0"/>
                          <a:chExt cx="6556210" cy="5861518"/>
                        </a:xfrm>
                      </wpg:grpSpPr>
                      <pic:pic xmlns:pic="http://schemas.openxmlformats.org/drawingml/2006/picture">
                        <pic:nvPicPr>
                          <pic:cNvPr id="971" name="Picture 971"/>
                          <pic:cNvPicPr>
                            <a:picLocks noChangeAspect="1"/>
                          </pic:cNvPicPr>
                        </pic:nvPicPr>
                        <pic:blipFill rotWithShape="1">
                          <a:blip r:embed="rId17"/>
                          <a:srcRect t="3007" r="3954" b="10074"/>
                          <a:stretch/>
                        </pic:blipFill>
                        <pic:spPr>
                          <a:xfrm>
                            <a:off x="1104900" y="0"/>
                            <a:ext cx="5553075" cy="5861518"/>
                          </a:xfrm>
                          <a:prstGeom prst="rect">
                            <a:avLst/>
                          </a:prstGeom>
                        </pic:spPr>
                      </pic:pic>
                      <wps:wsp>
                        <wps:cNvPr id="972" name="Левая фигурная скобка 25"/>
                        <wps:cNvSpPr/>
                        <wps:spPr>
                          <a:xfrm>
                            <a:off x="1252167"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4" name="Левая фигурная скобка 26"/>
                        <wps:cNvSpPr/>
                        <wps:spPr>
                          <a:xfrm>
                            <a:off x="1271217"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9" name="Прямая со стрелкой 27"/>
                        <wps:cNvCnPr/>
                        <wps:spPr>
                          <a:xfrm>
                            <a:off x="1278361"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0" name="Прямая со стрелкой 28"/>
                        <wps:cNvCnPr/>
                        <wps:spPr>
                          <a:xfrm>
                            <a:off x="1279361"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3" name="Левая фигурная скобка 34"/>
                        <wps:cNvSpPr/>
                        <wps:spPr>
                          <a:xfrm>
                            <a:off x="1271814"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92" name="Левая фигурная скобка 35"/>
                        <wps:cNvSpPr/>
                        <wps:spPr>
                          <a:xfrm>
                            <a:off x="1270248"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102" name="Прямая со стрелкой 37"/>
                        <wps:cNvCnPr/>
                        <wps:spPr>
                          <a:xfrm>
                            <a:off x="1278734"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34" name="TextBox 23"/>
                        <wps:cNvSpPr txBox="1"/>
                        <wps:spPr>
                          <a:xfrm>
                            <a:off x="447022" y="1629788"/>
                            <a:ext cx="931968" cy="315582"/>
                          </a:xfrm>
                          <a:prstGeom prst="rect">
                            <a:avLst/>
                          </a:prstGeom>
                          <a:noFill/>
                        </wps:spPr>
                        <wps:txb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wps:txbx>
                        <wps:bodyPr wrap="square" rtlCol="0">
                          <a:noAutofit/>
                        </wps:bodyPr>
                      </wps:wsp>
                      <wps:wsp>
                        <wps:cNvPr id="1160" name="TextBox 25"/>
                        <wps:cNvSpPr txBox="1"/>
                        <wps:spPr>
                          <a:xfrm>
                            <a:off x="291193" y="2302946"/>
                            <a:ext cx="1022614" cy="443252"/>
                          </a:xfrm>
                          <a:prstGeom prst="rect">
                            <a:avLst/>
                          </a:prstGeom>
                          <a:noFill/>
                        </wps:spPr>
                        <wps:txb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wps:txbx>
                        <wps:bodyPr wrap="square" rtlCol="0">
                          <a:noAutofit/>
                        </wps:bodyPr>
                      </wps:wsp>
                      <wps:wsp>
                        <wps:cNvPr id="1198" name="TextBox 26"/>
                        <wps:cNvSpPr txBox="1"/>
                        <wps:spPr>
                          <a:xfrm>
                            <a:off x="437707" y="2894469"/>
                            <a:ext cx="878644" cy="286907"/>
                          </a:xfrm>
                          <a:prstGeom prst="rect">
                            <a:avLst/>
                          </a:prstGeom>
                          <a:noFill/>
                        </wps:spPr>
                        <wps:txb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wps:txbx>
                        <wps:bodyPr wrap="square" rtlCol="0">
                          <a:noAutofit/>
                        </wps:bodyPr>
                      </wps:wsp>
                      <wps:wsp>
                        <wps:cNvPr id="1199" name="TextBox 27"/>
                        <wps:cNvSpPr txBox="1"/>
                        <wps:spPr>
                          <a:xfrm>
                            <a:off x="365718" y="3508266"/>
                            <a:ext cx="1013272" cy="682619"/>
                          </a:xfrm>
                          <a:prstGeom prst="rect">
                            <a:avLst/>
                          </a:prstGeom>
                          <a:noFill/>
                        </wps:spPr>
                        <wps:txb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wps:txbx>
                        <wps:bodyPr wrap="square" rtlCol="0">
                          <a:noAutofit/>
                        </wps:bodyPr>
                      </wps:wsp>
                      <wps:wsp>
                        <wps:cNvPr id="1200" name="TextBox 28"/>
                        <wps:cNvSpPr txBox="1"/>
                        <wps:spPr>
                          <a:xfrm>
                            <a:off x="139045" y="5364335"/>
                            <a:ext cx="1220476" cy="484932"/>
                          </a:xfrm>
                          <a:prstGeom prst="rect">
                            <a:avLst/>
                          </a:prstGeom>
                          <a:noFill/>
                        </wps:spPr>
                        <wps:txb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wps:txbx>
                        <wps:bodyPr wrap="square" rtlCol="0">
                          <a:noAutofit/>
                        </wps:bodyPr>
                      </wps:wsp>
                      <wps:wsp>
                        <wps:cNvPr id="1201" name="TextBox 31"/>
                        <wps:cNvSpPr txBox="1"/>
                        <wps:spPr>
                          <a:xfrm>
                            <a:off x="101765" y="4722224"/>
                            <a:ext cx="1249269" cy="530680"/>
                          </a:xfrm>
                          <a:prstGeom prst="rect">
                            <a:avLst/>
                          </a:prstGeom>
                          <a:noFill/>
                        </wps:spPr>
                        <wps:txb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wps:txbx>
                        <wps:bodyPr wrap="square" rtlCol="0">
                          <a:noAutofit/>
                        </wps:bodyPr>
                      </wps:wsp>
                      <wps:wsp>
                        <wps:cNvPr id="1232" name="TextBox 33"/>
                        <wps:cNvSpPr txBox="1"/>
                        <wps:spPr>
                          <a:xfrm>
                            <a:off x="253925" y="1850717"/>
                            <a:ext cx="1076680" cy="519108"/>
                          </a:xfrm>
                          <a:prstGeom prst="rect">
                            <a:avLst/>
                          </a:prstGeom>
                          <a:noFill/>
                        </wps:spPr>
                        <wps:txb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3557C79" id="Group 35" o:spid="_x0000_s1026" style="position:absolute;left:0;text-align:left;margin-left:6.7pt;margin-top:.05pt;width:440.45pt;height:394pt;z-index:252454912;mso-width-relative:margin;mso-height-relative:margin" coordorigin="1017" coordsize="65562,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71" o:spid="_x0000_s1027" type="#_x0000_t75" style="position:absolute;left:11049;width:55530;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">
                  <v:imagedata r:id="rId18"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252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" adj="3502,10936" strokecolor="#0070c0" strokeweight="2.25pt"/>
                <v:shape id="Левая фигурная скобка 26" o:spid="_x0000_s1029" type="#_x0000_t87" style="position:absolute;left:12712;top:32477;width:2762;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278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" strokecolor="#4579b8 [3044]" strokeweight="3.75pt">
                  <v:stroke endarrow="classic" endarrowwidth="wide" endarrowlength="long"/>
                </v:shape>
                <v:shape id="Прямая со стрелкой 28" o:spid="_x0000_s1031" type="#_x0000_t32" style="position:absolute;left:1279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" strokecolor="#4579b8 [3044]" strokeweight="3.75pt">
                  <v:stroke endarrow="classic" endarrowwidth="wide" endarrowlength="long"/>
                </v:shape>
                <v:shape id="Левая фигурная скобка 34" o:spid="_x0000_s1032" type="#_x0000_t87" style="position:absolute;left:12718;top:54194;width:2762;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" adj="5143,10936" strokecolor="#0070c0" strokeweight="2.25pt"/>
                <v:shape id="Левая фигурная скобка 35" o:spid="_x0000_s1033" type="#_x0000_t87" style="position:absolute;left:1270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" adj="3321,10936" strokecolor="#0070c0" strokeweight="2.25pt"/>
                <v:shape id="Прямая со стрелкой 37" o:spid="_x0000_s1034" type="#_x0000_t32" style="position:absolute;left:12787;top:2079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23" o:spid="_x0000_s1035" type="#_x0000_t202" style="position:absolute;left:4470;top:16297;width:9319;height:3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" filled="f" stroked="f">
                  <v:textbo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v:textbox>
                </v:shape>
                <v:shape id="TextBox 25" o:spid="_x0000_s1036" type="#_x0000_t202" style="position:absolute;left:2911;top:23029;width:10227;height:4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" filled="f" stroked="f">
                  <v:textbo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v:textbox>
                </v:shape>
                <v:shape id="TextBox 26" o:spid="_x0000_s1037" type="#_x0000_t202" style="position:absolute;left:4377;top:28944;width:8786;height:28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" filled="f" stroked="f">
                  <v:textbo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v:textbox>
                </v:shape>
                <v:shape id="TextBox 27" o:spid="_x0000_s1038" type="#_x0000_t202" style="position:absolute;left:3657;top:35082;width:10132;height:68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" filled="f" stroked="f">
                  <v:textbo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v:textbox>
                </v:shape>
                <v:shape id="TextBox 28" o:spid="_x0000_s1039" type="#_x0000_t202" style="position:absolute;left:1390;top:53643;width:12205;height:48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" filled="f" stroked="f">
                  <v:textbo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v:textbox>
                </v:shape>
                <v:shape id="TextBox 31" o:spid="_x0000_s1040" type="#_x0000_t202" style="position:absolute;left:1017;top:47222;width:12493;height:5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" filled="f" stroked="f">
                  <v:textbo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v:textbox>
                </v:shape>
                <v:shape id="TextBox 33" o:spid="_x0000_s1041" type="#_x0000_t202" style="position:absolute;left:2539;top:18507;width:10767;height:5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" filled="f" stroked="f">
                  <v:textbo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v:textbox>
                </v:shape>
                <w10:wrap type="topAndBottom"/>
              </v:group>
            </w:pict>
          </mc:Fallback>
        </mc:AlternateContent>
      </w:r>
      <w:r w:rsidRPr="00517F96">
        <w:rPr>
          <w:color w:val="00518E"/>
          <w:lang w:val="en-US"/>
        </w:rPr>
        <w:t xml:space="preserve"> Main window and console</w:t>
      </w:r>
    </w:p>
    <w:p w14:paraId="67655DEE" w14:textId="3CC7346D" w:rsidR="00606B5D" w:rsidRPr="00517F96" w:rsidRDefault="00342FF7" w:rsidP="00471D4C">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Initially, there is a minimal structure of two half-spaces: the medium and the substrate.  Let's add a periodic Mo/Be mirror to the Si substrate. To do this, click the  "</w:t>
      </w:r>
      <w:r w:rsidRPr="00517F96">
        <w:rPr>
          <w:rFonts w:ascii="Arial" w:hAnsi="Arial" w:cs="Arial"/>
          <w:color w:val="C00000"/>
          <w:lang w:val="en-US"/>
        </w:rPr>
        <w:t>Add</w:t>
      </w:r>
      <w:r w:rsidRPr="00517F96">
        <w:rPr>
          <w:rFonts w:ascii="Times New Roman" w:hAnsi="Times New Roman"/>
          <w:color w:val="C00000"/>
          <w:lang w:val="en-US"/>
        </w:rPr>
        <w:t xml:space="preserve"> </w:t>
      </w:r>
      <w:r w:rsidRPr="00517F96">
        <w:rPr>
          <w:rFonts w:ascii="Arial" w:hAnsi="Arial" w:cs="Arial"/>
          <w:color w:val="C00000"/>
          <w:lang w:val="en-US"/>
        </w:rPr>
        <w:t>multilayer</w:t>
      </w:r>
      <w:bookmarkStart w:id="12" w:name="_Hlk119839301"/>
      <w:r w:rsidRPr="00517F96">
        <w:rPr>
          <w:rFonts w:ascii="Times New Roman" w:hAnsi="Times New Roman"/>
          <w:lang w:val="en-US"/>
        </w:rPr>
        <w:t>" button</w:t>
      </w:r>
      <w:r w:rsidR="00445392" w:rsidRPr="00517F96">
        <w:rPr>
          <w:rFonts w:ascii="Times New Roman" w:hAnsi="Times New Roman"/>
          <w:lang w:val="en-US"/>
        </w:rPr>
        <w:t xml:space="preserve"> </w:t>
      </w:r>
      <w:r w:rsidR="00445392" w:rsidRPr="00517F96">
        <w:rPr>
          <w:rFonts w:ascii="Times New Roman" w:hAnsi="Times New Roman"/>
          <w:noProof/>
          <w:lang w:val="en-US"/>
        </w:rPr>
        <w:drawing>
          <wp:inline distT="0" distB="0" distL="0" distR="0" wp14:anchorId="3DD96DD6" wp14:editId="59578900">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445392" w:rsidRPr="00517F96">
        <w:rPr>
          <w:rFonts w:ascii="Times New Roman" w:hAnsi="Times New Roman"/>
          <w:lang w:val="en-US"/>
        </w:rPr>
        <w:t xml:space="preserve"> </w:t>
      </w:r>
      <w:r w:rsidRPr="00517F96">
        <w:rPr>
          <w:rFonts w:ascii="Times New Roman" w:hAnsi="Times New Roman"/>
          <w:lang w:val="en-US"/>
        </w:rPr>
        <w:t xml:space="preserve">on the </w:t>
      </w:r>
      <w:hyperlink w:anchor="_Панель_инструментов" w:history="1">
        <w:r w:rsidRPr="00517F96">
          <w:rPr>
            <w:rStyle w:val="Hyperlink"/>
            <w:rFonts w:ascii="Times New Roman" w:hAnsi="Times New Roman"/>
            <w:lang w:val="en-US"/>
          </w:rPr>
          <w:t>toolbar</w:t>
        </w:r>
      </w:hyperlink>
      <w:bookmarkEnd w:id="12"/>
      <w:r w:rsidRPr="00517F96">
        <w:rPr>
          <w:rFonts w:ascii="Times New Roman" w:hAnsi="Times New Roman"/>
          <w:lang w:val="en-US"/>
        </w:rPr>
        <w:t>.</w:t>
      </w:r>
    </w:p>
    <w:p w14:paraId="36D15B16" w14:textId="0ACCAC62" w:rsidR="00606B5D" w:rsidRPr="00517F96" w:rsidRDefault="00C417AA" w:rsidP="00CC1D96">
      <w:pPr>
        <w:pStyle w:val="a"/>
        <w:numPr>
          <w:ilvl w:val="0"/>
          <w:numId w:val="2"/>
        </w:numPr>
        <w:spacing w:beforeLines="100" w:before="240" w:afterLines="150" w:after="360" w:line="276" w:lineRule="auto"/>
        <w:jc w:val="center"/>
        <w:rPr>
          <w:rStyle w:val="ListLabel3"/>
          <w:color w:val="00518E"/>
          <w:sz w:val="22"/>
          <w:lang w:val="en-US"/>
        </w:rPr>
      </w:pPr>
      <w:r w:rsidRPr="00517F96">
        <w:rPr>
          <w:noProof/>
          <w:color w:val="00518E"/>
          <w:lang w:val="en-US"/>
        </w:rPr>
        <mc:AlternateContent>
          <mc:Choice Requires="wpg">
            <w:drawing>
              <wp:anchor distT="0" distB="0" distL="114300" distR="114300" simplePos="0" relativeHeight="252353536" behindDoc="0" locked="0" layoutInCell="1" allowOverlap="1" wp14:anchorId="3345A47A" wp14:editId="5C8F5DAA">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0"/>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CAFCE3"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1"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342FF7" w:rsidRPr="00517F96">
        <w:rPr>
          <w:color w:val="00518E"/>
          <w:lang w:val="en-US"/>
        </w:rPr>
        <w:t>"</w:t>
      </w:r>
      <w:r w:rsidR="00342FF7" w:rsidRPr="00517F96">
        <w:rPr>
          <w:rFonts w:ascii="Arial" w:hAnsi="Arial" w:cs="Arial"/>
          <w:color w:val="C00000"/>
          <w:lang w:val="en-US"/>
        </w:rPr>
        <w:t>Add multilayer</w:t>
      </w:r>
      <w:r w:rsidR="00342FF7" w:rsidRPr="00517F96">
        <w:rPr>
          <w:color w:val="00518E"/>
          <w:lang w:val="en-US"/>
        </w:rPr>
        <w:t>" button</w:t>
      </w:r>
    </w:p>
    <w:p w14:paraId="70F80C71" w14:textId="77777777" w:rsidR="00342FF7" w:rsidRPr="00517F96" w:rsidRDefault="00342FF7" w:rsidP="00C90345">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Now the structure looks like this:</w:t>
      </w:r>
    </w:p>
    <w:p w14:paraId="542B4E85" w14:textId="25D51267" w:rsidR="0000766A" w:rsidRPr="00517F96" w:rsidRDefault="00342FF7" w:rsidP="0000766A">
      <w:pPr>
        <w:pStyle w:val="a"/>
        <w:numPr>
          <w:ilvl w:val="0"/>
          <w:numId w:val="2"/>
        </w:numPr>
        <w:spacing w:beforeLines="100" w:before="240" w:afterLines="150" w:after="360" w:line="276" w:lineRule="auto"/>
        <w:jc w:val="center"/>
        <w:rPr>
          <w:rStyle w:val="ListLabel3"/>
          <w:color w:val="00518E"/>
          <w:sz w:val="22"/>
          <w:lang w:val="en-US"/>
        </w:rPr>
      </w:pPr>
      <w:r w:rsidRPr="00517F96">
        <w:rPr>
          <w:noProof/>
          <w:color w:val="00518E"/>
          <w:lang w:val="en-US"/>
        </w:rPr>
        <w:lastRenderedPageBreak/>
        <w:t>Periodic Mo/Be structure</w:t>
      </w:r>
      <w:r w:rsidR="003B3E78" w:rsidRPr="00517F96">
        <w:rPr>
          <w:noProof/>
          <w:color w:val="00518E"/>
          <w:lang w:val="en-US"/>
        </w:rPr>
        <w:drawing>
          <wp:anchor distT="0" distB="0" distL="114300" distR="114300" simplePos="0" relativeHeight="252355584" behindDoc="0" locked="0" layoutInCell="1" allowOverlap="1" wp14:anchorId="2D46F76D" wp14:editId="5F29501F">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p>
    <w:p w14:paraId="03C5B0AD" w14:textId="2D11D177" w:rsidR="00CF3388" w:rsidRPr="00517F96" w:rsidRDefault="00CA5A91" w:rsidP="000D5AF2">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 xml:space="preserve">The structure is represented as </w:t>
      </w:r>
      <w:hyperlink w:anchor="_Слоистая_структура" w:history="1">
        <w:r w:rsidRPr="00517F96">
          <w:rPr>
            <w:rStyle w:val="Hyperlink"/>
            <w:rFonts w:ascii="Times New Roman" w:hAnsi="Times New Roman"/>
            <w:lang w:val="en-US"/>
          </w:rPr>
          <w:t>a tree list</w:t>
        </w:r>
      </w:hyperlink>
      <w:r w:rsidRPr="00517F96">
        <w:rPr>
          <w:rFonts w:ascii="Times New Roman" w:hAnsi="Times New Roman"/>
          <w:lang w:val="en-US"/>
        </w:rPr>
        <w:t xml:space="preserve"> with basic information about each element. By default, the stack contains one period with two breaks in the cell. Layers also have a material, density, thickness, and </w:t>
      </w:r>
      <w:r w:rsidR="00E359F9" w:rsidRPr="00517F96">
        <w:rPr>
          <w:rFonts w:ascii="Times New Roman" w:hAnsi="Times New Roman"/>
          <w:lang w:val="en-US"/>
        </w:rPr>
        <w:t>top</w:t>
      </w:r>
      <w:r w:rsidRPr="00517F96">
        <w:rPr>
          <w:rFonts w:ascii="Times New Roman" w:hAnsi="Times New Roman"/>
          <w:lang w:val="en-US"/>
        </w:rPr>
        <w:t xml:space="preserve"> interface</w:t>
      </w:r>
      <w:r w:rsidR="00E359F9" w:rsidRPr="00517F96">
        <w:rPr>
          <w:rFonts w:ascii="Times New Roman" w:hAnsi="Times New Roman"/>
          <w:lang w:val="en-US"/>
        </w:rPr>
        <w:t xml:space="preserve"> with default values</w:t>
      </w:r>
      <w:r w:rsidRPr="00517F96">
        <w:rPr>
          <w:rFonts w:ascii="Times New Roman" w:hAnsi="Times New Roman"/>
          <w:lang w:val="en-US"/>
        </w:rPr>
        <w:t xml:space="preserve">. Default values can be changed in the configuration file. You can change the current parameters </w:t>
      </w:r>
      <w:r w:rsidR="004E0E07" w:rsidRPr="00517F96">
        <w:rPr>
          <w:rFonts w:ascii="Times New Roman" w:hAnsi="Times New Roman"/>
          <w:lang w:val="en-US"/>
        </w:rPr>
        <w:t xml:space="preserve">the </w:t>
      </w:r>
      <w:hyperlink w:anchor="_Редактирование_элемента_структуры" w:history="1">
        <w:r w:rsidR="004E0E07" w:rsidRPr="00517F96">
          <w:rPr>
            <w:rStyle w:val="Hyperlink"/>
            <w:rFonts w:ascii="Times New Roman" w:hAnsi="Times New Roman"/>
            <w:lang w:val="en-US"/>
          </w:rPr>
          <w:t xml:space="preserve">structure </w:t>
        </w:r>
        <w:r w:rsidRPr="00517F96">
          <w:rPr>
            <w:rStyle w:val="Hyperlink"/>
            <w:rFonts w:ascii="Times New Roman" w:hAnsi="Times New Roman"/>
            <w:lang w:val="en-US"/>
          </w:rPr>
          <w:t>element</w:t>
        </w:r>
      </w:hyperlink>
      <w:r w:rsidRPr="00517F96">
        <w:rPr>
          <w:rFonts w:ascii="Times New Roman" w:hAnsi="Times New Roman"/>
          <w:lang w:val="en-US"/>
        </w:rPr>
        <w:t xml:space="preserve"> by double-clicking </w:t>
      </w:r>
      <w:r w:rsidR="00E14985" w:rsidRPr="00517F96">
        <w:rPr>
          <w:rFonts w:ascii="Times New Roman" w:hAnsi="Times New Roman"/>
          <w:lang w:val="en-US"/>
        </w:rPr>
        <w:t>it</w:t>
      </w:r>
      <w:r w:rsidRPr="00517F96">
        <w:rPr>
          <w:rFonts w:ascii="Times New Roman" w:hAnsi="Times New Roman"/>
          <w:lang w:val="en-US"/>
        </w:rPr>
        <w:t xml:space="preserve"> or by selecting the element and clicking the "</w:t>
      </w:r>
      <w:r w:rsidRPr="00517F96">
        <w:rPr>
          <w:rFonts w:ascii="Arial" w:hAnsi="Arial" w:cs="Arial"/>
          <w:color w:val="C00000"/>
          <w:lang w:val="en-US"/>
        </w:rPr>
        <w:t>Edit</w:t>
      </w:r>
      <w:r w:rsidRPr="00517F96">
        <w:rPr>
          <w:rFonts w:ascii="Times New Roman" w:hAnsi="Times New Roman"/>
          <w:lang w:val="en-US"/>
        </w:rPr>
        <w:t xml:space="preserve">" </w:t>
      </w:r>
      <w:r w:rsidRPr="00517F96">
        <w:rPr>
          <w:rFonts w:ascii="Times New Roman" w:hAnsi="Times New Roman"/>
          <w:noProof/>
          <w:lang w:val="en-US"/>
        </w:rPr>
        <w:drawing>
          <wp:inline distT="0" distB="0" distL="0" distR="0" wp14:anchorId="36D34E59" wp14:editId="63717AC8">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517F96">
        <w:rPr>
          <w:rFonts w:ascii="Times New Roman" w:hAnsi="Times New Roman"/>
          <w:lang w:val="en-US"/>
        </w:rPr>
        <w:t xml:space="preserve"> icon.</w:t>
      </w:r>
    </w:p>
    <w:p w14:paraId="73155EFA" w14:textId="29ADC72B" w:rsidR="0022517F" w:rsidRPr="00517F96" w:rsidRDefault="00FE3EE0" w:rsidP="0022517F">
      <w:pPr>
        <w:pStyle w:val="a"/>
        <w:numPr>
          <w:ilvl w:val="0"/>
          <w:numId w:val="2"/>
        </w:numPr>
        <w:spacing w:beforeLines="100" w:before="240" w:afterLines="150" w:after="360" w:line="276" w:lineRule="auto"/>
        <w:jc w:val="center"/>
        <w:rPr>
          <w:rStyle w:val="ListLabel3"/>
          <w:color w:val="00518E"/>
          <w:sz w:val="22"/>
          <w:lang w:val="en-US"/>
        </w:rPr>
      </w:pPr>
      <w:r w:rsidRPr="00517F96">
        <w:rPr>
          <w:noProof/>
          <w:color w:val="00518E"/>
          <w:lang w:val="en-US"/>
        </w:rPr>
        <w:t>Layer properties window</w:t>
      </w:r>
      <w:r w:rsidR="0022517F" w:rsidRPr="00517F96">
        <w:rPr>
          <w:noProof/>
          <w:lang w:val="en-US"/>
        </w:rPr>
        <w:drawing>
          <wp:anchor distT="0" distB="0" distL="114300" distR="114300" simplePos="0" relativeHeight="252356608" behindDoc="0" locked="0" layoutInCell="1" allowOverlap="1" wp14:anchorId="6EE0A58A" wp14:editId="7421ED3D">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4">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p>
    <w:p w14:paraId="645E82E3" w14:textId="5440CCA0" w:rsidR="0062670A" w:rsidRPr="00517F96" w:rsidRDefault="0062670A" w:rsidP="0005671C">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The window that opens allows you to set various layer parameters. Let's set the following: the first layer: "</w:t>
      </w:r>
      <w:r w:rsidRPr="00517F96">
        <w:rPr>
          <w:rFonts w:ascii="Arial" w:hAnsi="Arial" w:cs="Arial"/>
          <w:color w:val="C00000"/>
          <w:lang w:val="en-US"/>
        </w:rPr>
        <w:t>Material</w:t>
      </w:r>
      <w:r w:rsidRPr="00517F96">
        <w:rPr>
          <w:rFonts w:ascii="Times New Roman" w:hAnsi="Times New Roman"/>
          <w:lang w:val="en-US"/>
        </w:rPr>
        <w:t>" – Be, "</w:t>
      </w:r>
      <w:r w:rsidRPr="00517F96">
        <w:rPr>
          <w:rFonts w:ascii="Arial" w:hAnsi="Arial" w:cs="Arial"/>
          <w:color w:val="C00000"/>
          <w:lang w:val="en-US"/>
        </w:rPr>
        <w:t>Thickness</w:t>
      </w:r>
      <w:r w:rsidRPr="00517F96">
        <w:rPr>
          <w:rFonts w:ascii="Times New Roman" w:hAnsi="Times New Roman"/>
          <w:lang w:val="en-US"/>
        </w:rPr>
        <w:t>" – 35 Å, "</w:t>
      </w:r>
      <w:r w:rsidRPr="00517F96">
        <w:rPr>
          <w:rFonts w:ascii="Arial" w:hAnsi="Arial" w:cs="Arial"/>
          <w:color w:val="C00000"/>
          <w:lang w:val="en-US"/>
        </w:rPr>
        <w:t>Diffuseness</w:t>
      </w:r>
      <w:r w:rsidRPr="00517F96">
        <w:rPr>
          <w:rFonts w:ascii="Times New Roman" w:hAnsi="Times New Roman"/>
          <w:lang w:val="en-US"/>
        </w:rPr>
        <w:t>" – 5 Å. The second layer: "</w:t>
      </w:r>
      <w:r w:rsidRPr="00517F96">
        <w:rPr>
          <w:rFonts w:ascii="Arial" w:hAnsi="Arial" w:cs="Arial"/>
          <w:color w:val="C00000"/>
          <w:lang w:val="en-US"/>
        </w:rPr>
        <w:t>Material</w:t>
      </w:r>
      <w:r w:rsidRPr="00517F96">
        <w:rPr>
          <w:rFonts w:ascii="Times New Roman" w:hAnsi="Times New Roman"/>
          <w:lang w:val="en-US"/>
        </w:rPr>
        <w:t>" – Mo, "</w:t>
      </w:r>
      <w:r w:rsidRPr="00517F96">
        <w:rPr>
          <w:rFonts w:ascii="Arial" w:hAnsi="Arial" w:cs="Arial"/>
          <w:color w:val="C00000"/>
          <w:lang w:val="en-US"/>
        </w:rPr>
        <w:t>Thickness</w:t>
      </w:r>
      <w:r w:rsidRPr="00517F96">
        <w:rPr>
          <w:rFonts w:ascii="Times New Roman" w:hAnsi="Times New Roman"/>
          <w:lang w:val="en-US"/>
        </w:rPr>
        <w:t>" – 25 Å, "</w:t>
      </w:r>
      <w:r w:rsidRPr="00517F96">
        <w:rPr>
          <w:rFonts w:ascii="Arial" w:hAnsi="Arial" w:cs="Arial"/>
          <w:color w:val="C00000"/>
          <w:lang w:val="en-US"/>
        </w:rPr>
        <w:t>Diffuseness</w:t>
      </w:r>
      <w:r w:rsidRPr="00517F96">
        <w:rPr>
          <w:rFonts w:ascii="Times New Roman" w:hAnsi="Times New Roman"/>
          <w:lang w:val="en-US"/>
        </w:rPr>
        <w:t>" – 5 Å. Similarly, the properties of the substrate are edited.  Leave the substrate material to Si, and set  the "</w:t>
      </w:r>
      <w:r w:rsidRPr="00517F96">
        <w:rPr>
          <w:rFonts w:ascii="Arial" w:hAnsi="Arial" w:cs="Arial"/>
          <w:color w:val="C00000"/>
          <w:lang w:val="en-US"/>
        </w:rPr>
        <w:t>Diffuseness</w:t>
      </w:r>
      <w:r w:rsidRPr="00517F96">
        <w:rPr>
          <w:rFonts w:ascii="Times New Roman" w:hAnsi="Times New Roman"/>
          <w:lang w:val="en-US"/>
        </w:rPr>
        <w:t>" interface  to 3 Å.</w:t>
      </w:r>
    </w:p>
    <w:p w14:paraId="28B8C6BF" w14:textId="107D169A" w:rsidR="00102A94" w:rsidRPr="00517F96" w:rsidRDefault="00C2174E" w:rsidP="000D5AF2">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 xml:space="preserve">Again, similarly, a double click or button opens the stack options window. </w:t>
      </w:r>
      <w:r w:rsidRPr="00517F96">
        <w:rPr>
          <w:rFonts w:ascii="Times New Roman" w:hAnsi="Times New Roman"/>
          <w:noProof/>
          <w:lang w:val="en-US"/>
        </w:rPr>
        <w:drawing>
          <wp:inline distT="0" distB="0" distL="0" distR="0" wp14:anchorId="29D8CD97" wp14:editId="7D53E3CE">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264E5CD9" w14:textId="261765B4" w:rsidR="00102A94" w:rsidRPr="00517F96" w:rsidRDefault="00102A94" w:rsidP="00102A94">
      <w:pPr>
        <w:pStyle w:val="a"/>
        <w:numPr>
          <w:ilvl w:val="0"/>
          <w:numId w:val="2"/>
        </w:numPr>
        <w:spacing w:beforeLines="100" w:before="240" w:afterLines="150" w:after="360" w:line="276" w:lineRule="auto"/>
        <w:jc w:val="center"/>
        <w:rPr>
          <w:rStyle w:val="ListLabel3"/>
          <w:color w:val="00518E"/>
          <w:sz w:val="22"/>
          <w:lang w:val="en-US"/>
        </w:rPr>
      </w:pPr>
      <w:r w:rsidRPr="00517F96">
        <w:rPr>
          <w:noProof/>
          <w:lang w:val="en-US"/>
        </w:rPr>
        <mc:AlternateContent>
          <mc:Choice Requires="wpg">
            <w:drawing>
              <wp:anchor distT="0" distB="0" distL="114300" distR="114300" simplePos="0" relativeHeight="252361728" behindDoc="0" locked="0" layoutInCell="1" allowOverlap="1" wp14:anchorId="7201F1F1" wp14:editId="4A30BDE9">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5"/>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8513082"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26"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sidRPr="00517F96">
        <w:rPr>
          <w:noProof/>
          <w:color w:val="00518E"/>
          <w:lang w:val="en-US"/>
        </w:rPr>
        <w:t>Доступ к свойствам стека</w:t>
      </w:r>
    </w:p>
    <w:p w14:paraId="64430220" w14:textId="781A1BB9" w:rsidR="003463FA" w:rsidRPr="00517F96" w:rsidRDefault="0059237D" w:rsidP="000D5AF2">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lastRenderedPageBreak/>
        <w:t>Let's set the number of periods to 110. The value of the period "</w:t>
      </w:r>
      <w:r w:rsidRPr="00517F96">
        <w:rPr>
          <w:rFonts w:ascii="Arial" w:hAnsi="Arial" w:cs="Arial"/>
          <w:color w:val="C00000"/>
          <w:lang w:val="en-US"/>
        </w:rPr>
        <w:t>d</w:t>
      </w:r>
      <w:r w:rsidRPr="00517F96">
        <w:rPr>
          <w:rFonts w:ascii="Times New Roman" w:hAnsi="Times New Roman"/>
          <w:lang w:val="en-US"/>
        </w:rPr>
        <w:t>" and the thickness ratio "</w:t>
      </w:r>
      <w:r w:rsidRPr="00517F96">
        <w:rPr>
          <w:rFonts w:ascii="Arial" w:hAnsi="Arial" w:cs="Arial"/>
          <w:color w:val="C00000"/>
          <w:lang w:val="en-US"/>
        </w:rPr>
        <w:t>γ</w:t>
      </w:r>
      <w:r w:rsidRPr="00517F96">
        <w:rPr>
          <w:rFonts w:ascii="Times New Roman" w:hAnsi="Times New Roman"/>
          <w:lang w:val="en-US"/>
        </w:rPr>
        <w:t>" (the ratio of the thickness of the first (upper) layer to the period in two-component mirrors) have already been calculated in accordance with the specified thicknesses of the layers</w:t>
      </w:r>
      <w:r w:rsidR="007C7ECA" w:rsidRPr="00517F96">
        <w:rPr>
          <w:rFonts w:ascii="Times New Roman" w:hAnsi="Times New Roman"/>
          <w:lang w:val="en-US"/>
        </w:rPr>
        <w:t>.</w:t>
      </w:r>
    </w:p>
    <w:p w14:paraId="5C574338" w14:textId="713E4EF5" w:rsidR="003463FA" w:rsidRPr="00517F96" w:rsidRDefault="00E24E41" w:rsidP="00102A94">
      <w:pPr>
        <w:pStyle w:val="a"/>
        <w:numPr>
          <w:ilvl w:val="0"/>
          <w:numId w:val="2"/>
        </w:numPr>
        <w:spacing w:beforeLines="100" w:before="240" w:afterLines="150" w:after="360" w:line="276" w:lineRule="auto"/>
        <w:jc w:val="center"/>
        <w:rPr>
          <w:rStyle w:val="ListLabel3"/>
          <w:color w:val="00518E"/>
          <w:sz w:val="22"/>
          <w:lang w:val="en-US"/>
        </w:rPr>
      </w:pPr>
      <w:r w:rsidRPr="00517F96">
        <w:rPr>
          <w:noProof/>
          <w:color w:val="00518E"/>
          <w:lang w:val="en-US"/>
        </w:rPr>
        <w:t>Stack options</w:t>
      </w:r>
      <w:r w:rsidR="002C5436" w:rsidRPr="00517F96">
        <w:rPr>
          <w:noProof/>
          <w:lang w:val="en-US"/>
        </w:rPr>
        <w:drawing>
          <wp:anchor distT="0" distB="0" distL="114300" distR="114300" simplePos="0" relativeHeight="252359680" behindDoc="0" locked="0" layoutInCell="1" allowOverlap="1" wp14:anchorId="7339E5E5" wp14:editId="549744A1">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2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p>
    <w:p w14:paraId="4C685A54" w14:textId="77777777" w:rsidR="00EC0B3C" w:rsidRPr="00517F96" w:rsidRDefault="00EC0B3C" w:rsidP="00DB60C7">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That's it, the structure of the periodic Mo/Be mirror is set!</w:t>
      </w:r>
    </w:p>
    <w:p w14:paraId="732D1084" w14:textId="1F5E19B2" w:rsidR="00B97CE8" w:rsidRPr="00517F96" w:rsidRDefault="00F03654"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3" w:name="_Toc121347638"/>
      <w:r w:rsidRPr="00517F96">
        <w:rPr>
          <w:rFonts w:ascii="Times New Roman" w:hAnsi="Times New Roman" w:cs="Times New Roman"/>
          <w:i w:val="0"/>
          <w:color w:val="0070C0"/>
          <w:lang w:val="en-US"/>
        </w:rPr>
        <w:t>Saving and loading</w:t>
      </w:r>
      <w:bookmarkEnd w:id="13"/>
    </w:p>
    <w:p w14:paraId="7FCC11B8" w14:textId="69126AC0" w:rsidR="00DC57E0" w:rsidRPr="00517F96" w:rsidRDefault="00DC57E0" w:rsidP="00BE414D">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Multifitting saves data in a binary format, the files have the extension "</w:t>
      </w:r>
      <w:r w:rsidRPr="00517F96">
        <w:rPr>
          <w:rFonts w:ascii="Arial" w:hAnsi="Arial" w:cs="Arial"/>
          <w:color w:val="C00000"/>
          <w:lang w:val="en-US"/>
        </w:rPr>
        <w:t>.fit</w:t>
      </w:r>
      <w:r w:rsidRPr="00517F96">
        <w:rPr>
          <w:rFonts w:ascii="Times New Roman" w:hAnsi="Times New Roman"/>
          <w:lang w:val="en-US"/>
        </w:rPr>
        <w:t>". You can save the project by selecting an item in the "</w:t>
      </w:r>
      <w:r w:rsidRPr="00517F96">
        <w:rPr>
          <w:rFonts w:ascii="Arial" w:hAnsi="Arial" w:cs="Arial"/>
          <w:color w:val="C00000"/>
          <w:lang w:val="en-US"/>
        </w:rPr>
        <w:t>File</w:t>
      </w:r>
      <w:r w:rsidRPr="00517F96">
        <w:rPr>
          <w:rFonts w:ascii="Times New Roman" w:hAnsi="Times New Roman"/>
          <w:lang w:val="en-US"/>
        </w:rPr>
        <w:t>" menu or by pressing the appropriate keyboard shortcut. "</w:t>
      </w:r>
      <w:r w:rsidRPr="00517F96">
        <w:rPr>
          <w:rFonts w:ascii="Arial" w:hAnsi="Arial" w:cs="Arial"/>
          <w:color w:val="C00000"/>
          <w:lang w:val="en-US"/>
        </w:rPr>
        <w:t>Save</w:t>
      </w:r>
      <w:r w:rsidRPr="00517F96">
        <w:rPr>
          <w:rFonts w:ascii="Times New Roman" w:hAnsi="Times New Roman"/>
          <w:lang w:val="en-US"/>
        </w:rPr>
        <w:t>" (="</w:t>
      </w:r>
      <w:proofErr w:type="spellStart"/>
      <w:r w:rsidRPr="00517F96">
        <w:rPr>
          <w:rFonts w:ascii="Times New Roman" w:hAnsi="Times New Roman"/>
          <w:u w:val="single"/>
          <w:lang w:val="en-US"/>
        </w:rPr>
        <w:t>Ctrl+S</w:t>
      </w:r>
      <w:proofErr w:type="spellEnd"/>
      <w:r w:rsidRPr="00517F96">
        <w:rPr>
          <w:rFonts w:ascii="Times New Roman" w:hAnsi="Times New Roman"/>
          <w:lang w:val="en-US"/>
        </w:rPr>
        <w:t>") saves to the last open file. If the project is new, that is, there was no previous opening, then the file "</w:t>
      </w:r>
      <w:r w:rsidRPr="00517F96">
        <w:rPr>
          <w:rFonts w:ascii="Arial" w:hAnsi="Arial" w:cs="Arial"/>
          <w:color w:val="C00000"/>
          <w:lang w:val="en-US"/>
        </w:rPr>
        <w:t>save_v.X.Y.Z.fit</w:t>
      </w:r>
      <w:r w:rsidRPr="00517F96">
        <w:rPr>
          <w:rFonts w:ascii="Times New Roman" w:hAnsi="Times New Roman"/>
          <w:lang w:val="en-US"/>
        </w:rPr>
        <w:t>"  will be created, where "X.Y.Z" is the version number of the program.  By default, a new file is created in the folder with the executable file, but this can be changed in the settings.</w:t>
      </w:r>
    </w:p>
    <w:p w14:paraId="479F631D" w14:textId="771019C2" w:rsidR="002C5436" w:rsidRPr="00517F96" w:rsidRDefault="002C5436" w:rsidP="002C5436">
      <w:pPr>
        <w:pStyle w:val="a"/>
        <w:numPr>
          <w:ilvl w:val="0"/>
          <w:numId w:val="2"/>
        </w:numPr>
        <w:spacing w:beforeLines="100" w:before="240" w:afterLines="150" w:after="360" w:line="276" w:lineRule="auto"/>
        <w:jc w:val="center"/>
        <w:rPr>
          <w:rStyle w:val="ListLabel3"/>
          <w:color w:val="00518E"/>
          <w:sz w:val="22"/>
          <w:lang w:val="en-US"/>
        </w:rPr>
      </w:pPr>
      <w:r w:rsidRPr="00517F96">
        <w:rPr>
          <w:noProof/>
          <w:lang w:val="en-US"/>
        </w:rPr>
        <w:drawing>
          <wp:anchor distT="0" distB="0" distL="114300" distR="114300" simplePos="0" relativeHeight="252362752" behindDoc="0" locked="0" layoutInCell="1" allowOverlap="1" wp14:anchorId="0FFFBE4D" wp14:editId="4AF2834A">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13E99" w:rsidRPr="00517F96">
        <w:rPr>
          <w:noProof/>
          <w:color w:val="00518E"/>
          <w:lang w:val="en-US"/>
        </w:rPr>
        <w:t>Menu "</w:t>
      </w:r>
      <w:r w:rsidR="00F13E99" w:rsidRPr="00517F96">
        <w:rPr>
          <w:rFonts w:ascii="Arial" w:hAnsi="Arial" w:cs="Arial"/>
          <w:color w:val="C00000"/>
          <w:lang w:val="en-US"/>
        </w:rPr>
        <w:t>File</w:t>
      </w:r>
      <w:r w:rsidR="00F13E99" w:rsidRPr="00517F96">
        <w:rPr>
          <w:noProof/>
          <w:color w:val="00518E"/>
          <w:lang w:val="en-US"/>
        </w:rPr>
        <w:t>"</w:t>
      </w:r>
    </w:p>
    <w:p w14:paraId="7A199D62" w14:textId="77777777" w:rsidR="00DA5137" w:rsidRPr="00517F96" w:rsidRDefault="00DA5137" w:rsidP="00DA5137">
      <w:pPr>
        <w:spacing w:beforeLines="100" w:before="240" w:afterLines="150" w:after="360" w:line="276" w:lineRule="auto"/>
        <w:jc w:val="both"/>
        <w:rPr>
          <w:rFonts w:eastAsia="Calibri"/>
          <w:lang w:val="en-US" w:eastAsia="en-US"/>
        </w:rPr>
      </w:pPr>
      <w:r w:rsidRPr="00517F96">
        <w:rPr>
          <w:rFonts w:eastAsia="Calibri"/>
          <w:lang w:val="en-US" w:eastAsia="en-US"/>
        </w:rPr>
        <w:t>"</w:t>
      </w:r>
      <w:r w:rsidRPr="00517F96">
        <w:rPr>
          <w:rFonts w:ascii="Arial" w:eastAsia="Calibri" w:hAnsi="Arial" w:cs="Arial"/>
          <w:color w:val="C00000"/>
          <w:lang w:val="en-US" w:eastAsia="en-US"/>
        </w:rPr>
        <w:t>Open last</w:t>
      </w:r>
      <w:r w:rsidRPr="00517F96">
        <w:rPr>
          <w:rFonts w:eastAsia="Calibri"/>
          <w:lang w:val="en-US" w:eastAsia="en-US"/>
        </w:rPr>
        <w:t>" (="</w:t>
      </w:r>
      <w:proofErr w:type="spellStart"/>
      <w:r w:rsidRPr="00517F96">
        <w:rPr>
          <w:rFonts w:eastAsia="Calibri"/>
          <w:u w:val="single"/>
          <w:lang w:val="en-US" w:eastAsia="en-US"/>
        </w:rPr>
        <w:t>Ctrl+O</w:t>
      </w:r>
      <w:proofErr w:type="spellEnd"/>
      <w:r w:rsidRPr="00517F96">
        <w:rPr>
          <w:rFonts w:eastAsia="Calibri"/>
          <w:lang w:val="en-US" w:eastAsia="en-US"/>
        </w:rPr>
        <w:t>"), as the name implies, opens the last file that was worked on. If there is none, then the file "</w:t>
      </w:r>
      <w:r w:rsidRPr="00517F96">
        <w:rPr>
          <w:rFonts w:ascii="Arial" w:eastAsia="Calibri" w:hAnsi="Arial" w:cs="Arial"/>
          <w:color w:val="C00000"/>
          <w:lang w:val="en-US" w:eastAsia="en-US"/>
        </w:rPr>
        <w:t>save_v.X.Y.Z.fit</w:t>
      </w:r>
      <w:r w:rsidRPr="00517F96">
        <w:rPr>
          <w:rFonts w:eastAsia="Calibri"/>
          <w:lang w:val="en-US" w:eastAsia="en-US"/>
        </w:rPr>
        <w:t>" will be opened. If it does not exist, a corresponding message will appear. You can also open a file by simply dragging and dropping it into the main Multifitting window.</w:t>
      </w:r>
    </w:p>
    <w:p w14:paraId="287A5045" w14:textId="43B7B61B" w:rsidR="00CE5983" w:rsidRPr="00517F96" w:rsidRDefault="00DA5137" w:rsidP="00DA5137">
      <w:pPr>
        <w:spacing w:beforeLines="100" w:before="240" w:afterLines="150" w:after="360" w:line="276" w:lineRule="auto"/>
        <w:jc w:val="both"/>
        <w:rPr>
          <w:lang w:val="en-US"/>
        </w:rPr>
      </w:pPr>
      <w:r w:rsidRPr="00517F96">
        <w:rPr>
          <w:rFonts w:eastAsia="Calibri"/>
          <w:lang w:val="en-US" w:eastAsia="en-US"/>
        </w:rPr>
        <w:t>Save the project and continue.</w:t>
      </w:r>
    </w:p>
    <w:p w14:paraId="734DD159" w14:textId="4357AB08" w:rsidR="009F1A8C" w:rsidRPr="00517F96" w:rsidRDefault="009C182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4" w:name="_Toc121347639"/>
      <w:r w:rsidRPr="00517F96">
        <w:rPr>
          <w:rFonts w:ascii="Times New Roman" w:hAnsi="Times New Roman" w:cs="Times New Roman"/>
          <w:i w:val="0"/>
          <w:color w:val="0070C0"/>
          <w:lang w:val="en-US"/>
        </w:rPr>
        <w:lastRenderedPageBreak/>
        <w:t>Calculat</w:t>
      </w:r>
      <w:r w:rsidR="007B78C6" w:rsidRPr="00517F96">
        <w:rPr>
          <w:rFonts w:ascii="Times New Roman" w:hAnsi="Times New Roman" w:cs="Times New Roman"/>
          <w:i w:val="0"/>
          <w:color w:val="0070C0"/>
          <w:lang w:val="en-US"/>
        </w:rPr>
        <w:t>ion</w:t>
      </w:r>
      <w:r w:rsidRPr="00517F96">
        <w:rPr>
          <w:rFonts w:ascii="Times New Roman" w:hAnsi="Times New Roman" w:cs="Times New Roman"/>
          <w:i w:val="0"/>
          <w:color w:val="0070C0"/>
          <w:lang w:val="en-US"/>
        </w:rPr>
        <w:t xml:space="preserve"> </w:t>
      </w:r>
      <w:r w:rsidR="007B78C6" w:rsidRPr="00517F96">
        <w:rPr>
          <w:rFonts w:ascii="Times New Roman" w:hAnsi="Times New Roman" w:cs="Times New Roman"/>
          <w:i w:val="0"/>
          <w:color w:val="0070C0"/>
          <w:lang w:val="en-US"/>
        </w:rPr>
        <w:t>of the</w:t>
      </w:r>
      <w:r w:rsidRPr="00517F96">
        <w:rPr>
          <w:rFonts w:ascii="Times New Roman" w:hAnsi="Times New Roman" w:cs="Times New Roman"/>
          <w:i w:val="0"/>
          <w:color w:val="0070C0"/>
          <w:lang w:val="en-US"/>
        </w:rPr>
        <w:t xml:space="preserve"> reflectivity curve</w:t>
      </w:r>
      <w:bookmarkEnd w:id="14"/>
    </w:p>
    <w:p w14:paraId="177D66ED" w14:textId="071E6D14" w:rsidR="00765241" w:rsidRPr="00517F96" w:rsidRDefault="00A35E04" w:rsidP="00291B1E">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Now let's calculate the X-ray reflection curve from this mirror. To do this, you need to specify what value should be calculated (reflection/transmission/absorption) and set the properties of the probing beam, the type and range of values of the argument.</w:t>
      </w:r>
    </w:p>
    <w:p w14:paraId="207DA340" w14:textId="77777777" w:rsidR="00A35E04" w:rsidRPr="00517F96" w:rsidRDefault="00A35E04" w:rsidP="005C1FFD">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 xml:space="preserve">In the block </w:t>
      </w:r>
      <w:hyperlink w:anchor="_Независимые_кривые" w:history="1">
        <w:r w:rsidRPr="00517F96">
          <w:rPr>
            <w:rStyle w:val="Hyperlink"/>
            <w:rFonts w:ascii="Times New Roman" w:hAnsi="Times New Roman"/>
            <w:lang w:val="en-US"/>
          </w:rPr>
          <w:t>of "independent" curves</w:t>
        </w:r>
      </w:hyperlink>
      <w:r w:rsidRPr="00517F96">
        <w:rPr>
          <w:rFonts w:ascii="Times New Roman" w:hAnsi="Times New Roman"/>
          <w:lang w:val="en-US"/>
        </w:rPr>
        <w:t xml:space="preserve"> (i.e. without experimental data), you need to add a new curve. There is already a tab for it, but the inscription "</w:t>
      </w:r>
      <w:r w:rsidRPr="00517F96">
        <w:rPr>
          <w:rFonts w:ascii="Arial" w:hAnsi="Arial" w:cs="Arial"/>
          <w:color w:val="C00000"/>
          <w:lang w:val="en-US"/>
        </w:rPr>
        <w:t>&lt;no description&gt;</w:t>
      </w:r>
      <w:r w:rsidRPr="00517F96">
        <w:rPr>
          <w:rFonts w:ascii="Times New Roman" w:hAnsi="Times New Roman"/>
          <w:lang w:val="en-US"/>
        </w:rPr>
        <w:t>" indicates that the parameters are not set</w:t>
      </w:r>
      <w:r w:rsidRPr="00517F96">
        <w:rPr>
          <w:lang w:val="en-US"/>
        </w:rPr>
        <w:t>.</w:t>
      </w:r>
    </w:p>
    <w:p w14:paraId="5531D6B4" w14:textId="72142045" w:rsidR="00765241" w:rsidRPr="00517F96" w:rsidRDefault="00531709" w:rsidP="00765241">
      <w:pPr>
        <w:pStyle w:val="a"/>
        <w:numPr>
          <w:ilvl w:val="0"/>
          <w:numId w:val="2"/>
        </w:numPr>
        <w:spacing w:beforeLines="100" w:before="240" w:afterLines="150" w:after="360" w:line="276" w:lineRule="auto"/>
        <w:jc w:val="center"/>
        <w:rPr>
          <w:rStyle w:val="ListLabel3"/>
          <w:color w:val="00518E"/>
          <w:sz w:val="22"/>
          <w:lang w:val="en-US"/>
        </w:rPr>
      </w:pPr>
      <w:r w:rsidRPr="00517F96">
        <w:rPr>
          <w:noProof/>
          <w:lang w:val="en-US"/>
        </w:rPr>
        <mc:AlternateContent>
          <mc:Choice Requires="wpg">
            <w:drawing>
              <wp:anchor distT="0" distB="0" distL="114300" distR="114300" simplePos="0" relativeHeight="252364800" behindDoc="0" locked="0" layoutInCell="1" allowOverlap="1" wp14:anchorId="7D9E1956" wp14:editId="54A37A15">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29"/>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E07D37D"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0"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A35E04" w:rsidRPr="00517F96">
        <w:rPr>
          <w:noProof/>
          <w:color w:val="00518E"/>
          <w:lang w:val="en-US"/>
        </w:rPr>
        <w:t>Stack parameters</w:t>
      </w:r>
    </w:p>
    <w:p w14:paraId="38AD77A5" w14:textId="3081DA4D" w:rsidR="00531709" w:rsidRPr="00517F96" w:rsidRDefault="001A3FA4" w:rsidP="00531709">
      <w:pPr>
        <w:pStyle w:val="ListParagraph"/>
        <w:spacing w:beforeLines="100" w:before="240" w:afterLines="150" w:after="360"/>
        <w:ind w:left="0"/>
        <w:contextualSpacing w:val="0"/>
        <w:jc w:val="both"/>
        <w:rPr>
          <w:lang w:val="en-US"/>
        </w:rPr>
      </w:pPr>
      <w:bookmarkStart w:id="15" w:name="_Hlk119868899"/>
      <w:r w:rsidRPr="00517F96">
        <w:rPr>
          <w:rFonts w:ascii="Times New Roman" w:hAnsi="Times New Roman"/>
          <w:lang w:val="en-US"/>
        </w:rPr>
        <w:t>Click the "</w:t>
      </w:r>
      <w:r w:rsidRPr="00517F96">
        <w:rPr>
          <w:rFonts w:ascii="Arial" w:hAnsi="Arial" w:cs="Arial"/>
          <w:color w:val="C00000"/>
          <w:lang w:val="en-US"/>
        </w:rPr>
        <w:t>Set up</w:t>
      </w:r>
      <w:r w:rsidRPr="00517F96">
        <w:rPr>
          <w:rFonts w:ascii="Times New Roman" w:hAnsi="Times New Roman"/>
          <w:lang w:val="en-US"/>
        </w:rPr>
        <w:t>" button and select the "</w:t>
      </w:r>
      <w:r w:rsidRPr="00517F96">
        <w:rPr>
          <w:rFonts w:ascii="Arial" w:hAnsi="Arial" w:cs="Arial"/>
          <w:color w:val="C00000"/>
          <w:lang w:val="en-US"/>
        </w:rPr>
        <w:t>Specular scan</w:t>
      </w:r>
      <w:r w:rsidRPr="00517F96">
        <w:rPr>
          <w:rFonts w:ascii="Times New Roman" w:hAnsi="Times New Roman"/>
          <w:lang w:val="en-US"/>
        </w:rPr>
        <w:t>" curve type.</w:t>
      </w:r>
    </w:p>
    <w:bookmarkEnd w:id="15"/>
    <w:p w14:paraId="71D3D346" w14:textId="0381C9B1" w:rsidR="00531709" w:rsidRPr="00517F96" w:rsidRDefault="00531709" w:rsidP="00531709">
      <w:pPr>
        <w:pStyle w:val="a"/>
        <w:numPr>
          <w:ilvl w:val="0"/>
          <w:numId w:val="2"/>
        </w:numPr>
        <w:spacing w:beforeLines="100" w:before="240" w:afterLines="150" w:after="360" w:line="276" w:lineRule="auto"/>
        <w:jc w:val="center"/>
        <w:rPr>
          <w:rStyle w:val="ListLabel3"/>
          <w:color w:val="00518E"/>
          <w:sz w:val="22"/>
          <w:lang w:val="en-US"/>
        </w:rPr>
      </w:pPr>
      <w:r w:rsidRPr="00517F96">
        <w:rPr>
          <w:noProof/>
          <w:lang w:val="en-US"/>
        </w:rPr>
        <mc:AlternateContent>
          <mc:Choice Requires="wpg">
            <w:drawing>
              <wp:anchor distT="0" distB="0" distL="114300" distR="114300" simplePos="0" relativeHeight="252368896" behindDoc="0" locked="0" layoutInCell="1" allowOverlap="1" wp14:anchorId="20200C70" wp14:editId="1E8F6D6B">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6F57BDF"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sidR="00440634" w:rsidRPr="00517F96">
        <w:rPr>
          <w:color w:val="00518E"/>
          <w:lang w:val="en-US"/>
        </w:rPr>
        <w:t>Choosing scan geometry</w:t>
      </w:r>
    </w:p>
    <w:p w14:paraId="124FD176" w14:textId="780D971E" w:rsidR="009D61E0" w:rsidRPr="00517F96" w:rsidRDefault="00D432AD" w:rsidP="009D61E0">
      <w:pPr>
        <w:pStyle w:val="a"/>
        <w:spacing w:beforeLines="100" w:before="240" w:afterLines="150" w:after="360" w:line="276" w:lineRule="auto"/>
        <w:ind w:firstLine="0"/>
        <w:rPr>
          <w:lang w:val="en-US"/>
        </w:rPr>
      </w:pPr>
      <w:r w:rsidRPr="00517F96">
        <w:rPr>
          <w:lang w:val="en-US"/>
        </w:rPr>
        <w:t xml:space="preserve">After setting the type of curve, the corresponding </w:t>
      </w:r>
      <w:hyperlink w:anchor="_Specular_scan_1" w:history="1">
        <w:r w:rsidRPr="00517F96">
          <w:rPr>
            <w:rStyle w:val="Hyperlink"/>
            <w:lang w:val="en-US"/>
          </w:rPr>
          <w:t>settings window</w:t>
        </w:r>
      </w:hyperlink>
      <w:r w:rsidRPr="00517F96">
        <w:rPr>
          <w:lang w:val="en-US"/>
        </w:rPr>
        <w:t xml:space="preserve"> will open. The default values correspond to an angular scan of 1000 points from 0 to 7 degrees at the wavelength of CuK</w:t>
      </w:r>
      <w:r w:rsidRPr="00517F96">
        <w:rPr>
          <w:vertAlign w:val="subscript"/>
          <w:lang w:val="en-US"/>
        </w:rPr>
        <w:t>α</w:t>
      </w:r>
      <w:r w:rsidRPr="00517F96">
        <w:rPr>
          <w:lang w:val="en-US"/>
        </w:rPr>
        <w:t>. Increase the number of points in the scan to 5000.  Now the curve settings window can be closed</w:t>
      </w:r>
      <w:r w:rsidR="00E522BE" w:rsidRPr="00517F96">
        <w:rPr>
          <w:lang w:val="en-US"/>
        </w:rPr>
        <w:t>.</w:t>
      </w:r>
    </w:p>
    <w:p w14:paraId="1B2364C6" w14:textId="13BF3D53" w:rsidR="009D61E0" w:rsidRPr="00517F96" w:rsidRDefault="00DA4359" w:rsidP="009D61E0">
      <w:pPr>
        <w:pStyle w:val="a"/>
        <w:numPr>
          <w:ilvl w:val="0"/>
          <w:numId w:val="2"/>
        </w:numPr>
        <w:spacing w:beforeLines="100" w:before="240" w:afterLines="150" w:after="360" w:line="276" w:lineRule="auto"/>
        <w:jc w:val="center"/>
        <w:rPr>
          <w:rStyle w:val="ListLabel3"/>
          <w:color w:val="00518E"/>
          <w:sz w:val="22"/>
          <w:lang w:val="en-US"/>
        </w:rPr>
      </w:pPr>
      <w:r w:rsidRPr="00517F96">
        <w:rPr>
          <w:noProof/>
          <w:color w:val="00518E"/>
          <w:lang w:val="en-US"/>
        </w:rPr>
        <w:lastRenderedPageBreak/>
        <mc:AlternateContent>
          <mc:Choice Requires="wpg">
            <w:drawing>
              <wp:anchor distT="0" distB="0" distL="114300" distR="114300" simplePos="0" relativeHeight="252378112" behindDoc="0" locked="0" layoutInCell="1" allowOverlap="1" wp14:anchorId="7C19C401" wp14:editId="107CA61F">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3"/>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5D622F2"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4"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48381C" w:rsidRPr="00517F96">
        <w:rPr>
          <w:noProof/>
          <w:color w:val="00518E"/>
          <w:lang w:val="en-US"/>
        </w:rPr>
        <w:t>Reflectometric curve settings</w:t>
      </w:r>
    </w:p>
    <w:p w14:paraId="544D2F45" w14:textId="506A81D9" w:rsidR="00430952" w:rsidRPr="00517F96" w:rsidRDefault="006206C2" w:rsidP="00430952">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Next, you need to run the calculation. To do this, you can press "</w:t>
      </w:r>
      <w:r w:rsidRPr="00517F96">
        <w:rPr>
          <w:rFonts w:ascii="Times New Roman" w:hAnsi="Times New Roman"/>
          <w:u w:val="single"/>
          <w:lang w:val="en-US"/>
        </w:rPr>
        <w:t>Ctrl+Shift+C</w:t>
      </w:r>
      <w:r w:rsidRPr="00517F96">
        <w:rPr>
          <w:rFonts w:ascii="Times New Roman" w:hAnsi="Times New Roman"/>
          <w:lang w:val="en-US"/>
        </w:rPr>
        <w:t>" or select the "</w:t>
      </w:r>
      <w:r w:rsidRPr="00517F96">
        <w:rPr>
          <w:rFonts w:ascii="Arial" w:hAnsi="Arial" w:cs="Arial"/>
          <w:color w:val="C00000"/>
          <w:lang w:val="en-US"/>
        </w:rPr>
        <w:t>Calculate</w:t>
      </w:r>
      <w:r w:rsidRPr="00517F96">
        <w:rPr>
          <w:rFonts w:ascii="Times New Roman" w:hAnsi="Times New Roman"/>
          <w:color w:val="C00000"/>
          <w:lang w:val="en-US"/>
        </w:rPr>
        <w:t xml:space="preserve"> </w:t>
      </w:r>
      <w:r w:rsidRPr="00517F96">
        <w:rPr>
          <w:rFonts w:ascii="Arial" w:hAnsi="Arial" w:cs="Arial"/>
          <w:color w:val="C00000"/>
          <w:lang w:val="en-US"/>
        </w:rPr>
        <w:t>curves</w:t>
      </w:r>
      <w:r w:rsidRPr="00517F96">
        <w:rPr>
          <w:rFonts w:ascii="Times New Roman" w:hAnsi="Times New Roman"/>
          <w:lang w:val="en-US"/>
        </w:rPr>
        <w:t>" item in the "</w:t>
      </w:r>
      <w:r w:rsidRPr="00517F96">
        <w:rPr>
          <w:rFonts w:ascii="Arial" w:hAnsi="Arial" w:cs="Arial"/>
          <w:color w:val="C00000"/>
          <w:lang w:val="en-US"/>
        </w:rPr>
        <w:t>Calculate</w:t>
      </w:r>
      <w:r w:rsidRPr="00517F96">
        <w:rPr>
          <w:rFonts w:ascii="Times New Roman" w:hAnsi="Times New Roman"/>
          <w:lang w:val="en-US"/>
        </w:rPr>
        <w:t>" menu of the main window.</w:t>
      </w:r>
    </w:p>
    <w:p w14:paraId="301B4AE0" w14:textId="49586E80" w:rsidR="00430952" w:rsidRPr="00517F96" w:rsidRDefault="00430952" w:rsidP="00430952">
      <w:pPr>
        <w:pStyle w:val="a"/>
        <w:numPr>
          <w:ilvl w:val="0"/>
          <w:numId w:val="2"/>
        </w:numPr>
        <w:spacing w:beforeLines="100" w:before="240" w:afterLines="150" w:after="360" w:line="276" w:lineRule="auto"/>
        <w:jc w:val="center"/>
        <w:rPr>
          <w:rStyle w:val="ListLabel3"/>
          <w:color w:val="00518E"/>
          <w:sz w:val="22"/>
          <w:lang w:val="en-US"/>
        </w:rPr>
      </w:pPr>
      <w:r w:rsidRPr="00517F96">
        <w:rPr>
          <w:noProof/>
          <w:lang w:val="en-US"/>
        </w:rPr>
        <w:lastRenderedPageBreak/>
        <w:drawing>
          <wp:anchor distT="0" distB="0" distL="114300" distR="114300" simplePos="0" relativeHeight="252372992" behindDoc="0" locked="0" layoutInCell="1" allowOverlap="1" wp14:anchorId="221440EE" wp14:editId="7F656A06">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593C6E" w:rsidRPr="00517F96">
        <w:rPr>
          <w:color w:val="00518E"/>
          <w:lang w:val="en-US"/>
        </w:rPr>
        <w:t xml:space="preserve">Main menu </w:t>
      </w:r>
      <w:bookmarkStart w:id="16" w:name="_Hlk121060524"/>
      <w:r w:rsidR="00593C6E" w:rsidRPr="00517F96">
        <w:rPr>
          <w:color w:val="00518E"/>
          <w:lang w:val="en-US"/>
        </w:rPr>
        <w:t>"</w:t>
      </w:r>
      <w:bookmarkEnd w:id="16"/>
      <w:r w:rsidRPr="00517F96">
        <w:rPr>
          <w:rFonts w:ascii="Arial" w:hAnsi="Arial" w:cs="Arial"/>
          <w:color w:val="C00000"/>
          <w:lang w:val="en-US"/>
        </w:rPr>
        <w:t>Calculate</w:t>
      </w:r>
      <w:r w:rsidR="00593C6E" w:rsidRPr="00517F96">
        <w:rPr>
          <w:color w:val="00518E"/>
          <w:lang w:val="en-US"/>
        </w:rPr>
        <w:t>"</w:t>
      </w:r>
    </w:p>
    <w:p w14:paraId="4E7E7EA7" w14:textId="03C02DA3" w:rsidR="00CE1838" w:rsidRPr="00517F96" w:rsidRDefault="00402204" w:rsidP="00291B1E">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Curve calculated! The time spent on the calculation is printed to the console</w:t>
      </w:r>
      <w:r w:rsidR="00966672" w:rsidRPr="00517F96">
        <w:rPr>
          <w:rFonts w:ascii="Times New Roman" w:hAnsi="Times New Roman"/>
          <w:lang w:val="en-US"/>
        </w:rPr>
        <w:t>.</w:t>
      </w:r>
    </w:p>
    <w:p w14:paraId="4DFEC8B5" w14:textId="1E0B51D2" w:rsidR="00966672" w:rsidRPr="00517F96" w:rsidRDefault="006D3CC5" w:rsidP="00966672">
      <w:pPr>
        <w:pStyle w:val="a"/>
        <w:numPr>
          <w:ilvl w:val="0"/>
          <w:numId w:val="2"/>
        </w:numPr>
        <w:spacing w:beforeLines="100" w:before="240" w:afterLines="150" w:after="360" w:line="276" w:lineRule="auto"/>
        <w:jc w:val="center"/>
        <w:rPr>
          <w:rStyle w:val="ListLabel3"/>
          <w:color w:val="00518E"/>
          <w:sz w:val="22"/>
          <w:lang w:val="en-US"/>
        </w:rPr>
      </w:pPr>
      <w:r w:rsidRPr="00517F96">
        <w:rPr>
          <w:color w:val="00518E"/>
          <w:lang w:val="en-US"/>
        </w:rPr>
        <w:t>Information in the console</w:t>
      </w:r>
      <w:r w:rsidR="002A7196" w:rsidRPr="00517F96">
        <w:rPr>
          <w:noProof/>
          <w:lang w:val="en-US"/>
        </w:rPr>
        <w:drawing>
          <wp:anchor distT="0" distB="0" distL="114300" distR="114300" simplePos="0" relativeHeight="252374016" behindDoc="0" locked="0" layoutInCell="1" allowOverlap="1" wp14:anchorId="01671D06" wp14:editId="70A1654F">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36">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p>
    <w:p w14:paraId="030B3C3F" w14:textId="0A9A8620" w:rsidR="0060580B" w:rsidRPr="00517F96" w:rsidRDefault="006D3CC5" w:rsidP="0060580B">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 xml:space="preserve">to see the graph you need to open a </w:t>
      </w:r>
      <w:hyperlink w:anchor="_1D_graphs" w:history="1">
        <w:r w:rsidRPr="00517F96">
          <w:rPr>
            <w:rStyle w:val="Hyperlink"/>
            <w:rFonts w:ascii="Times New Roman" w:hAnsi="Times New Roman"/>
            <w:lang w:val="en-US"/>
          </w:rPr>
          <w:t>window</w:t>
        </w:r>
      </w:hyperlink>
      <w:r w:rsidRPr="00517F96">
        <w:rPr>
          <w:rFonts w:ascii="Times New Roman" w:hAnsi="Times New Roman"/>
          <w:lang w:val="en-US"/>
        </w:rPr>
        <w:t xml:space="preserve"> with graphs of one-dimensional curves. the button to open it is located in the main window</w:t>
      </w:r>
      <w:r w:rsidR="00104CD0" w:rsidRPr="00517F96">
        <w:rPr>
          <w:rFonts w:ascii="Times New Roman" w:hAnsi="Times New Roman"/>
          <w:lang w:val="en-US"/>
        </w:rPr>
        <w:t>:</w:t>
      </w:r>
    </w:p>
    <w:p w14:paraId="42221ED9" w14:textId="6518333E" w:rsidR="00335BF6" w:rsidRPr="00517F96" w:rsidRDefault="00251E57" w:rsidP="002D37B5">
      <w:pPr>
        <w:pStyle w:val="a"/>
        <w:numPr>
          <w:ilvl w:val="0"/>
          <w:numId w:val="2"/>
        </w:numPr>
        <w:spacing w:beforeLines="100" w:before="240" w:afterLines="150" w:after="360" w:line="276" w:lineRule="auto"/>
        <w:jc w:val="center"/>
        <w:rPr>
          <w:color w:val="00518E"/>
          <w:lang w:val="en-US"/>
        </w:rPr>
      </w:pPr>
      <w:r w:rsidRPr="00517F96">
        <w:rPr>
          <w:noProof/>
          <w:color w:val="00518E"/>
          <w:lang w:val="en-US"/>
        </w:rPr>
        <mc:AlternateContent>
          <mc:Choice Requires="wpg">
            <w:drawing>
              <wp:anchor distT="0" distB="0" distL="114300" distR="114300" simplePos="0" relativeHeight="252376064" behindDoc="0" locked="0" layoutInCell="1" allowOverlap="1" wp14:anchorId="598713BF" wp14:editId="25C21DD0">
                <wp:simplePos x="0" y="0"/>
                <wp:positionH relativeFrom="column">
                  <wp:posOffset>1325935</wp:posOffset>
                </wp:positionH>
                <wp:positionV relativeFrom="paragraph">
                  <wp:posOffset>-86001</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37">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25D963E" id="Group 23" o:spid="_x0000_s1026" style="position:absolute;margin-left:104.4pt;margin-top:-6.75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38"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sidRPr="00517F96">
        <w:rPr>
          <w:color w:val="00518E"/>
          <w:lang w:val="en-US"/>
        </w:rPr>
        <w:t>"</w:t>
      </w:r>
      <w:r w:rsidRPr="00517F96">
        <w:rPr>
          <w:rFonts w:ascii="Arial" w:hAnsi="Arial" w:cs="Arial"/>
          <w:color w:val="C00000"/>
          <w:lang w:val="en-US"/>
        </w:rPr>
        <w:t>1D graphs</w:t>
      </w:r>
      <w:r w:rsidRPr="00517F96">
        <w:rPr>
          <w:color w:val="00518E"/>
          <w:lang w:val="en-US"/>
        </w:rPr>
        <w:t>" window button</w:t>
      </w:r>
    </w:p>
    <w:p w14:paraId="320633F7" w14:textId="613F41DB" w:rsidR="00335BF6" w:rsidRPr="00517F96" w:rsidRDefault="008F7776" w:rsidP="00335BF6">
      <w:pPr>
        <w:pStyle w:val="a"/>
        <w:numPr>
          <w:ilvl w:val="0"/>
          <w:numId w:val="2"/>
        </w:numPr>
        <w:spacing w:beforeLines="100" w:before="240" w:afterLines="150" w:after="360" w:line="276" w:lineRule="auto"/>
        <w:jc w:val="center"/>
        <w:rPr>
          <w:rStyle w:val="ListLabel3"/>
          <w:color w:val="00518E"/>
          <w:sz w:val="22"/>
          <w:lang w:val="en-US"/>
        </w:rPr>
      </w:pPr>
      <w:r w:rsidRPr="00517F96">
        <w:rPr>
          <w:color w:val="00518E"/>
          <w:lang w:val="en-US"/>
        </w:rPr>
        <w:lastRenderedPageBreak/>
        <w:t>"</w:t>
      </w:r>
      <w:r w:rsidRPr="00517F96">
        <w:rPr>
          <w:rFonts w:ascii="Arial" w:hAnsi="Arial" w:cs="Arial"/>
          <w:color w:val="C00000"/>
          <w:lang w:val="en-US"/>
        </w:rPr>
        <w:t>1D graphs</w:t>
      </w:r>
      <w:r w:rsidRPr="00517F96">
        <w:rPr>
          <w:color w:val="00518E"/>
          <w:lang w:val="en-US"/>
        </w:rPr>
        <w:t>" window</w:t>
      </w:r>
      <w:r w:rsidR="00335BF6" w:rsidRPr="00517F96">
        <w:rPr>
          <w:noProof/>
          <w:lang w:val="en-US"/>
        </w:rPr>
        <mc:AlternateContent>
          <mc:Choice Requires="wpg">
            <w:drawing>
              <wp:anchor distT="0" distB="0" distL="114300" distR="114300" simplePos="0" relativeHeight="252380160" behindDoc="0" locked="0" layoutInCell="1" allowOverlap="1" wp14:anchorId="4A973574" wp14:editId="58E965E6">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39"/>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EF887F5"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0"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p>
    <w:p w14:paraId="0FEA1FE9" w14:textId="07D211A5" w:rsidR="00520FED" w:rsidRPr="00517F96" w:rsidRDefault="00E91A5D" w:rsidP="00291B1E">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This window can be kept open, then when changing and recalculating the structure, the graph will also be updated. Graphs can be displayed in linear and logarithmic scale; by default the scale is logarithmic. Using the mouse wheel, you can zoom in or out, separately on each axis. To return to the original scale, in which the entire curve is visible at the same time, press the scale switch again. This works when the "</w:t>
      </w:r>
      <w:r w:rsidRPr="00517F96">
        <w:rPr>
          <w:rFonts w:ascii="Arial" w:hAnsi="Arial" w:cs="Arial"/>
          <w:color w:val="C00000"/>
          <w:lang w:val="en-US"/>
        </w:rPr>
        <w:t>Rescale</w:t>
      </w:r>
      <w:r w:rsidRPr="00517F96">
        <w:rPr>
          <w:rFonts w:ascii="Times New Roman" w:hAnsi="Times New Roman"/>
          <w:lang w:val="en-US"/>
        </w:rPr>
        <w:t>" option is enabled, also with this option the scale returns to the original at each structure recalculation. When the "</w:t>
      </w:r>
      <w:r w:rsidRPr="00517F96">
        <w:rPr>
          <w:rFonts w:ascii="Arial" w:hAnsi="Arial" w:cs="Arial"/>
          <w:color w:val="C00000"/>
          <w:lang w:val="en-US"/>
        </w:rPr>
        <w:t>Rescale</w:t>
      </w:r>
      <w:r w:rsidRPr="00517F96">
        <w:rPr>
          <w:rFonts w:ascii="Times New Roman" w:hAnsi="Times New Roman"/>
          <w:lang w:val="en-US"/>
        </w:rPr>
        <w:t>" option is disabled, the scale does not automatically change during recalculation and remains user-defined all the time. The name of each graph indicates the name of the curve and the main parameters of the scan.</w:t>
      </w:r>
    </w:p>
    <w:p w14:paraId="436FF809" w14:textId="6925C517" w:rsidR="009F1A8C" w:rsidRPr="00517F96" w:rsidRDefault="00F7693D"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7" w:name="_Toc121347640"/>
      <w:r w:rsidRPr="00517F96">
        <w:rPr>
          <w:rFonts w:ascii="Times New Roman" w:hAnsi="Times New Roman" w:cs="Times New Roman"/>
          <w:i w:val="0"/>
          <w:color w:val="0070C0"/>
          <w:lang w:val="en-US"/>
        </w:rPr>
        <w:t>Working with the structure table</w:t>
      </w:r>
      <w:bookmarkEnd w:id="17"/>
    </w:p>
    <w:p w14:paraId="0B1A8AE8" w14:textId="3D539192" w:rsidR="00580ED4" w:rsidRPr="00517F96" w:rsidRDefault="00F7693D" w:rsidP="00580ED4">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You can change the structure parameters by clicking on individual layers and setting the desired values in the window that opens. But this is inconvenient and inefficient if you need to repeat the procedure at least several times.</w:t>
      </w:r>
      <w:r w:rsidR="00F54AE1" w:rsidRPr="00517F96">
        <w:rPr>
          <w:rFonts w:ascii="Times New Roman" w:hAnsi="Times New Roman"/>
          <w:lang w:val="en-US"/>
        </w:rPr>
        <w:t xml:space="preserve"> </w:t>
      </w:r>
      <w:r w:rsidRPr="00517F96">
        <w:rPr>
          <w:rFonts w:ascii="Times New Roman" w:hAnsi="Times New Roman"/>
          <w:lang w:val="en-US"/>
        </w:rPr>
        <w:t xml:space="preserve">A more correct way is </w:t>
      </w:r>
      <w:hyperlink w:anchor="_Окно_свойств_элемента" w:history="1">
        <w:r w:rsidRPr="00517F96">
          <w:rPr>
            <w:rStyle w:val="Hyperlink"/>
            <w:rFonts w:ascii="Times New Roman" w:hAnsi="Times New Roman"/>
            <w:lang w:val="en-US"/>
          </w:rPr>
          <w:t>to use a common table</w:t>
        </w:r>
      </w:hyperlink>
      <w:r w:rsidRPr="00517F96">
        <w:rPr>
          <w:rFonts w:ascii="Times New Roman" w:hAnsi="Times New Roman"/>
          <w:lang w:val="en-US"/>
        </w:rPr>
        <w:t>, which shows all the numerical parameters that describe the structure.</w:t>
      </w:r>
      <w:r w:rsidR="00F54AE1" w:rsidRPr="00517F96">
        <w:rPr>
          <w:rFonts w:ascii="Times New Roman" w:hAnsi="Times New Roman"/>
          <w:lang w:val="en-US"/>
        </w:rPr>
        <w:t xml:space="preserve"> </w:t>
      </w:r>
      <w:r w:rsidRPr="00517F96">
        <w:rPr>
          <w:rFonts w:ascii="Times New Roman" w:hAnsi="Times New Roman"/>
          <w:lang w:val="en-US"/>
        </w:rPr>
        <w:t>You can open it with the "</w:t>
      </w:r>
      <w:r w:rsidRPr="00517F96">
        <w:rPr>
          <w:rFonts w:ascii="Arial" w:hAnsi="Arial" w:cs="Arial"/>
          <w:color w:val="C00000"/>
          <w:lang w:val="en-US"/>
        </w:rPr>
        <w:t>Structure table</w:t>
      </w:r>
      <w:r w:rsidRPr="00517F96">
        <w:rPr>
          <w:rFonts w:ascii="Times New Roman" w:hAnsi="Times New Roman"/>
          <w:lang w:val="en-US"/>
        </w:rPr>
        <w:t>" button:</w:t>
      </w:r>
    </w:p>
    <w:p w14:paraId="144F8A2D" w14:textId="12804645" w:rsidR="00580ED4" w:rsidRPr="00517F96" w:rsidRDefault="00EF4EC1" w:rsidP="00580ED4">
      <w:pPr>
        <w:pStyle w:val="a"/>
        <w:numPr>
          <w:ilvl w:val="0"/>
          <w:numId w:val="2"/>
        </w:numPr>
        <w:spacing w:beforeLines="100" w:before="240" w:afterLines="150" w:after="360" w:line="276" w:lineRule="auto"/>
        <w:jc w:val="center"/>
        <w:rPr>
          <w:color w:val="00518E"/>
          <w:lang w:val="en-US"/>
        </w:rPr>
      </w:pPr>
      <w:r w:rsidRPr="00517F96">
        <w:rPr>
          <w:noProof/>
          <w:color w:val="00518E"/>
          <w:lang w:val="en-US"/>
        </w:rPr>
        <w:lastRenderedPageBreak/>
        <mc:AlternateContent>
          <mc:Choice Requires="wpg">
            <w:drawing>
              <wp:anchor distT="0" distB="0" distL="114300" distR="114300" simplePos="0" relativeHeight="252385280" behindDoc="0" locked="0" layoutInCell="1" allowOverlap="1" wp14:anchorId="72817E63" wp14:editId="71896EB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3AD9E15"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41"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A62152" w:rsidRPr="00517F96">
        <w:rPr>
          <w:color w:val="00518E"/>
          <w:lang w:val="en-US"/>
        </w:rPr>
        <w:t>"</w:t>
      </w:r>
      <w:r w:rsidR="009119F6" w:rsidRPr="00517F96">
        <w:rPr>
          <w:rFonts w:ascii="Arial" w:hAnsi="Arial" w:cs="Arial"/>
          <w:color w:val="C00000"/>
          <w:lang w:val="en-US"/>
        </w:rPr>
        <w:t>Structure table</w:t>
      </w:r>
      <w:r w:rsidR="00A62152" w:rsidRPr="00517F96">
        <w:rPr>
          <w:color w:val="00518E"/>
          <w:lang w:val="en-US"/>
        </w:rPr>
        <w:t>" window button</w:t>
      </w:r>
    </w:p>
    <w:p w14:paraId="0EBC6013" w14:textId="6248AAC3" w:rsidR="00580ED4" w:rsidRPr="00517F96" w:rsidRDefault="00EA5D8F" w:rsidP="000D5AF2">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The table contains many fields, so it takes up a lot of screen space. Its upper part contains a color legend for the parameters and options that allow you to change the parameter values in a more convenient way</w:t>
      </w:r>
      <w:r w:rsidR="00EF4EC1" w:rsidRPr="00517F96">
        <w:rPr>
          <w:rFonts w:ascii="Times New Roman" w:hAnsi="Times New Roman"/>
          <w:lang w:val="en-US"/>
        </w:rPr>
        <w:t>.</w:t>
      </w:r>
    </w:p>
    <w:p w14:paraId="5272D2E4" w14:textId="1D5FBD0E" w:rsidR="00EF4EC1" w:rsidRPr="00517F96" w:rsidRDefault="00EF4EC1" w:rsidP="00EF4EC1">
      <w:pPr>
        <w:pStyle w:val="a"/>
        <w:numPr>
          <w:ilvl w:val="0"/>
          <w:numId w:val="2"/>
        </w:numPr>
        <w:spacing w:beforeLines="100" w:before="240" w:afterLines="150" w:after="360" w:line="276" w:lineRule="auto"/>
        <w:jc w:val="center"/>
        <w:rPr>
          <w:color w:val="00518E"/>
          <w:lang w:val="en-US"/>
        </w:rPr>
      </w:pPr>
      <w:r w:rsidRPr="00517F96">
        <w:rPr>
          <w:noProof/>
          <w:lang w:val="en-US"/>
        </w:rPr>
        <w:drawing>
          <wp:anchor distT="0" distB="0" distL="114300" distR="114300" simplePos="0" relativeHeight="252383232" behindDoc="0" locked="0" layoutInCell="1" allowOverlap="1" wp14:anchorId="440C0028" wp14:editId="1B7BC414">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2">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sidR="00EA5D8F" w:rsidRPr="00517F96">
        <w:rPr>
          <w:color w:val="00518E"/>
          <w:lang w:val="en-US"/>
        </w:rPr>
        <w:t>Structure table</w:t>
      </w:r>
    </w:p>
    <w:p w14:paraId="1B7D2162" w14:textId="7970D1EA" w:rsidR="00EF4EC1" w:rsidRPr="00517F96" w:rsidRDefault="007B704F" w:rsidP="000D5AF2">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lastRenderedPageBreak/>
        <w:t>The "</w:t>
      </w:r>
      <w:r w:rsidRPr="00517F96">
        <w:rPr>
          <w:rFonts w:ascii="Arial" w:hAnsi="Arial" w:cs="Arial"/>
          <w:color w:val="C00000"/>
          <w:lang w:val="en-US"/>
        </w:rPr>
        <w:t>Recalculate</w:t>
      </w:r>
      <w:r w:rsidRPr="00517F96">
        <w:rPr>
          <w:rFonts w:ascii="Times New Roman" w:hAnsi="Times New Roman"/>
          <w:lang w:val="en-US"/>
        </w:rPr>
        <w:t xml:space="preserve">" modifier </w:t>
      </w:r>
      <w:r w:rsidRPr="00517F96">
        <w:rPr>
          <w:rFonts w:ascii="Times New Roman" w:hAnsi="Times New Roman"/>
          <w:noProof/>
          <w:lang w:val="en-US"/>
        </w:rPr>
        <w:drawing>
          <wp:inline distT="0" distB="0" distL="0" distR="0" wp14:anchorId="285B1C65" wp14:editId="4A5D20BD">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Pr="00517F96">
        <w:rPr>
          <w:rFonts w:ascii="Times New Roman" w:hAnsi="Times New Roman"/>
          <w:lang w:val="en-US"/>
        </w:rPr>
        <w:t xml:space="preserve"> is enabled by default, which means that every time you change any parameter, the curves are automatically recalculated.</w:t>
      </w:r>
      <w:r w:rsidR="006947A6" w:rsidRPr="00517F96">
        <w:rPr>
          <w:rFonts w:ascii="Times New Roman" w:hAnsi="Times New Roman"/>
          <w:lang w:val="en-US"/>
        </w:rPr>
        <w:t xml:space="preserve"> </w:t>
      </w:r>
      <w:r w:rsidRPr="00517F96">
        <w:rPr>
          <w:rFonts w:ascii="Times New Roman" w:hAnsi="Times New Roman"/>
          <w:lang w:val="en-US"/>
        </w:rPr>
        <w:t>This can be seen if the chart window is open and in front of your eyes. You can change the values both by typing from the keyboard and by "scrolling" the values using the mouse wheel or the keyboard arrows ↑ and ↓. The step of changing the parameter is set in the "</w:t>
      </w:r>
      <w:hyperlink w:anchor="_Шаг_изменения_параметров" w:history="1">
        <w:r w:rsidRPr="00517F96">
          <w:rPr>
            <w:rStyle w:val="Hyperlink"/>
            <w:rFonts w:ascii="Arial" w:hAnsi="Arial" w:cs="Arial"/>
            <w:lang w:val="en-US"/>
          </w:rPr>
          <w:t>Parameter change steps</w:t>
        </w:r>
      </w:hyperlink>
      <w:r w:rsidRPr="00517F96">
        <w:rPr>
          <w:rFonts w:ascii="Times New Roman" w:hAnsi="Times New Roman"/>
          <w:lang w:val="en-US"/>
        </w:rPr>
        <w:t>" section.</w:t>
      </w:r>
    </w:p>
    <w:p w14:paraId="3076DB37" w14:textId="096B45DD" w:rsidR="009F1A8C" w:rsidRPr="00517F96" w:rsidRDefault="00B424C1" w:rsidP="009D61E0">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8" w:name="_Toc121347641"/>
      <w:r w:rsidRPr="00517F96">
        <w:rPr>
          <w:rFonts w:ascii="Times New Roman" w:hAnsi="Times New Roman" w:cs="Times New Roman"/>
          <w:i w:val="0"/>
          <w:color w:val="0070C0"/>
          <w:lang w:val="en-US"/>
        </w:rPr>
        <w:t>Inverse problem</w:t>
      </w:r>
      <w:bookmarkEnd w:id="18"/>
    </w:p>
    <w:p w14:paraId="5AC49968" w14:textId="49E6C784" w:rsidR="009F1A8C" w:rsidRPr="00517F96" w:rsidRDefault="00B424C1" w:rsidP="00890366">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Now let's try to solve the inverse problem: to find the parameters of the structure according to the measured reflection curve from the Mo/Be mirror. The file with the curve is called "</w:t>
      </w:r>
      <w:r w:rsidRPr="00517F96">
        <w:rPr>
          <w:rFonts w:ascii="Courier New" w:hAnsi="Courier New" w:cs="Courier New"/>
          <w:color w:val="C00000"/>
          <w:lang w:val="en-US"/>
        </w:rPr>
        <w:t>Sample_D364_Mo_Be_angular_0.154nm.</w:t>
      </w:r>
      <w:r w:rsidRPr="00517F96">
        <w:rPr>
          <w:rFonts w:ascii="Courier New" w:hAnsi="Courier New" w:cs="Courier New"/>
          <w:lang w:val="en-US"/>
        </w:rPr>
        <w:t xml:space="preserve"> </w:t>
      </w:r>
      <w:r w:rsidRPr="00517F96">
        <w:rPr>
          <w:rFonts w:ascii="Courier New" w:hAnsi="Courier New" w:cs="Courier New"/>
          <w:color w:val="C00000"/>
          <w:lang w:val="en-US"/>
        </w:rPr>
        <w:t>txt</w:t>
      </w:r>
      <w:r w:rsidRPr="00517F96">
        <w:rPr>
          <w:rFonts w:ascii="Times New Roman" w:hAnsi="Times New Roman"/>
          <w:lang w:val="en-US"/>
        </w:rPr>
        <w:t>", it is attached to the program. To load it into Multifitting and compare it to the model structure, you need to click on the "</w:t>
      </w:r>
      <w:r w:rsidRPr="00517F96">
        <w:rPr>
          <w:rFonts w:ascii="Arial" w:hAnsi="Arial" w:cs="Arial"/>
          <w:color w:val="C00000"/>
          <w:lang w:val="en-US"/>
        </w:rPr>
        <w:t>Import</w:t>
      </w:r>
      <w:r w:rsidRPr="00517F96">
        <w:rPr>
          <w:rFonts w:ascii="Times New Roman" w:hAnsi="Times New Roman"/>
          <w:lang w:val="en-US"/>
        </w:rPr>
        <w:t>" button at the bottom of the main window in the "</w:t>
      </w:r>
      <w:hyperlink w:anchor="_Экспериментальные_кривые" w:history="1">
        <w:r w:rsidRPr="00517F96">
          <w:rPr>
            <w:rStyle w:val="Hyperlink"/>
            <w:rFonts w:ascii="Arial" w:hAnsi="Arial" w:cs="Arial"/>
            <w:lang w:val="en-US"/>
          </w:rPr>
          <w:t>Target curves</w:t>
        </w:r>
      </w:hyperlink>
      <w:r w:rsidRPr="00517F96">
        <w:rPr>
          <w:rFonts w:ascii="Times New Roman" w:hAnsi="Times New Roman"/>
          <w:lang w:val="en-US"/>
        </w:rPr>
        <w:t>" section. The inscription "</w:t>
      </w:r>
      <w:r w:rsidRPr="00517F96">
        <w:rPr>
          <w:rFonts w:ascii="Arial" w:hAnsi="Arial" w:cs="Arial"/>
          <w:color w:val="C00000"/>
          <w:lang w:val="en-US"/>
        </w:rPr>
        <w:t>&lt;no description&gt;</w:t>
      </w:r>
      <w:r w:rsidRPr="00517F96">
        <w:rPr>
          <w:rFonts w:ascii="Times New Roman" w:hAnsi="Times New Roman"/>
          <w:lang w:val="en-US"/>
        </w:rPr>
        <w:t>" means that no curve has been loaded at the moment.</w:t>
      </w:r>
    </w:p>
    <w:p w14:paraId="093CA448" w14:textId="0732A5AD" w:rsidR="001C5D38" w:rsidRPr="00517F96" w:rsidRDefault="00A17335" w:rsidP="001C5D38">
      <w:pPr>
        <w:pStyle w:val="a"/>
        <w:numPr>
          <w:ilvl w:val="0"/>
          <w:numId w:val="2"/>
        </w:numPr>
        <w:spacing w:beforeLines="100" w:before="240" w:afterLines="150" w:after="360" w:line="276" w:lineRule="auto"/>
        <w:jc w:val="center"/>
        <w:rPr>
          <w:color w:val="00518E"/>
          <w:lang w:val="en-US"/>
        </w:rPr>
      </w:pPr>
      <w:r w:rsidRPr="00517F96">
        <w:rPr>
          <w:color w:val="00518E"/>
          <w:lang w:val="en-US"/>
        </w:rPr>
        <w:t>Loading an experimental curve</w:t>
      </w:r>
      <w:r w:rsidR="008B4EDE" w:rsidRPr="00517F96">
        <w:rPr>
          <w:noProof/>
          <w:lang w:val="en-US"/>
        </w:rPr>
        <mc:AlternateContent>
          <mc:Choice Requires="wpg">
            <w:drawing>
              <wp:anchor distT="0" distB="0" distL="114300" distR="114300" simplePos="0" relativeHeight="252387328" behindDoc="0" locked="0" layoutInCell="1" allowOverlap="1" wp14:anchorId="7A5BF6D9" wp14:editId="63D0D2AB">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4"/>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75A16E"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5"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p>
    <w:p w14:paraId="2C24144F" w14:textId="54769515" w:rsidR="008352D9" w:rsidRPr="00517F96" w:rsidRDefault="00A17335" w:rsidP="008352D9">
      <w:pPr>
        <w:pStyle w:val="ListParagraph"/>
        <w:spacing w:beforeLines="100" w:before="240" w:afterLines="150" w:after="360"/>
        <w:ind w:left="0"/>
        <w:contextualSpacing w:val="0"/>
        <w:jc w:val="both"/>
        <w:rPr>
          <w:lang w:val="en-US"/>
        </w:rPr>
      </w:pPr>
      <w:r w:rsidRPr="00517F96">
        <w:rPr>
          <w:rFonts w:ascii="Times New Roman" w:hAnsi="Times New Roman"/>
          <w:lang w:val="en-US"/>
        </w:rPr>
        <w:t>As for an independent curve, you need to specify the type of scan. Select "</w:t>
      </w:r>
      <w:r w:rsidRPr="00517F96">
        <w:rPr>
          <w:rFonts w:ascii="Arial" w:hAnsi="Arial" w:cs="Arial"/>
          <w:color w:val="C00000"/>
          <w:lang w:val="en-US"/>
        </w:rPr>
        <w:t>Specular scan</w:t>
      </w:r>
      <w:r w:rsidRPr="00517F96">
        <w:rPr>
          <w:rFonts w:ascii="Times New Roman" w:hAnsi="Times New Roman"/>
          <w:lang w:val="en-US"/>
        </w:rPr>
        <w:t>"</w:t>
      </w:r>
      <w:r w:rsidR="008352D9" w:rsidRPr="00517F96">
        <w:rPr>
          <w:rFonts w:ascii="Times New Roman" w:hAnsi="Times New Roman"/>
          <w:lang w:val="en-US"/>
        </w:rPr>
        <w:t>.</w:t>
      </w:r>
    </w:p>
    <w:p w14:paraId="7F2BED31" w14:textId="288170B2" w:rsidR="008352D9" w:rsidRPr="00517F96" w:rsidRDefault="00F03B74" w:rsidP="008352D9">
      <w:pPr>
        <w:pStyle w:val="a"/>
        <w:numPr>
          <w:ilvl w:val="0"/>
          <w:numId w:val="2"/>
        </w:numPr>
        <w:spacing w:beforeLines="100" w:before="240" w:afterLines="150" w:after="360" w:line="276" w:lineRule="auto"/>
        <w:jc w:val="center"/>
        <w:rPr>
          <w:rStyle w:val="ListLabel3"/>
          <w:color w:val="00518E"/>
          <w:sz w:val="22"/>
          <w:lang w:val="en-US"/>
        </w:rPr>
      </w:pPr>
      <w:r w:rsidRPr="00517F96">
        <w:rPr>
          <w:color w:val="00518E"/>
          <w:lang w:val="en-US"/>
        </w:rPr>
        <w:t>Choosing scan geometry</w:t>
      </w:r>
      <w:r w:rsidRPr="00517F96">
        <w:rPr>
          <w:noProof/>
          <w:lang w:val="en-US"/>
        </w:rPr>
        <mc:AlternateContent>
          <mc:Choice Requires="wpg">
            <w:drawing>
              <wp:anchor distT="0" distB="0" distL="114300" distR="114300" simplePos="0" relativeHeight="252391424" behindDoc="0" locked="0" layoutInCell="1" allowOverlap="1" wp14:anchorId="5337707A" wp14:editId="26B9EA26">
                <wp:simplePos x="0" y="0"/>
                <wp:positionH relativeFrom="column">
                  <wp:posOffset>2510680</wp:posOffset>
                </wp:positionH>
                <wp:positionV relativeFrom="paragraph">
                  <wp:posOffset>-8641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1BF03E7" id="Group 15" o:spid="_x0000_s1026" style="position:absolute;margin-left:197.7pt;margin-top:-6.8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6inV2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46"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p>
    <w:p w14:paraId="7D45981A" w14:textId="013F835D" w:rsidR="00A1536F" w:rsidRPr="00517F96" w:rsidRDefault="00F03B74" w:rsidP="002D3815">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 xml:space="preserve">The opened </w:t>
      </w:r>
      <w:hyperlink w:anchor="_Specular_scan" w:history="1">
        <w:r w:rsidRPr="00517F96">
          <w:rPr>
            <w:rStyle w:val="Hyperlink"/>
            <w:rFonts w:ascii="Times New Roman" w:hAnsi="Times New Roman"/>
            <w:lang w:val="en-US"/>
          </w:rPr>
          <w:t>window</w:t>
        </w:r>
      </w:hyperlink>
      <w:r w:rsidRPr="00517F96">
        <w:rPr>
          <w:rFonts w:ascii="Times New Roman" w:hAnsi="Times New Roman"/>
          <w:lang w:val="en-US"/>
        </w:rPr>
        <w:t xml:space="preserve"> serves to import data and setting the measurement parameters, such as the measured value, argument, units of measurement, normalization, polarization, background, parameters of hardware function</w:t>
      </w:r>
      <w:r w:rsidR="004311E9" w:rsidRPr="00517F96">
        <w:rPr>
          <w:rFonts w:ascii="Times New Roman" w:hAnsi="Times New Roman"/>
          <w:lang w:val="en-US"/>
        </w:rPr>
        <w:t>.</w:t>
      </w:r>
      <w:r w:rsidR="006603C3" w:rsidRPr="00517F96">
        <w:rPr>
          <w:rFonts w:ascii="Times New Roman" w:hAnsi="Times New Roman"/>
          <w:lang w:val="en-US"/>
        </w:rPr>
        <w:t xml:space="preserve"> </w:t>
      </w:r>
      <w:r w:rsidRPr="00517F96">
        <w:rPr>
          <w:rFonts w:ascii="Times New Roman" w:hAnsi="Times New Roman"/>
          <w:lang w:val="en-US"/>
        </w:rPr>
        <w:t>To load data, just drag and drop a text file with data into this window. An alternative is to select a file by clicking the "</w:t>
      </w:r>
      <w:r w:rsidRPr="00517F96">
        <w:rPr>
          <w:rFonts w:ascii="Arial" w:hAnsi="Arial" w:cs="Arial"/>
          <w:color w:val="C00000"/>
          <w:lang w:val="en-US"/>
        </w:rPr>
        <w:t>Browse</w:t>
      </w:r>
      <w:r w:rsidRPr="00517F96">
        <w:rPr>
          <w:rFonts w:ascii="Times New Roman" w:hAnsi="Times New Roman"/>
          <w:lang w:val="en-US"/>
        </w:rPr>
        <w:t>" button, or enter the path to the file and click "</w:t>
      </w:r>
      <w:r w:rsidRPr="00517F96">
        <w:rPr>
          <w:rFonts w:ascii="Arial" w:hAnsi="Arial" w:cs="Arial"/>
          <w:color w:val="C00000"/>
          <w:lang w:val="en-US"/>
        </w:rPr>
        <w:t>Read data</w:t>
      </w:r>
      <w:r w:rsidRPr="00517F96">
        <w:rPr>
          <w:rFonts w:ascii="Times New Roman" w:hAnsi="Times New Roman"/>
          <w:lang w:val="en-US"/>
        </w:rPr>
        <w:t>".</w:t>
      </w:r>
    </w:p>
    <w:p w14:paraId="007290FF" w14:textId="003E09ED" w:rsidR="002D3815" w:rsidRPr="00517F96" w:rsidRDefault="00A1536F" w:rsidP="008352D9">
      <w:pPr>
        <w:pStyle w:val="a"/>
        <w:numPr>
          <w:ilvl w:val="0"/>
          <w:numId w:val="2"/>
        </w:numPr>
        <w:spacing w:beforeLines="100" w:before="240" w:afterLines="150" w:after="360" w:line="276" w:lineRule="auto"/>
        <w:jc w:val="center"/>
        <w:rPr>
          <w:color w:val="00518E"/>
          <w:lang w:val="en-US"/>
        </w:rPr>
      </w:pPr>
      <w:r w:rsidRPr="00517F96">
        <w:rPr>
          <w:noProof/>
          <w:color w:val="00518E"/>
          <w:lang w:val="en-US"/>
        </w:rPr>
        <w:lastRenderedPageBreak/>
        <mc:AlternateContent>
          <mc:Choice Requires="wpg">
            <w:drawing>
              <wp:anchor distT="0" distB="0" distL="114300" distR="114300" simplePos="0" relativeHeight="252389376" behindDoc="0" locked="0" layoutInCell="1" allowOverlap="1" wp14:anchorId="52AE15B3" wp14:editId="649B8C9F">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7"/>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A2E6887"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48"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D7527A" w:rsidRPr="00517F96">
        <w:rPr>
          <w:color w:val="00518E"/>
          <w:lang w:val="en-US"/>
        </w:rPr>
        <w:t>Experimental curve settings</w:t>
      </w:r>
    </w:p>
    <w:p w14:paraId="31D83A48" w14:textId="16EB3631" w:rsidR="00BC2F96" w:rsidRPr="00517F96" w:rsidRDefault="002E686B" w:rsidP="00890366">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Set the value "</w:t>
      </w:r>
      <w:r w:rsidRPr="00517F96">
        <w:rPr>
          <w:rFonts w:ascii="Arial" w:hAnsi="Arial" w:cs="Arial"/>
          <w:color w:val="C00000"/>
          <w:lang w:val="en-US"/>
        </w:rPr>
        <w:t>Background</w:t>
      </w:r>
      <w:r w:rsidRPr="00517F96">
        <w:rPr>
          <w:rFonts w:ascii="Times New Roman" w:hAnsi="Times New Roman"/>
          <w:lang w:val="en-US"/>
        </w:rPr>
        <w:t>" to 2×10</w:t>
      </w:r>
      <w:r w:rsidRPr="00517F96">
        <w:rPr>
          <w:rFonts w:ascii="Times New Roman" w:hAnsi="Times New Roman"/>
          <w:vertAlign w:val="superscript"/>
          <w:lang w:val="en-US"/>
        </w:rPr>
        <w:t>-6</w:t>
      </w:r>
      <w:bookmarkStart w:id="19" w:name="_Hlk119869961"/>
      <w:r w:rsidRPr="00517F96">
        <w:rPr>
          <w:rFonts w:ascii="Times New Roman" w:hAnsi="Times New Roman"/>
          <w:lang w:val="en-US"/>
        </w:rPr>
        <w:t>. The background is added to the calculated reflection coefficient. The background will not affect the fit process, but will allow the charts to look more aesthetic. The angular divergence of the beam is set at 0.007°. Leave the other parameters values default and close the window. Now brief information about the loaded curve is displayed in the main window in the "</w:t>
      </w:r>
      <w:bookmarkEnd w:id="19"/>
      <w:r w:rsidRPr="00517F96">
        <w:rPr>
          <w:rFonts w:ascii="Arial" w:hAnsi="Arial" w:cs="Arial"/>
          <w:color w:val="C00000"/>
          <w:lang w:val="en-US"/>
        </w:rPr>
        <w:t>Target curve</w:t>
      </w:r>
      <w:r w:rsidRPr="00517F96">
        <w:rPr>
          <w:rFonts w:ascii="Times New Roman" w:hAnsi="Times New Roman"/>
          <w:lang w:val="en-US"/>
        </w:rPr>
        <w:t>" area.</w:t>
      </w:r>
    </w:p>
    <w:p w14:paraId="733747E4" w14:textId="153B9E4D" w:rsidR="00CB6C0C" w:rsidRPr="00517F96" w:rsidRDefault="00E03D2C" w:rsidP="00312E69">
      <w:pPr>
        <w:pStyle w:val="a"/>
        <w:numPr>
          <w:ilvl w:val="0"/>
          <w:numId w:val="2"/>
        </w:numPr>
        <w:spacing w:beforeLines="100" w:before="240" w:afterLines="150" w:after="360" w:line="276" w:lineRule="auto"/>
        <w:jc w:val="center"/>
        <w:rPr>
          <w:color w:val="00518E"/>
          <w:lang w:val="en-US"/>
        </w:rPr>
      </w:pPr>
      <w:r w:rsidRPr="00517F96">
        <w:rPr>
          <w:noProof/>
          <w:lang w:val="en-US"/>
        </w:rPr>
        <w:drawing>
          <wp:anchor distT="0" distB="0" distL="114300" distR="114300" simplePos="0" relativeHeight="252392448" behindDoc="0" locked="0" layoutInCell="1" allowOverlap="1" wp14:anchorId="7F696426" wp14:editId="00FE32C8">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065080" w:rsidRPr="00517F96">
        <w:rPr>
          <w:color w:val="00518E"/>
          <w:lang w:val="en-US"/>
        </w:rPr>
        <w:t>Brief description of curves</w:t>
      </w:r>
    </w:p>
    <w:p w14:paraId="0D074A17" w14:textId="3DE4839B" w:rsidR="005A3B7C" w:rsidRPr="00517F96" w:rsidRDefault="000E2975" w:rsidP="006E7992">
      <w:pPr>
        <w:pStyle w:val="a"/>
        <w:spacing w:beforeLines="100" w:before="240" w:afterLines="150" w:after="360" w:line="276" w:lineRule="auto"/>
        <w:ind w:firstLine="0"/>
        <w:rPr>
          <w:lang w:val="en-US"/>
        </w:rPr>
      </w:pPr>
      <w:r w:rsidRPr="00517F96">
        <w:rPr>
          <w:lang w:val="en-US"/>
        </w:rPr>
        <w:t>If you now open the graphs window again, then a loaded curve will appear in the "</w:t>
      </w:r>
      <w:r w:rsidRPr="00517F96">
        <w:rPr>
          <w:rFonts w:ascii="Arial" w:hAnsi="Arial" w:cs="Arial"/>
          <w:color w:val="C00000"/>
          <w:lang w:val="en-US"/>
        </w:rPr>
        <w:t>Measured</w:t>
      </w:r>
      <w:r w:rsidRPr="00517F96">
        <w:rPr>
          <w:lang w:val="en-US"/>
        </w:rPr>
        <w:t>" section. When clicking "</w:t>
      </w:r>
      <w:r w:rsidRPr="00517F96">
        <w:rPr>
          <w:u w:val="single"/>
          <w:lang w:val="en-US"/>
        </w:rPr>
        <w:t>Ctrl+Shift+C</w:t>
      </w:r>
      <w:r w:rsidRPr="00517F96">
        <w:rPr>
          <w:lang w:val="en-US"/>
        </w:rPr>
        <w:t>", a calculated curve imposed on experimental</w:t>
      </w:r>
      <w:r w:rsidR="00512493" w:rsidRPr="00517F96">
        <w:rPr>
          <w:lang w:val="en-US"/>
        </w:rPr>
        <w:t>.</w:t>
      </w:r>
    </w:p>
    <w:p w14:paraId="6BB1FE3D" w14:textId="36F03526" w:rsidR="005A3B7C" w:rsidRPr="00517F96" w:rsidRDefault="000E2975" w:rsidP="005A3B7C">
      <w:pPr>
        <w:pStyle w:val="a"/>
        <w:numPr>
          <w:ilvl w:val="0"/>
          <w:numId w:val="2"/>
        </w:numPr>
        <w:spacing w:beforeLines="100" w:before="240" w:afterLines="150" w:after="360" w:line="276" w:lineRule="auto"/>
        <w:jc w:val="center"/>
        <w:rPr>
          <w:color w:val="00518E"/>
          <w:lang w:val="en-US"/>
        </w:rPr>
      </w:pPr>
      <w:r w:rsidRPr="00517F96">
        <w:rPr>
          <w:color w:val="00518E"/>
          <w:lang w:val="en-US"/>
        </w:rPr>
        <w:lastRenderedPageBreak/>
        <w:t>The graphs of all curves</w:t>
      </w:r>
      <w:r w:rsidR="00C54619" w:rsidRPr="00517F96">
        <w:rPr>
          <w:noProof/>
          <w:lang w:val="en-US"/>
        </w:rPr>
        <w:drawing>
          <wp:anchor distT="0" distB="0" distL="114300" distR="114300" simplePos="0" relativeHeight="252393472" behindDoc="0" locked="0" layoutInCell="1" allowOverlap="1" wp14:anchorId="4F56647A" wp14:editId="223C4F1B">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50">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p>
    <w:p w14:paraId="3446031A" w14:textId="04E50A9A" w:rsidR="006A0751" w:rsidRPr="00517F96" w:rsidRDefault="000E2975" w:rsidP="006E7992">
      <w:pPr>
        <w:pStyle w:val="a"/>
        <w:spacing w:beforeLines="100" w:before="240" w:afterLines="150" w:after="360" w:line="276" w:lineRule="auto"/>
        <w:ind w:firstLine="0"/>
        <w:rPr>
          <w:lang w:val="en-US"/>
        </w:rPr>
      </w:pPr>
      <w:r w:rsidRPr="00517F96">
        <w:rPr>
          <w:lang w:val="en-US"/>
        </w:rPr>
        <w:t>At the same time, the curve in the "</w:t>
      </w:r>
      <w:r w:rsidRPr="00517F96">
        <w:rPr>
          <w:rFonts w:ascii="Arial" w:hAnsi="Arial" w:cs="Arial"/>
          <w:color w:val="C00000"/>
          <w:lang w:val="en-US"/>
        </w:rPr>
        <w:t>Independent</w:t>
      </w:r>
      <w:r w:rsidRPr="00517F96">
        <w:rPr>
          <w:lang w:val="en-US"/>
        </w:rPr>
        <w:t>" section won't go away. But we don't need it anymore, so you can delete or disable it to make the calculation go faster. You can delete it by clicking on the cross on the tab:</w:t>
      </w:r>
    </w:p>
    <w:p w14:paraId="09B6CF5B" w14:textId="61BCF0B7" w:rsidR="006A0751" w:rsidRPr="00517F96" w:rsidRDefault="00B074E8" w:rsidP="006A0751">
      <w:pPr>
        <w:pStyle w:val="a"/>
        <w:numPr>
          <w:ilvl w:val="0"/>
          <w:numId w:val="2"/>
        </w:numPr>
        <w:spacing w:beforeLines="100" w:before="240" w:afterLines="150" w:after="360" w:line="276" w:lineRule="auto"/>
        <w:jc w:val="center"/>
        <w:rPr>
          <w:color w:val="00518E"/>
          <w:lang w:val="en-US"/>
        </w:rPr>
      </w:pPr>
      <w:r w:rsidRPr="00517F96">
        <w:rPr>
          <w:color w:val="00518E"/>
          <w:lang w:val="en-US"/>
        </w:rPr>
        <w:t>Deleting an independent curve</w:t>
      </w:r>
      <w:r w:rsidR="006A0751" w:rsidRPr="00517F96">
        <w:rPr>
          <w:noProof/>
          <w:lang w:val="en-US"/>
        </w:rPr>
        <mc:AlternateContent>
          <mc:Choice Requires="wpg">
            <w:drawing>
              <wp:anchor distT="0" distB="0" distL="114300" distR="114300" simplePos="0" relativeHeight="252395520" behindDoc="0" locked="0" layoutInCell="1" allowOverlap="1" wp14:anchorId="6B4609CC" wp14:editId="603DB616">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51"/>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67CA524"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2"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p>
    <w:p w14:paraId="752D7C4C" w14:textId="2222C197" w:rsidR="000E2975" w:rsidRPr="00517F96" w:rsidRDefault="000E2975" w:rsidP="00B34A43">
      <w:pPr>
        <w:pStyle w:val="a"/>
        <w:spacing w:beforeLines="100" w:before="240" w:afterLines="150" w:after="360" w:line="276" w:lineRule="auto"/>
        <w:ind w:firstLine="0"/>
        <w:rPr>
          <w:lang w:val="en-US"/>
        </w:rPr>
      </w:pPr>
      <w:r w:rsidRPr="00517F96">
        <w:rPr>
          <w:lang w:val="en-US"/>
        </w:rPr>
        <w:t>You can disable the curve in the "</w:t>
      </w:r>
      <w:hyperlink w:anchor="_Calculation_settings" w:history="1">
        <w:r w:rsidRPr="00517F96">
          <w:rPr>
            <w:rStyle w:val="Hyperlink"/>
            <w:lang w:val="en-US"/>
          </w:rPr>
          <w:t>Calculation settings</w:t>
        </w:r>
      </w:hyperlink>
      <w:r w:rsidRPr="00517F96">
        <w:rPr>
          <w:lang w:val="en-US"/>
        </w:rPr>
        <w:t>" window.</w:t>
      </w:r>
    </w:p>
    <w:p w14:paraId="38468A50" w14:textId="38CAF26B" w:rsidR="00C00BDA" w:rsidRPr="00517F96" w:rsidRDefault="00E223A9" w:rsidP="00C00BDA">
      <w:pPr>
        <w:pStyle w:val="a"/>
        <w:numPr>
          <w:ilvl w:val="0"/>
          <w:numId w:val="2"/>
        </w:numPr>
        <w:spacing w:beforeLines="100" w:before="240" w:afterLines="150" w:after="360" w:line="276" w:lineRule="auto"/>
        <w:jc w:val="center"/>
        <w:rPr>
          <w:color w:val="00518E"/>
          <w:lang w:val="en-US"/>
        </w:rPr>
      </w:pPr>
      <w:r w:rsidRPr="00517F96">
        <w:rPr>
          <w:noProof/>
          <w:lang w:val="en-US"/>
        </w:rPr>
        <w:lastRenderedPageBreak/>
        <mc:AlternateContent>
          <mc:Choice Requires="wpg">
            <w:drawing>
              <wp:anchor distT="0" distB="0" distL="114300" distR="114300" simplePos="0" relativeHeight="252397568" behindDoc="0" locked="0" layoutInCell="1" allowOverlap="1" wp14:anchorId="6E1CA1F4" wp14:editId="37CE5097">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CC965BF"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41"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A82BC1" w:rsidRPr="00517F96">
        <w:rPr>
          <w:color w:val="00518E"/>
          <w:lang w:val="en-US"/>
        </w:rPr>
        <w:t>"</w:t>
      </w:r>
      <w:r w:rsidR="007A34C0" w:rsidRPr="00517F96">
        <w:rPr>
          <w:rFonts w:ascii="Arial" w:hAnsi="Arial" w:cs="Arial"/>
          <w:color w:val="C00000"/>
          <w:lang w:val="en-US"/>
        </w:rPr>
        <w:t>Calculation settings</w:t>
      </w:r>
      <w:r w:rsidR="00A82BC1" w:rsidRPr="00517F96">
        <w:rPr>
          <w:color w:val="00518E"/>
          <w:lang w:val="en-US"/>
        </w:rPr>
        <w:t>" window button</w:t>
      </w:r>
    </w:p>
    <w:p w14:paraId="14FDE761" w14:textId="4C5F471A" w:rsidR="002929E9" w:rsidRPr="00517F96" w:rsidRDefault="00BA1322" w:rsidP="00BA1322">
      <w:pPr>
        <w:pStyle w:val="a"/>
        <w:spacing w:beforeLines="100" w:before="240" w:afterLines="150" w:after="360" w:line="276" w:lineRule="auto"/>
        <w:ind w:firstLine="0"/>
        <w:rPr>
          <w:lang w:val="en-US"/>
        </w:rPr>
      </w:pPr>
      <w:r w:rsidRPr="00517F96">
        <w:rPr>
          <w:lang w:val="en-US"/>
        </w:rPr>
        <w:t xml:space="preserve">From here you can manage all curves calculated by "experimental" and "independent" </w:t>
      </w:r>
      <w:r w:rsidR="007A2C3C" w:rsidRPr="00517F96">
        <w:rPr>
          <w:lang w:val="en-US"/>
        </w:rPr>
        <w:t>grids</w:t>
      </w:r>
      <w:r w:rsidRPr="00517F96">
        <w:rPr>
          <w:lang w:val="en-US"/>
        </w:rPr>
        <w:t xml:space="preserve">. Uncheck the </w:t>
      </w:r>
      <w:r w:rsidR="005064FC" w:rsidRPr="00517F96">
        <w:rPr>
          <w:lang w:val="en-US"/>
        </w:rPr>
        <w:t xml:space="preserve">whole </w:t>
      </w:r>
      <w:r w:rsidRPr="00517F96">
        <w:rPr>
          <w:lang w:val="en-US"/>
        </w:rPr>
        <w:t>"</w:t>
      </w:r>
      <w:r w:rsidRPr="00517F96">
        <w:rPr>
          <w:rFonts w:ascii="Arial" w:hAnsi="Arial" w:cs="Arial"/>
          <w:color w:val="C00000"/>
          <w:lang w:val="en-US"/>
        </w:rPr>
        <w:t>Independent</w:t>
      </w:r>
      <w:r w:rsidRPr="00517F96">
        <w:rPr>
          <w:lang w:val="en-US"/>
        </w:rPr>
        <w:t>"</w:t>
      </w:r>
      <w:r w:rsidR="005064FC" w:rsidRPr="00517F96">
        <w:rPr>
          <w:lang w:val="en-US"/>
        </w:rPr>
        <w:t xml:space="preserve"> section</w:t>
      </w:r>
      <w:r w:rsidRPr="00517F96">
        <w:rPr>
          <w:lang w:val="en-US"/>
        </w:rPr>
        <w:t xml:space="preserve"> or a specific curve.</w:t>
      </w:r>
      <w:r w:rsidR="005E35DE" w:rsidRPr="00517F96">
        <w:rPr>
          <w:lang w:val="en-US"/>
        </w:rPr>
        <w:t xml:space="preserve"> </w:t>
      </w:r>
    </w:p>
    <w:p w14:paraId="0CF052BA" w14:textId="14C2BAC1" w:rsidR="00542B86" w:rsidRPr="00517F96" w:rsidRDefault="00542B86" w:rsidP="00542B86">
      <w:pPr>
        <w:pStyle w:val="a"/>
        <w:numPr>
          <w:ilvl w:val="0"/>
          <w:numId w:val="2"/>
        </w:numPr>
        <w:spacing w:beforeLines="100" w:before="240" w:afterLines="150" w:after="360" w:line="276" w:lineRule="auto"/>
        <w:jc w:val="center"/>
        <w:rPr>
          <w:color w:val="00518E"/>
          <w:lang w:val="en-US"/>
        </w:rPr>
      </w:pPr>
      <w:r w:rsidRPr="00517F96">
        <w:rPr>
          <w:noProof/>
          <w:lang w:val="en-US"/>
        </w:rPr>
        <mc:AlternateContent>
          <mc:Choice Requires="wpg">
            <w:drawing>
              <wp:anchor distT="0" distB="0" distL="114300" distR="114300" simplePos="0" relativeHeight="252399616" behindDoc="0" locked="0" layoutInCell="1" allowOverlap="1" wp14:anchorId="1A451507" wp14:editId="377F14A2">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3"/>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F48319"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4"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6935B5" w:rsidRPr="00517F96">
        <w:rPr>
          <w:color w:val="00518E"/>
          <w:lang w:val="en-US"/>
        </w:rPr>
        <w:t>"</w:t>
      </w:r>
      <w:r w:rsidR="006935B5" w:rsidRPr="00517F96">
        <w:rPr>
          <w:rFonts w:ascii="Arial" w:hAnsi="Arial" w:cs="Arial"/>
          <w:color w:val="C00000"/>
          <w:lang w:val="en-US"/>
        </w:rPr>
        <w:t>Calculation settings</w:t>
      </w:r>
      <w:r w:rsidR="006935B5" w:rsidRPr="00517F96">
        <w:rPr>
          <w:color w:val="00518E"/>
          <w:lang w:val="en-US"/>
        </w:rPr>
        <w:t>" window</w:t>
      </w:r>
    </w:p>
    <w:p w14:paraId="5487791C" w14:textId="16615FA8" w:rsidR="000A29B2" w:rsidRPr="00517F96" w:rsidRDefault="007A2C3C" w:rsidP="006E7992">
      <w:pPr>
        <w:pStyle w:val="a"/>
        <w:spacing w:beforeLines="100" w:before="240" w:afterLines="150" w:after="360" w:line="276" w:lineRule="auto"/>
        <w:ind w:firstLine="0"/>
        <w:rPr>
          <w:lang w:val="en-US"/>
        </w:rPr>
      </w:pPr>
      <w:r w:rsidRPr="00517F96">
        <w:rPr>
          <w:lang w:val="en-US"/>
        </w:rPr>
        <w:t xml:space="preserve">Then we work only with an experimentally given </w:t>
      </w:r>
      <w:r w:rsidR="00613EF5" w:rsidRPr="00517F96">
        <w:rPr>
          <w:lang w:val="en-US"/>
        </w:rPr>
        <w:t>grid</w:t>
      </w:r>
      <w:r w:rsidRPr="00517F96">
        <w:rPr>
          <w:lang w:val="en-US"/>
        </w:rPr>
        <w:t xml:space="preserve"> and compare two curves </w:t>
      </w:r>
      <w:r w:rsidR="00613EF5" w:rsidRPr="00517F96">
        <w:rPr>
          <w:lang w:val="en-US"/>
        </w:rPr>
        <w:t>–</w:t>
      </w:r>
      <w:r w:rsidRPr="00517F96">
        <w:rPr>
          <w:lang w:val="en-US"/>
        </w:rPr>
        <w:t xml:space="preserve"> model</w:t>
      </w:r>
      <w:r w:rsidR="00613EF5" w:rsidRPr="00517F96">
        <w:rPr>
          <w:lang w:val="en-US"/>
        </w:rPr>
        <w:t xml:space="preserve"> </w:t>
      </w:r>
      <w:r w:rsidRPr="00517F96">
        <w:rPr>
          <w:lang w:val="en-US"/>
        </w:rPr>
        <w:t xml:space="preserve">and measured. Having an open table and graphs </w:t>
      </w:r>
      <w:r w:rsidR="00613EF5" w:rsidRPr="00517F96">
        <w:rPr>
          <w:lang w:val="en-US"/>
        </w:rPr>
        <w:t>in front of</w:t>
      </w:r>
      <w:r w:rsidRPr="00517F96">
        <w:rPr>
          <w:lang w:val="en-US"/>
        </w:rPr>
        <w:t xml:space="preserve"> your eyes, you can start </w:t>
      </w:r>
      <w:r w:rsidR="00613EF5" w:rsidRPr="00517F96">
        <w:rPr>
          <w:lang w:val="en-US"/>
        </w:rPr>
        <w:t>changing</w:t>
      </w:r>
      <w:r w:rsidRPr="00517F96">
        <w:rPr>
          <w:lang w:val="en-US"/>
        </w:rPr>
        <w:t xml:space="preserve"> the parameters of the model. The goal is to find physically </w:t>
      </w:r>
      <w:r w:rsidR="00613EF5" w:rsidRPr="00517F96">
        <w:rPr>
          <w:lang w:val="en-US"/>
        </w:rPr>
        <w:t>reasonable values</w:t>
      </w:r>
      <w:r w:rsidRPr="00517F96">
        <w:rPr>
          <w:lang w:val="en-US"/>
        </w:rPr>
        <w:t xml:space="preserve"> </w:t>
      </w:r>
      <w:r w:rsidR="00613EF5" w:rsidRPr="00517F96">
        <w:rPr>
          <w:lang w:val="en-US"/>
        </w:rPr>
        <w:t>to make</w:t>
      </w:r>
      <w:r w:rsidRPr="00517F96">
        <w:rPr>
          <w:lang w:val="en-US"/>
        </w:rPr>
        <w:t xml:space="preserve"> reflecti</w:t>
      </w:r>
      <w:r w:rsidR="00613EF5" w:rsidRPr="00517F96">
        <w:rPr>
          <w:lang w:val="en-US"/>
        </w:rPr>
        <w:t>vity</w:t>
      </w:r>
      <w:r w:rsidRPr="00517F96">
        <w:rPr>
          <w:lang w:val="en-US"/>
        </w:rPr>
        <w:t xml:space="preserve"> curves as similar as possible. You can start the </w:t>
      </w:r>
      <w:r w:rsidR="00A83E4B" w:rsidRPr="00517F96">
        <w:rPr>
          <w:lang w:val="en-US"/>
        </w:rPr>
        <w:t xml:space="preserve">parameter </w:t>
      </w:r>
      <w:r w:rsidRPr="00517F96">
        <w:rPr>
          <w:lang w:val="en-US"/>
        </w:rPr>
        <w:t>selection by manually changing in the table (scrolling with a suitable step) the values of the period, "</w:t>
      </w:r>
      <w:r w:rsidRPr="00517F96">
        <w:rPr>
          <w:rFonts w:ascii="Arial" w:hAnsi="Arial" w:cs="Arial"/>
          <w:color w:val="C00000"/>
          <w:lang w:val="en-US"/>
        </w:rPr>
        <w:t>γ</w:t>
      </w:r>
      <w:r w:rsidRPr="00517F96">
        <w:rPr>
          <w:lang w:val="en-US"/>
        </w:rPr>
        <w:t>"</w:t>
      </w:r>
      <w:r w:rsidR="00A83E4B" w:rsidRPr="00517F96">
        <w:rPr>
          <w:lang w:val="en-US"/>
        </w:rPr>
        <w:t>,</w:t>
      </w:r>
      <w:r w:rsidRPr="00517F96">
        <w:rPr>
          <w:lang w:val="en-US"/>
        </w:rPr>
        <w:t xml:space="preserve"> the thickness</w:t>
      </w:r>
      <w:r w:rsidR="00A83E4B" w:rsidRPr="00517F96">
        <w:rPr>
          <w:lang w:val="en-US"/>
        </w:rPr>
        <w:t>es</w:t>
      </w:r>
      <w:r w:rsidRPr="00517F96">
        <w:rPr>
          <w:lang w:val="en-US"/>
        </w:rPr>
        <w:t xml:space="preserve"> of the layers and a diffuse interface. But we can see that even with a good visual coincidence of the position and height of the peaks, we will get the difference in the form and width of the peaks. In the picture below, an example of such a "coincidence" obtained manually.</w:t>
      </w:r>
    </w:p>
    <w:p w14:paraId="773DF747" w14:textId="2BA57F12" w:rsidR="00C5330E" w:rsidRPr="00517F96" w:rsidRDefault="00617563" w:rsidP="00617563">
      <w:pPr>
        <w:pStyle w:val="a"/>
        <w:numPr>
          <w:ilvl w:val="0"/>
          <w:numId w:val="2"/>
        </w:numPr>
        <w:spacing w:beforeLines="100" w:before="240" w:afterLines="150" w:after="360" w:line="276" w:lineRule="auto"/>
        <w:ind w:left="709" w:hanging="421"/>
        <w:jc w:val="center"/>
        <w:rPr>
          <w:color w:val="00518E"/>
          <w:lang w:val="en-US"/>
        </w:rPr>
      </w:pPr>
      <w:r w:rsidRPr="00517F96">
        <w:rPr>
          <w:color w:val="00518E"/>
          <w:lang w:val="en-US"/>
        </w:rPr>
        <w:lastRenderedPageBreak/>
        <w:t>Preliminary manual fitting of curves</w:t>
      </w:r>
      <w:r w:rsidR="00C5330E" w:rsidRPr="00517F96">
        <w:rPr>
          <w:noProof/>
          <w:lang w:val="en-US"/>
        </w:rPr>
        <w:drawing>
          <wp:anchor distT="0" distB="0" distL="114300" distR="114300" simplePos="0" relativeHeight="252400640" behindDoc="0" locked="0" layoutInCell="1" allowOverlap="1" wp14:anchorId="050BC676" wp14:editId="49AB8585">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5">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p>
    <w:p w14:paraId="0B594D78" w14:textId="02203493" w:rsidR="0091397A" w:rsidRPr="00517F96" w:rsidRDefault="006520AA" w:rsidP="00D90423">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The parameters of the model structure presented on the graph are as follows:</w:t>
      </w:r>
    </w:p>
    <w:p w14:paraId="7BFDA3CC" w14:textId="390D8709" w:rsidR="0091397A" w:rsidRPr="00517F96" w:rsidRDefault="006520AA" w:rsidP="0091397A">
      <w:pPr>
        <w:pStyle w:val="a"/>
        <w:numPr>
          <w:ilvl w:val="0"/>
          <w:numId w:val="2"/>
        </w:numPr>
        <w:spacing w:beforeLines="100" w:before="240" w:afterLines="150" w:after="360" w:line="276" w:lineRule="auto"/>
        <w:jc w:val="center"/>
        <w:rPr>
          <w:color w:val="00518E"/>
          <w:lang w:val="en-US"/>
        </w:rPr>
      </w:pPr>
      <w:r w:rsidRPr="00517F96">
        <w:rPr>
          <w:color w:val="00518E"/>
          <w:lang w:val="en-US"/>
        </w:rPr>
        <w:t>Preliminary fit parameters</w:t>
      </w:r>
      <w:r w:rsidR="0091397A" w:rsidRPr="00517F96">
        <w:rPr>
          <w:noProof/>
          <w:lang w:val="en-US"/>
        </w:rPr>
        <w:drawing>
          <wp:anchor distT="0" distB="0" distL="114300" distR="114300" simplePos="0" relativeHeight="252401664" behindDoc="0" locked="0" layoutInCell="1" allowOverlap="1" wp14:anchorId="3A8C3A64" wp14:editId="7F41070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p>
    <w:p w14:paraId="261D9B43" w14:textId="6985F922" w:rsidR="00C27183" w:rsidRPr="00517F96" w:rsidRDefault="006520AA" w:rsidP="00542B86">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What kind of mismatch between the curves are we observing? The first is the difference in the area between the critical angle and the first Bragg peak. The simplification of our model is affected here: the reflection in this area of the angles is largely determined by the surface layer of the structure, which is oxidized in the air and covered with an adhesive layer of water, hydrocarbons, etc. First of all, the thickness of the surface layer, and not the exact chemical composition, affects the reflection curve at the wavelength of 0.154 nm.</w:t>
      </w:r>
      <w:r w:rsidR="00E35EE3" w:rsidRPr="00517F96">
        <w:rPr>
          <w:rFonts w:ascii="Times New Roman" w:hAnsi="Times New Roman"/>
          <w:lang w:val="en-US"/>
        </w:rPr>
        <w:t xml:space="preserve"> </w:t>
      </w:r>
      <w:r w:rsidRPr="00517F96">
        <w:rPr>
          <w:rFonts w:ascii="Times New Roman" w:hAnsi="Times New Roman"/>
          <w:lang w:val="en-US"/>
        </w:rPr>
        <w:t xml:space="preserve">To account for these effects, at least to a first approximation,  you should add a  </w:t>
      </w:r>
      <w:proofErr w:type="spellStart"/>
      <w:r w:rsidRPr="00517F96">
        <w:rPr>
          <w:rFonts w:ascii="Times New Roman" w:hAnsi="Times New Roman"/>
          <w:lang w:val="en-US"/>
        </w:rPr>
        <w:t>BeO</w:t>
      </w:r>
      <w:proofErr w:type="spellEnd"/>
      <w:r w:rsidRPr="00517F96">
        <w:rPr>
          <w:rFonts w:ascii="Times New Roman" w:hAnsi="Times New Roman"/>
          <w:lang w:val="en-US"/>
        </w:rPr>
        <w:t xml:space="preserve"> layer on top of the Be layer.  To do this, close the structural table, select the topmost element of the structure with the mouse (this is the external environment) and click the "</w:t>
      </w:r>
      <w:r w:rsidRPr="00517F96">
        <w:rPr>
          <w:rFonts w:ascii="Arial" w:hAnsi="Arial" w:cs="Arial"/>
          <w:color w:val="C00000"/>
          <w:lang w:val="en-US"/>
        </w:rPr>
        <w:t>Add layer</w:t>
      </w:r>
      <w:r w:rsidRPr="00517F96">
        <w:rPr>
          <w:rFonts w:ascii="Times New Roman" w:hAnsi="Times New Roman"/>
          <w:lang w:val="en-US"/>
        </w:rPr>
        <w:t xml:space="preserve">" icon </w:t>
      </w:r>
      <w:r w:rsidRPr="00517F96">
        <w:rPr>
          <w:rFonts w:ascii="Times New Roman" w:hAnsi="Times New Roman"/>
          <w:noProof/>
          <w:lang w:val="en-US"/>
        </w:rPr>
        <w:drawing>
          <wp:inline distT="0" distB="0" distL="0" distR="0" wp14:anchorId="1489E736" wp14:editId="0977B413">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Pr="00517F96">
        <w:rPr>
          <w:rFonts w:ascii="Times New Roman" w:hAnsi="Times New Roman"/>
          <w:lang w:val="en-US"/>
        </w:rPr>
        <w:t xml:space="preserve"> on the toolbar.</w:t>
      </w:r>
      <w:r w:rsidR="00E35EE3" w:rsidRPr="00517F96">
        <w:rPr>
          <w:rFonts w:ascii="Times New Roman" w:hAnsi="Times New Roman"/>
          <w:lang w:val="en-US"/>
        </w:rPr>
        <w:t xml:space="preserve"> </w:t>
      </w:r>
      <w:r w:rsidR="00532781" w:rsidRPr="00517F96">
        <w:rPr>
          <w:rFonts w:ascii="Times New Roman" w:hAnsi="Times New Roman"/>
          <w:lang w:val="en-US"/>
        </w:rPr>
        <w:t>Layers are always added below the selected item, but above the watermark. You can reposition an existing selected structure layer using the "</w:t>
      </w:r>
      <w:r w:rsidR="00532781" w:rsidRPr="00517F96">
        <w:rPr>
          <w:rFonts w:ascii="Arial" w:hAnsi="Arial" w:cs="Arial"/>
          <w:color w:val="C00000"/>
          <w:lang w:val="en-US"/>
        </w:rPr>
        <w:t>Move up</w:t>
      </w:r>
      <w:r w:rsidR="00532781" w:rsidRPr="00517F96">
        <w:rPr>
          <w:rFonts w:ascii="Times New Roman" w:hAnsi="Times New Roman"/>
          <w:lang w:val="en-US"/>
        </w:rPr>
        <w:t xml:space="preserve">" </w:t>
      </w:r>
      <w:r w:rsidR="00532781" w:rsidRPr="00517F96">
        <w:rPr>
          <w:rFonts w:ascii="Times New Roman" w:hAnsi="Times New Roman"/>
          <w:noProof/>
          <w:lang w:val="en-US"/>
        </w:rPr>
        <w:drawing>
          <wp:inline distT="0" distB="0" distL="0" distR="0" wp14:anchorId="3700EA69" wp14:editId="392D95A9">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532781" w:rsidRPr="00517F96">
        <w:rPr>
          <w:rFonts w:ascii="Times New Roman" w:hAnsi="Times New Roman"/>
          <w:lang w:val="en-US"/>
        </w:rPr>
        <w:t xml:space="preserve"> and "</w:t>
      </w:r>
      <w:r w:rsidR="00532781" w:rsidRPr="00517F96">
        <w:rPr>
          <w:rFonts w:ascii="Arial" w:hAnsi="Arial" w:cs="Arial"/>
          <w:color w:val="C00000"/>
          <w:lang w:val="en-US"/>
        </w:rPr>
        <w:t>Move down</w:t>
      </w:r>
      <w:r w:rsidR="00532781" w:rsidRPr="00517F96">
        <w:rPr>
          <w:rFonts w:ascii="Times New Roman" w:hAnsi="Times New Roman"/>
          <w:lang w:val="en-US"/>
        </w:rPr>
        <w:t xml:space="preserve">" buttons </w:t>
      </w:r>
      <w:r w:rsidR="00532781" w:rsidRPr="00517F96">
        <w:rPr>
          <w:rFonts w:ascii="Times New Roman" w:hAnsi="Times New Roman"/>
          <w:noProof/>
          <w:lang w:val="en-US"/>
        </w:rPr>
        <w:drawing>
          <wp:inline distT="0" distB="0" distL="0" distR="0" wp14:anchorId="24D3543B" wp14:editId="5A531B1F">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532781" w:rsidRPr="00517F96">
        <w:rPr>
          <w:rFonts w:ascii="Times New Roman" w:hAnsi="Times New Roman"/>
          <w:lang w:val="en-US"/>
        </w:rPr>
        <w:t xml:space="preserve"> on the toolbar.</w:t>
      </w:r>
    </w:p>
    <w:p w14:paraId="0B849306" w14:textId="7E435685" w:rsidR="00244DEC" w:rsidRPr="00517F96" w:rsidRDefault="00617563" w:rsidP="00244DEC">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lastRenderedPageBreak/>
        <w:t>With an open table, the toolbar is inactive! This is done to simplify the synchronization of the structure in the main window and in the table. Therefore, if you cannot add a layer, check if the table is closed.</w:t>
      </w:r>
    </w:p>
    <w:p w14:paraId="780900A7" w14:textId="6C34310A" w:rsidR="00244DEC" w:rsidRPr="00517F96" w:rsidRDefault="00617563" w:rsidP="00244DEC">
      <w:pPr>
        <w:pStyle w:val="a"/>
        <w:numPr>
          <w:ilvl w:val="0"/>
          <w:numId w:val="2"/>
        </w:numPr>
        <w:spacing w:beforeLines="100" w:before="240" w:afterLines="150" w:after="360" w:line="276" w:lineRule="auto"/>
        <w:jc w:val="center"/>
        <w:rPr>
          <w:color w:val="00518E"/>
          <w:lang w:val="en-US"/>
        </w:rPr>
      </w:pPr>
      <w:r w:rsidRPr="00517F96">
        <w:rPr>
          <w:color w:val="00518E"/>
          <w:lang w:val="en-US"/>
        </w:rPr>
        <w:t>Adding a surface layer</w:t>
      </w:r>
      <w:r w:rsidR="00D40038" w:rsidRPr="00517F96">
        <w:rPr>
          <w:noProof/>
          <w:color w:val="00518E"/>
          <w:lang w:val="en-US"/>
        </w:rPr>
        <mc:AlternateContent>
          <mc:Choice Requires="wpg">
            <w:drawing>
              <wp:anchor distT="0" distB="0" distL="114300" distR="114300" simplePos="0" relativeHeight="252423168" behindDoc="0" locked="0" layoutInCell="1" allowOverlap="1" wp14:anchorId="17DEA30B" wp14:editId="401EFEAC">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60"/>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61"/>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BB5F09"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2"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3"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p>
    <w:p w14:paraId="7EAF39D8" w14:textId="5AD9D1B3" w:rsidR="00B456CB" w:rsidRPr="00517F96" w:rsidRDefault="00B456CB" w:rsidP="000D210A">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Bragg peaks are also different. The first peak is shifted in angle, and the model 4,5,6 peaks are much narrower than the measured ones. Resonances are determined by the periodic part of the structure, and therefore they must be adequately described by the presented model. What have we not taken into account? That the real structure is not perfectly periodic. In the process of magnetron sputtering, the pressure of gases changes, the target erosion occurs, and with it the growth rate of the films changes. The easiest to detect is the effect of a monotonous increase or decrease in the thickness of the period throughout the depth of the structure. The magnitude of this effect depends on the amount of drift, the number of periods, and the ordinal number of the Bragg peak. Multifitting allows you to set such deviations from the strict periodicity, so let's add them to the stack.</w:t>
      </w:r>
    </w:p>
    <w:p w14:paraId="04848427" w14:textId="5EAE936F" w:rsidR="00405557" w:rsidRPr="00517F96" w:rsidRDefault="001D530C" w:rsidP="00405557">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 xml:space="preserve">Open the table again. By default, the table contains some minimal set of parameters, and to introduce additional ones, you need to perform a couple of actions. First, you need to open  the </w:t>
      </w:r>
      <w:hyperlink w:anchor="_Set_imperfections_model" w:history="1">
        <w:r w:rsidRPr="00517F96">
          <w:rPr>
            <w:rStyle w:val="Hyperlink"/>
            <w:rFonts w:ascii="Times New Roman" w:hAnsi="Times New Roman"/>
            <w:lang w:val="en-US"/>
          </w:rPr>
          <w:t>window for selecting imperfections of the model</w:t>
        </w:r>
      </w:hyperlink>
      <w:r w:rsidRPr="00517F96">
        <w:rPr>
          <w:rFonts w:ascii="Times New Roman" w:hAnsi="Times New Roman"/>
          <w:lang w:val="en-US"/>
        </w:rPr>
        <w:t xml:space="preserve"> by clicking the "</w:t>
      </w:r>
      <w:r w:rsidRPr="00517F96">
        <w:rPr>
          <w:rFonts w:ascii="Arial" w:hAnsi="Arial" w:cs="Arial"/>
          <w:color w:val="C00000"/>
          <w:lang w:val="en-US"/>
        </w:rPr>
        <w:t>Set model</w:t>
      </w:r>
      <w:r w:rsidRPr="00517F96">
        <w:rPr>
          <w:rFonts w:ascii="Times New Roman" w:hAnsi="Times New Roman"/>
          <w:lang w:val="en-US"/>
        </w:rPr>
        <w:t>" button under the color legend:</w:t>
      </w:r>
    </w:p>
    <w:p w14:paraId="6ACE8064" w14:textId="1043807B" w:rsidR="00405557" w:rsidRPr="00517F96" w:rsidRDefault="008A252C" w:rsidP="00405557">
      <w:pPr>
        <w:pStyle w:val="a"/>
        <w:numPr>
          <w:ilvl w:val="0"/>
          <w:numId w:val="2"/>
        </w:numPr>
        <w:spacing w:beforeLines="100" w:before="240" w:afterLines="150" w:after="360" w:line="276" w:lineRule="auto"/>
        <w:jc w:val="center"/>
        <w:rPr>
          <w:color w:val="00518E"/>
          <w:lang w:val="en-US"/>
        </w:rPr>
      </w:pPr>
      <w:r w:rsidRPr="00517F96">
        <w:rPr>
          <w:noProof/>
          <w:lang w:val="en-US"/>
        </w:rPr>
        <mc:AlternateContent>
          <mc:Choice Requires="wpg">
            <w:drawing>
              <wp:anchor distT="0" distB="0" distL="114300" distR="114300" simplePos="0" relativeHeight="252407808" behindDoc="0" locked="0" layoutInCell="1" allowOverlap="1" wp14:anchorId="0D0EA2FD" wp14:editId="58241639">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4"/>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8C00DAC"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5"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062D38" w:rsidRPr="00517F96">
        <w:rPr>
          <w:color w:val="00518E"/>
          <w:lang w:val="en-US"/>
        </w:rPr>
        <w:t>Structure</w:t>
      </w:r>
      <w:r w:rsidR="006A0FDC" w:rsidRPr="00517F96">
        <w:rPr>
          <w:color w:val="00518E"/>
          <w:lang w:val="en-US"/>
        </w:rPr>
        <w:t xml:space="preserve"> imperfections</w:t>
      </w:r>
      <w:r w:rsidR="00062D38" w:rsidRPr="00517F96">
        <w:rPr>
          <w:color w:val="00518E"/>
          <w:lang w:val="en-US"/>
        </w:rPr>
        <w:t xml:space="preserve"> model settings button</w:t>
      </w:r>
    </w:p>
    <w:p w14:paraId="2E988899" w14:textId="124C5139" w:rsidR="00356D61" w:rsidRPr="00517F96" w:rsidRDefault="005B6BE0" w:rsidP="000D210A">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In the window that opens, we turn on the additional profile of the transition layer and linear drift of thickness. Now these parameters will appear in the table, so the window can be closed.</w:t>
      </w:r>
    </w:p>
    <w:p w14:paraId="1A7B0B2A" w14:textId="58DA0C1F" w:rsidR="00356D61" w:rsidRPr="00517F96" w:rsidRDefault="00490BBF" w:rsidP="00356D61">
      <w:pPr>
        <w:pStyle w:val="a"/>
        <w:numPr>
          <w:ilvl w:val="0"/>
          <w:numId w:val="2"/>
        </w:numPr>
        <w:spacing w:beforeLines="100" w:before="240" w:afterLines="150" w:after="360" w:line="276" w:lineRule="auto"/>
        <w:jc w:val="center"/>
        <w:rPr>
          <w:color w:val="00518E"/>
          <w:lang w:val="en-US"/>
        </w:rPr>
      </w:pPr>
      <w:r w:rsidRPr="00517F96">
        <w:rPr>
          <w:color w:val="00518E"/>
          <w:lang w:val="en-US"/>
        </w:rPr>
        <w:lastRenderedPageBreak/>
        <w:t>Choosing additional structure parameters</w:t>
      </w:r>
      <w:r w:rsidR="00EE61F9" w:rsidRPr="00517F96">
        <w:rPr>
          <w:noProof/>
          <w:color w:val="00518E"/>
          <w:lang w:val="en-US"/>
        </w:rPr>
        <mc:AlternateContent>
          <mc:Choice Requires="wpg">
            <w:drawing>
              <wp:anchor distT="0" distB="0" distL="114300" distR="114300" simplePos="0" relativeHeight="252425216" behindDoc="0" locked="0" layoutInCell="1" allowOverlap="1" wp14:anchorId="0EE1B7F9" wp14:editId="3B52663F">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6"/>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FB433C8"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7"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p>
    <w:p w14:paraId="6B7D9725" w14:textId="52E7E62F" w:rsidR="00E23054" w:rsidRPr="00517F96" w:rsidRDefault="00E23054" w:rsidP="000D210A">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 xml:space="preserve">Linear drift means a linear change in the thickness of the layer with an increase in the period number. The unit is percent of the nominal thickness of the layer. The average thickness is preserved. The drift can be both positive and negative, i.e. the layers can become thicker or thinner into the deep of the stack. In our case, </w:t>
      </w:r>
      <w:r w:rsidR="00825CD4" w:rsidRPr="00517F96">
        <w:rPr>
          <w:rFonts w:ascii="Times New Roman" w:hAnsi="Times New Roman"/>
          <w:lang w:val="en-US"/>
        </w:rPr>
        <w:t xml:space="preserve">as </w:t>
      </w:r>
      <w:r w:rsidRPr="00517F96">
        <w:rPr>
          <w:rFonts w:ascii="Times New Roman" w:hAnsi="Times New Roman"/>
          <w:lang w:val="en-US"/>
        </w:rPr>
        <w:t xml:space="preserve">it follows from the </w:t>
      </w:r>
      <w:r w:rsidR="00825CD4" w:rsidRPr="00517F96">
        <w:rPr>
          <w:rFonts w:ascii="Times New Roman" w:hAnsi="Times New Roman"/>
          <w:lang w:val="en-US"/>
        </w:rPr>
        <w:t>shape</w:t>
      </w:r>
      <w:r w:rsidRPr="00517F96">
        <w:rPr>
          <w:rFonts w:ascii="Times New Roman" w:hAnsi="Times New Roman"/>
          <w:lang w:val="en-US"/>
        </w:rPr>
        <w:t xml:space="preserve"> of experimental peaks</w:t>
      </w:r>
      <w:r w:rsidR="00825CD4" w:rsidRPr="00517F96">
        <w:rPr>
          <w:rFonts w:ascii="Times New Roman" w:hAnsi="Times New Roman"/>
          <w:lang w:val="en-US"/>
        </w:rPr>
        <w:t>,</w:t>
      </w:r>
      <w:r w:rsidRPr="00517F96">
        <w:rPr>
          <w:rFonts w:ascii="Times New Roman" w:hAnsi="Times New Roman"/>
          <w:lang w:val="en-US"/>
        </w:rPr>
        <w:t xml:space="preserve"> the layers </w:t>
      </w:r>
      <w:r w:rsidR="00825CD4" w:rsidRPr="00517F96">
        <w:rPr>
          <w:rFonts w:ascii="Times New Roman" w:hAnsi="Times New Roman"/>
          <w:lang w:val="en-US"/>
        </w:rPr>
        <w:t>near</w:t>
      </w:r>
      <w:r w:rsidRPr="00517F96">
        <w:rPr>
          <w:rFonts w:ascii="Times New Roman" w:hAnsi="Times New Roman"/>
          <w:lang w:val="en-US"/>
        </w:rPr>
        <w:t xml:space="preserve"> the substrate are thinner than </w:t>
      </w:r>
      <w:r w:rsidR="00825CD4" w:rsidRPr="00517F96">
        <w:rPr>
          <w:rFonts w:ascii="Times New Roman" w:hAnsi="Times New Roman"/>
          <w:lang w:val="en-US"/>
        </w:rPr>
        <w:t>layers near</w:t>
      </w:r>
      <w:r w:rsidRPr="00517F96">
        <w:rPr>
          <w:rFonts w:ascii="Times New Roman" w:hAnsi="Times New Roman"/>
          <w:lang w:val="en-US"/>
        </w:rPr>
        <w:t xml:space="preserve"> the surface.</w:t>
      </w:r>
    </w:p>
    <w:p w14:paraId="088494D5" w14:textId="64FCB826" w:rsidR="00C0637E" w:rsidRPr="00517F96" w:rsidRDefault="00A45144" w:rsidP="00DC6723">
      <w:pPr>
        <w:pStyle w:val="a"/>
        <w:spacing w:beforeLines="100" w:before="240" w:afterLines="150" w:after="360" w:line="276" w:lineRule="auto"/>
        <w:ind w:firstLine="0"/>
        <w:rPr>
          <w:lang w:val="en-US"/>
        </w:rPr>
      </w:pPr>
      <w:r w:rsidRPr="00517F96">
        <w:rPr>
          <w:lang w:val="en-US"/>
        </w:rPr>
        <w:t xml:space="preserve">The interface profile between layers is another factor that affects the heights of peaks and their ratio between each other. By default, the laterally averaged dielectric </w:t>
      </w:r>
      <w:r w:rsidR="00836A0A" w:rsidRPr="00517F96">
        <w:rPr>
          <w:lang w:val="en-US"/>
        </w:rPr>
        <w:t>permittivity</w:t>
      </w:r>
      <w:r w:rsidRPr="00517F96">
        <w:rPr>
          <w:lang w:val="en-US"/>
        </w:rPr>
        <w:t xml:space="preserve"> profile is described by the error function </w:t>
      </w:r>
      <w:r w:rsidR="00836A0A" w:rsidRPr="00517F96">
        <w:rPr>
          <w:lang w:val="en-US"/>
        </w:rPr>
        <w:t>"</w:t>
      </w:r>
      <w:r w:rsidRPr="00517F96">
        <w:rPr>
          <w:lang w:val="en-US"/>
        </w:rPr>
        <w:t>erf</w:t>
      </w:r>
      <w:r w:rsidR="00836A0A" w:rsidRPr="00517F96">
        <w:rPr>
          <w:lang w:val="en-US"/>
        </w:rPr>
        <w:t>"</w:t>
      </w:r>
      <w:r w:rsidRPr="00517F96">
        <w:rPr>
          <w:lang w:val="en-US"/>
        </w:rPr>
        <w:t xml:space="preserve"> (see the check</w:t>
      </w:r>
      <w:r w:rsidR="00AE6D59" w:rsidRPr="00517F96">
        <w:rPr>
          <w:lang w:val="en-US"/>
        </w:rPr>
        <w:t>boxes</w:t>
      </w:r>
      <w:r w:rsidRPr="00517F96">
        <w:rPr>
          <w:lang w:val="en-US"/>
        </w:rPr>
        <w:t xml:space="preserve"> in the table in each of the layers), but in reality the shape may differ. You can change the profile, including other functions (erf, </w:t>
      </w:r>
      <w:proofErr w:type="spellStart"/>
      <w:r w:rsidRPr="00517F96">
        <w:rPr>
          <w:lang w:val="en-US"/>
        </w:rPr>
        <w:t>lin</w:t>
      </w:r>
      <w:proofErr w:type="spellEnd"/>
      <w:r w:rsidRPr="00517F96">
        <w:rPr>
          <w:lang w:val="en-US"/>
        </w:rPr>
        <w:t xml:space="preserve">, exp, tanh, sin, step). The </w:t>
      </w:r>
      <w:r w:rsidR="00525713" w:rsidRPr="00517F96">
        <w:rPr>
          <w:lang w:val="en-US"/>
        </w:rPr>
        <w:t>weight</w:t>
      </w:r>
      <w:r w:rsidRPr="00517F96">
        <w:rPr>
          <w:lang w:val="en-US"/>
        </w:rPr>
        <w:t xml:space="preserve"> of each function is given under its name. Only the ratios of these values between different functions are important; the absolute value is not important. If the weight is zero, it is equivalent to disabling this profile </w:t>
      </w:r>
      <w:r w:rsidR="00525713" w:rsidRPr="00517F96">
        <w:rPr>
          <w:lang w:val="en-US"/>
        </w:rPr>
        <w:t>function</w:t>
      </w:r>
      <w:r w:rsidRPr="00517F96">
        <w:rPr>
          <w:lang w:val="en-US"/>
        </w:rPr>
        <w:t>.</w:t>
      </w:r>
    </w:p>
    <w:p w14:paraId="6F38BE94" w14:textId="1B0CF0B6" w:rsidR="003009CC" w:rsidRPr="00517F96" w:rsidRDefault="009D404A" w:rsidP="00DC6723">
      <w:pPr>
        <w:pStyle w:val="a"/>
        <w:spacing w:beforeLines="100" w:before="240" w:afterLines="150" w:after="360" w:line="276" w:lineRule="auto"/>
        <w:ind w:firstLine="0"/>
        <w:rPr>
          <w:lang w:val="en-US"/>
        </w:rPr>
      </w:pPr>
      <w:r w:rsidRPr="00517F96">
        <w:rPr>
          <w:lang w:val="en-US"/>
        </w:rPr>
        <w:t>We turn on the new parameters by clicking on their headers.</w:t>
      </w:r>
    </w:p>
    <w:p w14:paraId="7B5F16D7" w14:textId="2DF61343" w:rsidR="006146D6" w:rsidRPr="00517F96" w:rsidRDefault="00145E20" w:rsidP="006146D6">
      <w:pPr>
        <w:pStyle w:val="a"/>
        <w:numPr>
          <w:ilvl w:val="0"/>
          <w:numId w:val="2"/>
        </w:numPr>
        <w:spacing w:beforeLines="100" w:before="240" w:afterLines="150" w:after="360" w:line="276" w:lineRule="auto"/>
        <w:jc w:val="center"/>
        <w:rPr>
          <w:color w:val="00518E"/>
          <w:lang w:val="en-US"/>
        </w:rPr>
      </w:pPr>
      <w:r w:rsidRPr="00517F96">
        <w:rPr>
          <w:color w:val="00518E"/>
          <w:lang w:val="en-US"/>
        </w:rPr>
        <w:lastRenderedPageBreak/>
        <w:t>Structure table with new parameters</w:t>
      </w:r>
      <w:r w:rsidR="00525713" w:rsidRPr="00517F96">
        <w:rPr>
          <w:noProof/>
          <w:color w:val="00518E"/>
          <w:lang w:val="en-US"/>
        </w:rPr>
        <mc:AlternateContent>
          <mc:Choice Requires="wpg">
            <w:drawing>
              <wp:anchor distT="0" distB="0" distL="114300" distR="114300" simplePos="0" relativeHeight="252456960" behindDoc="0" locked="0" layoutInCell="1" allowOverlap="1" wp14:anchorId="0E14C17D" wp14:editId="7B01A56D">
                <wp:simplePos x="0" y="0"/>
                <wp:positionH relativeFrom="column">
                  <wp:posOffset>-6643</wp:posOffset>
                </wp:positionH>
                <wp:positionV relativeFrom="page">
                  <wp:posOffset>786958</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68"/>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7FDFF22" id="Group 3" o:spid="_x0000_s1026" style="position:absolute;margin-left:-.5pt;margin-top:61.95pt;width:454.6pt;height:476.15pt;z-index:252456960;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69"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p>
    <w:p w14:paraId="31A32BE1" w14:textId="6848E156" w:rsidR="00D11E43" w:rsidRPr="00517F96" w:rsidRDefault="002D7B9A" w:rsidP="00542B86">
      <w:pPr>
        <w:pStyle w:val="a"/>
        <w:spacing w:beforeLines="100" w:before="240" w:afterLines="150" w:after="360" w:line="276" w:lineRule="auto"/>
        <w:ind w:firstLine="0"/>
        <w:rPr>
          <w:lang w:val="en-US"/>
        </w:rPr>
      </w:pPr>
      <w:r w:rsidRPr="00517F96">
        <w:rPr>
          <w:lang w:val="en-US"/>
        </w:rPr>
        <w:t xml:space="preserve">So, now the model structure has become much more complex and multi-parametric. You can still change the parameters manually and look at the result in real time (and this is always useful to do, at any stage of reflectometric reconstruction), but the chances of finding the desired area of parameters are very small. At this stage, automated fitting becomes necessary. Before moving on to automatic fitting, you should </w:t>
      </w:r>
      <w:r w:rsidR="00B40439" w:rsidRPr="00517F96">
        <w:rPr>
          <w:lang w:val="en-US"/>
        </w:rPr>
        <w:t>pay attention</w:t>
      </w:r>
      <w:r w:rsidRPr="00517F96">
        <w:rPr>
          <w:lang w:val="en-US"/>
        </w:rPr>
        <w:t xml:space="preserve"> to the </w:t>
      </w:r>
      <w:r w:rsidR="00B02F83" w:rsidRPr="00517F96">
        <w:rPr>
          <w:lang w:val="en-US"/>
        </w:rPr>
        <w:t>following</w:t>
      </w:r>
      <w:r w:rsidRPr="00517F96">
        <w:rPr>
          <w:lang w:val="en-US"/>
        </w:rPr>
        <w:t xml:space="preserve"> circumstance. Although the optimally selected </w:t>
      </w:r>
      <w:r w:rsidR="00B02F83" w:rsidRPr="00517F96">
        <w:rPr>
          <w:lang w:val="en-US"/>
        </w:rPr>
        <w:t>residual</w:t>
      </w:r>
      <w:r w:rsidRPr="00517F96">
        <w:rPr>
          <w:lang w:val="en-US"/>
        </w:rPr>
        <w:t xml:space="preserve"> function to some extent </w:t>
      </w:r>
      <w:r w:rsidR="00B02F83" w:rsidRPr="00517F96">
        <w:rPr>
          <w:lang w:val="en-US"/>
        </w:rPr>
        <w:t>"</w:t>
      </w:r>
      <w:r w:rsidR="00440E41" w:rsidRPr="00517F96">
        <w:rPr>
          <w:lang w:val="en-US"/>
        </w:rPr>
        <w:t>equalizes</w:t>
      </w:r>
      <w:r w:rsidR="00B02F83" w:rsidRPr="00517F96">
        <w:rPr>
          <w:lang w:val="en-US"/>
        </w:rPr>
        <w:t>"</w:t>
      </w:r>
      <w:r w:rsidRPr="00517F96">
        <w:rPr>
          <w:lang w:val="en-US"/>
        </w:rPr>
        <w:t xml:space="preserve"> the contribution of the </w:t>
      </w:r>
      <w:r w:rsidR="00C867EB" w:rsidRPr="00517F96">
        <w:rPr>
          <w:lang w:val="en-US"/>
        </w:rPr>
        <w:t xml:space="preserve">parts of </w:t>
      </w:r>
      <w:r w:rsidRPr="00517F96">
        <w:rPr>
          <w:lang w:val="en-US"/>
        </w:rPr>
        <w:t xml:space="preserve">curve </w:t>
      </w:r>
      <w:r w:rsidR="00C867EB" w:rsidRPr="00517F96">
        <w:rPr>
          <w:lang w:val="en-US"/>
        </w:rPr>
        <w:t xml:space="preserve">with </w:t>
      </w:r>
      <w:r w:rsidRPr="00517F96">
        <w:rPr>
          <w:lang w:val="en-US"/>
        </w:rPr>
        <w:t>different intensity, but it does not completely eliminate the imbalance.</w:t>
      </w:r>
      <w:r w:rsidR="00D11E43" w:rsidRPr="00517F96">
        <w:rPr>
          <w:lang w:val="en-US"/>
        </w:rPr>
        <w:t xml:space="preserve"> A great difference in the intensity of different parts of the reflection curve leads to the fact that the algorithm often tries to reduce the mismatch in </w:t>
      </w:r>
      <w:r w:rsidR="00876582" w:rsidRPr="00517F96">
        <w:rPr>
          <w:lang w:val="en-US"/>
        </w:rPr>
        <w:t xml:space="preserve">total </w:t>
      </w:r>
      <w:r w:rsidR="00D11E43" w:rsidRPr="00517F96">
        <w:rPr>
          <w:lang w:val="en-US"/>
        </w:rPr>
        <w:t xml:space="preserve">external reflection area (angles 0–0.3°), often to the detriment of the important features of the reflection curve, such as the Bragg peaks of high orders. To prevent such a conflict, it should be taken in advance that the area of </w:t>
      </w:r>
      <w:r w:rsidR="00C74AC3" w:rsidRPr="00517F96">
        <w:rPr>
          <w:lang w:val="en-US"/>
        </w:rPr>
        <w:t>total</w:t>
      </w:r>
      <w:r w:rsidR="00D11E43" w:rsidRPr="00517F96">
        <w:rPr>
          <w:lang w:val="en-US"/>
        </w:rPr>
        <w:t xml:space="preserve"> external reflection, which depends more on the geometry of measurements than on the features of the structure itself, does not have too much mismatch and, </w:t>
      </w:r>
      <w:r w:rsidR="00C74AC3" w:rsidRPr="00517F96">
        <w:rPr>
          <w:lang w:val="en-US"/>
        </w:rPr>
        <w:t>even better</w:t>
      </w:r>
      <w:r w:rsidR="00D11E43" w:rsidRPr="00517F96">
        <w:rPr>
          <w:lang w:val="en-US"/>
        </w:rPr>
        <w:t>, did not participate in the fitting at all. You can improve the coincidence of the calculat</w:t>
      </w:r>
      <w:r w:rsidR="00C74AC3" w:rsidRPr="00517F96">
        <w:rPr>
          <w:lang w:val="en-US"/>
        </w:rPr>
        <w:t>ed</w:t>
      </w:r>
      <w:r w:rsidR="00D11E43" w:rsidRPr="00517F96">
        <w:rPr>
          <w:lang w:val="en-US"/>
        </w:rPr>
        <w:t xml:space="preserve"> and measure</w:t>
      </w:r>
      <w:r w:rsidR="00C74AC3" w:rsidRPr="00517F96">
        <w:rPr>
          <w:lang w:val="en-US"/>
        </w:rPr>
        <w:t xml:space="preserve">d curves </w:t>
      </w:r>
      <w:r w:rsidR="001A5A13" w:rsidRPr="00517F96">
        <w:rPr>
          <w:lang w:val="en-US"/>
        </w:rPr>
        <w:t>by setting</w:t>
      </w:r>
      <w:r w:rsidR="00D11E43" w:rsidRPr="00517F96">
        <w:rPr>
          <w:lang w:val="en-US"/>
        </w:rPr>
        <w:t xml:space="preserve"> the size of the </w:t>
      </w:r>
      <w:r w:rsidR="00D11E43" w:rsidRPr="00517F96">
        <w:rPr>
          <w:lang w:val="en-US"/>
        </w:rPr>
        <w:lastRenderedPageBreak/>
        <w:t>sample, the width and shape of the prob</w:t>
      </w:r>
      <w:r w:rsidR="001A5A13" w:rsidRPr="00517F96">
        <w:rPr>
          <w:lang w:val="en-US"/>
        </w:rPr>
        <w:t>ing</w:t>
      </w:r>
      <w:r w:rsidR="00D11E43" w:rsidRPr="00517F96">
        <w:rPr>
          <w:lang w:val="en-US"/>
        </w:rPr>
        <w:t xml:space="preserve"> beam, the displacement of the sample relative to the center of the beam. An example is given </w:t>
      </w:r>
      <w:r w:rsidR="00606754" w:rsidRPr="00517F96">
        <w:rPr>
          <w:lang w:val="en-US"/>
        </w:rPr>
        <w:t>o</w:t>
      </w:r>
      <w:r w:rsidR="00D11E43" w:rsidRPr="00517F96">
        <w:rPr>
          <w:lang w:val="en-US"/>
        </w:rPr>
        <w:t>n the picture below.</w:t>
      </w:r>
    </w:p>
    <w:p w14:paraId="73DD0B0F" w14:textId="798F3A98" w:rsidR="00941DAC" w:rsidRPr="00517F96" w:rsidRDefault="00BD76B3" w:rsidP="00941DAC">
      <w:pPr>
        <w:pStyle w:val="a"/>
        <w:numPr>
          <w:ilvl w:val="0"/>
          <w:numId w:val="2"/>
        </w:numPr>
        <w:spacing w:beforeLines="100" w:before="240" w:afterLines="150" w:after="360" w:line="276" w:lineRule="auto"/>
        <w:jc w:val="center"/>
        <w:rPr>
          <w:color w:val="00518E"/>
          <w:lang w:val="en-US"/>
        </w:rPr>
      </w:pPr>
      <w:r w:rsidRPr="00517F96">
        <w:rPr>
          <w:color w:val="00518E"/>
          <w:lang w:val="en-US"/>
        </w:rPr>
        <w:t xml:space="preserve">Parameters specifying the footprint effect and the argument range </w:t>
      </w:r>
      <w:r w:rsidR="007F73AB" w:rsidRPr="00517F96">
        <w:rPr>
          <w:color w:val="00518E"/>
          <w:lang w:val="en-US"/>
        </w:rPr>
        <w:t>for</w:t>
      </w:r>
      <w:r w:rsidRPr="00517F96">
        <w:rPr>
          <w:color w:val="00518E"/>
          <w:lang w:val="en-US"/>
        </w:rPr>
        <w:t xml:space="preserve"> fit</w:t>
      </w:r>
      <w:r w:rsidR="003B3C6D" w:rsidRPr="00517F96">
        <w:rPr>
          <w:noProof/>
          <w:color w:val="00518E"/>
          <w:lang w:val="en-US"/>
        </w:rPr>
        <mc:AlternateContent>
          <mc:Choice Requires="wpg">
            <w:drawing>
              <wp:anchor distT="0" distB="0" distL="114300" distR="114300" simplePos="0" relativeHeight="252411904" behindDoc="0" locked="0" layoutInCell="1" allowOverlap="1" wp14:anchorId="3C8D4667" wp14:editId="25FC10A6">
                <wp:simplePos x="0" y="0"/>
                <wp:positionH relativeFrom="column">
                  <wp:posOffset>-25787</wp:posOffset>
                </wp:positionH>
                <wp:positionV relativeFrom="paragraph">
                  <wp:posOffset>-96465</wp:posOffset>
                </wp:positionV>
                <wp:extent cx="5934075" cy="5514340"/>
                <wp:effectExtent l="0" t="0" r="9525" b="0"/>
                <wp:wrapTopAndBottom/>
                <wp:docPr id="1195"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70"/>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4F3AB89" id="Group 11" o:spid="_x0000_s1026" style="position:absolute;margin-left:-2.05pt;margin-top:-7.6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71"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7F73AB" w:rsidRPr="00517F96">
        <w:rPr>
          <w:color w:val="00518E"/>
          <w:lang w:val="en-US"/>
        </w:rPr>
        <w:t>ting</w:t>
      </w:r>
    </w:p>
    <w:p w14:paraId="7C3C8DE2" w14:textId="5742BBF5" w:rsidR="00941DAC" w:rsidRPr="00517F96" w:rsidRDefault="00890386" w:rsidP="00542B86">
      <w:pPr>
        <w:pStyle w:val="a"/>
        <w:spacing w:beforeLines="100" w:before="240" w:afterLines="150" w:after="360" w:line="276" w:lineRule="auto"/>
        <w:ind w:firstLine="0"/>
        <w:rPr>
          <w:lang w:val="en-US"/>
        </w:rPr>
      </w:pPr>
      <w:r w:rsidRPr="00517F96">
        <w:rPr>
          <w:lang w:val="en-US"/>
        </w:rPr>
        <w:t xml:space="preserve">To find the appropriate values, you need to keep the window with graphs open and recalculate the curve </w:t>
      </w:r>
      <w:r w:rsidR="00CF02DE" w:rsidRPr="00517F96">
        <w:rPr>
          <w:lang w:val="en-US"/>
        </w:rPr>
        <w:t>on</w:t>
      </w:r>
      <w:r w:rsidRPr="00517F96">
        <w:rPr>
          <w:lang w:val="en-US"/>
        </w:rPr>
        <w:t xml:space="preserve"> parameters change. To ensure that the scale of the curves does not change to the original, you need to disable the "</w:t>
      </w:r>
      <w:r w:rsidRPr="00517F96">
        <w:rPr>
          <w:rFonts w:ascii="Arial" w:hAnsi="Arial" w:cs="Arial"/>
          <w:color w:val="C00000"/>
          <w:lang w:val="en-US"/>
        </w:rPr>
        <w:t>Rescale</w:t>
      </w:r>
      <w:r w:rsidRPr="00517F96">
        <w:rPr>
          <w:lang w:val="en-US"/>
        </w:rPr>
        <w:t xml:space="preserve">" option in the </w:t>
      </w:r>
      <w:r w:rsidR="0051139E" w:rsidRPr="00517F96">
        <w:rPr>
          <w:lang w:val="en-US"/>
        </w:rPr>
        <w:t>graph</w:t>
      </w:r>
      <w:r w:rsidRPr="00517F96">
        <w:rPr>
          <w:lang w:val="en-US"/>
        </w:rPr>
        <w:t xml:space="preserve"> window.</w:t>
      </w:r>
    </w:p>
    <w:p w14:paraId="2E360071" w14:textId="56960BAA" w:rsidR="00C42FCE" w:rsidRPr="00517F96" w:rsidRDefault="004E4FC7" w:rsidP="00542B86">
      <w:pPr>
        <w:pStyle w:val="a"/>
        <w:spacing w:beforeLines="100" w:before="240" w:afterLines="150" w:after="360" w:line="276" w:lineRule="auto"/>
        <w:ind w:firstLine="0"/>
        <w:rPr>
          <w:lang w:val="en-US"/>
        </w:rPr>
      </w:pPr>
      <w:r w:rsidRPr="00517F96">
        <w:rPr>
          <w:lang w:val="en-US"/>
        </w:rPr>
        <w:t>To fit not along the entire axis, you need to enable the "</w:t>
      </w:r>
      <w:r w:rsidRPr="00517F96">
        <w:rPr>
          <w:rFonts w:ascii="Arial" w:hAnsi="Arial" w:cs="Arial"/>
          <w:color w:val="C00000"/>
          <w:lang w:val="en-US"/>
        </w:rPr>
        <w:t>Fit only data between argument</w:t>
      </w:r>
      <w:r w:rsidRPr="00517F96">
        <w:rPr>
          <w:lang w:val="en-US"/>
        </w:rPr>
        <w:t xml:space="preserve">" option in the curve settings and </w:t>
      </w:r>
      <w:r w:rsidR="00172036" w:rsidRPr="00517F96">
        <w:rPr>
          <w:lang w:val="en-US"/>
        </w:rPr>
        <w:t>set</w:t>
      </w:r>
      <w:r w:rsidRPr="00517F96">
        <w:rPr>
          <w:lang w:val="en-US"/>
        </w:rPr>
        <w:t xml:space="preserve"> the minimum argument </w:t>
      </w:r>
      <w:r w:rsidR="00172036" w:rsidRPr="00517F96">
        <w:rPr>
          <w:lang w:val="en-US"/>
        </w:rPr>
        <w:t>not far from the</w:t>
      </w:r>
      <w:r w:rsidRPr="00517F96">
        <w:rPr>
          <w:lang w:val="en-US"/>
        </w:rPr>
        <w:t xml:space="preserve"> </w:t>
      </w:r>
      <w:r w:rsidR="00172036" w:rsidRPr="00517F96">
        <w:rPr>
          <w:lang w:val="en-US"/>
        </w:rPr>
        <w:t>critical angle</w:t>
      </w:r>
      <w:r w:rsidRPr="00517F96">
        <w:rPr>
          <w:lang w:val="en-US"/>
        </w:rPr>
        <w:t>.</w:t>
      </w:r>
    </w:p>
    <w:p w14:paraId="7AB2C00C" w14:textId="4731AF4B" w:rsidR="00941DAC" w:rsidRPr="00517F96" w:rsidRDefault="000E7AD6" w:rsidP="00941DAC">
      <w:pPr>
        <w:pStyle w:val="a"/>
        <w:numPr>
          <w:ilvl w:val="0"/>
          <w:numId w:val="2"/>
        </w:numPr>
        <w:spacing w:beforeLines="100" w:before="240" w:afterLines="150" w:after="360" w:line="276" w:lineRule="auto"/>
        <w:jc w:val="center"/>
        <w:rPr>
          <w:color w:val="00518E"/>
          <w:lang w:val="en-US"/>
        </w:rPr>
      </w:pPr>
      <w:r w:rsidRPr="00517F96">
        <w:rPr>
          <w:color w:val="00518E"/>
          <w:lang w:val="en-US"/>
        </w:rPr>
        <w:lastRenderedPageBreak/>
        <w:t>Shaded area excluded from fitting</w:t>
      </w:r>
      <w:r w:rsidR="00C0176D" w:rsidRPr="00517F96">
        <w:rPr>
          <w:noProof/>
          <w:lang w:val="en-US"/>
        </w:rPr>
        <mc:AlternateContent>
          <mc:Choice Requires="wpg">
            <w:drawing>
              <wp:anchor distT="0" distB="0" distL="114300" distR="114300" simplePos="0" relativeHeight="252413952" behindDoc="0" locked="0" layoutInCell="1" allowOverlap="1" wp14:anchorId="22907F63" wp14:editId="2E0B6730">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2"/>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D076423"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3"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p>
    <w:p w14:paraId="13573263" w14:textId="7B9239B2" w:rsidR="00771E7B" w:rsidRPr="00517F96" w:rsidRDefault="008E2BEF" w:rsidP="00542B86">
      <w:pPr>
        <w:pStyle w:val="a"/>
        <w:spacing w:beforeLines="100" w:before="240" w:afterLines="150" w:after="360" w:line="276" w:lineRule="auto"/>
        <w:ind w:firstLine="0"/>
        <w:rPr>
          <w:lang w:val="en-US"/>
        </w:rPr>
      </w:pPr>
      <w:r w:rsidRPr="00517F96">
        <w:rPr>
          <w:lang w:val="en-US"/>
        </w:rPr>
        <w:t>Now let's prepare the structure for fitting. First of all, this will require you to mark in the table the parameters that will be varied. For these parameters, you need to enable the "</w:t>
      </w:r>
      <w:r w:rsidRPr="00517F96">
        <w:rPr>
          <w:rFonts w:ascii="Arial" w:hAnsi="Arial" w:cs="Arial"/>
          <w:color w:val="C00000"/>
          <w:lang w:val="en-US"/>
        </w:rPr>
        <w:t>fit</w:t>
      </w:r>
      <w:r w:rsidRPr="00517F96">
        <w:rPr>
          <w:lang w:val="en-US"/>
        </w:rPr>
        <w:t xml:space="preserve">" option </w:t>
      </w:r>
      <w:r w:rsidRPr="00517F96">
        <w:rPr>
          <w:noProof/>
          <w:lang w:val="en-US"/>
        </w:rPr>
        <w:drawing>
          <wp:inline distT="0" distB="0" distL="0" distR="0" wp14:anchorId="036A2990" wp14:editId="1AC93AE1">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Pr="00517F96">
        <w:rPr>
          <w:lang w:val="en-US"/>
        </w:rPr>
        <w:t xml:space="preserve"> and set the lower and upper limits of the values.</w:t>
      </w:r>
    </w:p>
    <w:p w14:paraId="41AC71F2" w14:textId="33BC6743" w:rsidR="00953196" w:rsidRPr="00517F96" w:rsidRDefault="00B011B9" w:rsidP="00953196">
      <w:pPr>
        <w:pStyle w:val="a"/>
        <w:numPr>
          <w:ilvl w:val="0"/>
          <w:numId w:val="2"/>
        </w:numPr>
        <w:spacing w:beforeLines="100" w:before="240" w:afterLines="150" w:after="360" w:line="276" w:lineRule="auto"/>
        <w:jc w:val="center"/>
        <w:rPr>
          <w:color w:val="00518E"/>
          <w:lang w:val="en-US"/>
        </w:rPr>
      </w:pPr>
      <w:r w:rsidRPr="00517F96">
        <w:rPr>
          <w:noProof/>
          <w:color w:val="00518E"/>
          <w:lang w:val="en-US"/>
        </w:rPr>
        <mc:AlternateContent>
          <mc:Choice Requires="wpg">
            <w:drawing>
              <wp:anchor distT="0" distB="0" distL="114300" distR="114300" simplePos="0" relativeHeight="252459008" behindDoc="0" locked="0" layoutInCell="1" allowOverlap="1" wp14:anchorId="3A1B88AB" wp14:editId="73078D6C">
                <wp:simplePos x="0" y="0"/>
                <wp:positionH relativeFrom="column">
                  <wp:posOffset>1914332</wp:posOffset>
                </wp:positionH>
                <wp:positionV relativeFrom="paragraph">
                  <wp:posOffset>-200246</wp:posOffset>
                </wp:positionV>
                <wp:extent cx="1977390" cy="1190625"/>
                <wp:effectExtent l="0" t="0" r="3810" b="47625"/>
                <wp:wrapTopAndBottom/>
                <wp:docPr id="928" name="Group 31"/>
                <wp:cNvGraphicFramePr/>
                <a:graphic xmlns:a="http://schemas.openxmlformats.org/drawingml/2006/main">
                  <a:graphicData uri="http://schemas.microsoft.com/office/word/2010/wordprocessingGroup">
                    <wpg:wgp>
                      <wpg:cNvGrpSpPr/>
                      <wpg:grpSpPr>
                        <a:xfrm>
                          <a:off x="0" y="0"/>
                          <a:ext cx="1977390" cy="1190625"/>
                          <a:chOff x="0" y="0"/>
                          <a:chExt cx="1977606" cy="1190625"/>
                        </a:xfrm>
                      </wpg:grpSpPr>
                      <wps:wsp>
                        <wps:cNvPr id="1208" name="Прямая со стрелкой 171"/>
                        <wps:cNvCnPr/>
                        <wps:spPr>
                          <a:xfrm>
                            <a:off x="1042331" y="5949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Прямая со стрелкой 172"/>
                        <wps:cNvCnPr/>
                        <wps:spPr>
                          <a:xfrm>
                            <a:off x="1042331" y="8045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1" name="Прямая со стрелкой 173"/>
                        <wps:cNvCnPr/>
                        <wps:spPr>
                          <a:xfrm>
                            <a:off x="1051857" y="10331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2" name="TextBox 23"/>
                        <wps:cNvSpPr txBox="1"/>
                        <wps:spPr>
                          <a:xfrm>
                            <a:off x="0" y="444018"/>
                            <a:ext cx="1129030" cy="252095"/>
                          </a:xfrm>
                          <a:prstGeom prst="rect">
                            <a:avLst/>
                          </a:prstGeom>
                          <a:noFill/>
                        </wps:spPr>
                        <wps:txbx>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wps:txbx>
                        <wps:bodyPr wrap="square" rtlCol="0">
                          <a:spAutoFit/>
                        </wps:bodyPr>
                      </wps:wsp>
                      <wps:wsp>
                        <wps:cNvPr id="1213" name="TextBox 24"/>
                        <wps:cNvSpPr txBox="1"/>
                        <wps:spPr>
                          <a:xfrm>
                            <a:off x="127918" y="657973"/>
                            <a:ext cx="1381125" cy="252095"/>
                          </a:xfrm>
                          <a:prstGeom prst="rect">
                            <a:avLst/>
                          </a:prstGeom>
                          <a:noFill/>
                        </wps:spPr>
                        <wps:txbx>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wps:txbx>
                        <wps:bodyPr wrap="square" rtlCol="0">
                          <a:spAutoFit/>
                        </wps:bodyPr>
                      </wps:wsp>
                      <wps:wsp>
                        <wps:cNvPr id="1216" name="TextBox 25"/>
                        <wps:cNvSpPr txBox="1"/>
                        <wps:spPr>
                          <a:xfrm>
                            <a:off x="118394" y="874844"/>
                            <a:ext cx="1381125" cy="252095"/>
                          </a:xfrm>
                          <a:prstGeom prst="rect">
                            <a:avLst/>
                          </a:prstGeom>
                          <a:noFill/>
                        </wps:spPr>
                        <wps:txbx>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wps:txbx>
                        <wps:bodyPr wrap="square" rtlCol="0">
                          <a:spAutoFit/>
                        </wps:bodyPr>
                      </wps:wsp>
                      <wps:wsp>
                        <wps:cNvPr id="1217" name="Прямая со стрелкой 177"/>
                        <wps:cNvCnPr/>
                        <wps:spPr>
                          <a:xfrm>
                            <a:off x="1042331" y="3663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27"/>
                        <wps:cNvSpPr txBox="1"/>
                        <wps:spPr>
                          <a:xfrm>
                            <a:off x="0" y="215581"/>
                            <a:ext cx="1129030" cy="252095"/>
                          </a:xfrm>
                          <a:prstGeom prst="rect">
                            <a:avLst/>
                          </a:prstGeom>
                          <a:noFill/>
                        </wps:spPr>
                        <wps:txbx>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wps:txbx>
                        <wps:bodyPr wrap="square" rtlCol="0">
                          <a:spAutoFit/>
                        </wps:bodyPr>
                      </wps:wsp>
                      <pic:pic xmlns:pic="http://schemas.openxmlformats.org/drawingml/2006/picture">
                        <pic:nvPicPr>
                          <pic:cNvPr id="1220" name="Picture 1220"/>
                          <pic:cNvPicPr>
                            <a:picLocks noChangeAspect="1"/>
                          </pic:cNvPicPr>
                        </pic:nvPicPr>
                        <pic:blipFill>
                          <a:blip r:embed="rId75"/>
                          <a:stretch>
                            <a:fillRect/>
                          </a:stretch>
                        </pic:blipFill>
                        <pic:spPr>
                          <a:xfrm>
                            <a:off x="1348956" y="0"/>
                            <a:ext cx="628650" cy="1190625"/>
                          </a:xfrm>
                          <a:prstGeom prst="rect">
                            <a:avLst/>
                          </a:prstGeom>
                        </pic:spPr>
                      </pic:pic>
                    </wpg:wgp>
                  </a:graphicData>
                </a:graphic>
              </wp:anchor>
            </w:drawing>
          </mc:Choice>
          <mc:Fallback>
            <w:pict>
              <v:group w14:anchorId="3A1B88AB" id="Group 31" o:spid="_x0000_s1042" style="position:absolute;left:0;text-align:left;margin-left:150.75pt;margin-top:-15.75pt;width:155.7pt;height:93.75pt;z-index:252459008" coordsize="19776,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">
                <v:shape id="Прямая со стрелкой 171" o:spid="_x0000_s1043" type="#_x0000_t32" style="position:absolute;left:10423;top:594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" strokecolor="#4579b8 [3044]" strokeweight="2.25pt">
                  <v:stroke endarrow="classic" endarrowwidth="wide" endarrowlength="long"/>
                </v:shape>
                <v:shape id="Прямая со стрелкой 172" o:spid="_x0000_s1044" type="#_x0000_t32" style="position:absolute;left:10423;top:8045;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" strokecolor="#4579b8 [3044]" strokeweight="2.25pt">
                  <v:stroke endarrow="classic" endarrowwidth="wide" endarrowlength="long"/>
                </v:shape>
                <v:shape id="Прямая со стрелкой 173" o:spid="_x0000_s1045" type="#_x0000_t32" style="position:absolute;left:10518;top:1033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" strokecolor="#4579b8 [3044]" strokeweight="2.25pt">
                  <v:stroke endarrow="classic" endarrowwidth="wide" endarrowlength="long"/>
                </v:shape>
                <v:shape id="TextBox 23" o:spid="_x0000_s1046" type="#_x0000_t202" style="position:absolute;top:4440;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" filled="f" stroked="f">
                  <v:textbox style="mso-fit-shape-to-text:t">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v:textbox>
                </v:shape>
                <v:shape id="TextBox 24" o:spid="_x0000_s1047" type="#_x0000_t202" style="position:absolute;left:1279;top:6579;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" filled="f" stroked="f">
                  <v:textbox style="mso-fit-shape-to-text:t">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v:textbox>
                </v:shape>
                <v:shape id="TextBox 25" o:spid="_x0000_s1048" type="#_x0000_t202" style="position:absolute;left:1183;top:8748;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" filled="f" stroked="f">
                  <v:textbox style="mso-fit-shape-to-text:t">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v:textbox>
                </v:shape>
                <v:shape id="Прямая со стрелкой 177" o:spid="_x0000_s1049" type="#_x0000_t32" style="position:absolute;left:10423;top:366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" strokecolor="#4579b8 [3044]" strokeweight="2.25pt">
                  <v:stroke endarrow="classic" endarrowwidth="wide" endarrowlength="long"/>
                </v:shape>
                <v:shape id="TextBox 27" o:spid="_x0000_s1050" type="#_x0000_t202" style="position:absolute;top:2155;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" filled="f" stroked="f">
                  <v:textbox style="mso-fit-shape-to-text:t">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v:textbox>
                </v:shape>
                <v:shape id="Picture 1220" o:spid="_x0000_s1051" type="#_x0000_t75" style="position:absolute;left:13489;width:6287;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">
                  <v:imagedata r:id="rId76" o:title=""/>
                </v:shape>
                <w10:wrap type="topAndBottom"/>
              </v:group>
            </w:pict>
          </mc:Fallback>
        </mc:AlternateContent>
      </w:r>
      <w:r w:rsidRPr="00517F96">
        <w:rPr>
          <w:color w:val="00518E"/>
          <w:lang w:val="en-US"/>
        </w:rPr>
        <w:t>Preparing a parameter for fitting</w:t>
      </w:r>
    </w:p>
    <w:p w14:paraId="31ED9D42" w14:textId="01B4032D" w:rsidR="005E58CB" w:rsidRPr="00517F96" w:rsidRDefault="00B011B9" w:rsidP="00542B86">
      <w:pPr>
        <w:pStyle w:val="a"/>
        <w:spacing w:beforeLines="100" w:before="240" w:afterLines="150" w:after="360" w:line="276" w:lineRule="auto"/>
        <w:ind w:firstLine="0"/>
        <w:rPr>
          <w:lang w:val="en-US"/>
        </w:rPr>
      </w:pPr>
      <w:r w:rsidRPr="00517F96">
        <w:rPr>
          <w:lang w:val="en-US"/>
        </w:rPr>
        <w:t xml:space="preserve">It is reasonable to assume that the thicknesses of Mo and Be drifts are the same during the deposition process, so we will reduce the number of degrees of freedom of the model and </w:t>
      </w:r>
      <w:r w:rsidR="007D1C27" w:rsidRPr="00517F96">
        <w:rPr>
          <w:lang w:val="en-US"/>
        </w:rPr>
        <w:t>couple</w:t>
      </w:r>
      <w:r w:rsidRPr="00517F96">
        <w:rPr>
          <w:lang w:val="en-US"/>
        </w:rPr>
        <w:t xml:space="preserve"> the drift parameters of the Mo and Be layers. To do this,  right-click on the </w:t>
      </w:r>
      <w:r w:rsidR="00FB22D6" w:rsidRPr="00517F96">
        <w:rPr>
          <w:lang w:val="en-US"/>
        </w:rPr>
        <w:t xml:space="preserve">parameter </w:t>
      </w:r>
      <w:r w:rsidRPr="00517F96">
        <w:rPr>
          <w:lang w:val="en-US"/>
        </w:rPr>
        <w:t>header "</w:t>
      </w:r>
      <w:proofErr w:type="spellStart"/>
      <w:r w:rsidRPr="00517F96">
        <w:rPr>
          <w:rFonts w:ascii="Arial" w:hAnsi="Arial" w:cs="Arial"/>
          <w:color w:val="C00000"/>
          <w:lang w:val="en-US"/>
        </w:rPr>
        <w:t>dz</w:t>
      </w:r>
      <w:proofErr w:type="spellEnd"/>
      <w:r w:rsidRPr="00517F96">
        <w:rPr>
          <w:rFonts w:ascii="Arial" w:hAnsi="Arial" w:cs="Arial"/>
          <w:color w:val="C00000"/>
          <w:lang w:val="en-US"/>
        </w:rPr>
        <w:t xml:space="preserve"> </w:t>
      </w:r>
      <w:proofErr w:type="spellStart"/>
      <w:r w:rsidRPr="00517F96">
        <w:rPr>
          <w:rFonts w:ascii="Arial" w:hAnsi="Arial" w:cs="Arial"/>
          <w:color w:val="C00000"/>
          <w:lang w:val="en-US"/>
        </w:rPr>
        <w:t>lin</w:t>
      </w:r>
      <w:proofErr w:type="spellEnd"/>
      <w:r w:rsidRPr="00517F96">
        <w:rPr>
          <w:lang w:val="en-US"/>
        </w:rPr>
        <w:t>" calling the context menu</w:t>
      </w:r>
      <w:r w:rsidR="00B655DF" w:rsidRPr="00517F96">
        <w:rPr>
          <w:lang w:val="en-US"/>
        </w:rPr>
        <w:t>:</w:t>
      </w:r>
    </w:p>
    <w:p w14:paraId="59202505" w14:textId="0FDE0F6D" w:rsidR="00B655DF" w:rsidRPr="00517F96" w:rsidRDefault="006D4405" w:rsidP="00B655DF">
      <w:pPr>
        <w:pStyle w:val="a"/>
        <w:numPr>
          <w:ilvl w:val="0"/>
          <w:numId w:val="2"/>
        </w:numPr>
        <w:spacing w:beforeLines="100" w:before="240" w:afterLines="150" w:after="360" w:line="276" w:lineRule="auto"/>
        <w:jc w:val="center"/>
        <w:rPr>
          <w:color w:val="00518E"/>
          <w:lang w:val="en-US"/>
        </w:rPr>
      </w:pPr>
      <w:r w:rsidRPr="00517F96">
        <w:rPr>
          <w:noProof/>
          <w:lang w:val="en-US"/>
        </w:rPr>
        <w:drawing>
          <wp:anchor distT="0" distB="0" distL="114300" distR="114300" simplePos="0" relativeHeight="252428288" behindDoc="0" locked="0" layoutInCell="1" allowOverlap="1" wp14:anchorId="65690A10" wp14:editId="622375B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7">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FB22D6" w:rsidRPr="00517F96">
        <w:rPr>
          <w:color w:val="00518E"/>
          <w:lang w:val="en-US"/>
        </w:rPr>
        <w:t>Parameter context menu</w:t>
      </w:r>
    </w:p>
    <w:p w14:paraId="25BD2196" w14:textId="18D2DA81" w:rsidR="0004603D" w:rsidRPr="00517F96" w:rsidRDefault="00475B56" w:rsidP="0004603D">
      <w:pPr>
        <w:pStyle w:val="a"/>
        <w:spacing w:beforeLines="100" w:before="240" w:afterLines="150" w:after="360" w:line="276" w:lineRule="auto"/>
        <w:ind w:firstLine="0"/>
        <w:rPr>
          <w:lang w:val="en-US"/>
        </w:rPr>
      </w:pPr>
      <w:r w:rsidRPr="00517F96">
        <w:rPr>
          <w:lang w:val="en-US"/>
        </w:rPr>
        <w:lastRenderedPageBreak/>
        <w:t>The only context menu action opens the "</w:t>
      </w:r>
      <w:hyperlink w:anchor="_Coupling_editor" w:history="1">
        <w:r w:rsidRPr="00517F96">
          <w:rPr>
            <w:rStyle w:val="Hyperlink"/>
            <w:rFonts w:ascii="Arial" w:hAnsi="Arial" w:cs="Arial"/>
            <w:lang w:val="en-US"/>
          </w:rPr>
          <w:t>Coupling editor</w:t>
        </w:r>
      </w:hyperlink>
      <w:r w:rsidRPr="00517F96">
        <w:rPr>
          <w:lang w:val="en-US"/>
        </w:rPr>
        <w:t>" window for Be layer drift. To add a dependent parameter, you need to put the cursor in one of the "</w:t>
      </w:r>
      <w:r w:rsidRPr="00517F96">
        <w:rPr>
          <w:rFonts w:ascii="Arial" w:hAnsi="Arial" w:cs="Arial"/>
          <w:color w:val="C00000"/>
          <w:lang w:val="en-US"/>
        </w:rPr>
        <w:t>Slaves</w:t>
      </w:r>
      <w:r w:rsidRPr="00517F96">
        <w:rPr>
          <w:lang w:val="en-US"/>
        </w:rPr>
        <w:t>" fields  and then also  right-click on the target parameter, i.e. the Mo drift  of the layer. The name of the added parameter will be visible to the left of the editable field.</w:t>
      </w:r>
    </w:p>
    <w:p w14:paraId="63BE4797" w14:textId="24BA9124" w:rsidR="0004603D" w:rsidRPr="00517F96" w:rsidRDefault="0020303F" w:rsidP="0004603D">
      <w:pPr>
        <w:pStyle w:val="a"/>
        <w:numPr>
          <w:ilvl w:val="0"/>
          <w:numId w:val="2"/>
        </w:numPr>
        <w:spacing w:beforeLines="100" w:before="240" w:afterLines="150" w:after="360" w:line="276" w:lineRule="auto"/>
        <w:jc w:val="center"/>
        <w:rPr>
          <w:color w:val="00518E"/>
          <w:lang w:val="en-US"/>
        </w:rPr>
      </w:pPr>
      <w:r w:rsidRPr="00517F96">
        <w:rPr>
          <w:color w:val="00518E"/>
          <w:lang w:val="en-US"/>
        </w:rPr>
        <w:t>Adding a dependent parameter</w:t>
      </w:r>
      <w:r w:rsidR="0004603D" w:rsidRPr="00517F96">
        <w:rPr>
          <w:noProof/>
          <w:lang w:val="en-US"/>
        </w:rPr>
        <mc:AlternateContent>
          <mc:Choice Requires="wpg">
            <w:drawing>
              <wp:anchor distT="0" distB="0" distL="114300" distR="114300" simplePos="0" relativeHeight="252430336" behindDoc="0" locked="0" layoutInCell="1" allowOverlap="1" wp14:anchorId="4391E50E" wp14:editId="231DC74C">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78"/>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79"/>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20B434D9"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80"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81"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p>
    <w:p w14:paraId="3E97D8A7" w14:textId="6706846E" w:rsidR="00E06B10" w:rsidRPr="00517F96" w:rsidRDefault="0020303F" w:rsidP="00542B86">
      <w:pPr>
        <w:pStyle w:val="a"/>
        <w:spacing w:beforeLines="100" w:before="240" w:afterLines="150" w:after="360" w:line="276" w:lineRule="auto"/>
        <w:ind w:firstLine="0"/>
        <w:rPr>
          <w:lang w:val="en-US"/>
        </w:rPr>
      </w:pPr>
      <w:r w:rsidRPr="00517F96">
        <w:rPr>
          <w:lang w:val="en-US"/>
        </w:rPr>
        <w:t>"</w:t>
      </w:r>
      <w:r w:rsidRPr="00517F96">
        <w:rPr>
          <w:rFonts w:ascii="Arial" w:hAnsi="Arial" w:cs="Arial"/>
          <w:color w:val="C00000"/>
          <w:lang w:val="en-US"/>
        </w:rPr>
        <w:t>Coupling editor</w:t>
      </w:r>
      <w:r w:rsidRPr="00517F96">
        <w:rPr>
          <w:lang w:val="en-US"/>
        </w:rPr>
        <w:t xml:space="preserve">" can be closed now. The table with all the </w:t>
      </w:r>
      <w:r w:rsidR="00E63640" w:rsidRPr="00517F96">
        <w:rPr>
          <w:lang w:val="en-US"/>
        </w:rPr>
        <w:t>variables</w:t>
      </w:r>
      <w:r w:rsidRPr="00517F96">
        <w:rPr>
          <w:lang w:val="en-US"/>
        </w:rPr>
        <w:t xml:space="preserve"> and</w:t>
      </w:r>
      <w:r w:rsidR="00E63640" w:rsidRPr="00517F96">
        <w:rPr>
          <w:lang w:val="en-US"/>
        </w:rPr>
        <w:t xml:space="preserve"> their</w:t>
      </w:r>
      <w:r w:rsidRPr="00517F96">
        <w:rPr>
          <w:lang w:val="en-US"/>
        </w:rPr>
        <w:t xml:space="preserve"> initial values now looks like </w:t>
      </w:r>
      <w:r w:rsidR="00E63640" w:rsidRPr="00517F96">
        <w:rPr>
          <w:lang w:val="en-US"/>
        </w:rPr>
        <w:t xml:space="preserve">in </w:t>
      </w:r>
      <w:r w:rsidRPr="00517F96">
        <w:rPr>
          <w:lang w:val="en-US"/>
        </w:rPr>
        <w:t xml:space="preserve">the following figure. </w:t>
      </w:r>
      <w:r w:rsidR="00286FFF" w:rsidRPr="00517F96">
        <w:rPr>
          <w:lang w:val="en-US"/>
        </w:rPr>
        <w:t>During</w:t>
      </w:r>
      <w:r w:rsidRPr="00517F96">
        <w:rPr>
          <w:lang w:val="en-US"/>
        </w:rPr>
        <w:t xml:space="preserve"> the first runs, you don't have to </w:t>
      </w:r>
      <w:r w:rsidR="00286FFF" w:rsidRPr="00517F96">
        <w:rPr>
          <w:lang w:val="en-US"/>
        </w:rPr>
        <w:t>enable</w:t>
      </w:r>
      <w:r w:rsidRPr="00517F96">
        <w:rPr>
          <w:lang w:val="en-US"/>
        </w:rPr>
        <w:t xml:space="preserve"> a surface layer in </w:t>
      </w:r>
      <w:r w:rsidR="00444633" w:rsidRPr="00517F96">
        <w:rPr>
          <w:lang w:val="en-US"/>
        </w:rPr>
        <w:t>the</w:t>
      </w:r>
      <w:r w:rsidRPr="00517F96">
        <w:rPr>
          <w:lang w:val="en-US"/>
        </w:rPr>
        <w:t xml:space="preserve"> model. Layers with all their parameters can be quickly turned on and off in the table.</w:t>
      </w:r>
    </w:p>
    <w:p w14:paraId="1816CB17" w14:textId="06751137" w:rsidR="006D3334" w:rsidRPr="00517F96" w:rsidRDefault="00656102" w:rsidP="0004603D">
      <w:pPr>
        <w:pStyle w:val="a"/>
        <w:numPr>
          <w:ilvl w:val="0"/>
          <w:numId w:val="2"/>
        </w:numPr>
        <w:spacing w:beforeLines="100" w:before="240" w:afterLines="150" w:after="360" w:line="276" w:lineRule="auto"/>
        <w:jc w:val="center"/>
        <w:rPr>
          <w:color w:val="00518E"/>
          <w:lang w:val="en-US"/>
        </w:rPr>
      </w:pPr>
      <w:r w:rsidRPr="00517F96">
        <w:rPr>
          <w:color w:val="00518E"/>
          <w:lang w:val="en-US"/>
        </w:rPr>
        <w:lastRenderedPageBreak/>
        <w:t>Fitting parameters in the table</w:t>
      </w:r>
      <w:r w:rsidR="00E06B10" w:rsidRPr="00517F96">
        <w:rPr>
          <w:noProof/>
          <w:color w:val="00518E"/>
          <w:lang w:val="en-US"/>
        </w:rPr>
        <mc:AlternateContent>
          <mc:Choice Requires="wpg">
            <w:drawing>
              <wp:anchor distT="0" distB="0" distL="114300" distR="114300" simplePos="0" relativeHeight="252461056" behindDoc="0" locked="0" layoutInCell="1" allowOverlap="1" wp14:anchorId="1CF493E0" wp14:editId="67BD3DD5">
                <wp:simplePos x="0" y="0"/>
                <wp:positionH relativeFrom="column">
                  <wp:posOffset>-33655</wp:posOffset>
                </wp:positionH>
                <wp:positionV relativeFrom="paragraph">
                  <wp:posOffset>0</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2"/>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492458" cy="461665"/>
                          </a:xfrm>
                          <a:prstGeom prst="rect">
                            <a:avLst/>
                          </a:prstGeom>
                          <a:solidFill>
                            <a:schemeClr val="bg1"/>
                          </a:solidFill>
                          <a:ln>
                            <a:solidFill>
                              <a:srgbClr val="FF0000"/>
                            </a:solidFill>
                          </a:ln>
                        </wps:spPr>
                        <wps:txb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CF493E0" id="Group 11" o:spid="_x0000_s1052" style="position:absolute;left:0;text-align:left;margin-left:-2.65pt;margin-top:0;width:457.1pt;height:476.45pt;z-index:252461056;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LG+SZg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3"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492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p>
    <w:p w14:paraId="0DF76376" w14:textId="3CD22965" w:rsidR="008C18A4" w:rsidRPr="00517F96" w:rsidRDefault="00EF59E2" w:rsidP="008C18A4">
      <w:pPr>
        <w:pStyle w:val="a"/>
        <w:spacing w:beforeLines="100" w:before="240" w:afterLines="150" w:after="360" w:line="276" w:lineRule="auto"/>
        <w:ind w:firstLine="0"/>
        <w:rPr>
          <w:lang w:val="en-US"/>
        </w:rPr>
      </w:pPr>
      <w:r w:rsidRPr="00517F96">
        <w:rPr>
          <w:lang w:val="en-US"/>
        </w:rPr>
        <w:t>Before starting, you need to set the residual function. This can be done in "</w:t>
      </w:r>
      <w:r w:rsidRPr="00517F96">
        <w:rPr>
          <w:rFonts w:ascii="Arial" w:hAnsi="Arial" w:cs="Arial"/>
          <w:color w:val="C00000"/>
          <w:lang w:val="en-US"/>
        </w:rPr>
        <w:t>Calculation settings</w:t>
      </w:r>
      <w:r w:rsidRPr="00517F96">
        <w:rPr>
          <w:lang w:val="en-US"/>
        </w:rPr>
        <w:t>" window. You can leave the default values; they correspond to a logarithmic residual, in which values less than 1E-5 do not make a noticeable contribution. The "</w:t>
      </w:r>
      <w:r w:rsidRPr="00517F96">
        <w:rPr>
          <w:rFonts w:ascii="Arial" w:hAnsi="Arial" w:cs="Arial"/>
          <w:color w:val="C00000"/>
          <w:lang w:val="en-US"/>
        </w:rPr>
        <w:t>fit</w:t>
      </w:r>
      <w:r w:rsidRPr="00517F96">
        <w:rPr>
          <w:lang w:val="en-US"/>
        </w:rPr>
        <w:t>" checkbox for the curve must be enabled.</w:t>
      </w:r>
    </w:p>
    <w:p w14:paraId="1C3B66B4" w14:textId="12CD5A27" w:rsidR="008C18A4" w:rsidRPr="00517F96" w:rsidRDefault="00E76D7B" w:rsidP="0004603D">
      <w:pPr>
        <w:pStyle w:val="a"/>
        <w:numPr>
          <w:ilvl w:val="0"/>
          <w:numId w:val="2"/>
        </w:numPr>
        <w:spacing w:beforeLines="100" w:before="240" w:afterLines="150" w:after="360" w:line="276" w:lineRule="auto"/>
        <w:jc w:val="center"/>
        <w:rPr>
          <w:color w:val="00518E"/>
          <w:lang w:val="en-US"/>
        </w:rPr>
      </w:pPr>
      <w:r w:rsidRPr="00517F96">
        <w:rPr>
          <w:color w:val="00518E"/>
          <w:lang w:val="en-US"/>
        </w:rPr>
        <w:lastRenderedPageBreak/>
        <w:t xml:space="preserve">Curve fitting </w:t>
      </w:r>
      <w:r w:rsidR="00E364B9" w:rsidRPr="00517F96">
        <w:rPr>
          <w:color w:val="00518E"/>
          <w:lang w:val="en-US"/>
        </w:rPr>
        <w:t>tumbler switch</w:t>
      </w:r>
      <w:r w:rsidRPr="00517F96">
        <w:rPr>
          <w:color w:val="00518E"/>
          <w:lang w:val="en-US"/>
        </w:rPr>
        <w:t xml:space="preserve"> and the residual function</w:t>
      </w:r>
      <w:r w:rsidR="008C18A4" w:rsidRPr="00517F96">
        <w:rPr>
          <w:noProof/>
          <w:lang w:val="en-US"/>
        </w:rPr>
        <mc:AlternateContent>
          <mc:Choice Requires="wpg">
            <w:drawing>
              <wp:anchor distT="0" distB="0" distL="114300" distR="114300" simplePos="0" relativeHeight="252419072" behindDoc="0" locked="0" layoutInCell="1" allowOverlap="1" wp14:anchorId="63FD76AB" wp14:editId="3BC8CB23">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4"/>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7F7E242"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5"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p>
    <w:p w14:paraId="1D1149EE" w14:textId="0B1A8406" w:rsidR="000E370B" w:rsidRPr="00517F96" w:rsidRDefault="001533D3" w:rsidP="00542B86">
      <w:pPr>
        <w:pStyle w:val="a"/>
        <w:spacing w:beforeLines="100" w:before="240" w:afterLines="150" w:after="360" w:line="276" w:lineRule="auto"/>
        <w:ind w:firstLine="0"/>
        <w:rPr>
          <w:lang w:val="en-US"/>
        </w:rPr>
      </w:pPr>
      <w:r w:rsidRPr="00517F96">
        <w:rPr>
          <w:lang w:val="en-US"/>
        </w:rPr>
        <w:t>The minimization algorithm is selected and configured in the special</w:t>
      </w:r>
      <w:r w:rsidR="0007746E" w:rsidRPr="00517F96">
        <w:rPr>
          <w:lang w:val="en-US"/>
        </w:rPr>
        <w:t xml:space="preserve"> </w:t>
      </w:r>
      <w:r w:rsidRPr="00517F96">
        <w:rPr>
          <w:lang w:val="en-US"/>
        </w:rPr>
        <w:t>"</w:t>
      </w:r>
      <w:hyperlink w:anchor="_Fitting_settings" w:history="1">
        <w:r w:rsidR="0007746E" w:rsidRPr="00517F96">
          <w:rPr>
            <w:rStyle w:val="Hyperlink"/>
            <w:rFonts w:ascii="Arial" w:hAnsi="Arial" w:cs="Arial"/>
            <w:lang w:val="en-US"/>
          </w:rPr>
          <w:t>Fitting settings</w:t>
        </w:r>
      </w:hyperlink>
      <w:r w:rsidRPr="00517F96">
        <w:rPr>
          <w:lang w:val="en-US"/>
        </w:rPr>
        <w:t>" window</w:t>
      </w:r>
      <w:r w:rsidR="0007746E" w:rsidRPr="00517F96">
        <w:rPr>
          <w:lang w:val="en-US"/>
        </w:rPr>
        <w:t xml:space="preserve">, </w:t>
      </w:r>
      <w:r w:rsidRPr="00517F96">
        <w:rPr>
          <w:lang w:val="en-US"/>
        </w:rPr>
        <w:t>which is also opened from the main window panel</w:t>
      </w:r>
      <w:r w:rsidR="0007746E" w:rsidRPr="00517F96">
        <w:rPr>
          <w:lang w:val="en-US"/>
        </w:rPr>
        <w:t>.</w:t>
      </w:r>
    </w:p>
    <w:p w14:paraId="2C8ABE90" w14:textId="190C4516" w:rsidR="0007746E" w:rsidRPr="00517F96" w:rsidRDefault="00E86303" w:rsidP="0004603D">
      <w:pPr>
        <w:pStyle w:val="a"/>
        <w:numPr>
          <w:ilvl w:val="0"/>
          <w:numId w:val="2"/>
        </w:numPr>
        <w:spacing w:beforeLines="100" w:before="240" w:afterLines="150" w:after="360" w:line="276" w:lineRule="auto"/>
        <w:jc w:val="center"/>
        <w:rPr>
          <w:color w:val="00518E"/>
          <w:lang w:val="en-US"/>
        </w:rPr>
      </w:pPr>
      <w:r w:rsidRPr="00517F96">
        <w:rPr>
          <w:noProof/>
          <w:lang w:val="en-US"/>
        </w:rPr>
        <mc:AlternateContent>
          <mc:Choice Requires="wpg">
            <w:drawing>
              <wp:anchor distT="0" distB="0" distL="114300" distR="114300" simplePos="0" relativeHeight="252421120" behindDoc="0" locked="0" layoutInCell="1" allowOverlap="1" wp14:anchorId="7F881946" wp14:editId="138467B8">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6"/>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4857B8F"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7"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F129FE" w:rsidRPr="00517F96">
        <w:rPr>
          <w:color w:val="00518E"/>
          <w:lang w:val="en-US"/>
        </w:rPr>
        <w:t>"</w:t>
      </w:r>
      <w:r w:rsidR="00F129FE" w:rsidRPr="00517F96">
        <w:rPr>
          <w:rFonts w:ascii="Arial" w:hAnsi="Arial" w:cs="Arial"/>
          <w:color w:val="C00000"/>
          <w:lang w:val="en-US"/>
        </w:rPr>
        <w:t>Fitting settings</w:t>
      </w:r>
      <w:r w:rsidR="00F129FE" w:rsidRPr="00517F96">
        <w:rPr>
          <w:color w:val="00518E"/>
          <w:lang w:val="en-US"/>
        </w:rPr>
        <w:t>" window</w:t>
      </w:r>
    </w:p>
    <w:p w14:paraId="36B45B1A" w14:textId="748C1795" w:rsidR="000E370B" w:rsidRPr="00517F96" w:rsidRDefault="00FB79C6" w:rsidP="00542B86">
      <w:pPr>
        <w:pStyle w:val="a"/>
        <w:spacing w:beforeLines="100" w:before="240" w:afterLines="150" w:after="360" w:line="276" w:lineRule="auto"/>
        <w:ind w:firstLine="0"/>
        <w:rPr>
          <w:lang w:val="en-US"/>
        </w:rPr>
      </w:pPr>
      <w:r w:rsidRPr="00517F96">
        <w:rPr>
          <w:lang w:val="en-US"/>
        </w:rPr>
        <w:t>Here we select "</w:t>
      </w:r>
      <w:r w:rsidRPr="00517F96">
        <w:rPr>
          <w:color w:val="C00000"/>
          <w:lang w:val="en-US"/>
        </w:rPr>
        <w:t>Differential Evolution (Basic)</w:t>
      </w:r>
      <w:r w:rsidRPr="00517F96">
        <w:rPr>
          <w:lang w:val="en-US"/>
        </w:rPr>
        <w:t xml:space="preserve">" as an algorithm. We leave the number of </w:t>
      </w:r>
      <w:r w:rsidR="00900486" w:rsidRPr="00517F96">
        <w:rPr>
          <w:lang w:val="en-US"/>
        </w:rPr>
        <w:t xml:space="preserve">residual </w:t>
      </w:r>
      <w:r w:rsidRPr="00517F96">
        <w:rPr>
          <w:lang w:val="en-US"/>
        </w:rPr>
        <w:t>calculations 2000, which is usually enough to cause convergence.</w:t>
      </w:r>
    </w:p>
    <w:p w14:paraId="4147FA4B" w14:textId="44C52734" w:rsidR="000E4D57" w:rsidRPr="00517F96" w:rsidRDefault="000F68FC" w:rsidP="007B3447">
      <w:pPr>
        <w:pStyle w:val="a"/>
        <w:spacing w:beforeLines="100" w:before="240" w:afterLines="150" w:after="360" w:line="276" w:lineRule="auto"/>
        <w:ind w:firstLine="0"/>
        <w:rPr>
          <w:lang w:val="en-US"/>
        </w:rPr>
      </w:pPr>
      <w:r w:rsidRPr="00517F96">
        <w:rPr>
          <w:lang w:val="en-US"/>
        </w:rPr>
        <w:t>The preparation is over. Now you need to start the fitting by pressing "</w:t>
      </w:r>
      <w:r w:rsidRPr="00517F96">
        <w:rPr>
          <w:u w:val="single"/>
          <w:lang w:val="en-US"/>
        </w:rPr>
        <w:t>Ctrl+Shift+F</w:t>
      </w:r>
      <w:r w:rsidRPr="00517F96">
        <w:rPr>
          <w:lang w:val="en-US"/>
        </w:rPr>
        <w:t>" or by selecting "</w:t>
      </w:r>
      <w:r w:rsidRPr="00517F96">
        <w:rPr>
          <w:rFonts w:ascii="Arial" w:hAnsi="Arial" w:cs="Arial"/>
          <w:color w:val="C00000"/>
          <w:lang w:val="en-US"/>
        </w:rPr>
        <w:t>Start fitting</w:t>
      </w:r>
      <w:r w:rsidRPr="00517F96">
        <w:rPr>
          <w:lang w:val="en-US"/>
        </w:rPr>
        <w:t>" from the "</w:t>
      </w:r>
      <w:r w:rsidRPr="00517F96">
        <w:rPr>
          <w:rFonts w:ascii="Arial" w:hAnsi="Arial" w:cs="Arial"/>
          <w:color w:val="C00000"/>
          <w:lang w:val="en-US"/>
        </w:rPr>
        <w:t>Calculate</w:t>
      </w:r>
      <w:r w:rsidRPr="00517F96">
        <w:rPr>
          <w:lang w:val="en-US"/>
        </w:rPr>
        <w:t xml:space="preserve">" menu of the main window.  The calculation process that is displayed </w:t>
      </w:r>
      <w:r w:rsidRPr="00517F96">
        <w:rPr>
          <w:lang w:val="en-US"/>
        </w:rPr>
        <w:lastRenderedPageBreak/>
        <w:t>in the console will go. In the console you will see the iteration number, the current values of the variable parameters, and the current residual values.</w:t>
      </w:r>
    </w:p>
    <w:p w14:paraId="733C887B" w14:textId="4DAFB2AE" w:rsidR="000E4D57" w:rsidRPr="00517F96" w:rsidRDefault="00B118B6" w:rsidP="000E4D57">
      <w:pPr>
        <w:pStyle w:val="a"/>
        <w:numPr>
          <w:ilvl w:val="0"/>
          <w:numId w:val="2"/>
        </w:numPr>
        <w:spacing w:beforeLines="100" w:before="240" w:afterLines="150" w:after="360" w:line="276" w:lineRule="auto"/>
        <w:jc w:val="center"/>
        <w:rPr>
          <w:color w:val="00518E"/>
          <w:lang w:val="en-US"/>
        </w:rPr>
      </w:pPr>
      <w:r w:rsidRPr="00517F96">
        <w:rPr>
          <w:color w:val="00518E"/>
          <w:lang w:val="en-US"/>
        </w:rPr>
        <w:t>Displaying the fitting process in the console</w:t>
      </w:r>
      <w:r w:rsidR="000E4D57" w:rsidRPr="00517F96">
        <w:rPr>
          <w:noProof/>
          <w:lang w:val="en-US"/>
        </w:rPr>
        <w:drawing>
          <wp:anchor distT="0" distB="0" distL="114300" distR="114300" simplePos="0" relativeHeight="252433408" behindDoc="0" locked="0" layoutInCell="1" allowOverlap="1" wp14:anchorId="07E5B131" wp14:editId="1A6A2B3C">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88">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p>
    <w:p w14:paraId="7E4BF6EA" w14:textId="27791E27" w:rsidR="00F8228A" w:rsidRPr="00517F96" w:rsidRDefault="003D50A8" w:rsidP="007B3447">
      <w:pPr>
        <w:pStyle w:val="a"/>
        <w:spacing w:beforeLines="100" w:before="240" w:afterLines="150" w:after="360" w:line="276" w:lineRule="auto"/>
        <w:ind w:firstLine="0"/>
        <w:rPr>
          <w:lang w:val="en-US"/>
        </w:rPr>
      </w:pPr>
      <w:r w:rsidRPr="00517F96">
        <w:rPr>
          <w:lang w:val="en-US"/>
        </w:rPr>
        <w:t>At the end, a comparison of the initial and final residuals will be displayed in the console. The user will be prompted to accept the result or return to the original</w:t>
      </w:r>
      <w:r w:rsidR="00154A28" w:rsidRPr="00517F96">
        <w:rPr>
          <w:lang w:val="en-US"/>
        </w:rPr>
        <w:t xml:space="preserve"> state</w:t>
      </w:r>
      <w:r w:rsidRPr="00517F96">
        <w:rPr>
          <w:lang w:val="en-US"/>
        </w:rPr>
        <w:t>. Clicking "</w:t>
      </w:r>
      <w:r w:rsidRPr="00517F96">
        <w:rPr>
          <w:rFonts w:ascii="Arial" w:hAnsi="Arial" w:cs="Arial"/>
          <w:color w:val="C00000"/>
          <w:lang w:val="en-US"/>
        </w:rPr>
        <w:t>Yes</w:t>
      </w:r>
      <w:r w:rsidRPr="00517F96">
        <w:rPr>
          <w:lang w:val="en-US"/>
        </w:rPr>
        <w:t>" will update the structure in the table. If not, the structure will revert to the state before fitting.</w:t>
      </w:r>
    </w:p>
    <w:p w14:paraId="6CEB5844" w14:textId="05D5043D" w:rsidR="004A471D" w:rsidRPr="00517F96" w:rsidRDefault="00B233D7" w:rsidP="004A471D">
      <w:pPr>
        <w:pStyle w:val="a"/>
        <w:numPr>
          <w:ilvl w:val="0"/>
          <w:numId w:val="2"/>
        </w:numPr>
        <w:spacing w:beforeLines="100" w:before="240" w:afterLines="150" w:after="360" w:line="276" w:lineRule="auto"/>
        <w:jc w:val="center"/>
        <w:rPr>
          <w:color w:val="00518E"/>
          <w:lang w:val="en-US"/>
        </w:rPr>
      </w:pPr>
      <w:r w:rsidRPr="00517F96">
        <w:rPr>
          <w:color w:val="00518E"/>
          <w:lang w:val="en-US"/>
        </w:rPr>
        <w:t>End of fit</w:t>
      </w:r>
      <w:r w:rsidR="00E36D3B" w:rsidRPr="00517F96">
        <w:rPr>
          <w:noProof/>
          <w:lang w:val="en-US"/>
        </w:rPr>
        <w:drawing>
          <wp:anchor distT="0" distB="0" distL="114300" distR="114300" simplePos="0" relativeHeight="252434432" behindDoc="0" locked="0" layoutInCell="1" allowOverlap="1" wp14:anchorId="7D5E0611" wp14:editId="4B2F05A9">
            <wp:simplePos x="0" y="0"/>
            <wp:positionH relativeFrom="column">
              <wp:posOffset>1558098</wp:posOffset>
            </wp:positionH>
            <wp:positionV relativeFrom="paragraph">
              <wp:posOffset>-56323</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89">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
    <w:p w14:paraId="61AECD56" w14:textId="70341204" w:rsidR="00E0439D" w:rsidRPr="00517F96" w:rsidRDefault="004F1AB4" w:rsidP="00E0439D">
      <w:pPr>
        <w:pStyle w:val="a"/>
        <w:spacing w:beforeLines="100" w:before="240" w:afterLines="150" w:after="360" w:line="276" w:lineRule="auto"/>
        <w:ind w:firstLine="0"/>
        <w:rPr>
          <w:lang w:val="en-US"/>
        </w:rPr>
      </w:pPr>
      <w:r w:rsidRPr="00517F96">
        <w:rPr>
          <w:lang w:val="en-US"/>
        </w:rPr>
        <w:t xml:space="preserve">It is not always necessary to </w:t>
      </w:r>
      <w:r w:rsidR="0080092B" w:rsidRPr="00517F96">
        <w:rPr>
          <w:lang w:val="en-US"/>
        </w:rPr>
        <w:t>fit</w:t>
      </w:r>
      <w:r w:rsidRPr="00517F96">
        <w:rPr>
          <w:lang w:val="en-US"/>
        </w:rPr>
        <w:t xml:space="preserve"> all parameters at the same time, because if the dimension of the parametric space is too </w:t>
      </w:r>
      <w:r w:rsidR="0080092B" w:rsidRPr="00517F96">
        <w:rPr>
          <w:lang w:val="en-US"/>
        </w:rPr>
        <w:t>high</w:t>
      </w:r>
      <w:r w:rsidRPr="00517F96">
        <w:rPr>
          <w:lang w:val="en-US"/>
        </w:rPr>
        <w:t xml:space="preserve">, it is more difficult to </w:t>
      </w:r>
      <w:r w:rsidR="0080092B" w:rsidRPr="00517F96">
        <w:rPr>
          <w:lang w:val="en-US"/>
        </w:rPr>
        <w:t>find</w:t>
      </w:r>
      <w:r w:rsidRPr="00517F96">
        <w:rPr>
          <w:lang w:val="en-US"/>
        </w:rPr>
        <w:t xml:space="preserve"> the </w:t>
      </w:r>
      <w:r w:rsidR="0080092B" w:rsidRPr="00517F96">
        <w:rPr>
          <w:lang w:val="en-US"/>
        </w:rPr>
        <w:t>appropriate</w:t>
      </w:r>
      <w:r w:rsidRPr="00517F96">
        <w:rPr>
          <w:lang w:val="en-US"/>
        </w:rPr>
        <w:t xml:space="preserve"> range of parameters and the algorithm will converge worse. Therefore, you should turn off and on groups of parameters in successive fittings, combining automatic fitting with manual parameter changes, residual correction, turning auxiliary layers on and off, etc. From one run, it is possible to obtain an acceptable curve fit only for very simple structures with a minimum of parameters. In the general case, fitting is an iterative process </w:t>
      </w:r>
      <w:r w:rsidR="0080092B" w:rsidRPr="00517F96">
        <w:rPr>
          <w:lang w:val="en-US"/>
        </w:rPr>
        <w:t>that</w:t>
      </w:r>
      <w:r w:rsidRPr="00517F96">
        <w:rPr>
          <w:lang w:val="en-US"/>
        </w:rPr>
        <w:t xml:space="preserve"> requires manual intervention. As a result of </w:t>
      </w:r>
      <w:r w:rsidR="00FF67FC" w:rsidRPr="00517F96">
        <w:rPr>
          <w:lang w:val="en-US"/>
        </w:rPr>
        <w:t>the</w:t>
      </w:r>
      <w:r w:rsidRPr="00517F96">
        <w:rPr>
          <w:lang w:val="en-US"/>
        </w:rPr>
        <w:t xml:space="preserve"> combined search, you can get something like the following picture</w:t>
      </w:r>
      <w:r w:rsidR="00B7419F" w:rsidRPr="00517F96">
        <w:rPr>
          <w:lang w:val="en-US"/>
        </w:rPr>
        <w:t>:</w:t>
      </w:r>
    </w:p>
    <w:p w14:paraId="74185E9B" w14:textId="4636B0E1" w:rsidR="00E0439D" w:rsidRPr="00517F96" w:rsidRDefault="00E0439D" w:rsidP="00E0439D">
      <w:pPr>
        <w:pStyle w:val="a"/>
        <w:numPr>
          <w:ilvl w:val="0"/>
          <w:numId w:val="2"/>
        </w:numPr>
        <w:spacing w:beforeLines="100" w:before="240" w:afterLines="150" w:after="360" w:line="276" w:lineRule="auto"/>
        <w:jc w:val="center"/>
        <w:rPr>
          <w:color w:val="00518E"/>
          <w:lang w:val="en-US"/>
        </w:rPr>
      </w:pPr>
      <w:r w:rsidRPr="00517F96">
        <w:rPr>
          <w:noProof/>
          <w:lang w:val="en-US"/>
        </w:rPr>
        <w:lastRenderedPageBreak/>
        <w:drawing>
          <wp:anchor distT="0" distB="0" distL="114300" distR="114300" simplePos="0" relativeHeight="252435456" behindDoc="0" locked="0" layoutInCell="1" allowOverlap="1" wp14:anchorId="00795862" wp14:editId="49D7B926">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90">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sidR="00EA7296" w:rsidRPr="00517F96">
        <w:rPr>
          <w:color w:val="00518E"/>
          <w:lang w:val="en-US"/>
        </w:rPr>
        <w:t>Resulting fit</w:t>
      </w:r>
    </w:p>
    <w:p w14:paraId="1FE770FE" w14:textId="7019A0ED" w:rsidR="00E0439D" w:rsidRPr="00517F96" w:rsidRDefault="00DD5A8A" w:rsidP="007B3447">
      <w:pPr>
        <w:pStyle w:val="a"/>
        <w:spacing w:beforeLines="100" w:before="240" w:afterLines="150" w:after="360" w:line="276" w:lineRule="auto"/>
        <w:ind w:firstLine="0"/>
        <w:rPr>
          <w:lang w:val="en-US"/>
        </w:rPr>
      </w:pPr>
      <w:r w:rsidRPr="00517F96">
        <w:rPr>
          <w:lang w:val="en-US"/>
        </w:rPr>
        <w:t>The found structure corresponding to the picture above has the following parameters</w:t>
      </w:r>
      <w:r w:rsidR="002A4EAF" w:rsidRPr="00517F96">
        <w:rPr>
          <w:lang w:val="en-US"/>
        </w:rPr>
        <w:t>:</w:t>
      </w:r>
    </w:p>
    <w:p w14:paraId="22580D6B" w14:textId="108F4377" w:rsidR="00314911" w:rsidRPr="00517F96" w:rsidRDefault="00314911" w:rsidP="00314911">
      <w:pPr>
        <w:pStyle w:val="a"/>
        <w:numPr>
          <w:ilvl w:val="0"/>
          <w:numId w:val="2"/>
        </w:numPr>
        <w:spacing w:beforeLines="100" w:before="240" w:afterLines="150" w:after="360" w:line="276" w:lineRule="auto"/>
        <w:jc w:val="center"/>
        <w:rPr>
          <w:color w:val="00518E"/>
          <w:lang w:val="en-US"/>
        </w:rPr>
      </w:pPr>
      <w:r w:rsidRPr="00517F96">
        <w:rPr>
          <w:noProof/>
          <w:lang w:val="en-US"/>
        </w:rPr>
        <w:drawing>
          <wp:anchor distT="0" distB="0" distL="114300" distR="114300" simplePos="0" relativeHeight="252436480" behindDoc="0" locked="0" layoutInCell="1" allowOverlap="1" wp14:anchorId="22DCDD48" wp14:editId="17B11A55">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91">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C37959" w:rsidRPr="00517F96">
        <w:rPr>
          <w:color w:val="00518E"/>
          <w:lang w:val="en-US"/>
        </w:rPr>
        <w:t>Structure parameters</w:t>
      </w:r>
    </w:p>
    <w:p w14:paraId="50759268" w14:textId="6B3D1A53" w:rsidR="004A471D" w:rsidRPr="00517F96" w:rsidRDefault="0055036D" w:rsidP="007B3447">
      <w:pPr>
        <w:pStyle w:val="a"/>
        <w:spacing w:beforeLines="100" w:before="240" w:afterLines="150" w:after="360" w:line="276" w:lineRule="auto"/>
        <w:ind w:firstLine="0"/>
        <w:rPr>
          <w:lang w:val="en-US"/>
        </w:rPr>
      </w:pPr>
      <w:r w:rsidRPr="00517F96">
        <w:rPr>
          <w:lang w:val="en-US"/>
        </w:rPr>
        <w:t xml:space="preserve">An important question: does the coincidence of the reflection curves mean the truth of the found parameters? No, it does not mean, but it is a weighty argument for operating with the found values in further work. Assessing the reliability of certain data requires some experience of such "reconstruction" work and </w:t>
      </w:r>
      <w:r w:rsidR="00AA3552" w:rsidRPr="00517F96">
        <w:rPr>
          <w:lang w:val="en-US"/>
        </w:rPr>
        <w:t>experience</w:t>
      </w:r>
      <w:r w:rsidRPr="00517F96">
        <w:rPr>
          <w:lang w:val="en-US"/>
        </w:rPr>
        <w:t xml:space="preserve"> with real structures; it is also highly desirable to draw on the results of additional sample studies.</w:t>
      </w:r>
    </w:p>
    <w:p w14:paraId="433E0F1C" w14:textId="3D579899" w:rsidR="009F1A8C" w:rsidRPr="00517F96" w:rsidRDefault="002D279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20" w:name="_Toc121347642"/>
      <w:r w:rsidRPr="00517F96">
        <w:rPr>
          <w:rFonts w:ascii="Times New Roman" w:hAnsi="Times New Roman" w:cs="Times New Roman"/>
          <w:i w:val="0"/>
          <w:color w:val="0070C0"/>
          <w:lang w:val="en-US"/>
        </w:rPr>
        <w:t>Additional experimental curves</w:t>
      </w:r>
      <w:bookmarkEnd w:id="20"/>
    </w:p>
    <w:p w14:paraId="4FB545B5" w14:textId="459FC6A8" w:rsidR="0010765E" w:rsidRPr="00517F96" w:rsidRDefault="00F704F5" w:rsidP="0010765E">
      <w:pPr>
        <w:pStyle w:val="a"/>
        <w:spacing w:beforeLines="100" w:before="240" w:afterLines="150" w:after="360" w:line="276" w:lineRule="auto"/>
        <w:ind w:firstLine="0"/>
        <w:rPr>
          <w:lang w:val="en-US"/>
        </w:rPr>
      </w:pPr>
      <w:r w:rsidRPr="00517F96">
        <w:rPr>
          <w:lang w:val="en-US"/>
        </w:rPr>
        <w:t xml:space="preserve">Good agreement between calculated and measured curves in one spectral range does not mean agreement in another. Therefore, it is important to use for modeling not </w:t>
      </w:r>
      <w:r w:rsidR="00932AF6" w:rsidRPr="00517F96">
        <w:rPr>
          <w:lang w:val="en-US"/>
        </w:rPr>
        <w:t xml:space="preserve">just </w:t>
      </w:r>
      <w:r w:rsidRPr="00517F96">
        <w:rPr>
          <w:lang w:val="en-US"/>
        </w:rPr>
        <w:t xml:space="preserve">single curves, but </w:t>
      </w:r>
      <w:r w:rsidR="008F1AAB" w:rsidRPr="00517F96">
        <w:rPr>
          <w:lang w:val="en-US"/>
        </w:rPr>
        <w:t>data</w:t>
      </w:r>
      <w:r w:rsidRPr="00517F96">
        <w:rPr>
          <w:lang w:val="en-US"/>
        </w:rPr>
        <w:t xml:space="preserve"> sets. </w:t>
      </w:r>
      <w:r w:rsidRPr="00517F96">
        <w:rPr>
          <w:lang w:val="en-US"/>
        </w:rPr>
        <w:lastRenderedPageBreak/>
        <w:t xml:space="preserve">Let us add for the considered Mo/Be mirror the spectral reflection curve obtained at </w:t>
      </w:r>
      <w:r w:rsidR="00F16662" w:rsidRPr="00517F96">
        <w:rPr>
          <w:lang w:val="en-US"/>
        </w:rPr>
        <w:t>near-normal</w:t>
      </w:r>
      <w:r w:rsidRPr="00517F96">
        <w:rPr>
          <w:lang w:val="en-US"/>
        </w:rPr>
        <w:t xml:space="preserve"> angle. To do this, at the bottom of the main Multifitting window on the existing experimental curve, click the "</w:t>
      </w:r>
      <w:r w:rsidRPr="00517F96">
        <w:rPr>
          <w:rFonts w:ascii="Arial" w:hAnsi="Arial" w:cs="Arial"/>
          <w:color w:val="C00000"/>
          <w:lang w:val="en-US"/>
        </w:rPr>
        <w:t>Add row</w:t>
      </w:r>
      <w:r w:rsidRPr="00517F96">
        <w:rPr>
          <w:lang w:val="en-US"/>
        </w:rPr>
        <w:t>" button. Another line will appear in which you can load the experimental curve in the same way as it was done the first time</w:t>
      </w:r>
      <w:r w:rsidR="0010765E" w:rsidRPr="00517F96">
        <w:rPr>
          <w:lang w:val="en-US"/>
        </w:rPr>
        <w:t>:</w:t>
      </w:r>
    </w:p>
    <w:p w14:paraId="784014C8" w14:textId="6788DD25" w:rsidR="0010765E" w:rsidRPr="00517F96" w:rsidRDefault="00067E43" w:rsidP="0010765E">
      <w:pPr>
        <w:pStyle w:val="a"/>
        <w:numPr>
          <w:ilvl w:val="0"/>
          <w:numId w:val="2"/>
        </w:numPr>
        <w:spacing w:beforeLines="100" w:before="240" w:afterLines="150" w:after="360" w:line="276" w:lineRule="auto"/>
        <w:jc w:val="center"/>
        <w:rPr>
          <w:color w:val="00518E"/>
          <w:lang w:val="en-US"/>
        </w:rPr>
      </w:pPr>
      <w:r w:rsidRPr="00517F96">
        <w:rPr>
          <w:noProof/>
          <w:lang w:val="en-US"/>
        </w:rPr>
        <mc:AlternateContent>
          <mc:Choice Requires="wpg">
            <w:drawing>
              <wp:anchor distT="0" distB="0" distL="114300" distR="114300" simplePos="0" relativeHeight="252438528" behindDoc="0" locked="0" layoutInCell="1" allowOverlap="1" wp14:anchorId="3B2DD8D4" wp14:editId="22D0967B">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2"/>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3"/>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49EDFEF8"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4"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5"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517F96">
        <w:rPr>
          <w:color w:val="00518E"/>
          <w:lang w:val="en-US"/>
        </w:rPr>
        <w:t xml:space="preserve"> </w:t>
      </w:r>
      <w:r w:rsidR="00F16662" w:rsidRPr="00517F96">
        <w:rPr>
          <w:color w:val="00518E"/>
          <w:lang w:val="en-US"/>
        </w:rPr>
        <w:t>Adding a second curve</w:t>
      </w:r>
    </w:p>
    <w:p w14:paraId="7AE7094B" w14:textId="55D3C8FA" w:rsidR="0073237E" w:rsidRPr="00517F96" w:rsidRDefault="008A0031" w:rsidP="0010765E">
      <w:pPr>
        <w:pStyle w:val="a"/>
        <w:spacing w:beforeLines="100" w:before="240" w:afterLines="150" w:after="360" w:line="276" w:lineRule="auto"/>
        <w:ind w:firstLine="0"/>
        <w:rPr>
          <w:lang w:val="en-US"/>
        </w:rPr>
      </w:pPr>
      <w:r w:rsidRPr="00517F96">
        <w:rPr>
          <w:lang w:val="en-US"/>
        </w:rPr>
        <w:t>After clicking on the "</w:t>
      </w:r>
      <w:r w:rsidRPr="00517F96">
        <w:rPr>
          <w:rFonts w:ascii="Arial" w:hAnsi="Arial" w:cs="Arial"/>
          <w:color w:val="C00000"/>
          <w:lang w:val="en-US"/>
        </w:rPr>
        <w:t>Import</w:t>
      </w:r>
      <w:r w:rsidRPr="00517F96">
        <w:rPr>
          <w:lang w:val="en-US"/>
        </w:rPr>
        <w:t>" button, select the type of curve "</w:t>
      </w:r>
      <w:r w:rsidRPr="00517F96">
        <w:rPr>
          <w:rFonts w:ascii="Arial" w:hAnsi="Arial" w:cs="Arial"/>
          <w:color w:val="C00000"/>
          <w:lang w:val="en-US"/>
        </w:rPr>
        <w:t>Specular scan</w:t>
      </w:r>
      <w:r w:rsidRPr="00517F96">
        <w:rPr>
          <w:lang w:val="en-US"/>
        </w:rPr>
        <w:t>". The corresponding window opens, in which you should drag</w:t>
      </w:r>
      <w:r w:rsidR="000546D6" w:rsidRPr="00517F96">
        <w:rPr>
          <w:lang w:val="en-US"/>
        </w:rPr>
        <w:t>-and-drop</w:t>
      </w:r>
      <w:r w:rsidRPr="00517F96">
        <w:rPr>
          <w:lang w:val="en-US"/>
        </w:rPr>
        <w:t xml:space="preserve"> the file with the second curve, "</w:t>
      </w:r>
      <w:r w:rsidRPr="00517F96">
        <w:rPr>
          <w:rFonts w:ascii="Courier New" w:hAnsi="Courier New" w:cs="Courier New"/>
          <w:color w:val="C00000"/>
          <w:lang w:val="en-US"/>
        </w:rPr>
        <w:t>Sample_D364_Mo_Be_spectral_88deg.txt</w:t>
      </w:r>
      <w:r w:rsidRPr="00517F96">
        <w:rPr>
          <w:lang w:val="en-US"/>
        </w:rPr>
        <w:t>"</w:t>
      </w:r>
      <w:r w:rsidR="0073237E" w:rsidRPr="00517F96">
        <w:rPr>
          <w:lang w:val="en-US"/>
        </w:rPr>
        <w:t>.</w:t>
      </w:r>
    </w:p>
    <w:p w14:paraId="75B8C8B3" w14:textId="61E43391" w:rsidR="00AA6E7A" w:rsidRPr="00517F96" w:rsidRDefault="00A52715" w:rsidP="00AA6E7A">
      <w:pPr>
        <w:pStyle w:val="a"/>
        <w:numPr>
          <w:ilvl w:val="0"/>
          <w:numId w:val="2"/>
        </w:numPr>
        <w:spacing w:beforeLines="100" w:before="240" w:afterLines="150" w:after="360" w:line="276" w:lineRule="auto"/>
        <w:jc w:val="center"/>
        <w:rPr>
          <w:color w:val="00518E"/>
          <w:lang w:val="en-US"/>
        </w:rPr>
      </w:pPr>
      <w:r w:rsidRPr="00517F96">
        <w:rPr>
          <w:noProof/>
          <w:lang w:val="en-US"/>
        </w:rPr>
        <mc:AlternateContent>
          <mc:Choice Requires="wpg">
            <w:drawing>
              <wp:anchor distT="0" distB="0" distL="114300" distR="114300" simplePos="0" relativeHeight="252440576" behindDoc="0" locked="0" layoutInCell="1" allowOverlap="1" wp14:anchorId="1422F41B" wp14:editId="7F16FD20">
                <wp:simplePos x="0" y="0"/>
                <wp:positionH relativeFrom="column">
                  <wp:posOffset>204470</wp:posOffset>
                </wp:positionH>
                <wp:positionV relativeFrom="page">
                  <wp:posOffset>4600575</wp:posOffset>
                </wp:positionV>
                <wp:extent cx="5388610" cy="5019675"/>
                <wp:effectExtent l="0" t="0" r="2540" b="9525"/>
                <wp:wrapTopAndBottom/>
                <wp:docPr id="1484"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88610" cy="5019675"/>
                          <a:chOff x="-221306" y="0"/>
                          <a:chExt cx="7364511" cy="6858000"/>
                        </a:xfrm>
                      </wpg:grpSpPr>
                      <pic:pic xmlns:pic="http://schemas.openxmlformats.org/drawingml/2006/picture">
                        <pic:nvPicPr>
                          <pic:cNvPr id="1489" name="Picture 1489"/>
                          <pic:cNvPicPr>
                            <a:picLocks noChangeAspect="1"/>
                          </pic:cNvPicPr>
                        </pic:nvPicPr>
                        <pic:blipFill>
                          <a:blip r:embed="rId96"/>
                          <a:stretch>
                            <a:fillRect/>
                          </a:stretch>
                        </pic:blipFill>
                        <pic:spPr>
                          <a:xfrm>
                            <a:off x="-221306" y="0"/>
                            <a:ext cx="7364511" cy="6858000"/>
                          </a:xfrm>
                          <a:prstGeom prst="rect">
                            <a:avLst/>
                          </a:prstGeom>
                        </pic:spPr>
                      </pic:pic>
                      <wps:wsp>
                        <wps:cNvPr id="1490" name="Овал 5"/>
                        <wps:cNvSpPr/>
                        <wps:spPr>
                          <a:xfrm>
                            <a:off x="-151244" y="3161027"/>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1" name="Овал 5"/>
                        <wps:cNvSpPr/>
                        <wps:spPr>
                          <a:xfrm>
                            <a:off x="906666" y="4001453"/>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75CB4C4" id="Group 7" o:spid="_x0000_s1026" style="position:absolute;margin-left:16.1pt;margin-top:362.25pt;width:424.3pt;height:395.25pt;z-index:252440576;mso-position-vertical-relative:page;mso-width-relative:margin;mso-height-relative:margin" coordorigin="-2213" coordsize="7364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">
                <o:lock v:ext="edit" aspectratio="t"/>
                <v:shape id="Picture 1489" o:spid="_x0000_s1027" type="#_x0000_t75" style="position:absolute;left:-2213;width:7364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">
                  <v:imagedata r:id="rId97" o:title=""/>
                </v:shape>
                <v:oval id="Овал 5" o:spid="_x0000_s1028" style="position:absolute;left:-1512;top:31610;width:1201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" filled="f" strokecolor="red" strokeweight="1.5pt"/>
                <v:oval id="Овал 5" o:spid="_x0000_s1029" style="position:absolute;left:9066;top:40014;width:64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" filled="f" strokecolor="red" strokeweight="1.5pt"/>
                <w10:wrap type="topAndBottom" anchory="page"/>
              </v:group>
            </w:pict>
          </mc:Fallback>
        </mc:AlternateContent>
      </w:r>
      <w:r w:rsidR="00AA6E7A" w:rsidRPr="00517F96">
        <w:rPr>
          <w:color w:val="00518E"/>
          <w:lang w:val="en-US"/>
        </w:rPr>
        <w:t xml:space="preserve"> </w:t>
      </w:r>
      <w:r w:rsidR="000546D6" w:rsidRPr="00517F96">
        <w:rPr>
          <w:color w:val="00518E"/>
          <w:lang w:val="en-US"/>
        </w:rPr>
        <w:t>Spectral curve</w:t>
      </w:r>
    </w:p>
    <w:p w14:paraId="15372E93" w14:textId="7896F35F" w:rsidR="00AA6E7A" w:rsidRPr="00517F96" w:rsidRDefault="003F00E2" w:rsidP="0010765E">
      <w:pPr>
        <w:pStyle w:val="a"/>
        <w:spacing w:beforeLines="100" w:before="240" w:afterLines="150" w:after="360" w:line="276" w:lineRule="auto"/>
        <w:ind w:firstLine="0"/>
        <w:rPr>
          <w:lang w:val="en-US"/>
        </w:rPr>
      </w:pPr>
      <w:r w:rsidRPr="00517F96">
        <w:rPr>
          <w:lang w:val="en-US"/>
        </w:rPr>
        <w:lastRenderedPageBreak/>
        <w:t>Compared to the default parameters, you should change the argument type to "</w:t>
      </w:r>
      <w:r w:rsidRPr="00517F96">
        <w:rPr>
          <w:rFonts w:ascii="Arial" w:hAnsi="Arial" w:cs="Arial"/>
          <w:color w:val="C00000"/>
          <w:lang w:val="en-US"/>
        </w:rPr>
        <w:t>Wavelength/Energy</w:t>
      </w:r>
      <w:r w:rsidRPr="00517F96">
        <w:rPr>
          <w:lang w:val="en-US"/>
        </w:rPr>
        <w:t xml:space="preserve">", make sure that the argument units are </w:t>
      </w:r>
      <w:r w:rsidR="008A2BAC" w:rsidRPr="00517F96">
        <w:rPr>
          <w:lang w:val="en-US"/>
        </w:rPr>
        <w:t>"</w:t>
      </w:r>
      <w:r w:rsidRPr="00517F96">
        <w:rPr>
          <w:rFonts w:ascii="Arial" w:hAnsi="Arial" w:cs="Arial"/>
          <w:color w:val="C00000"/>
          <w:lang w:val="en-US"/>
        </w:rPr>
        <w:t>Å</w:t>
      </w:r>
      <w:r w:rsidRPr="00517F96">
        <w:rPr>
          <w:lang w:val="en-US"/>
        </w:rPr>
        <w:t xml:space="preserve">", since in this file the wavelengths are given in angstroms, set the </w:t>
      </w:r>
      <w:r w:rsidR="00E748E2" w:rsidRPr="00517F96">
        <w:rPr>
          <w:lang w:val="en-US"/>
        </w:rPr>
        <w:t>grazing</w:t>
      </w:r>
      <w:r w:rsidRPr="00517F96">
        <w:rPr>
          <w:lang w:val="en-US"/>
        </w:rPr>
        <w:t xml:space="preserve"> angle to 88°. Now you can close the import window</w:t>
      </w:r>
      <w:r w:rsidR="00AA6E7A" w:rsidRPr="00517F96">
        <w:rPr>
          <w:lang w:val="en-US"/>
        </w:rPr>
        <w:t>.</w:t>
      </w:r>
    </w:p>
    <w:p w14:paraId="3F102168" w14:textId="79525342" w:rsidR="00EA2D9B" w:rsidRPr="00517F96" w:rsidRDefault="000F0665" w:rsidP="00EA2D9B">
      <w:pPr>
        <w:pStyle w:val="a"/>
        <w:spacing w:beforeLines="100" w:before="240" w:afterLines="150" w:after="360" w:line="276" w:lineRule="auto"/>
        <w:ind w:firstLine="0"/>
        <w:rPr>
          <w:lang w:val="en-US"/>
        </w:rPr>
      </w:pPr>
      <w:r w:rsidRPr="00517F96">
        <w:rPr>
          <w:lang w:val="en-US"/>
        </w:rPr>
        <w:t>There are now two curves in the "</w:t>
      </w:r>
      <w:r w:rsidRPr="00517F96">
        <w:rPr>
          <w:rFonts w:ascii="Arial" w:hAnsi="Arial" w:cs="Arial"/>
          <w:color w:val="C00000"/>
          <w:lang w:val="en-US"/>
        </w:rPr>
        <w:t>1D graphs</w:t>
      </w:r>
      <w:r w:rsidRPr="00517F96">
        <w:rPr>
          <w:lang w:val="en-US"/>
        </w:rPr>
        <w:t>" window. Options for both curves are now available in the "</w:t>
      </w:r>
      <w:r w:rsidRPr="00517F96">
        <w:rPr>
          <w:rFonts w:ascii="Arial" w:hAnsi="Arial" w:cs="Arial"/>
          <w:color w:val="C00000"/>
          <w:lang w:val="en-US"/>
        </w:rPr>
        <w:t>Calculation settings</w:t>
      </w:r>
      <w:r w:rsidRPr="00517F96">
        <w:rPr>
          <w:lang w:val="en-US"/>
        </w:rPr>
        <w:t xml:space="preserve">" window. It is possible to fit two curves at the same time, if both of them have the </w:t>
      </w:r>
      <w:r w:rsidR="003D3CC0" w:rsidRPr="00517F96">
        <w:rPr>
          <w:lang w:val="en-US"/>
        </w:rPr>
        <w:t>"</w:t>
      </w:r>
      <w:r w:rsidRPr="00517F96">
        <w:rPr>
          <w:rFonts w:ascii="Arial" w:hAnsi="Arial" w:cs="Arial"/>
          <w:color w:val="C00000"/>
          <w:lang w:val="en-US"/>
        </w:rPr>
        <w:t>Fit</w:t>
      </w:r>
      <w:r w:rsidR="003D3CC0" w:rsidRPr="00517F96">
        <w:rPr>
          <w:lang w:val="en-US"/>
        </w:rPr>
        <w:t>"</w:t>
      </w:r>
      <w:r w:rsidRPr="00517F96">
        <w:rPr>
          <w:lang w:val="en-US"/>
        </w:rPr>
        <w:t xml:space="preserve"> checkboxes enabled</w:t>
      </w:r>
      <w:r w:rsidR="001D32ED" w:rsidRPr="00517F96">
        <w:rPr>
          <w:lang w:val="en-US"/>
        </w:rPr>
        <w:t>.</w:t>
      </w:r>
      <w:r w:rsidRPr="00517F96">
        <w:rPr>
          <w:lang w:val="en-US"/>
        </w:rPr>
        <w:t xml:space="preserve"> </w:t>
      </w:r>
      <w:r w:rsidR="001D32ED" w:rsidRPr="00517F96">
        <w:rPr>
          <w:lang w:val="en-US"/>
        </w:rPr>
        <w:t>T</w:t>
      </w:r>
      <w:r w:rsidRPr="00517F96">
        <w:rPr>
          <w:lang w:val="en-US"/>
        </w:rPr>
        <w:t xml:space="preserve">he total </w:t>
      </w:r>
      <w:r w:rsidR="001D32ED" w:rsidRPr="00517F96">
        <w:rPr>
          <w:lang w:val="en-US"/>
        </w:rPr>
        <w:t>residual</w:t>
      </w:r>
      <w:r w:rsidRPr="00517F96">
        <w:rPr>
          <w:lang w:val="en-US"/>
        </w:rPr>
        <w:t xml:space="preserve"> is the </w:t>
      </w:r>
      <w:r w:rsidR="00977A9C" w:rsidRPr="00517F96">
        <w:rPr>
          <w:lang w:val="en-US"/>
        </w:rPr>
        <w:t xml:space="preserve">root-mean-square </w:t>
      </w:r>
      <w:r w:rsidRPr="00517F96">
        <w:rPr>
          <w:lang w:val="en-US"/>
        </w:rPr>
        <w:t xml:space="preserve">sum of the residuals of each curve with the corresponding weight, which can also be set in the </w:t>
      </w:r>
      <w:r w:rsidR="003D3CC0" w:rsidRPr="00517F96">
        <w:rPr>
          <w:lang w:val="en-US"/>
        </w:rPr>
        <w:t>"</w:t>
      </w:r>
      <w:r w:rsidRPr="00517F96">
        <w:rPr>
          <w:rFonts w:ascii="Arial" w:hAnsi="Arial" w:cs="Arial"/>
          <w:color w:val="C00000"/>
          <w:lang w:val="en-US"/>
        </w:rPr>
        <w:t>Weight</w:t>
      </w:r>
      <w:r w:rsidR="003D3CC0" w:rsidRPr="00517F96">
        <w:rPr>
          <w:lang w:val="en-US"/>
        </w:rPr>
        <w:t>"</w:t>
      </w:r>
      <w:r w:rsidRPr="00517F96">
        <w:rPr>
          <w:lang w:val="en-US"/>
        </w:rPr>
        <w:t xml:space="preserve"> field. Let's adjust the parameters to increase the contribution of the spectral curve, and run the fitting again by pressing "</w:t>
      </w:r>
      <w:r w:rsidRPr="00517F96">
        <w:rPr>
          <w:u w:val="single"/>
          <w:lang w:val="en-US"/>
        </w:rPr>
        <w:t>Ctrl+Shift+F</w:t>
      </w:r>
      <w:r w:rsidRPr="00517F96">
        <w:rPr>
          <w:lang w:val="en-US"/>
        </w:rPr>
        <w:t>".</w:t>
      </w:r>
    </w:p>
    <w:p w14:paraId="68DE6919" w14:textId="66ECC298" w:rsidR="00EA2D9B" w:rsidRPr="00517F96" w:rsidRDefault="00EA2D9B" w:rsidP="00EA2D9B">
      <w:pPr>
        <w:pStyle w:val="a"/>
        <w:numPr>
          <w:ilvl w:val="0"/>
          <w:numId w:val="2"/>
        </w:numPr>
        <w:spacing w:beforeLines="100" w:before="240" w:afterLines="150" w:after="360" w:line="276" w:lineRule="auto"/>
        <w:jc w:val="center"/>
        <w:rPr>
          <w:color w:val="00518E"/>
          <w:lang w:val="en-US"/>
        </w:rPr>
      </w:pPr>
      <w:r w:rsidRPr="00517F96">
        <w:rPr>
          <w:noProof/>
          <w:lang w:val="en-US"/>
        </w:rPr>
        <mc:AlternateContent>
          <mc:Choice Requires="wpg">
            <w:drawing>
              <wp:anchor distT="0" distB="0" distL="114300" distR="114300" simplePos="0" relativeHeight="252442624" behindDoc="0" locked="0" layoutInCell="1" allowOverlap="1" wp14:anchorId="3CA29762" wp14:editId="2E11DFC5">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98"/>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230F42E"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99"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517F96">
        <w:rPr>
          <w:color w:val="00518E"/>
          <w:lang w:val="en-US"/>
        </w:rPr>
        <w:t xml:space="preserve"> </w:t>
      </w:r>
      <w:r w:rsidR="00D77214" w:rsidRPr="00517F96">
        <w:rPr>
          <w:color w:val="00518E"/>
          <w:lang w:val="en-US"/>
        </w:rPr>
        <w:t>Setting the ratio between curve contributions</w:t>
      </w:r>
    </w:p>
    <w:p w14:paraId="2E691B47" w14:textId="0F001593" w:rsidR="001F4FBD" w:rsidRPr="00517F96" w:rsidRDefault="007E6A63" w:rsidP="001F4FBD">
      <w:pPr>
        <w:pStyle w:val="a"/>
        <w:spacing w:beforeLines="100" w:before="240" w:afterLines="150" w:after="360" w:line="276" w:lineRule="auto"/>
        <w:ind w:firstLine="0"/>
        <w:rPr>
          <w:lang w:val="en-US"/>
        </w:rPr>
      </w:pPr>
      <w:r w:rsidRPr="00517F96">
        <w:rPr>
          <w:lang w:val="en-US"/>
        </w:rPr>
        <w:t xml:space="preserve">By changing the relative weight, adjusting the residual function and the fit interval you can move focus between the curves and areas </w:t>
      </w:r>
      <w:r w:rsidR="002518A5" w:rsidRPr="00517F96">
        <w:rPr>
          <w:lang w:val="en-US"/>
        </w:rPr>
        <w:t xml:space="preserve">inside </w:t>
      </w:r>
      <w:r w:rsidR="00EE58B3" w:rsidRPr="00517F96">
        <w:rPr>
          <w:lang w:val="en-US"/>
        </w:rPr>
        <w:t>curves</w:t>
      </w:r>
      <w:r w:rsidRPr="00517F96">
        <w:rPr>
          <w:lang w:val="en-US"/>
        </w:rPr>
        <w:t>.</w:t>
      </w:r>
    </w:p>
    <w:p w14:paraId="77A63D71" w14:textId="77777777" w:rsidR="00500385" w:rsidRPr="00517F96" w:rsidRDefault="00500385" w:rsidP="00375082">
      <w:pPr>
        <w:pStyle w:val="a"/>
        <w:spacing w:beforeLines="100" w:before="240" w:afterLines="150" w:after="360" w:line="276" w:lineRule="auto"/>
        <w:ind w:firstLine="0"/>
        <w:rPr>
          <w:lang w:val="en-US"/>
        </w:rPr>
      </w:pPr>
      <w:r w:rsidRPr="00517F96">
        <w:rPr>
          <w:lang w:val="en-US"/>
        </w:rPr>
        <w:t>Our final result:</w:t>
      </w:r>
    </w:p>
    <w:p w14:paraId="723A3D95" w14:textId="5A6CE7D8" w:rsidR="003855FD" w:rsidRPr="00517F96" w:rsidRDefault="00ED1E1B" w:rsidP="003855FD">
      <w:pPr>
        <w:pStyle w:val="a"/>
        <w:numPr>
          <w:ilvl w:val="0"/>
          <w:numId w:val="2"/>
        </w:numPr>
        <w:spacing w:beforeLines="100" w:before="240" w:afterLines="150" w:after="360" w:line="276" w:lineRule="auto"/>
        <w:jc w:val="center"/>
        <w:rPr>
          <w:color w:val="00518E"/>
          <w:lang w:val="en-US"/>
        </w:rPr>
      </w:pPr>
      <w:r w:rsidRPr="00517F96">
        <w:rPr>
          <w:color w:val="00518E"/>
          <w:lang w:val="en-US"/>
        </w:rPr>
        <w:lastRenderedPageBreak/>
        <w:t>The result of fitting on two curves at the same time</w:t>
      </w:r>
      <w:r w:rsidR="003855FD" w:rsidRPr="00517F96">
        <w:rPr>
          <w:noProof/>
          <w:lang w:val="en-US"/>
        </w:rPr>
        <w:drawing>
          <wp:anchor distT="0" distB="0" distL="114300" distR="114300" simplePos="0" relativeHeight="252443648" behindDoc="0" locked="0" layoutInCell="1" allowOverlap="1" wp14:anchorId="1FB465AE" wp14:editId="4381C61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100">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p>
    <w:p w14:paraId="7F7E8122" w14:textId="7402C16F" w:rsidR="00CA3113" w:rsidRPr="00ED1E1B" w:rsidRDefault="00CA3113" w:rsidP="000D5AF2">
      <w:pPr>
        <w:pStyle w:val="ListParagraph"/>
        <w:spacing w:beforeLines="100" w:before="240" w:afterLines="150" w:after="360"/>
        <w:ind w:left="0"/>
        <w:contextualSpacing w:val="0"/>
        <w:jc w:val="both"/>
        <w:rPr>
          <w:rFonts w:ascii="Times New Roman" w:hAnsi="Times New Roman"/>
          <w:b/>
          <w:sz w:val="24"/>
          <w:szCs w:val="24"/>
          <w:lang w:val="en-US"/>
        </w:rPr>
      </w:pPr>
    </w:p>
    <w:p w14:paraId="2AC86718" w14:textId="50330D5B" w:rsidR="00F90480" w:rsidRPr="00A57320" w:rsidRDefault="00676C4B" w:rsidP="000D7464">
      <w:pPr>
        <w:pStyle w:val="Heading1"/>
        <w:pageBreakBefore/>
        <w:numPr>
          <w:ilvl w:val="0"/>
          <w:numId w:val="5"/>
        </w:numPr>
      </w:pPr>
      <w:bookmarkStart w:id="21" w:name="_Пользовательский_интерфейс"/>
      <w:bookmarkStart w:id="22" w:name="_Toc121347643"/>
      <w:bookmarkEnd w:id="21"/>
      <w:r>
        <w:rPr>
          <w:lang w:val="en-US"/>
        </w:rPr>
        <w:lastRenderedPageBreak/>
        <w:t>User interface</w:t>
      </w:r>
      <w:bookmarkEnd w:id="22"/>
    </w:p>
    <w:p w14:paraId="6527D52A" w14:textId="1FB2FAE7" w:rsidR="00993DEA" w:rsidRPr="00676C4B" w:rsidRDefault="00676C4B" w:rsidP="000D5AF2">
      <w:pPr>
        <w:pStyle w:val="a"/>
        <w:spacing w:beforeLines="100" w:before="240" w:afterLines="150" w:after="360" w:line="276" w:lineRule="auto"/>
        <w:ind w:firstLine="0"/>
        <w:rPr>
          <w:lang w:val="en-US"/>
        </w:rPr>
      </w:pPr>
      <w:r w:rsidRPr="00676C4B">
        <w:rPr>
          <w:lang w:val="en-US"/>
        </w:rPr>
        <w:t>Multifitting has a multi-window interface, which makes it possible to see a large number of currently required parameters. Multi-window allows one to use the program more conveniently when working with multiple monitors. The position and size of windows is saved automatically: the next time you open the program, the windows will open in the same positions as the previous time. The window geometry is saved during normal completion, i.e. when the main window is closed, but does not occur during an abnormal, i.e. during crashes as a result of an error, closing the command line from which the program was launched, or when forced closing by means of the operating system.</w:t>
      </w:r>
      <w:r w:rsidR="00910C1E" w:rsidRPr="00676C4B">
        <w:rPr>
          <w:lang w:val="en-US"/>
        </w:rPr>
        <w:t xml:space="preserve"> </w:t>
      </w:r>
    </w:p>
    <w:p w14:paraId="1928BC21" w14:textId="0BFB52C2" w:rsidR="008D7EB2" w:rsidRPr="00754FC1" w:rsidRDefault="00CC636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 w:name="_Консоль"/>
      <w:bookmarkStart w:id="24" w:name="_Toc121347644"/>
      <w:bookmarkEnd w:id="23"/>
      <w:r>
        <w:rPr>
          <w:rFonts w:ascii="Times New Roman" w:hAnsi="Times New Roman" w:cs="Times New Roman"/>
          <w:i w:val="0"/>
          <w:color w:val="0070C0"/>
          <w:lang w:val="en-US"/>
        </w:rPr>
        <w:t>Console</w:t>
      </w:r>
      <w:bookmarkEnd w:id="24"/>
    </w:p>
    <w:p w14:paraId="0BD3F894" w14:textId="15AA917D" w:rsidR="008D7EB2" w:rsidRPr="00CC636F" w:rsidRDefault="00CC636F" w:rsidP="008D7EB2">
      <w:pPr>
        <w:pStyle w:val="a"/>
        <w:spacing w:beforeLines="100" w:before="240" w:afterLines="150" w:after="360" w:line="276" w:lineRule="auto"/>
        <w:ind w:firstLine="0"/>
        <w:rPr>
          <w:lang w:val="en-US"/>
        </w:rPr>
      </w:pPr>
      <w:r w:rsidRPr="0046359F">
        <w:rPr>
          <w:lang w:val="en-US"/>
        </w:rPr>
        <w:t xml:space="preserve">The </w:t>
      </w:r>
      <w:r>
        <w:rPr>
          <w:lang w:val="en-US"/>
        </w:rPr>
        <w:t>console</w:t>
      </w:r>
      <w:r w:rsidRPr="0046359F">
        <w:rPr>
          <w:lang w:val="en-US"/>
        </w:rPr>
        <w:t xml:space="preserve"> serves to display </w:t>
      </w:r>
      <w:r>
        <w:rPr>
          <w:lang w:val="en-US"/>
        </w:rPr>
        <w:t xml:space="preserve">both </w:t>
      </w:r>
      <w:r w:rsidRPr="0046359F">
        <w:rPr>
          <w:lang w:val="en-US"/>
        </w:rPr>
        <w:t>text information about the current state of the program and messages about internal program errors.</w:t>
      </w:r>
      <w:r w:rsidRPr="00A54AB1">
        <w:rPr>
          <w:lang w:val="en-US"/>
        </w:rPr>
        <w:t xml:space="preserve"> </w:t>
      </w:r>
      <w:r>
        <w:rPr>
          <w:lang w:val="en-US"/>
        </w:rPr>
        <w:t>It</w:t>
      </w:r>
      <w:r w:rsidRPr="00A54AB1">
        <w:rPr>
          <w:lang w:val="en-US"/>
        </w:rPr>
        <w:t xml:space="preserve"> will start automatically when you run the Multifitting executable, but I recommend that you first open the </w:t>
      </w:r>
      <w:r>
        <w:rPr>
          <w:lang w:val="en-US"/>
        </w:rPr>
        <w:t>console</w:t>
      </w:r>
      <w:r w:rsidRPr="00A54AB1">
        <w:rPr>
          <w:lang w:val="en-US"/>
        </w:rPr>
        <w:t xml:space="preserve"> separately, and then run Multifitting in it; thus, if the program crashes, the output will not be lost and the reason for the crash can be determined</w:t>
      </w:r>
      <w:r w:rsidR="008D7EB2" w:rsidRPr="00CC636F">
        <w:rPr>
          <w:lang w:val="en-US"/>
        </w:rPr>
        <w:t>.</w:t>
      </w:r>
    </w:p>
    <w:p w14:paraId="33356D9F" w14:textId="17AB4217" w:rsidR="008D7EB2" w:rsidRPr="00CC636F" w:rsidRDefault="006079DC" w:rsidP="003855FD">
      <w:pPr>
        <w:pStyle w:val="a"/>
        <w:numPr>
          <w:ilvl w:val="0"/>
          <w:numId w:val="2"/>
        </w:numPr>
        <w:spacing w:beforeLines="100" w:before="240" w:afterLines="150" w:after="360" w:line="276" w:lineRule="auto"/>
        <w:jc w:val="center"/>
        <w:rPr>
          <w:rStyle w:val="ListLabel3"/>
          <w:color w:val="00518E"/>
          <w:sz w:val="22"/>
          <w:lang w:val="en-US"/>
        </w:rPr>
      </w:pPr>
      <w:r w:rsidRPr="00F13BC6">
        <w:rPr>
          <w:noProof/>
        </w:rPr>
        <w:drawing>
          <wp:anchor distT="180340" distB="107950" distL="114300" distR="114300" simplePos="0" relativeHeight="251777024" behindDoc="0" locked="0" layoutInCell="1" allowOverlap="1" wp14:anchorId="5477FB30" wp14:editId="00AD8012">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101">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CC636F" w:rsidRPr="00634CC9">
        <w:rPr>
          <w:color w:val="00518E"/>
          <w:lang w:val="en-US"/>
        </w:rPr>
        <w:t xml:space="preserve">Example information on the </w:t>
      </w:r>
      <w:r w:rsidR="00CC636F">
        <w:rPr>
          <w:color w:val="00518E"/>
          <w:lang w:val="en-US"/>
        </w:rPr>
        <w:t>console</w:t>
      </w:r>
    </w:p>
    <w:p w14:paraId="5DF40AA0" w14:textId="5CF40E74" w:rsidR="008D7EB2" w:rsidRPr="00CC636F" w:rsidRDefault="00CC636F" w:rsidP="008D7EB2">
      <w:pPr>
        <w:pStyle w:val="a"/>
        <w:spacing w:beforeLines="100" w:before="240" w:afterLines="150" w:after="360" w:line="276" w:lineRule="auto"/>
        <w:ind w:firstLine="0"/>
        <w:rPr>
          <w:lang w:val="en-US"/>
        </w:rPr>
      </w:pPr>
      <w:r w:rsidRPr="00A54AB1">
        <w:rPr>
          <w:lang w:val="en-US"/>
        </w:rPr>
        <w:t xml:space="preserve">The </w:t>
      </w:r>
      <w:r>
        <w:rPr>
          <w:lang w:val="en-US"/>
        </w:rPr>
        <w:t>console</w:t>
      </w:r>
      <w:r w:rsidRPr="00A54AB1">
        <w:rPr>
          <w:lang w:val="en-US"/>
        </w:rPr>
        <w:t xml:space="preserve"> displays information about the facts of opening and saving projects, about the calculation time, about the discrepancy between the measured and calculated curves. Wh</w:t>
      </w:r>
      <w:r w:rsidR="00F54DB5">
        <w:rPr>
          <w:lang w:val="en-US"/>
        </w:rPr>
        <w:t>ile</w:t>
      </w:r>
      <w:r w:rsidRPr="00A54AB1">
        <w:rPr>
          <w:lang w:val="en-US"/>
        </w:rPr>
        <w:t xml:space="preserve"> fitting, the iteration number, the value of the total residual and the current values of the </w:t>
      </w:r>
      <w:r w:rsidR="0078157C">
        <w:rPr>
          <w:lang w:val="en-US"/>
        </w:rPr>
        <w:t>varied</w:t>
      </w:r>
      <w:r w:rsidRPr="00A54AB1">
        <w:rPr>
          <w:lang w:val="en-US"/>
        </w:rPr>
        <w:t xml:space="preserve"> parameters are displayed in the console, which allows you to monitor the progress of the operation</w:t>
      </w:r>
      <w:r w:rsidR="008D7EB2" w:rsidRPr="00CC636F">
        <w:rPr>
          <w:lang w:val="en-US"/>
        </w:rPr>
        <w:t>.</w:t>
      </w:r>
    </w:p>
    <w:p w14:paraId="4429971B" w14:textId="52CF396B" w:rsidR="00F90480" w:rsidRPr="00754FC1" w:rsidRDefault="00CC13E7"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 w:name="_Главное_окно"/>
      <w:bookmarkStart w:id="26" w:name="_Toc121257293"/>
      <w:bookmarkStart w:id="27" w:name="_Toc441663918"/>
      <w:bookmarkStart w:id="28" w:name="_Toc121347645"/>
      <w:bookmarkEnd w:id="25"/>
      <w:r>
        <w:rPr>
          <w:rFonts w:ascii="Times New Roman" w:hAnsi="Times New Roman" w:cs="Times New Roman"/>
          <w:i w:val="0"/>
          <w:color w:val="0070C0"/>
          <w:lang w:val="en-US"/>
        </w:rPr>
        <w:lastRenderedPageBreak/>
        <w:t>Main window</w:t>
      </w:r>
      <w:bookmarkEnd w:id="26"/>
      <w:bookmarkEnd w:id="28"/>
    </w:p>
    <w:bookmarkEnd w:id="27"/>
    <w:p w14:paraId="0A96C167" w14:textId="0175A72B" w:rsidR="00673FB4" w:rsidRPr="000D5AF2" w:rsidRDefault="00A026D2" w:rsidP="003855FD">
      <w:pPr>
        <w:pStyle w:val="a"/>
        <w:numPr>
          <w:ilvl w:val="0"/>
          <w:numId w:val="2"/>
        </w:numPr>
        <w:spacing w:beforeLines="100" w:before="240" w:afterLines="150" w:after="360" w:line="276" w:lineRule="auto"/>
        <w:jc w:val="center"/>
        <w:rPr>
          <w:rStyle w:val="ListLabel3"/>
          <w:color w:val="00518E"/>
          <w:sz w:val="22"/>
        </w:rPr>
      </w:pPr>
      <w:r w:rsidRPr="00FA5685">
        <w:rPr>
          <w:noProof/>
        </w:rPr>
        <mc:AlternateContent>
          <mc:Choice Requires="wpg">
            <w:drawing>
              <wp:anchor distT="0" distB="0" distL="114300" distR="114300" simplePos="0" relativeHeight="252463104" behindDoc="0" locked="0" layoutInCell="1" allowOverlap="1" wp14:anchorId="3AD1CA5A" wp14:editId="6F15590C">
                <wp:simplePos x="0" y="0"/>
                <wp:positionH relativeFrom="column">
                  <wp:posOffset>522853</wp:posOffset>
                </wp:positionH>
                <wp:positionV relativeFrom="paragraph">
                  <wp:posOffset>-4914</wp:posOffset>
                </wp:positionV>
                <wp:extent cx="4664710" cy="5848350"/>
                <wp:effectExtent l="0" t="0" r="2540" b="0"/>
                <wp:wrapTopAndBottom/>
                <wp:docPr id="1221" name="Group 5"/>
                <wp:cNvGraphicFramePr/>
                <a:graphic xmlns:a="http://schemas.openxmlformats.org/drawingml/2006/main">
                  <a:graphicData uri="http://schemas.microsoft.com/office/word/2010/wordprocessingGroup">
                    <wpg:wgp>
                      <wpg:cNvGrpSpPr/>
                      <wpg:grpSpPr>
                        <a:xfrm>
                          <a:off x="0" y="0"/>
                          <a:ext cx="4664710" cy="5848350"/>
                          <a:chOff x="0" y="0"/>
                          <a:chExt cx="4664767" cy="5848350"/>
                        </a:xfrm>
                      </wpg:grpSpPr>
                      <wps:wsp>
                        <wps:cNvPr id="1222" name="Левая фигурная скобка 8"/>
                        <wps:cNvSpPr/>
                        <wps:spPr>
                          <a:xfrm>
                            <a:off x="1383061" y="844595"/>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3" name="Левая фигурная скобка 9"/>
                        <wps:cNvSpPr/>
                        <wps:spPr>
                          <a:xfrm>
                            <a:off x="1383061" y="2329455"/>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4" name="Прямая со стрелкой 10"/>
                        <wps:cNvCnPr/>
                        <wps:spPr>
                          <a:xfrm>
                            <a:off x="1409255" y="414930"/>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5" name="Прямая со стрелкой 11"/>
                        <wps:cNvCnPr/>
                        <wps:spPr>
                          <a:xfrm>
                            <a:off x="1433067" y="213895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6" name="TextBox 13"/>
                        <wps:cNvSpPr txBox="1"/>
                        <wps:spPr>
                          <a:xfrm>
                            <a:off x="529377" y="226573"/>
                            <a:ext cx="796290" cy="252095"/>
                          </a:xfrm>
                          <a:prstGeom prst="rect">
                            <a:avLst/>
                          </a:prstGeom>
                          <a:noFill/>
                        </wps:spPr>
                        <wps:txbx>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wps:txbx>
                        <wps:bodyPr wrap="square" rtlCol="0">
                          <a:spAutoFit/>
                        </wps:bodyPr>
                      </wps:wsp>
                      <wps:wsp>
                        <wps:cNvPr id="1227" name="TextBox 14"/>
                        <wps:cNvSpPr txBox="1"/>
                        <wps:spPr>
                          <a:xfrm>
                            <a:off x="116235" y="1251220"/>
                            <a:ext cx="1209675" cy="252095"/>
                          </a:xfrm>
                          <a:prstGeom prst="rect">
                            <a:avLst/>
                          </a:prstGeom>
                          <a:noFill/>
                        </wps:spPr>
                        <wps:txbx>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wps:txbx>
                        <wps:bodyPr wrap="square" rtlCol="0">
                          <a:spAutoFit/>
                        </wps:bodyPr>
                      </wps:wsp>
                      <wps:wsp>
                        <wps:cNvPr id="1234" name="TextBox 15"/>
                        <wps:cNvSpPr txBox="1"/>
                        <wps:spPr>
                          <a:xfrm>
                            <a:off x="223985" y="2001912"/>
                            <a:ext cx="1110615" cy="252095"/>
                          </a:xfrm>
                          <a:prstGeom prst="rect">
                            <a:avLst/>
                          </a:prstGeom>
                          <a:noFill/>
                        </wps:spPr>
                        <wps:txbx>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wps:txbx>
                        <wps:bodyPr wrap="square" rtlCol="0">
                          <a:spAutoFit/>
                        </wps:bodyPr>
                      </wps:wsp>
                      <wps:wsp>
                        <wps:cNvPr id="1253" name="TextBox 16"/>
                        <wps:cNvSpPr txBox="1"/>
                        <wps:spPr>
                          <a:xfrm>
                            <a:off x="116235" y="2817965"/>
                            <a:ext cx="1136015" cy="412750"/>
                          </a:xfrm>
                          <a:prstGeom prst="rect">
                            <a:avLst/>
                          </a:prstGeom>
                          <a:noFill/>
                        </wps:spPr>
                        <wps:txbx>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wps:txbx>
                        <wps:bodyPr wrap="square" rtlCol="0">
                          <a:spAutoFit/>
                        </wps:bodyPr>
                      </wps:wsp>
                      <wps:wsp>
                        <wps:cNvPr id="1258" name="TextBox 17"/>
                        <wps:cNvSpPr txBox="1"/>
                        <wps:spPr>
                          <a:xfrm>
                            <a:off x="52126" y="4892916"/>
                            <a:ext cx="1318895" cy="412750"/>
                          </a:xfrm>
                          <a:prstGeom prst="rect">
                            <a:avLst/>
                          </a:prstGeom>
                          <a:noFill/>
                        </wps:spPr>
                        <wps:txbx>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wps:txbx>
                        <wps:bodyPr wrap="square" rtlCol="0">
                          <a:spAutoFit/>
                        </wps:bodyPr>
                      </wps:wsp>
                      <wps:wsp>
                        <wps:cNvPr id="1259" name="Левая фигурная скобка 18"/>
                        <wps:cNvSpPr/>
                        <wps:spPr>
                          <a:xfrm>
                            <a:off x="1383658" y="4453530"/>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0" name="Левая фигурная скобка 19"/>
                        <wps:cNvSpPr/>
                        <wps:spPr>
                          <a:xfrm>
                            <a:off x="1382092" y="3701054"/>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5" name="TextBox 20"/>
                        <wps:cNvSpPr txBox="1"/>
                        <wps:spPr>
                          <a:xfrm>
                            <a:off x="0" y="3822542"/>
                            <a:ext cx="1369060" cy="412750"/>
                          </a:xfrm>
                          <a:prstGeom prst="rect">
                            <a:avLst/>
                          </a:prstGeom>
                          <a:noFill/>
                        </wps:spPr>
                        <wps:txbx>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wps:txbx>
                        <wps:bodyPr wrap="square" rtlCol="0">
                          <a:spAutoFit/>
                        </wps:bodyPr>
                      </wps:wsp>
                      <wps:wsp>
                        <wps:cNvPr id="1266" name="Прямая со стрелкой 21"/>
                        <wps:cNvCnPr/>
                        <wps:spPr>
                          <a:xfrm>
                            <a:off x="1419153" y="675711"/>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67" name="TextBox 22"/>
                        <wps:cNvSpPr txBox="1"/>
                        <wps:spPr>
                          <a:xfrm>
                            <a:off x="27068" y="557357"/>
                            <a:ext cx="1387475" cy="252095"/>
                          </a:xfrm>
                          <a:prstGeom prst="rect">
                            <a:avLst/>
                          </a:prstGeom>
                          <a:noFill/>
                        </wps:spPr>
                        <wps:txbx>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wps:txbx>
                        <wps:bodyPr wrap="square" rtlCol="0">
                          <a:spAutoFit/>
                        </wps:bodyPr>
                      </wps:wsp>
                      <pic:pic xmlns:pic="http://schemas.openxmlformats.org/drawingml/2006/picture">
                        <pic:nvPicPr>
                          <pic:cNvPr id="1268" name="Picture 1268"/>
                          <pic:cNvPicPr>
                            <a:picLocks noChangeAspect="1"/>
                          </pic:cNvPicPr>
                        </pic:nvPicPr>
                        <pic:blipFill>
                          <a:blip r:embed="rId102"/>
                          <a:stretch>
                            <a:fillRect/>
                          </a:stretch>
                        </pic:blipFill>
                        <pic:spPr>
                          <a:xfrm>
                            <a:off x="1788217" y="0"/>
                            <a:ext cx="2876550" cy="5848350"/>
                          </a:xfrm>
                          <a:prstGeom prst="rect">
                            <a:avLst/>
                          </a:prstGeom>
                        </pic:spPr>
                      </pic:pic>
                    </wpg:wgp>
                  </a:graphicData>
                </a:graphic>
              </wp:anchor>
            </w:drawing>
          </mc:Choice>
          <mc:Fallback>
            <w:pict>
              <v:group w14:anchorId="3AD1CA5A" id="Group 5" o:spid="_x0000_s1057" style="position:absolute;left:0;text-align:left;margin-left:41.15pt;margin-top:-.4pt;width:367.3pt;height:460.5pt;z-index:252463104" coordsize="46647,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">
                <v:shape id="Левая фигурная скобка 8" o:spid="_x0000_s1058" type="#_x0000_t87" style="position:absolute;left:13830;top:8445;width:2762;height:11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" adj="1909,10936" strokecolor="#0070c0" strokeweight="2.25pt"/>
                <v:shape id="Левая фигурная скобка 9" o:spid="_x0000_s1059" type="#_x0000_t87" style="position:absolute;left:13830;top:23294;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" adj="1642,10936" strokecolor="#0070c0" strokeweight="2.25pt"/>
                <v:shape id="Прямая со стрелкой 10" o:spid="_x0000_s1060" type="#_x0000_t32" style="position:absolute;left:14092;top:414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" strokecolor="#4579b8 [3044]" strokeweight="3.75pt">
                  <v:stroke endarrow="classic" endarrowwidth="wide" endarrowlength="long"/>
                </v:shape>
                <v:shape id="Прямая со стрелкой 11" o:spid="_x0000_s1061" type="#_x0000_t32" style="position:absolute;left:14330;top:2138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" strokecolor="#4579b8 [3044]" strokeweight="3.75pt">
                  <v:stroke endarrow="classic" endarrowwidth="wide" endarrowlength="long"/>
                </v:shape>
                <v:shape id="TextBox 13" o:spid="_x0000_s1062" type="#_x0000_t202" style="position:absolute;left:5293;top:2265;width:7963;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" filled="f" stroked="f">
                  <v:textbox style="mso-fit-shape-to-text:t">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v:textbox>
                </v:shape>
                <v:shape id="TextBox 14" o:spid="_x0000_s1063" type="#_x0000_t202" style="position:absolute;left:1162;top:12512;width:1209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" filled="f" stroked="f">
                  <v:textbox style="mso-fit-shape-to-text:t">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v:textbox>
                </v:shape>
                <v:shape id="TextBox 15" o:spid="_x0000_s1064" type="#_x0000_t202" style="position:absolute;left:2239;top:20019;width:1110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" filled="f" stroked="f">
                  <v:textbox style="mso-fit-shape-to-text:t">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v:textbox>
                </v:shape>
                <v:shape id="TextBox 16" o:spid="_x0000_s1065" type="#_x0000_t202" style="position:absolute;left:1162;top:28179;width:11360;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" filled="f" stroked="f">
                  <v:textbox style="mso-fit-shape-to-text:t">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v:textbox>
                </v:shape>
                <v:shape id="TextBox 17" o:spid="_x0000_s1066" type="#_x0000_t202" style="position:absolute;left:521;top:48929;width:13189;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" filled="f" stroked="f">
                  <v:textbox style="mso-fit-shape-to-text:t">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v:textbox>
                </v:shape>
                <v:shape id="Левая фигурная скобка 18" o:spid="_x0000_s1067" type="#_x0000_t87" style="position:absolute;left:13836;top:44535;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" adj="1573,10936" strokecolor="#0070c0" strokeweight="2.25pt"/>
                <v:shape id="Левая фигурная скобка 19" o:spid="_x0000_s1068" type="#_x0000_t87" style="position:absolute;left:13820;top:37010;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" adj="3180,10936" strokecolor="#0070c0" strokeweight="2.25pt"/>
                <v:shape id="TextBox 20" o:spid="_x0000_s1069" type="#_x0000_t202" style="position:absolute;top:38225;width:13690;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" filled="f" stroked="f">
                  <v:textbox style="mso-fit-shape-to-text:t">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v:textbox>
                </v:shape>
                <v:shape id="Прямая со стрелкой 21" o:spid="_x0000_s1070" type="#_x0000_t32" style="position:absolute;left:14191;top:675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" strokecolor="#4579b8 [3044]" strokeweight="3.75pt">
                  <v:stroke endarrow="classic" endarrowwidth="wide" endarrowlength="long"/>
                </v:shape>
                <v:shape id="TextBox 22" o:spid="_x0000_s1071" type="#_x0000_t202" style="position:absolute;left:270;top:5573;width:13875;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" filled="f" stroked="f">
                  <v:textbox style="mso-fit-shape-to-text:t">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v:textbox>
                </v:shape>
                <v:shape id="Picture 1268" o:spid="_x0000_s1072" type="#_x0000_t75" style="position:absolute;left:17882;width:28765;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">
                  <v:imagedata r:id="rId103" o:title=""/>
                </v:shape>
                <w10:wrap type="topAndBottom"/>
              </v:group>
            </w:pict>
          </mc:Fallback>
        </mc:AlternateContent>
      </w:r>
      <w:r w:rsidR="005F5961">
        <w:rPr>
          <w:noProof/>
          <w:color w:val="00518E"/>
          <w:lang w:val="en-US"/>
        </w:rPr>
        <w:t>Structure of m</w:t>
      </w:r>
      <w:r w:rsidR="005F5961" w:rsidRPr="00913DDB">
        <w:rPr>
          <w:noProof/>
          <w:color w:val="00518E"/>
        </w:rPr>
        <w:t>ain window</w:t>
      </w:r>
    </w:p>
    <w:p w14:paraId="1CFD48B2" w14:textId="0BEDC32A" w:rsidR="0019473D" w:rsidRPr="009C70EE" w:rsidRDefault="009611D6" w:rsidP="002100CA">
      <w:pPr>
        <w:pStyle w:val="a"/>
        <w:spacing w:beforeLines="100" w:before="240" w:afterLines="150" w:after="360" w:line="276" w:lineRule="auto"/>
        <w:ind w:firstLine="0"/>
        <w:rPr>
          <w:lang w:val="en-US"/>
        </w:rPr>
      </w:pPr>
      <w:r w:rsidRPr="00685ACB">
        <w:rPr>
          <w:lang w:val="en-US"/>
        </w:rPr>
        <w:t xml:space="preserve">The main window appears when you start the program and largely repeats the main IMD window. The various </w:t>
      </w:r>
      <w:r w:rsidRPr="009C70EE">
        <w:rPr>
          <w:lang w:val="en-US"/>
        </w:rPr>
        <w:t>zones are arranged vertically in the main window. The first area from the top is the main menu</w:t>
      </w:r>
      <w:r w:rsidR="00226F38" w:rsidRPr="009C70EE">
        <w:rPr>
          <w:lang w:val="en-US"/>
        </w:rPr>
        <w:t>.</w:t>
      </w:r>
    </w:p>
    <w:p w14:paraId="4B6EAA30" w14:textId="455B68EC" w:rsidR="0019473D" w:rsidRPr="009C70EE" w:rsidRDefault="005F646C" w:rsidP="000D7464">
      <w:pPr>
        <w:pStyle w:val="Heading3"/>
        <w:numPr>
          <w:ilvl w:val="2"/>
          <w:numId w:val="5"/>
        </w:numPr>
        <w:rPr>
          <w:rFonts w:ascii="Times New Roman" w:hAnsi="Times New Roman" w:cs="Times New Roman"/>
          <w:color w:val="0070C0"/>
          <w:lang w:val="en-US"/>
        </w:rPr>
      </w:pPr>
      <w:bookmarkStart w:id="29" w:name="_Toc121257294"/>
      <w:bookmarkStart w:id="30" w:name="_Toc121347646"/>
      <w:r w:rsidRPr="009C70EE">
        <w:rPr>
          <w:rFonts w:ascii="Times New Roman" w:hAnsi="Times New Roman" w:cs="Times New Roman"/>
          <w:color w:val="0070C0"/>
          <w:lang w:val="en-US"/>
        </w:rPr>
        <w:t>Menu</w:t>
      </w:r>
      <w:bookmarkEnd w:id="29"/>
      <w:bookmarkEnd w:id="30"/>
    </w:p>
    <w:p w14:paraId="68E51D6B" w14:textId="0B3967D4" w:rsidR="00205FA5" w:rsidRPr="001A388A" w:rsidRDefault="00231D9C">
      <w:pPr>
        <w:pStyle w:val="Heading4"/>
        <w:numPr>
          <w:ilvl w:val="3"/>
          <w:numId w:val="6"/>
        </w:numPr>
        <w:ind w:hanging="153"/>
        <w:rPr>
          <w:sz w:val="24"/>
          <w:szCs w:val="24"/>
          <w:lang w:val="en-US"/>
        </w:rPr>
      </w:pPr>
      <w:bookmarkStart w:id="31" w:name="_File"/>
      <w:bookmarkStart w:id="32" w:name="_Hlk115556100"/>
      <w:bookmarkEnd w:id="31"/>
      <w:r w:rsidRPr="001A388A">
        <w:rPr>
          <w:sz w:val="24"/>
          <w:szCs w:val="24"/>
          <w:lang w:val="en-US"/>
        </w:rPr>
        <w:t>File</w:t>
      </w:r>
    </w:p>
    <w:p w14:paraId="34941EC8" w14:textId="62533FBB" w:rsidR="00552AFB" w:rsidRPr="009C70EE" w:rsidRDefault="00D7111C" w:rsidP="00552AFB">
      <w:pPr>
        <w:pStyle w:val="a"/>
        <w:spacing w:beforeLines="100" w:before="240" w:afterLines="150" w:after="360" w:line="276" w:lineRule="auto"/>
        <w:ind w:firstLine="0"/>
        <w:rPr>
          <w:lang w:val="en-US"/>
        </w:rPr>
      </w:pPr>
      <w:r w:rsidRPr="009C70EE">
        <w:rPr>
          <w:lang w:val="en-US"/>
        </w:rPr>
        <w:t>Menu "</w:t>
      </w:r>
      <w:r w:rsidR="006C20DA" w:rsidRPr="009C70EE">
        <w:rPr>
          <w:rFonts w:ascii="Arial" w:hAnsi="Arial" w:cs="Arial"/>
          <w:color w:val="C00000"/>
          <w:lang w:val="en-US"/>
        </w:rPr>
        <w:t>File</w:t>
      </w:r>
      <w:r w:rsidRPr="009C70EE">
        <w:rPr>
          <w:lang w:val="en-US"/>
        </w:rPr>
        <w:t>"</w:t>
      </w:r>
      <w:r w:rsidR="006C20DA" w:rsidRPr="009C70EE">
        <w:rPr>
          <w:lang w:val="en-US"/>
        </w:rPr>
        <w:t xml:space="preserve"> </w:t>
      </w:r>
      <w:bookmarkEnd w:id="32"/>
      <w:r w:rsidRPr="009C70EE">
        <w:rPr>
          <w:lang w:val="en-US"/>
        </w:rPr>
        <w:t>contains mainly actions for loading and saving data. Almost all of them have corresponding keyboard shortcuts. Related settings are also in window "</w:t>
      </w:r>
      <w:hyperlink w:anchor="_General_settings" w:history="1">
        <w:r w:rsidR="004B0457" w:rsidRPr="009C70EE">
          <w:rPr>
            <w:rStyle w:val="Hyperlink"/>
            <w:rFonts w:ascii="Arial" w:hAnsi="Arial" w:cs="Arial"/>
            <w:lang w:val="en-US"/>
          </w:rPr>
          <w:t>General settings</w:t>
        </w:r>
      </w:hyperlink>
      <w:r w:rsidRPr="009C70EE">
        <w:rPr>
          <w:lang w:val="en-US"/>
        </w:rPr>
        <w:t>"</w:t>
      </w:r>
      <w:r w:rsidR="005176F5" w:rsidRPr="009C70EE">
        <w:rPr>
          <w:lang w:val="en-US"/>
        </w:rPr>
        <w:t xml:space="preserve">. </w:t>
      </w:r>
      <w:r w:rsidRPr="009C70EE">
        <w:rPr>
          <w:lang w:val="en-US"/>
        </w:rPr>
        <w:t>Details regarding file names and contents are described in chapter</w:t>
      </w:r>
      <w:r w:rsidR="005176F5" w:rsidRPr="009C70EE">
        <w:rPr>
          <w:lang w:val="en-US"/>
        </w:rPr>
        <w:t xml:space="preserve"> </w:t>
      </w:r>
      <w:hyperlink w:anchor="_Экспорт_и_импорт_1" w:history="1">
        <w:r w:rsidRPr="009C70EE">
          <w:rPr>
            <w:rStyle w:val="Hyperlink"/>
            <w:b/>
            <w:lang w:val="en-US"/>
          </w:rPr>
          <w:t>Importing and exporting data</w:t>
        </w:r>
      </w:hyperlink>
      <w:r w:rsidR="004B0457" w:rsidRPr="009C70EE">
        <w:rPr>
          <w:lang w:val="en-US"/>
        </w:rPr>
        <w:t>.</w:t>
      </w:r>
    </w:p>
    <w:p w14:paraId="0910D136" w14:textId="5D64DCC0" w:rsidR="00A265D0" w:rsidRPr="000D5AF2" w:rsidRDefault="009B44F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767808" behindDoc="0" locked="0" layoutInCell="1" allowOverlap="1" wp14:anchorId="1B0C9B17" wp14:editId="674A9529">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721A56">
        <w:rPr>
          <w:color w:val="00518E"/>
          <w:lang w:val="en-US"/>
        </w:rPr>
        <w:t>Menu</w:t>
      </w:r>
      <w:r w:rsidR="002A476E">
        <w:rPr>
          <w:color w:val="00518E"/>
        </w:rPr>
        <w:t xml:space="preserve"> </w:t>
      </w:r>
      <w:r w:rsidR="00721A56">
        <w:rPr>
          <w:color w:val="00518E"/>
          <w:lang w:val="en-US"/>
        </w:rPr>
        <w:t>"</w:t>
      </w:r>
      <w:r w:rsidR="002A476E" w:rsidRPr="006C20DA">
        <w:rPr>
          <w:rFonts w:ascii="Arial" w:hAnsi="Arial" w:cs="Arial"/>
          <w:color w:val="C00000"/>
          <w:lang w:val="en-US"/>
        </w:rPr>
        <w:t>File</w:t>
      </w:r>
      <w:r w:rsidR="00721A56">
        <w:rPr>
          <w:color w:val="00518E"/>
          <w:lang w:val="en-US"/>
        </w:rPr>
        <w:t>"</w:t>
      </w:r>
    </w:p>
    <w:p w14:paraId="392EB711" w14:textId="6B01496B" w:rsidR="00226F38" w:rsidRPr="009E40F8" w:rsidRDefault="00765C1A">
      <w:pPr>
        <w:pStyle w:val="a"/>
        <w:numPr>
          <w:ilvl w:val="0"/>
          <w:numId w:val="4"/>
        </w:numPr>
        <w:spacing w:beforeLines="100" w:before="240" w:afterLines="150" w:after="360" w:line="276" w:lineRule="auto"/>
        <w:rPr>
          <w:lang w:val="en-US"/>
        </w:rPr>
      </w:pPr>
      <w:r w:rsidRPr="009E40F8">
        <w:rPr>
          <w:lang w:val="en-US"/>
        </w:rPr>
        <w:t>"</w:t>
      </w:r>
      <w:r w:rsidR="00FE68CB">
        <w:rPr>
          <w:rFonts w:ascii="Arial" w:hAnsi="Arial" w:cs="Arial"/>
          <w:color w:val="C00000"/>
          <w:lang w:val="en-US"/>
        </w:rPr>
        <w:t>Open</w:t>
      </w:r>
      <w:r w:rsidR="00FE68CB" w:rsidRPr="009E40F8">
        <w:rPr>
          <w:rFonts w:ascii="Arial" w:hAnsi="Arial" w:cs="Arial"/>
          <w:color w:val="C00000"/>
          <w:lang w:val="en-US"/>
        </w:rPr>
        <w:t xml:space="preserve"> </w:t>
      </w:r>
      <w:r w:rsidR="00FE68CB">
        <w:rPr>
          <w:rFonts w:ascii="Arial" w:hAnsi="Arial" w:cs="Arial"/>
          <w:color w:val="C00000"/>
          <w:lang w:val="en-US"/>
        </w:rPr>
        <w:t>last</w:t>
      </w:r>
      <w:r w:rsidRPr="009E40F8">
        <w:rPr>
          <w:lang w:val="en-US"/>
        </w:rPr>
        <w:t>"</w:t>
      </w:r>
      <w:r w:rsidR="00FE68CB" w:rsidRPr="009E40F8">
        <w:rPr>
          <w:lang w:val="en-US"/>
        </w:rPr>
        <w:t xml:space="preserve"> </w:t>
      </w:r>
      <w:r w:rsidR="005A62C2" w:rsidRPr="009E40F8">
        <w:rPr>
          <w:lang w:val="en-US"/>
        </w:rPr>
        <w:t xml:space="preserve">– </w:t>
      </w:r>
      <w:r w:rsidR="009E40F8" w:rsidRPr="00282A89">
        <w:rPr>
          <w:lang w:val="en-US"/>
        </w:rPr>
        <w:t>the exact action depends on the settings. The main point is to start working with the last project immediately after starting the program. If the</w:t>
      </w:r>
      <w:r w:rsidR="009E40F8" w:rsidRPr="009E40F8">
        <w:rPr>
          <w:lang w:val="en-US"/>
        </w:rPr>
        <w:t xml:space="preserve"> "</w:t>
      </w:r>
      <w:r w:rsidR="009E40F8">
        <w:rPr>
          <w:rFonts w:ascii="Arial" w:hAnsi="Arial" w:cs="Arial"/>
          <w:color w:val="C00000"/>
          <w:lang w:val="en-US"/>
        </w:rPr>
        <w:t>Always</w:t>
      </w:r>
      <w:r w:rsidR="009E40F8" w:rsidRPr="009E40F8">
        <w:rPr>
          <w:rFonts w:ascii="Arial" w:hAnsi="Arial" w:cs="Arial"/>
          <w:color w:val="C00000"/>
          <w:lang w:val="en-US"/>
        </w:rPr>
        <w:t xml:space="preserve"> </w:t>
      </w:r>
      <w:r w:rsidR="009E40F8">
        <w:rPr>
          <w:rFonts w:ascii="Arial" w:hAnsi="Arial" w:cs="Arial"/>
          <w:color w:val="C00000"/>
          <w:lang w:val="en-US"/>
        </w:rPr>
        <w:t>open</w:t>
      </w:r>
      <w:r w:rsidR="009E40F8" w:rsidRPr="009E40F8">
        <w:rPr>
          <w:rFonts w:ascii="Arial" w:hAnsi="Arial" w:cs="Arial"/>
          <w:color w:val="C00000"/>
          <w:lang w:val="en-US"/>
        </w:rPr>
        <w:t xml:space="preserve"> </w:t>
      </w:r>
      <w:r w:rsidR="009E40F8">
        <w:rPr>
          <w:rFonts w:ascii="Arial" w:hAnsi="Arial" w:cs="Arial"/>
          <w:color w:val="C00000"/>
          <w:lang w:val="en-US"/>
        </w:rPr>
        <w:t>last</w:t>
      </w:r>
      <w:r w:rsidR="009E40F8" w:rsidRPr="009E40F8">
        <w:rPr>
          <w:rFonts w:ascii="Arial" w:hAnsi="Arial" w:cs="Arial"/>
          <w:color w:val="C00000"/>
          <w:lang w:val="en-US"/>
        </w:rPr>
        <w:t xml:space="preserve"> </w:t>
      </w:r>
      <w:r w:rsidR="009E40F8">
        <w:rPr>
          <w:rFonts w:ascii="Arial" w:hAnsi="Arial" w:cs="Arial"/>
          <w:color w:val="C00000"/>
          <w:lang w:val="en-US"/>
        </w:rPr>
        <w:t>file</w:t>
      </w:r>
      <w:r w:rsidR="009E40F8" w:rsidRPr="009E40F8">
        <w:rPr>
          <w:lang w:val="en-US"/>
        </w:rPr>
        <w:t>"</w:t>
      </w:r>
      <w:r w:rsidR="004342D4" w:rsidRPr="009E40F8">
        <w:rPr>
          <w:lang w:val="en-US"/>
        </w:rPr>
        <w:t xml:space="preserve"> </w:t>
      </w:r>
      <w:r w:rsidR="009E40F8" w:rsidRPr="00282A89">
        <w:rPr>
          <w:lang w:val="en-US"/>
        </w:rPr>
        <w:t>option is enabled in the</w:t>
      </w:r>
      <w:r w:rsidR="009E40F8" w:rsidRPr="009E40F8">
        <w:rPr>
          <w:lang w:val="en-US"/>
        </w:rPr>
        <w:t xml:space="preserve"> </w:t>
      </w:r>
      <w:r w:rsidRPr="009E40F8">
        <w:rPr>
          <w:lang w:val="en-US"/>
        </w:rPr>
        <w:t>"</w:t>
      </w:r>
      <w:r w:rsidR="004342D4">
        <w:rPr>
          <w:rFonts w:ascii="Arial" w:hAnsi="Arial" w:cs="Arial"/>
          <w:color w:val="C00000"/>
          <w:lang w:val="en-US"/>
        </w:rPr>
        <w:t>General</w:t>
      </w:r>
      <w:r w:rsidR="004342D4" w:rsidRPr="009E40F8">
        <w:rPr>
          <w:rFonts w:ascii="Arial" w:hAnsi="Arial" w:cs="Arial"/>
          <w:color w:val="C00000"/>
          <w:lang w:val="en-US"/>
        </w:rPr>
        <w:t xml:space="preserve"> </w:t>
      </w:r>
      <w:r w:rsidR="004342D4">
        <w:rPr>
          <w:rFonts w:ascii="Arial" w:hAnsi="Arial" w:cs="Arial"/>
          <w:color w:val="C00000"/>
          <w:lang w:val="en-US"/>
        </w:rPr>
        <w:t>settings</w:t>
      </w:r>
      <w:r w:rsidRPr="009E40F8">
        <w:rPr>
          <w:lang w:val="en-US"/>
        </w:rPr>
        <w:t>"</w:t>
      </w:r>
      <w:r w:rsidR="004342D4" w:rsidRPr="009E40F8">
        <w:rPr>
          <w:lang w:val="en-US"/>
        </w:rPr>
        <w:t xml:space="preserve"> </w:t>
      </w:r>
      <w:r w:rsidR="009E40F8" w:rsidRPr="00282A89">
        <w:rPr>
          <w:lang w:val="en-US"/>
        </w:rPr>
        <w:t>window, the last project will be opened.</w:t>
      </w:r>
      <w:r w:rsidR="009E40F8">
        <w:rPr>
          <w:lang w:val="en-US"/>
        </w:rPr>
        <w:t xml:space="preserve"> </w:t>
      </w:r>
      <w:r w:rsidR="009E40F8" w:rsidRPr="00282A89">
        <w:rPr>
          <w:lang w:val="en-US"/>
        </w:rPr>
        <w:t xml:space="preserve">If not, a file </w:t>
      </w:r>
      <w:r w:rsidRPr="009E40F8">
        <w:rPr>
          <w:lang w:val="en-US"/>
        </w:rPr>
        <w:t>"</w:t>
      </w:r>
      <w:r w:rsidR="005A62C2" w:rsidRPr="00932B90">
        <w:rPr>
          <w:rFonts w:ascii="Courier New" w:hAnsi="Courier New" w:cs="Courier New"/>
          <w:color w:val="C00000"/>
          <w:lang w:val="en-US"/>
        </w:rPr>
        <w:t>save</w:t>
      </w:r>
      <w:r w:rsidR="005A62C2" w:rsidRPr="009E40F8">
        <w:rPr>
          <w:rFonts w:ascii="Courier New" w:hAnsi="Courier New" w:cs="Courier New"/>
          <w:color w:val="C00000"/>
          <w:lang w:val="en-US"/>
        </w:rPr>
        <w:t>_</w:t>
      </w:r>
      <w:r w:rsidR="005A62C2" w:rsidRPr="00932B90">
        <w:rPr>
          <w:rFonts w:ascii="Courier New" w:hAnsi="Courier New" w:cs="Courier New"/>
          <w:color w:val="C00000"/>
          <w:lang w:val="en-US"/>
        </w:rPr>
        <w:t>v</w:t>
      </w:r>
      <w:r w:rsidR="005A62C2" w:rsidRPr="009E40F8">
        <w:rPr>
          <w:rFonts w:ascii="Courier New" w:hAnsi="Courier New" w:cs="Courier New"/>
          <w:color w:val="C00000"/>
          <w:lang w:val="en-US"/>
        </w:rPr>
        <w:t>.</w:t>
      </w:r>
      <w:r w:rsidR="005A62C2" w:rsidRPr="00932B90">
        <w:rPr>
          <w:rFonts w:ascii="Courier New" w:hAnsi="Courier New" w:cs="Courier New"/>
          <w:color w:val="C00000"/>
          <w:lang w:val="en-US"/>
        </w:rPr>
        <w:t>X</w:t>
      </w:r>
      <w:r w:rsidR="005A62C2" w:rsidRPr="009E40F8">
        <w:rPr>
          <w:rFonts w:ascii="Courier New" w:hAnsi="Courier New" w:cs="Courier New"/>
          <w:color w:val="C00000"/>
          <w:lang w:val="en-US"/>
        </w:rPr>
        <w:t>.</w:t>
      </w:r>
      <w:r w:rsidR="005A62C2" w:rsidRPr="00932B90">
        <w:rPr>
          <w:rFonts w:ascii="Courier New" w:hAnsi="Courier New" w:cs="Courier New"/>
          <w:color w:val="C00000"/>
          <w:lang w:val="en-US"/>
        </w:rPr>
        <w:t>Y</w:t>
      </w:r>
      <w:r w:rsidR="005A62C2" w:rsidRPr="009E40F8">
        <w:rPr>
          <w:rFonts w:ascii="Courier New" w:hAnsi="Courier New" w:cs="Courier New"/>
          <w:color w:val="C00000"/>
          <w:lang w:val="en-US"/>
        </w:rPr>
        <w:t>.</w:t>
      </w:r>
      <w:r w:rsidR="005A62C2" w:rsidRPr="00932B90">
        <w:rPr>
          <w:rFonts w:ascii="Courier New" w:hAnsi="Courier New" w:cs="Courier New"/>
          <w:color w:val="C00000"/>
          <w:lang w:val="en-US"/>
        </w:rPr>
        <w:t>Z</w:t>
      </w:r>
      <w:r w:rsidR="005A62C2" w:rsidRPr="009E40F8">
        <w:rPr>
          <w:rFonts w:ascii="Courier New" w:hAnsi="Courier New" w:cs="Courier New"/>
          <w:color w:val="C00000"/>
          <w:lang w:val="en-US"/>
        </w:rPr>
        <w:t>.</w:t>
      </w:r>
      <w:r w:rsidR="005A62C2" w:rsidRPr="00932B90">
        <w:rPr>
          <w:rFonts w:ascii="Courier New" w:hAnsi="Courier New" w:cs="Courier New"/>
          <w:color w:val="C00000"/>
          <w:lang w:val="en-US"/>
        </w:rPr>
        <w:t>fit</w:t>
      </w:r>
      <w:r w:rsidRPr="009E40F8">
        <w:rPr>
          <w:lang w:val="en-US"/>
        </w:rPr>
        <w:t>"</w:t>
      </w:r>
      <w:r w:rsidR="002C7430" w:rsidRPr="009E40F8">
        <w:rPr>
          <w:lang w:val="en-US"/>
        </w:rPr>
        <w:t xml:space="preserve"> </w:t>
      </w:r>
      <w:r w:rsidR="009E40F8" w:rsidRPr="00282A89">
        <w:rPr>
          <w:lang w:val="en-US"/>
        </w:rPr>
        <w:t>will be opened in the working directory, where X.Y.Z is the version number of Multifitting. If such a file does not exist, a corresponding notification will be shown. The working directory is also set in the</w:t>
      </w:r>
      <w:r w:rsidR="007C0E02" w:rsidRPr="009E40F8">
        <w:rPr>
          <w:lang w:val="en-US"/>
        </w:rPr>
        <w:t xml:space="preserve"> </w:t>
      </w:r>
      <w:r w:rsidRPr="009E40F8">
        <w:rPr>
          <w:lang w:val="en-US"/>
        </w:rPr>
        <w:t>"</w:t>
      </w:r>
      <w:r w:rsidR="007C0E02">
        <w:rPr>
          <w:rFonts w:ascii="Arial" w:hAnsi="Arial" w:cs="Arial"/>
          <w:color w:val="C00000"/>
          <w:lang w:val="en-US"/>
        </w:rPr>
        <w:t>General</w:t>
      </w:r>
      <w:r w:rsidR="007C0E02" w:rsidRPr="009E40F8">
        <w:rPr>
          <w:rFonts w:ascii="Arial" w:hAnsi="Arial" w:cs="Arial"/>
          <w:color w:val="C00000"/>
          <w:lang w:val="en-US"/>
        </w:rPr>
        <w:t xml:space="preserve"> </w:t>
      </w:r>
      <w:r w:rsidR="007C0E02">
        <w:rPr>
          <w:rFonts w:ascii="Arial" w:hAnsi="Arial" w:cs="Arial"/>
          <w:color w:val="C00000"/>
          <w:lang w:val="en-US"/>
        </w:rPr>
        <w:t>settings</w:t>
      </w:r>
      <w:r w:rsidRPr="009E40F8">
        <w:rPr>
          <w:lang w:val="en-US"/>
        </w:rPr>
        <w:t>"</w:t>
      </w:r>
      <w:r w:rsidR="009E40F8" w:rsidRPr="009E40F8">
        <w:rPr>
          <w:lang w:val="en-US"/>
        </w:rPr>
        <w:t xml:space="preserve"> </w:t>
      </w:r>
      <w:r w:rsidR="009E40F8">
        <w:rPr>
          <w:lang w:val="en-US"/>
        </w:rPr>
        <w:t>window</w:t>
      </w:r>
      <w:r w:rsidR="00FA1606" w:rsidRPr="009E40F8">
        <w:rPr>
          <w:lang w:val="en-US"/>
        </w:rPr>
        <w:t>.</w:t>
      </w:r>
    </w:p>
    <w:p w14:paraId="31436091" w14:textId="29B2A4C7" w:rsidR="00FE68CB" w:rsidRPr="00D94A08" w:rsidRDefault="00765C1A">
      <w:pPr>
        <w:pStyle w:val="a"/>
        <w:numPr>
          <w:ilvl w:val="0"/>
          <w:numId w:val="4"/>
        </w:numPr>
        <w:spacing w:beforeLines="100" w:before="240" w:afterLines="150" w:after="360" w:line="276" w:lineRule="auto"/>
        <w:rPr>
          <w:lang w:val="en-US"/>
        </w:rPr>
      </w:pPr>
      <w:r w:rsidRPr="00D94A08">
        <w:rPr>
          <w:lang w:val="en-US"/>
        </w:rPr>
        <w:t>"</w:t>
      </w:r>
      <w:r w:rsidR="00FE68CB">
        <w:rPr>
          <w:rFonts w:ascii="Arial" w:hAnsi="Arial" w:cs="Arial"/>
          <w:color w:val="C00000"/>
          <w:lang w:val="en-US"/>
        </w:rPr>
        <w:t>Open</w:t>
      </w:r>
      <w:r w:rsidRPr="00D94A08">
        <w:rPr>
          <w:lang w:val="en-US"/>
        </w:rPr>
        <w:t>"</w:t>
      </w:r>
      <w:r w:rsidR="00FE68CB" w:rsidRPr="00D94A08">
        <w:rPr>
          <w:lang w:val="en-US"/>
        </w:rPr>
        <w:t xml:space="preserve"> </w:t>
      </w:r>
      <w:r w:rsidR="00D94A08" w:rsidRPr="00282A89">
        <w:rPr>
          <w:lang w:val="en-US"/>
        </w:rPr>
        <w:t>opens a dialog box for selecting a project file</w:t>
      </w:r>
      <w:r w:rsidR="00FE68CB" w:rsidRPr="00D94A08">
        <w:rPr>
          <w:lang w:val="en-US"/>
        </w:rPr>
        <w:t>.</w:t>
      </w:r>
    </w:p>
    <w:p w14:paraId="577DEE1D" w14:textId="42CED5D3" w:rsidR="00E710A7" w:rsidRPr="00D94A08" w:rsidRDefault="00765C1A">
      <w:pPr>
        <w:pStyle w:val="a"/>
        <w:numPr>
          <w:ilvl w:val="0"/>
          <w:numId w:val="4"/>
        </w:numPr>
        <w:spacing w:beforeLines="100" w:before="240" w:afterLines="150" w:after="360" w:line="276" w:lineRule="auto"/>
        <w:rPr>
          <w:lang w:val="en-US"/>
        </w:rPr>
      </w:pPr>
      <w:r w:rsidRPr="00D94A08">
        <w:rPr>
          <w:lang w:val="en-US"/>
        </w:rPr>
        <w:t>"</w:t>
      </w:r>
      <w:r w:rsidR="00552AFB">
        <w:rPr>
          <w:rFonts w:ascii="Arial" w:hAnsi="Arial" w:cs="Arial"/>
          <w:color w:val="C00000"/>
          <w:lang w:val="en-US"/>
        </w:rPr>
        <w:t>Save</w:t>
      </w:r>
      <w:r w:rsidRPr="00D94A08">
        <w:rPr>
          <w:lang w:val="en-US"/>
        </w:rPr>
        <w:t>"</w:t>
      </w:r>
      <w:r w:rsidR="00552AFB" w:rsidRPr="00D94A08">
        <w:rPr>
          <w:lang w:val="en-US"/>
        </w:rPr>
        <w:t xml:space="preserve"> </w:t>
      </w:r>
      <w:r w:rsidR="00D94A08" w:rsidRPr="00282A89">
        <w:rPr>
          <w:lang w:val="en-US"/>
        </w:rPr>
        <w:t xml:space="preserve">saves the current project. If the project is new, it will be saved under the name </w:t>
      </w:r>
      <w:r w:rsidRPr="00D94A08">
        <w:rPr>
          <w:lang w:val="en-US"/>
        </w:rPr>
        <w:t>"</w:t>
      </w:r>
      <w:r w:rsidR="005254DB" w:rsidRPr="00932B90">
        <w:rPr>
          <w:rFonts w:ascii="Courier New" w:hAnsi="Courier New" w:cs="Courier New"/>
          <w:color w:val="C00000"/>
          <w:lang w:val="en-US"/>
        </w:rPr>
        <w:t>save</w:t>
      </w:r>
      <w:r w:rsidR="005254DB" w:rsidRPr="00D94A08">
        <w:rPr>
          <w:rFonts w:ascii="Courier New" w:hAnsi="Courier New" w:cs="Courier New"/>
          <w:color w:val="C00000"/>
          <w:lang w:val="en-US"/>
        </w:rPr>
        <w:t>_</w:t>
      </w:r>
      <w:r w:rsidR="005254DB" w:rsidRPr="00932B90">
        <w:rPr>
          <w:rFonts w:ascii="Courier New" w:hAnsi="Courier New" w:cs="Courier New"/>
          <w:color w:val="C00000"/>
          <w:lang w:val="en-US"/>
        </w:rPr>
        <w:t>v</w:t>
      </w:r>
      <w:r w:rsidR="005254DB" w:rsidRPr="00D94A08">
        <w:rPr>
          <w:rFonts w:ascii="Courier New" w:hAnsi="Courier New" w:cs="Courier New"/>
          <w:color w:val="C00000"/>
          <w:lang w:val="en-US"/>
        </w:rPr>
        <w:t>.</w:t>
      </w:r>
      <w:r w:rsidR="005254DB" w:rsidRPr="00932B90">
        <w:rPr>
          <w:rFonts w:ascii="Courier New" w:hAnsi="Courier New" w:cs="Courier New"/>
          <w:color w:val="C00000"/>
          <w:lang w:val="en-US"/>
        </w:rPr>
        <w:t>X</w:t>
      </w:r>
      <w:r w:rsidR="005254DB" w:rsidRPr="00D94A08">
        <w:rPr>
          <w:rFonts w:ascii="Courier New" w:hAnsi="Courier New" w:cs="Courier New"/>
          <w:color w:val="C00000"/>
          <w:lang w:val="en-US"/>
        </w:rPr>
        <w:t>.</w:t>
      </w:r>
      <w:r w:rsidR="005254DB" w:rsidRPr="00932B90">
        <w:rPr>
          <w:rFonts w:ascii="Courier New" w:hAnsi="Courier New" w:cs="Courier New"/>
          <w:color w:val="C00000"/>
          <w:lang w:val="en-US"/>
        </w:rPr>
        <w:t>Y</w:t>
      </w:r>
      <w:r w:rsidR="005254DB" w:rsidRPr="00D94A08">
        <w:rPr>
          <w:rFonts w:ascii="Courier New" w:hAnsi="Courier New" w:cs="Courier New"/>
          <w:color w:val="C00000"/>
          <w:lang w:val="en-US"/>
        </w:rPr>
        <w:t>.</w:t>
      </w:r>
      <w:r w:rsidR="005254DB" w:rsidRPr="00932B90">
        <w:rPr>
          <w:rFonts w:ascii="Courier New" w:hAnsi="Courier New" w:cs="Courier New"/>
          <w:color w:val="C00000"/>
          <w:lang w:val="en-US"/>
        </w:rPr>
        <w:t>Z</w:t>
      </w:r>
      <w:r w:rsidR="005254DB" w:rsidRPr="00D94A08">
        <w:rPr>
          <w:rFonts w:ascii="Courier New" w:hAnsi="Courier New" w:cs="Courier New"/>
          <w:color w:val="C00000"/>
          <w:lang w:val="en-US"/>
        </w:rPr>
        <w:t>.</w:t>
      </w:r>
      <w:r w:rsidR="005254DB" w:rsidRPr="00932B90">
        <w:rPr>
          <w:rFonts w:ascii="Courier New" w:hAnsi="Courier New" w:cs="Courier New"/>
          <w:color w:val="C00000"/>
          <w:lang w:val="en-US"/>
        </w:rPr>
        <w:t>fit</w:t>
      </w:r>
      <w:r w:rsidRPr="00D94A08">
        <w:rPr>
          <w:lang w:val="en-US"/>
        </w:rPr>
        <w:t>"</w:t>
      </w:r>
      <w:r w:rsidR="00E710A7" w:rsidRPr="00D94A08">
        <w:rPr>
          <w:lang w:val="en-US"/>
        </w:rPr>
        <w:t xml:space="preserve"> </w:t>
      </w:r>
      <w:r w:rsidR="00D94A08" w:rsidRPr="00282A89">
        <w:rPr>
          <w:lang w:val="en-US"/>
        </w:rPr>
        <w:t>in the working directory</w:t>
      </w:r>
      <w:r w:rsidR="00E710A7" w:rsidRPr="00D94A08">
        <w:rPr>
          <w:lang w:val="en-US"/>
        </w:rPr>
        <w:t>.</w:t>
      </w:r>
    </w:p>
    <w:p w14:paraId="08EEF777" w14:textId="55235EA2" w:rsidR="00E710A7" w:rsidRPr="00A66256" w:rsidRDefault="00765C1A">
      <w:pPr>
        <w:pStyle w:val="a"/>
        <w:numPr>
          <w:ilvl w:val="0"/>
          <w:numId w:val="4"/>
        </w:numPr>
        <w:spacing w:beforeLines="100" w:before="240" w:afterLines="150" w:after="360" w:line="276" w:lineRule="auto"/>
        <w:rPr>
          <w:lang w:val="en-US"/>
        </w:rPr>
      </w:pPr>
      <w:r w:rsidRPr="00A66256">
        <w:rPr>
          <w:lang w:val="en-US"/>
        </w:rPr>
        <w:t>"</w:t>
      </w:r>
      <w:r w:rsidR="00E710A7">
        <w:rPr>
          <w:rFonts w:ascii="Arial" w:hAnsi="Arial" w:cs="Arial"/>
          <w:color w:val="C00000"/>
          <w:lang w:val="en-US"/>
        </w:rPr>
        <w:t>Save</w:t>
      </w:r>
      <w:r w:rsidR="00E710A7" w:rsidRPr="00A66256">
        <w:rPr>
          <w:rFonts w:ascii="Arial" w:hAnsi="Arial" w:cs="Arial"/>
          <w:color w:val="C00000"/>
          <w:lang w:val="en-US"/>
        </w:rPr>
        <w:t xml:space="preserve"> </w:t>
      </w:r>
      <w:r w:rsidR="00E710A7">
        <w:rPr>
          <w:rFonts w:ascii="Arial" w:hAnsi="Arial" w:cs="Arial"/>
          <w:color w:val="C00000"/>
          <w:lang w:val="en-US"/>
        </w:rPr>
        <w:t>as</w:t>
      </w:r>
      <w:r w:rsidRPr="00A66256">
        <w:rPr>
          <w:lang w:val="en-US"/>
        </w:rPr>
        <w:t>"</w:t>
      </w:r>
      <w:r w:rsidR="00E710A7" w:rsidRPr="00A66256">
        <w:rPr>
          <w:lang w:val="en-US"/>
        </w:rPr>
        <w:t xml:space="preserve"> </w:t>
      </w:r>
      <w:r w:rsidR="00A66256">
        <w:rPr>
          <w:lang w:val="en-US"/>
        </w:rPr>
        <w:t>opens a dialog</w:t>
      </w:r>
      <w:r w:rsidR="00A66256" w:rsidRPr="00725B7E">
        <w:rPr>
          <w:lang w:val="en-US"/>
        </w:rPr>
        <w:t xml:space="preserve"> for saving the project</w:t>
      </w:r>
      <w:r w:rsidR="00E710A7" w:rsidRPr="00A66256">
        <w:rPr>
          <w:lang w:val="en-US"/>
        </w:rPr>
        <w:t>.</w:t>
      </w:r>
    </w:p>
    <w:p w14:paraId="627C545A" w14:textId="6499F97C" w:rsidR="004B0457" w:rsidRPr="004F6739" w:rsidRDefault="00765C1A">
      <w:pPr>
        <w:pStyle w:val="a"/>
        <w:numPr>
          <w:ilvl w:val="0"/>
          <w:numId w:val="4"/>
        </w:numPr>
        <w:spacing w:beforeLines="100" w:before="240" w:afterLines="150" w:after="360" w:line="276" w:lineRule="auto"/>
        <w:rPr>
          <w:lang w:val="en-US"/>
        </w:rPr>
      </w:pPr>
      <w:r w:rsidRPr="004F6739">
        <w:rPr>
          <w:lang w:val="en-US"/>
        </w:rPr>
        <w:t>"</w:t>
      </w:r>
      <w:r w:rsidR="004B0457">
        <w:rPr>
          <w:rFonts w:ascii="Arial" w:hAnsi="Arial" w:cs="Arial"/>
          <w:color w:val="C00000"/>
          <w:lang w:val="en-US"/>
        </w:rPr>
        <w:t>Export</w:t>
      </w:r>
      <w:r w:rsidR="004B0457" w:rsidRPr="004F6739">
        <w:rPr>
          <w:rFonts w:ascii="Arial" w:hAnsi="Arial" w:cs="Arial"/>
          <w:color w:val="C00000"/>
          <w:lang w:val="en-US"/>
        </w:rPr>
        <w:t xml:space="preserve"> </w:t>
      </w:r>
      <w:r w:rsidR="004B0457">
        <w:rPr>
          <w:rFonts w:ascii="Arial" w:hAnsi="Arial" w:cs="Arial"/>
          <w:color w:val="C00000"/>
          <w:lang w:val="en-US"/>
        </w:rPr>
        <w:t>structures</w:t>
      </w:r>
      <w:r w:rsidRPr="004F6739">
        <w:rPr>
          <w:lang w:val="en-US"/>
        </w:rPr>
        <w:t>"</w:t>
      </w:r>
      <w:r w:rsidR="004B0457" w:rsidRPr="004F6739">
        <w:rPr>
          <w:lang w:val="en-US"/>
        </w:rPr>
        <w:t xml:space="preserve"> </w:t>
      </w:r>
      <w:r w:rsidR="000675B2" w:rsidRPr="001F47A2">
        <w:rPr>
          <w:lang w:val="en-US"/>
        </w:rPr>
        <w:t xml:space="preserve">saves information about the layered structure in the text file </w:t>
      </w:r>
      <w:r w:rsidRPr="004F6739">
        <w:rPr>
          <w:lang w:val="en-US"/>
        </w:rPr>
        <w:t>"</w:t>
      </w:r>
      <w:r w:rsidR="008E1A40" w:rsidRPr="00932B90">
        <w:rPr>
          <w:rFonts w:ascii="Courier New" w:hAnsi="Courier New" w:cs="Courier New"/>
          <w:color w:val="C00000"/>
          <w:lang w:val="en-US"/>
        </w:rPr>
        <w:t>structure</w:t>
      </w:r>
      <w:r w:rsidR="008E1A40" w:rsidRPr="004F6739">
        <w:rPr>
          <w:rFonts w:ascii="Courier New" w:hAnsi="Courier New" w:cs="Courier New"/>
          <w:color w:val="C00000"/>
          <w:lang w:val="en-US"/>
        </w:rPr>
        <w:t>_&lt;</w:t>
      </w:r>
      <w:r w:rsidR="008E1A40" w:rsidRPr="00932B90">
        <w:rPr>
          <w:rFonts w:ascii="Courier New" w:hAnsi="Courier New" w:cs="Courier New"/>
          <w:color w:val="C00000"/>
          <w:lang w:val="en-US"/>
        </w:rPr>
        <w:t>struct</w:t>
      </w:r>
      <w:r w:rsidR="008E1A40" w:rsidRPr="004F6739">
        <w:rPr>
          <w:rFonts w:ascii="Courier New" w:hAnsi="Courier New" w:cs="Courier New"/>
          <w:color w:val="C00000"/>
          <w:lang w:val="en-US"/>
        </w:rPr>
        <w:t>_</w:t>
      </w:r>
      <w:r w:rsidR="008E1A40" w:rsidRPr="00932B90">
        <w:rPr>
          <w:rFonts w:ascii="Courier New" w:hAnsi="Courier New" w:cs="Courier New"/>
          <w:color w:val="C00000"/>
          <w:lang w:val="en-US"/>
        </w:rPr>
        <w:t>name</w:t>
      </w:r>
      <w:r w:rsidR="008E1A40" w:rsidRPr="004F6739">
        <w:rPr>
          <w:rFonts w:ascii="Courier New" w:hAnsi="Courier New" w:cs="Courier New"/>
          <w:color w:val="C00000"/>
          <w:lang w:val="en-US"/>
        </w:rPr>
        <w:t>&gt;.</w:t>
      </w:r>
      <w:r w:rsidR="008E1A40" w:rsidRPr="00932B90">
        <w:rPr>
          <w:rFonts w:ascii="Courier New" w:hAnsi="Courier New" w:cs="Courier New"/>
          <w:color w:val="C00000"/>
          <w:lang w:val="en-US"/>
        </w:rPr>
        <w:t>txt</w:t>
      </w:r>
      <w:r w:rsidRPr="004F6739">
        <w:rPr>
          <w:lang w:val="en-US"/>
        </w:rPr>
        <w:t>"</w:t>
      </w:r>
      <w:r w:rsidR="008E1A40" w:rsidRPr="004F6739">
        <w:rPr>
          <w:lang w:val="en-US"/>
        </w:rPr>
        <w:t xml:space="preserve">, </w:t>
      </w:r>
      <w:r w:rsidR="004F6739">
        <w:rPr>
          <w:lang w:val="en-US"/>
        </w:rPr>
        <w:t>where</w:t>
      </w:r>
      <w:r w:rsidR="008E1A40" w:rsidRPr="004F6739">
        <w:rPr>
          <w:lang w:val="en-US"/>
        </w:rPr>
        <w:t xml:space="preserve"> </w:t>
      </w:r>
      <w:r w:rsidR="004F6739">
        <w:rPr>
          <w:lang w:val="en-US"/>
        </w:rPr>
        <w:t>"</w:t>
      </w:r>
      <w:r w:rsidR="008E1A40" w:rsidRPr="004F6739">
        <w:rPr>
          <w:rFonts w:ascii="Arial" w:hAnsi="Arial" w:cs="Arial"/>
          <w:color w:val="C00000"/>
          <w:lang w:val="en-US"/>
        </w:rPr>
        <w:t>&lt;</w:t>
      </w:r>
      <w:r w:rsidR="008E1A40">
        <w:rPr>
          <w:rFonts w:ascii="Arial" w:hAnsi="Arial" w:cs="Arial"/>
          <w:color w:val="C00000"/>
          <w:lang w:val="en-US"/>
        </w:rPr>
        <w:t>struct</w:t>
      </w:r>
      <w:r w:rsidR="008E1A40" w:rsidRPr="004F6739">
        <w:rPr>
          <w:rFonts w:ascii="Arial" w:hAnsi="Arial" w:cs="Arial"/>
          <w:color w:val="C00000"/>
          <w:lang w:val="en-US"/>
        </w:rPr>
        <w:t>_</w:t>
      </w:r>
      <w:r w:rsidR="008E1A40">
        <w:rPr>
          <w:rFonts w:ascii="Arial" w:hAnsi="Arial" w:cs="Arial"/>
          <w:color w:val="C00000"/>
          <w:lang w:val="en-US"/>
        </w:rPr>
        <w:t>name</w:t>
      </w:r>
      <w:r w:rsidR="008E1A40" w:rsidRPr="004F6739">
        <w:rPr>
          <w:rFonts w:ascii="Arial" w:hAnsi="Arial" w:cs="Arial"/>
          <w:color w:val="C00000"/>
          <w:lang w:val="en-US"/>
        </w:rPr>
        <w:t>&gt;</w:t>
      </w:r>
      <w:r w:rsidR="004F6739">
        <w:rPr>
          <w:lang w:val="en-US"/>
        </w:rPr>
        <w:t xml:space="preserve">" </w:t>
      </w:r>
      <w:r w:rsidR="008E1A40" w:rsidRPr="004F6739">
        <w:rPr>
          <w:lang w:val="en-US"/>
        </w:rPr>
        <w:t xml:space="preserve">– </w:t>
      </w:r>
      <w:r w:rsidR="000D7E51" w:rsidRPr="001F47A2">
        <w:rPr>
          <w:lang w:val="en-US"/>
        </w:rPr>
        <w:t>is the name of a specific structure (tab). If there are several tabs, there will also be several files</w:t>
      </w:r>
      <w:r w:rsidR="00CC298D" w:rsidRPr="004F6739">
        <w:rPr>
          <w:lang w:val="en-US"/>
        </w:rPr>
        <w:t>.</w:t>
      </w:r>
    </w:p>
    <w:p w14:paraId="3D1C7CDD" w14:textId="636F63EA" w:rsidR="00E710A7" w:rsidRPr="00B94727" w:rsidRDefault="00765C1A">
      <w:pPr>
        <w:pStyle w:val="a"/>
        <w:numPr>
          <w:ilvl w:val="0"/>
          <w:numId w:val="4"/>
        </w:numPr>
        <w:spacing w:beforeLines="100" w:before="240" w:afterLines="150" w:after="360" w:line="276" w:lineRule="auto"/>
        <w:rPr>
          <w:lang w:val="en-US"/>
        </w:rPr>
      </w:pPr>
      <w:bookmarkStart w:id="33" w:name="_Hlk114777219"/>
      <w:r w:rsidRPr="00382047">
        <w:rPr>
          <w:lang w:val="en-US"/>
        </w:rPr>
        <w:t>"</w:t>
      </w:r>
      <w:r w:rsidR="00C76B97">
        <w:rPr>
          <w:rFonts w:ascii="Arial" w:hAnsi="Arial" w:cs="Arial"/>
          <w:color w:val="C00000"/>
          <w:lang w:val="en-US"/>
        </w:rPr>
        <w:t>Export</w:t>
      </w:r>
      <w:r w:rsidR="00C76B97" w:rsidRPr="00382047">
        <w:rPr>
          <w:rFonts w:ascii="Arial" w:hAnsi="Arial" w:cs="Arial"/>
          <w:color w:val="C00000"/>
          <w:lang w:val="en-US"/>
        </w:rPr>
        <w:t xml:space="preserve"> </w:t>
      </w:r>
      <w:r w:rsidR="00C76B97">
        <w:rPr>
          <w:rFonts w:ascii="Arial" w:hAnsi="Arial" w:cs="Arial"/>
          <w:color w:val="C00000"/>
          <w:lang w:val="en-US"/>
        </w:rPr>
        <w:t>curves</w:t>
      </w:r>
      <w:r w:rsidRPr="00382047">
        <w:rPr>
          <w:lang w:val="en-US"/>
        </w:rPr>
        <w:t>"</w:t>
      </w:r>
      <w:r w:rsidR="00C76B97" w:rsidRPr="00382047">
        <w:rPr>
          <w:lang w:val="en-US"/>
        </w:rPr>
        <w:t xml:space="preserve"> </w:t>
      </w:r>
      <w:r w:rsidR="00382047" w:rsidRPr="00470467">
        <w:rPr>
          <w:lang w:val="en-US"/>
        </w:rPr>
        <w:t xml:space="preserve">calculates and saves all calculated curves in text files named </w:t>
      </w:r>
      <w:r w:rsidRPr="00382047">
        <w:rPr>
          <w:lang w:val="en-US"/>
        </w:rPr>
        <w:t>"</w:t>
      </w:r>
      <w:r w:rsidR="00A21581" w:rsidRPr="00382047">
        <w:rPr>
          <w:rFonts w:ascii="Courier New" w:hAnsi="Courier New" w:cs="Courier New"/>
          <w:color w:val="C00000"/>
          <w:lang w:val="en-US"/>
        </w:rPr>
        <w:t>&lt;</w:t>
      </w:r>
      <w:r w:rsidR="00A21581" w:rsidRPr="00932B90">
        <w:rPr>
          <w:rFonts w:ascii="Courier New" w:hAnsi="Courier New" w:cs="Courier New"/>
          <w:color w:val="C00000"/>
          <w:lang w:val="en-US"/>
        </w:rPr>
        <w:t>struct</w:t>
      </w:r>
      <w:r w:rsidR="00A21581" w:rsidRPr="00382047">
        <w:rPr>
          <w:rFonts w:ascii="Courier New" w:hAnsi="Courier New" w:cs="Courier New"/>
          <w:color w:val="C00000"/>
          <w:lang w:val="en-US"/>
        </w:rPr>
        <w:t>_</w:t>
      </w:r>
      <w:r w:rsidR="00A21581" w:rsidRPr="00932B90">
        <w:rPr>
          <w:rFonts w:ascii="Courier New" w:hAnsi="Courier New" w:cs="Courier New"/>
          <w:color w:val="C00000"/>
          <w:lang w:val="en-US"/>
        </w:rPr>
        <w:t>name</w:t>
      </w:r>
      <w:r w:rsidR="00A21581" w:rsidRPr="00382047">
        <w:rPr>
          <w:rFonts w:ascii="Courier New" w:hAnsi="Courier New" w:cs="Courier New"/>
          <w:color w:val="C00000"/>
          <w:lang w:val="en-US"/>
        </w:rPr>
        <w:t>&gt;</w:t>
      </w:r>
      <w:r w:rsidR="00976CE7" w:rsidRPr="00382047">
        <w:rPr>
          <w:rFonts w:ascii="Courier New" w:hAnsi="Courier New" w:cs="Courier New"/>
          <w:color w:val="C00000"/>
          <w:lang w:val="en-US"/>
        </w:rPr>
        <w:t>_</w:t>
      </w:r>
      <w:r w:rsidR="00976CE7" w:rsidRPr="00932B90">
        <w:rPr>
          <w:rFonts w:ascii="Courier New" w:hAnsi="Courier New" w:cs="Courier New"/>
          <w:color w:val="C00000"/>
          <w:lang w:val="en-US"/>
        </w:rPr>
        <w:t>target</w:t>
      </w:r>
      <w:r w:rsidR="00976CE7" w:rsidRPr="00382047">
        <w:rPr>
          <w:rFonts w:ascii="Courier New" w:hAnsi="Courier New" w:cs="Courier New"/>
          <w:color w:val="C00000"/>
          <w:lang w:val="en-US"/>
        </w:rPr>
        <w:t>_</w:t>
      </w:r>
      <w:r w:rsidR="009541A8" w:rsidRPr="00382047">
        <w:rPr>
          <w:rFonts w:ascii="Courier New" w:hAnsi="Courier New" w:cs="Courier New"/>
          <w:color w:val="C00000"/>
          <w:lang w:val="en-US"/>
        </w:rPr>
        <w:t>&lt;</w:t>
      </w:r>
      <w:r w:rsidR="009541A8" w:rsidRPr="00932B90">
        <w:rPr>
          <w:rFonts w:ascii="Courier New" w:hAnsi="Courier New" w:cs="Courier New"/>
          <w:color w:val="C00000"/>
          <w:lang w:val="en-US"/>
        </w:rPr>
        <w:t>N</w:t>
      </w:r>
      <w:r w:rsidR="009541A8" w:rsidRPr="00382047">
        <w:rPr>
          <w:rFonts w:ascii="Courier New" w:hAnsi="Courier New" w:cs="Courier New"/>
          <w:color w:val="C00000"/>
          <w:lang w:val="en-US"/>
        </w:rPr>
        <w:t>&gt;</w:t>
      </w:r>
      <w:r w:rsidR="00976CE7" w:rsidRPr="00382047">
        <w:rPr>
          <w:rFonts w:ascii="Courier New" w:hAnsi="Courier New" w:cs="Courier New"/>
          <w:color w:val="C00000"/>
          <w:lang w:val="en-US"/>
        </w:rPr>
        <w:t>_</w:t>
      </w:r>
      <w:r w:rsidR="00A21581" w:rsidRPr="00382047">
        <w:rPr>
          <w:rFonts w:ascii="Courier New" w:hAnsi="Courier New" w:cs="Courier New"/>
          <w:color w:val="C00000"/>
          <w:lang w:val="en-US"/>
        </w:rPr>
        <w:t>&lt;</w:t>
      </w:r>
      <w:r w:rsidR="00A21581" w:rsidRPr="00932B90">
        <w:rPr>
          <w:rFonts w:ascii="Courier New" w:hAnsi="Courier New" w:cs="Courier New"/>
          <w:color w:val="C00000"/>
          <w:lang w:val="en-US"/>
        </w:rPr>
        <w:t>curve</w:t>
      </w:r>
      <w:r w:rsidR="00A21581" w:rsidRPr="00382047">
        <w:rPr>
          <w:rFonts w:ascii="Courier New" w:hAnsi="Courier New" w:cs="Courier New"/>
          <w:color w:val="C00000"/>
          <w:lang w:val="en-US"/>
        </w:rPr>
        <w:t>_</w:t>
      </w:r>
      <w:r w:rsidR="00A21581" w:rsidRPr="00932B90">
        <w:rPr>
          <w:rFonts w:ascii="Courier New" w:hAnsi="Courier New" w:cs="Courier New"/>
          <w:color w:val="C00000"/>
          <w:lang w:val="en-US"/>
        </w:rPr>
        <w:t>name</w:t>
      </w:r>
      <w:r w:rsidR="00A21581" w:rsidRPr="00382047">
        <w:rPr>
          <w:rFonts w:ascii="Courier New" w:hAnsi="Courier New" w:cs="Courier New"/>
          <w:color w:val="C00000"/>
          <w:lang w:val="en-US"/>
        </w:rPr>
        <w:t>&gt;</w:t>
      </w:r>
      <w:r w:rsidR="006A2395" w:rsidRPr="00382047">
        <w:rPr>
          <w:rFonts w:ascii="Courier New" w:hAnsi="Courier New" w:cs="Courier New"/>
          <w:color w:val="C00000"/>
          <w:lang w:val="en-US"/>
        </w:rPr>
        <w:t>.</w:t>
      </w:r>
      <w:r w:rsidR="006A2395" w:rsidRPr="00932B90">
        <w:rPr>
          <w:rFonts w:ascii="Courier New" w:hAnsi="Courier New" w:cs="Courier New"/>
          <w:color w:val="C00000"/>
          <w:lang w:val="en-US"/>
        </w:rPr>
        <w:t>txt</w:t>
      </w:r>
      <w:r w:rsidRPr="00382047">
        <w:rPr>
          <w:lang w:val="en-US"/>
        </w:rPr>
        <w:t>"</w:t>
      </w:r>
      <w:r w:rsidR="009541A8" w:rsidRPr="00382047">
        <w:rPr>
          <w:lang w:val="en-US"/>
        </w:rPr>
        <w:t xml:space="preserve"> </w:t>
      </w:r>
      <w:r w:rsidR="00382047">
        <w:rPr>
          <w:lang w:val="en-US"/>
        </w:rPr>
        <w:t>or</w:t>
      </w:r>
      <w:r w:rsidR="009541A8" w:rsidRPr="00382047">
        <w:rPr>
          <w:lang w:val="en-US"/>
        </w:rPr>
        <w:t xml:space="preserve"> </w:t>
      </w:r>
      <w:r w:rsidRPr="00382047">
        <w:rPr>
          <w:lang w:val="en-US"/>
        </w:rPr>
        <w:t>"</w:t>
      </w:r>
      <w:r w:rsidR="009541A8" w:rsidRPr="00382047">
        <w:rPr>
          <w:rFonts w:ascii="Courier New" w:hAnsi="Courier New" w:cs="Courier New"/>
          <w:color w:val="C00000"/>
          <w:lang w:val="en-US"/>
        </w:rPr>
        <w:t>&lt;</w:t>
      </w:r>
      <w:r w:rsidR="009541A8" w:rsidRPr="00932B90">
        <w:rPr>
          <w:rFonts w:ascii="Courier New" w:hAnsi="Courier New" w:cs="Courier New"/>
          <w:color w:val="C00000"/>
          <w:lang w:val="en-US"/>
        </w:rPr>
        <w:t>struct</w:t>
      </w:r>
      <w:r w:rsidR="009541A8" w:rsidRPr="00382047">
        <w:rPr>
          <w:rFonts w:ascii="Courier New" w:hAnsi="Courier New" w:cs="Courier New"/>
          <w:color w:val="C00000"/>
          <w:lang w:val="en-US"/>
        </w:rPr>
        <w:t>_</w:t>
      </w:r>
      <w:r w:rsidR="009541A8" w:rsidRPr="00B94727">
        <w:rPr>
          <w:rFonts w:ascii="Courier New" w:hAnsi="Courier New" w:cs="Courier New"/>
          <w:color w:val="C00000"/>
          <w:lang w:val="en-US"/>
        </w:rPr>
        <w:t>name&gt;_independent_&lt;curve_name&gt;.txt</w:t>
      </w:r>
      <w:r w:rsidRPr="00B94727">
        <w:rPr>
          <w:lang w:val="en-US"/>
        </w:rPr>
        <w:t>"</w:t>
      </w:r>
      <w:r w:rsidR="005510E6" w:rsidRPr="00B94727">
        <w:rPr>
          <w:lang w:val="en-US"/>
        </w:rPr>
        <w:t xml:space="preserve">. </w:t>
      </w:r>
      <w:r w:rsidRPr="00B94727">
        <w:rPr>
          <w:lang w:val="en-US"/>
        </w:rPr>
        <w:t>"</w:t>
      </w:r>
      <w:r w:rsidR="005510E6" w:rsidRPr="00B94727">
        <w:rPr>
          <w:rFonts w:ascii="Arial" w:hAnsi="Arial" w:cs="Arial"/>
          <w:color w:val="C00000"/>
          <w:lang w:val="en-US"/>
        </w:rPr>
        <w:t>target</w:t>
      </w:r>
      <w:r w:rsidRPr="00B94727">
        <w:rPr>
          <w:lang w:val="en-US"/>
        </w:rPr>
        <w:t>"</w:t>
      </w:r>
      <w:r w:rsidR="005510E6" w:rsidRPr="00B94727">
        <w:rPr>
          <w:lang w:val="en-US"/>
        </w:rPr>
        <w:t xml:space="preserve"> </w:t>
      </w:r>
      <w:r w:rsidR="00382047" w:rsidRPr="00B94727">
        <w:rPr>
          <w:lang w:val="en-US"/>
        </w:rPr>
        <w:t>or</w:t>
      </w:r>
      <w:r w:rsidR="005510E6" w:rsidRPr="00B94727">
        <w:rPr>
          <w:lang w:val="en-US"/>
        </w:rPr>
        <w:t xml:space="preserve"> </w:t>
      </w:r>
      <w:r w:rsidRPr="00B94727">
        <w:rPr>
          <w:lang w:val="en-US"/>
        </w:rPr>
        <w:t>"</w:t>
      </w:r>
      <w:r w:rsidR="005510E6" w:rsidRPr="00B94727">
        <w:rPr>
          <w:rFonts w:ascii="Arial" w:hAnsi="Arial" w:cs="Arial"/>
          <w:color w:val="C00000"/>
          <w:lang w:val="en-US"/>
        </w:rPr>
        <w:t>independent</w:t>
      </w:r>
      <w:r w:rsidRPr="00B94727">
        <w:rPr>
          <w:lang w:val="en-US"/>
        </w:rPr>
        <w:t>"</w:t>
      </w:r>
      <w:r w:rsidR="005510E6" w:rsidRPr="00B94727">
        <w:rPr>
          <w:lang w:val="en-US"/>
        </w:rPr>
        <w:t xml:space="preserve"> </w:t>
      </w:r>
      <w:r w:rsidR="00382047" w:rsidRPr="00B94727">
        <w:rPr>
          <w:lang w:val="en-US"/>
        </w:rPr>
        <w:t>means that the curve is calculated on an independent or experimental grid</w:t>
      </w:r>
      <w:r w:rsidR="005510E6" w:rsidRPr="00B94727">
        <w:rPr>
          <w:lang w:val="en-US"/>
        </w:rPr>
        <w:t xml:space="preserve">. </w:t>
      </w:r>
      <w:r w:rsidRPr="00B94727">
        <w:rPr>
          <w:lang w:val="en-US"/>
        </w:rPr>
        <w:t>"</w:t>
      </w:r>
      <w:r w:rsidR="005510E6" w:rsidRPr="00B94727">
        <w:rPr>
          <w:rFonts w:ascii="Arial" w:hAnsi="Arial" w:cs="Arial"/>
          <w:color w:val="C00000"/>
          <w:lang w:val="en-US"/>
        </w:rPr>
        <w:t>&lt;N&gt;</w:t>
      </w:r>
      <w:r w:rsidRPr="00B94727">
        <w:rPr>
          <w:lang w:val="en-US"/>
        </w:rPr>
        <w:t>"</w:t>
      </w:r>
      <w:r w:rsidR="005510E6" w:rsidRPr="00B94727">
        <w:rPr>
          <w:lang w:val="en-US"/>
        </w:rPr>
        <w:t xml:space="preserve"> – </w:t>
      </w:r>
      <w:r w:rsidR="005E4186" w:rsidRPr="00B94727">
        <w:rPr>
          <w:lang w:val="en-US"/>
        </w:rPr>
        <w:t>is the serial number of the experimental curve, counting from one</w:t>
      </w:r>
      <w:r w:rsidR="005510E6" w:rsidRPr="00B94727">
        <w:rPr>
          <w:lang w:val="en-US"/>
        </w:rPr>
        <w:t xml:space="preserve">. </w:t>
      </w:r>
      <w:r w:rsidRPr="00B94727">
        <w:rPr>
          <w:lang w:val="en-US"/>
        </w:rPr>
        <w:t>"</w:t>
      </w:r>
      <w:r w:rsidR="005510E6" w:rsidRPr="00B94727">
        <w:rPr>
          <w:rFonts w:ascii="Arial" w:hAnsi="Arial" w:cs="Arial"/>
          <w:color w:val="C00000"/>
          <w:lang w:val="en-US"/>
        </w:rPr>
        <w:t>&lt;curve_name&gt;</w:t>
      </w:r>
      <w:r w:rsidRPr="00B94727">
        <w:rPr>
          <w:lang w:val="en-US"/>
        </w:rPr>
        <w:t>"</w:t>
      </w:r>
      <w:r w:rsidR="005510E6" w:rsidRPr="00B94727">
        <w:rPr>
          <w:lang w:val="en-US"/>
        </w:rPr>
        <w:t xml:space="preserve"> </w:t>
      </w:r>
      <w:r w:rsidR="00407BEF" w:rsidRPr="00B94727">
        <w:rPr>
          <w:lang w:val="en-US"/>
        </w:rPr>
        <w:t>is the editable name of the curve</w:t>
      </w:r>
      <w:r w:rsidR="005510E6" w:rsidRPr="00B94727">
        <w:rPr>
          <w:lang w:val="en-US"/>
        </w:rPr>
        <w:t>.</w:t>
      </w:r>
    </w:p>
    <w:p w14:paraId="35CEA9F1" w14:textId="497CBD04" w:rsidR="00552AFB" w:rsidRPr="00B94727" w:rsidRDefault="00765C1A">
      <w:pPr>
        <w:pStyle w:val="a"/>
        <w:numPr>
          <w:ilvl w:val="0"/>
          <w:numId w:val="4"/>
        </w:numPr>
        <w:spacing w:beforeLines="100" w:before="240" w:afterLines="150" w:after="360" w:line="276" w:lineRule="auto"/>
        <w:rPr>
          <w:lang w:val="en-US"/>
        </w:rPr>
      </w:pPr>
      <w:r w:rsidRPr="00B94727">
        <w:rPr>
          <w:lang w:val="en-US"/>
        </w:rPr>
        <w:t>"</w:t>
      </w:r>
      <w:r w:rsidR="00FE7EAF" w:rsidRPr="00B94727">
        <w:rPr>
          <w:rFonts w:ascii="Arial" w:hAnsi="Arial" w:cs="Arial"/>
          <w:color w:val="C00000"/>
          <w:lang w:val="en-US"/>
        </w:rPr>
        <w:t xml:space="preserve">Export </w:t>
      </w:r>
      <w:r w:rsidR="00B520DA" w:rsidRPr="00B94727">
        <w:rPr>
          <w:rFonts w:ascii="Arial" w:hAnsi="Arial" w:cs="Arial"/>
          <w:color w:val="C00000"/>
          <w:lang w:val="en-US"/>
        </w:rPr>
        <w:t>profile</w:t>
      </w:r>
      <w:r w:rsidRPr="00B94727">
        <w:rPr>
          <w:lang w:val="en-US"/>
        </w:rPr>
        <w:t>"</w:t>
      </w:r>
      <w:r w:rsidR="00FE7EAF" w:rsidRPr="00B94727">
        <w:rPr>
          <w:lang w:val="en-US"/>
        </w:rPr>
        <w:t xml:space="preserve"> </w:t>
      </w:r>
      <w:r w:rsidR="00F702C0" w:rsidRPr="00B94727">
        <w:rPr>
          <w:lang w:val="en-US"/>
        </w:rPr>
        <w:t>exports a layered structure profile to a file. Depending on the settings, the profile describes dielectric permittivity, the relative density of the material, the concentration of chemical elements</w:t>
      </w:r>
      <w:r w:rsidR="00CE187F" w:rsidRPr="00B94727">
        <w:rPr>
          <w:lang w:val="en-US"/>
        </w:rPr>
        <w:t>.</w:t>
      </w:r>
    </w:p>
    <w:p w14:paraId="007A9644" w14:textId="117FE080" w:rsidR="00231D9C" w:rsidRPr="001A388A" w:rsidRDefault="00231D9C">
      <w:pPr>
        <w:pStyle w:val="Heading4"/>
        <w:numPr>
          <w:ilvl w:val="3"/>
          <w:numId w:val="6"/>
        </w:numPr>
        <w:ind w:hanging="153"/>
        <w:rPr>
          <w:sz w:val="24"/>
          <w:szCs w:val="24"/>
          <w:lang w:val="en-US"/>
        </w:rPr>
      </w:pPr>
      <w:bookmarkStart w:id="34" w:name="_Calculate"/>
      <w:bookmarkEnd w:id="33"/>
      <w:bookmarkEnd w:id="34"/>
      <w:r w:rsidRPr="001A388A">
        <w:rPr>
          <w:sz w:val="24"/>
          <w:szCs w:val="24"/>
          <w:lang w:val="en-US"/>
        </w:rPr>
        <w:lastRenderedPageBreak/>
        <w:t>Calculate</w:t>
      </w:r>
      <w:bookmarkStart w:id="35" w:name="_Hlk119848702"/>
    </w:p>
    <w:p w14:paraId="7CAAB5BB" w14:textId="5C13C0CA" w:rsidR="0049444E" w:rsidRPr="00B94727" w:rsidRDefault="00CE1838" w:rsidP="003855FD">
      <w:pPr>
        <w:pStyle w:val="a"/>
        <w:numPr>
          <w:ilvl w:val="0"/>
          <w:numId w:val="2"/>
        </w:numPr>
        <w:spacing w:beforeLines="100" w:before="240" w:afterLines="150" w:after="360" w:line="276" w:lineRule="auto"/>
        <w:jc w:val="center"/>
        <w:rPr>
          <w:rStyle w:val="ListLabel3"/>
          <w:color w:val="00518E"/>
          <w:sz w:val="22"/>
          <w:lang w:val="en-US"/>
        </w:rPr>
      </w:pPr>
      <w:r w:rsidRPr="00B94727">
        <w:rPr>
          <w:noProof/>
          <w:lang w:val="en-US"/>
        </w:rPr>
        <w:drawing>
          <wp:anchor distT="0" distB="0" distL="114300" distR="114300" simplePos="0" relativeHeight="251768832" behindDoc="0" locked="0" layoutInCell="1" allowOverlap="1" wp14:anchorId="1471D1A4" wp14:editId="334928A7">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600567" w:rsidRPr="00B94727">
        <w:rPr>
          <w:color w:val="00518E"/>
          <w:lang w:val="en-US"/>
        </w:rPr>
        <w:t xml:space="preserve">Menu </w:t>
      </w:r>
      <w:r w:rsidR="00765C1A" w:rsidRPr="00B94727">
        <w:rPr>
          <w:color w:val="00518E"/>
          <w:lang w:val="en-US"/>
        </w:rPr>
        <w:t>"</w:t>
      </w:r>
      <w:r w:rsidR="00D033A6" w:rsidRPr="00B94727">
        <w:rPr>
          <w:rFonts w:ascii="Arial" w:hAnsi="Arial" w:cs="Arial"/>
          <w:color w:val="C00000"/>
          <w:lang w:val="en-US"/>
        </w:rPr>
        <w:t>Calculate</w:t>
      </w:r>
      <w:r w:rsidR="00765C1A" w:rsidRPr="00B94727">
        <w:rPr>
          <w:color w:val="00518E"/>
          <w:lang w:val="en-US"/>
        </w:rPr>
        <w:t>"</w:t>
      </w:r>
    </w:p>
    <w:bookmarkEnd w:id="35"/>
    <w:p w14:paraId="6DC87294" w14:textId="246DDC6E" w:rsidR="009A32BB" w:rsidRPr="00B94727" w:rsidRDefault="00765C1A">
      <w:pPr>
        <w:pStyle w:val="a"/>
        <w:numPr>
          <w:ilvl w:val="0"/>
          <w:numId w:val="4"/>
        </w:numPr>
        <w:spacing w:beforeLines="100" w:before="240" w:afterLines="150" w:after="360" w:line="276" w:lineRule="auto"/>
        <w:rPr>
          <w:lang w:val="en-US"/>
        </w:rPr>
      </w:pPr>
      <w:r w:rsidRPr="00B94727">
        <w:rPr>
          <w:lang w:val="en-US"/>
        </w:rPr>
        <w:t>"</w:t>
      </w:r>
      <w:r w:rsidR="009A32BB" w:rsidRPr="00B94727">
        <w:rPr>
          <w:rFonts w:ascii="Arial" w:hAnsi="Arial" w:cs="Arial"/>
          <w:color w:val="C00000"/>
          <w:lang w:val="en-US"/>
        </w:rPr>
        <w:t>Calculate curves</w:t>
      </w:r>
      <w:r w:rsidRPr="00B94727">
        <w:rPr>
          <w:lang w:val="en-US"/>
        </w:rPr>
        <w:t>"</w:t>
      </w:r>
      <w:r w:rsidR="009A32BB" w:rsidRPr="00B94727">
        <w:rPr>
          <w:lang w:val="en-US"/>
        </w:rPr>
        <w:t xml:space="preserve"> </w:t>
      </w:r>
      <w:r w:rsidR="005657E7" w:rsidRPr="00B94727">
        <w:rPr>
          <w:lang w:val="en-US"/>
        </w:rPr>
        <w:t xml:space="preserve">starts a single calculation. Calculation results can be automatically saved to a text file, depending on the </w:t>
      </w:r>
      <w:r w:rsidRPr="00B94727">
        <w:rPr>
          <w:lang w:val="en-US"/>
        </w:rPr>
        <w:t>"</w:t>
      </w:r>
      <w:hyperlink w:anchor="_General_settings" w:history="1">
        <w:r w:rsidR="00170E94" w:rsidRPr="00B94727">
          <w:rPr>
            <w:rStyle w:val="Hyperlink"/>
            <w:rFonts w:ascii="Arial" w:hAnsi="Arial" w:cs="Arial"/>
            <w:lang w:val="en-US"/>
          </w:rPr>
          <w:t>General settings</w:t>
        </w:r>
      </w:hyperlink>
      <w:r w:rsidRPr="00B94727">
        <w:rPr>
          <w:lang w:val="en-US"/>
        </w:rPr>
        <w:t>"</w:t>
      </w:r>
      <w:r w:rsidR="00170E94" w:rsidRPr="00B94727">
        <w:rPr>
          <w:lang w:val="en-US"/>
        </w:rPr>
        <w:t>.</w:t>
      </w:r>
    </w:p>
    <w:p w14:paraId="3DE079D9" w14:textId="14D21E08" w:rsidR="009A32BB" w:rsidRPr="00B94727" w:rsidRDefault="00765C1A">
      <w:pPr>
        <w:pStyle w:val="a"/>
        <w:numPr>
          <w:ilvl w:val="0"/>
          <w:numId w:val="4"/>
        </w:numPr>
        <w:spacing w:beforeLines="100" w:before="240" w:afterLines="150" w:after="360" w:line="276" w:lineRule="auto"/>
        <w:rPr>
          <w:lang w:val="en-US"/>
        </w:rPr>
      </w:pPr>
      <w:bookmarkStart w:id="36" w:name="_Hlk114850236"/>
      <w:r w:rsidRPr="00B94727">
        <w:rPr>
          <w:lang w:val="en-US"/>
        </w:rPr>
        <w:t>"</w:t>
      </w:r>
      <w:r w:rsidR="00C61D0D" w:rsidRPr="00B94727">
        <w:rPr>
          <w:rFonts w:ascii="Arial" w:hAnsi="Arial" w:cs="Arial"/>
          <w:color w:val="C00000"/>
          <w:lang w:val="en-US"/>
        </w:rPr>
        <w:t>Start</w:t>
      </w:r>
      <w:r w:rsidR="009A32BB" w:rsidRPr="00B94727">
        <w:rPr>
          <w:rFonts w:ascii="Arial" w:hAnsi="Arial" w:cs="Arial"/>
          <w:color w:val="C00000"/>
          <w:lang w:val="en-US"/>
        </w:rPr>
        <w:t xml:space="preserve"> </w:t>
      </w:r>
      <w:r w:rsidR="00C61D0D" w:rsidRPr="00B94727">
        <w:rPr>
          <w:rFonts w:ascii="Arial" w:hAnsi="Arial" w:cs="Arial"/>
          <w:color w:val="C00000"/>
          <w:lang w:val="en-US"/>
        </w:rPr>
        <w:t>fitting</w:t>
      </w:r>
      <w:r w:rsidRPr="00B94727">
        <w:rPr>
          <w:lang w:val="en-US"/>
        </w:rPr>
        <w:t>"</w:t>
      </w:r>
      <w:r w:rsidR="009A32BB" w:rsidRPr="00B94727">
        <w:rPr>
          <w:lang w:val="en-US"/>
        </w:rPr>
        <w:t xml:space="preserve"> </w:t>
      </w:r>
      <w:r w:rsidR="00D41AD8" w:rsidRPr="00B94727">
        <w:rPr>
          <w:lang w:val="en-US"/>
        </w:rPr>
        <w:t>starts automatic fitting</w:t>
      </w:r>
      <w:r w:rsidR="009A32BB" w:rsidRPr="00B94727">
        <w:rPr>
          <w:lang w:val="en-US"/>
        </w:rPr>
        <w:t>.</w:t>
      </w:r>
    </w:p>
    <w:p w14:paraId="0EFC6F2D" w14:textId="07A9DB70" w:rsidR="00761269" w:rsidRPr="00B94727" w:rsidRDefault="00765C1A">
      <w:pPr>
        <w:pStyle w:val="a"/>
        <w:numPr>
          <w:ilvl w:val="0"/>
          <w:numId w:val="4"/>
        </w:numPr>
        <w:spacing w:beforeLines="100" w:before="240" w:afterLines="150" w:after="360" w:line="276" w:lineRule="auto"/>
        <w:rPr>
          <w:lang w:val="en-US"/>
        </w:rPr>
      </w:pPr>
      <w:r w:rsidRPr="00B94727">
        <w:rPr>
          <w:lang w:val="en-US"/>
        </w:rPr>
        <w:t>"</w:t>
      </w:r>
      <w:r w:rsidR="00761269" w:rsidRPr="00B94727">
        <w:rPr>
          <w:rFonts w:ascii="Arial" w:hAnsi="Arial" w:cs="Arial"/>
          <w:color w:val="C00000"/>
          <w:lang w:val="en-US"/>
        </w:rPr>
        <w:t>Calculate confidence intervals</w:t>
      </w:r>
      <w:r w:rsidRPr="00B94727">
        <w:rPr>
          <w:lang w:val="en-US"/>
        </w:rPr>
        <w:t>"</w:t>
      </w:r>
      <w:r w:rsidR="00761269" w:rsidRPr="00B94727">
        <w:rPr>
          <w:lang w:val="en-US"/>
        </w:rPr>
        <w:t xml:space="preserve"> </w:t>
      </w:r>
      <w:r w:rsidR="002D7516" w:rsidRPr="00B94727">
        <w:rPr>
          <w:lang w:val="en-US"/>
        </w:rPr>
        <w:t>runs a series of fits at different values of the estimated parameters to determine confidence intervals. The result is saved in the file</w:t>
      </w:r>
      <w:r w:rsidR="00A93087" w:rsidRPr="00B94727">
        <w:rPr>
          <w:lang w:val="en-US"/>
        </w:rPr>
        <w:t xml:space="preserve"> </w:t>
      </w:r>
      <w:r w:rsidRPr="00B94727">
        <w:rPr>
          <w:lang w:val="en-US"/>
        </w:rPr>
        <w:t>"</w:t>
      </w:r>
      <w:r w:rsidR="00A93087" w:rsidRPr="00B94727">
        <w:rPr>
          <w:rFonts w:ascii="Courier New" w:hAnsi="Courier New" w:cs="Courier New"/>
          <w:color w:val="C00000"/>
          <w:lang w:val="en-US"/>
        </w:rPr>
        <w:t>confidence.txt</w:t>
      </w:r>
      <w:r w:rsidRPr="00B94727">
        <w:rPr>
          <w:lang w:val="en-US"/>
        </w:rPr>
        <w:t>"</w:t>
      </w:r>
    </w:p>
    <w:p w14:paraId="1BCB4141" w14:textId="28EB8EE7" w:rsidR="00761269" w:rsidRPr="00B94727" w:rsidRDefault="00765C1A">
      <w:pPr>
        <w:pStyle w:val="a"/>
        <w:numPr>
          <w:ilvl w:val="0"/>
          <w:numId w:val="4"/>
        </w:numPr>
        <w:spacing w:beforeLines="100" w:before="240" w:afterLines="150" w:after="360" w:line="276" w:lineRule="auto"/>
        <w:rPr>
          <w:lang w:val="en-US"/>
        </w:rPr>
      </w:pPr>
      <w:r w:rsidRPr="00B94727">
        <w:rPr>
          <w:lang w:val="en-US"/>
        </w:rPr>
        <w:t>"</w:t>
      </w:r>
      <w:r w:rsidR="008004DD" w:rsidRPr="00B94727">
        <w:rPr>
          <w:rFonts w:ascii="Arial" w:hAnsi="Arial" w:cs="Arial"/>
          <w:color w:val="C00000"/>
          <w:lang w:val="en-US"/>
        </w:rPr>
        <w:t>Abort calculation</w:t>
      </w:r>
      <w:r w:rsidRPr="00B94727">
        <w:rPr>
          <w:lang w:val="en-US"/>
        </w:rPr>
        <w:t>"</w:t>
      </w:r>
      <w:r w:rsidR="008004DD" w:rsidRPr="00B94727">
        <w:rPr>
          <w:lang w:val="en-US"/>
        </w:rPr>
        <w:t xml:space="preserve"> </w:t>
      </w:r>
      <w:r w:rsidR="0043482A" w:rsidRPr="00B94727">
        <w:rPr>
          <w:lang w:val="en-US"/>
        </w:rPr>
        <w:t>stops the current fit</w:t>
      </w:r>
      <w:r w:rsidR="008004DD" w:rsidRPr="00B94727">
        <w:rPr>
          <w:lang w:val="en-US"/>
        </w:rPr>
        <w:t>.</w:t>
      </w:r>
    </w:p>
    <w:p w14:paraId="01C290DC" w14:textId="140EC1C1" w:rsidR="003553EF" w:rsidRPr="001A388A" w:rsidRDefault="003553EF">
      <w:pPr>
        <w:pStyle w:val="Heading4"/>
        <w:numPr>
          <w:ilvl w:val="3"/>
          <w:numId w:val="6"/>
        </w:numPr>
        <w:ind w:hanging="153"/>
        <w:rPr>
          <w:sz w:val="24"/>
          <w:szCs w:val="24"/>
          <w:lang w:val="en-US"/>
        </w:rPr>
      </w:pPr>
      <w:bookmarkStart w:id="37" w:name="_Optical_constants"/>
      <w:bookmarkEnd w:id="36"/>
      <w:bookmarkEnd w:id="37"/>
      <w:r w:rsidRPr="001A388A">
        <w:rPr>
          <w:sz w:val="24"/>
          <w:szCs w:val="24"/>
          <w:lang w:val="en-US"/>
        </w:rPr>
        <w:t>Optical constants</w:t>
      </w:r>
    </w:p>
    <w:p w14:paraId="0DAE39D5" w14:textId="152BD252" w:rsidR="00D03A0A" w:rsidRPr="00B94727" w:rsidRDefault="001A388A" w:rsidP="003855FD">
      <w:pPr>
        <w:pStyle w:val="a"/>
        <w:numPr>
          <w:ilvl w:val="0"/>
          <w:numId w:val="2"/>
        </w:numPr>
        <w:spacing w:beforeLines="100" w:before="240" w:afterLines="150" w:after="360" w:line="276" w:lineRule="auto"/>
        <w:jc w:val="center"/>
        <w:rPr>
          <w:rStyle w:val="ListLabel3"/>
          <w:color w:val="00518E"/>
          <w:sz w:val="22"/>
          <w:lang w:val="en-US"/>
        </w:rPr>
      </w:pPr>
      <w:r w:rsidRPr="00B94727">
        <w:rPr>
          <w:noProof/>
          <w:color w:val="00518E"/>
          <w:lang w:val="en-US"/>
        </w:rPr>
        <w:drawing>
          <wp:anchor distT="0" distB="0" distL="114300" distR="114300" simplePos="0" relativeHeight="251769856" behindDoc="0" locked="0" layoutInCell="1" allowOverlap="1" wp14:anchorId="5742C3BF" wp14:editId="2C45BD5A">
            <wp:simplePos x="0" y="0"/>
            <wp:positionH relativeFrom="column">
              <wp:posOffset>1381594</wp:posOffset>
            </wp:positionH>
            <wp:positionV relativeFrom="paragraph">
              <wp:posOffset>105355</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C71B27" w:rsidRPr="00B94727">
        <w:rPr>
          <w:color w:val="00518E"/>
          <w:lang w:val="en-US"/>
        </w:rPr>
        <w:t>Menu</w:t>
      </w:r>
      <w:r w:rsidR="00D03A0A" w:rsidRPr="00B94727">
        <w:rPr>
          <w:color w:val="00518E"/>
          <w:lang w:val="en-US"/>
        </w:rPr>
        <w:t xml:space="preserve"> </w:t>
      </w:r>
      <w:r w:rsidR="00765C1A" w:rsidRPr="00B94727">
        <w:rPr>
          <w:color w:val="00518E"/>
          <w:lang w:val="en-US"/>
        </w:rPr>
        <w:t>"</w:t>
      </w:r>
      <w:r w:rsidR="003553EF" w:rsidRPr="00B94727">
        <w:rPr>
          <w:rFonts w:ascii="Arial" w:hAnsi="Arial" w:cs="Arial"/>
          <w:color w:val="C00000"/>
          <w:lang w:val="en-US"/>
        </w:rPr>
        <w:t>Optical constants</w:t>
      </w:r>
      <w:r w:rsidR="00765C1A" w:rsidRPr="00B94727">
        <w:rPr>
          <w:color w:val="00518E"/>
          <w:lang w:val="en-US"/>
        </w:rPr>
        <w:t>"</w:t>
      </w:r>
    </w:p>
    <w:p w14:paraId="20ACB501" w14:textId="74064ED4" w:rsidR="00226F38" w:rsidRPr="00B94727" w:rsidRDefault="00765C1A">
      <w:pPr>
        <w:pStyle w:val="a"/>
        <w:numPr>
          <w:ilvl w:val="0"/>
          <w:numId w:val="4"/>
        </w:numPr>
        <w:spacing w:beforeLines="100" w:before="240" w:afterLines="150" w:after="360" w:line="276" w:lineRule="auto"/>
        <w:rPr>
          <w:lang w:val="en-US"/>
        </w:rPr>
      </w:pPr>
      <w:r w:rsidRPr="00B94727">
        <w:rPr>
          <w:lang w:val="en-US"/>
        </w:rPr>
        <w:t>"</w:t>
      </w:r>
      <w:r w:rsidR="00C42E17" w:rsidRPr="00B94727">
        <w:rPr>
          <w:rFonts w:ascii="Arial" w:hAnsi="Arial" w:cs="Arial"/>
          <w:color w:val="C00000"/>
          <w:lang w:val="en-US"/>
        </w:rPr>
        <w:t>Reload optical constants</w:t>
      </w:r>
      <w:r w:rsidRPr="00B94727">
        <w:rPr>
          <w:lang w:val="en-US"/>
        </w:rPr>
        <w:t>"</w:t>
      </w:r>
      <w:r w:rsidR="00C42E17" w:rsidRPr="00B94727">
        <w:rPr>
          <w:lang w:val="en-US"/>
        </w:rPr>
        <w:t xml:space="preserve"> </w:t>
      </w:r>
      <w:r w:rsidR="00631D3E" w:rsidRPr="00B94727">
        <w:rPr>
          <w:lang w:val="en-US"/>
        </w:rPr>
        <w:t xml:space="preserve">re-reads the database of optical constants from the folders </w:t>
      </w:r>
      <w:r w:rsidRPr="00B94727">
        <w:rPr>
          <w:lang w:val="en-US"/>
        </w:rPr>
        <w:t>"</w:t>
      </w:r>
      <w:r w:rsidR="00C42E17" w:rsidRPr="00B94727">
        <w:rPr>
          <w:rFonts w:ascii="Arial" w:hAnsi="Arial" w:cs="Arial"/>
          <w:color w:val="C00000"/>
          <w:lang w:val="en-US"/>
        </w:rPr>
        <w:t>nk</w:t>
      </w:r>
      <w:r w:rsidRPr="00B94727">
        <w:rPr>
          <w:lang w:val="en-US"/>
        </w:rPr>
        <w:t>"</w:t>
      </w:r>
      <w:r w:rsidR="00C42E17" w:rsidRPr="00B94727">
        <w:rPr>
          <w:lang w:val="en-US"/>
        </w:rPr>
        <w:t xml:space="preserve"> </w:t>
      </w:r>
      <w:r w:rsidR="00631D3E" w:rsidRPr="00B94727">
        <w:rPr>
          <w:lang w:val="en-US"/>
        </w:rPr>
        <w:t>and</w:t>
      </w:r>
      <w:r w:rsidR="00673C76" w:rsidRPr="00B94727">
        <w:rPr>
          <w:lang w:val="en-US"/>
        </w:rPr>
        <w:t xml:space="preserve"> </w:t>
      </w:r>
      <w:r w:rsidRPr="00B94727">
        <w:rPr>
          <w:lang w:val="en-US"/>
        </w:rPr>
        <w:t>"</w:t>
      </w:r>
      <w:r w:rsidR="00C42E17" w:rsidRPr="00B94727">
        <w:rPr>
          <w:rFonts w:ascii="Arial" w:hAnsi="Arial" w:cs="Arial"/>
          <w:color w:val="C00000"/>
          <w:lang w:val="en-US"/>
        </w:rPr>
        <w:t>f1f2</w:t>
      </w:r>
      <w:r w:rsidRPr="00B94727">
        <w:rPr>
          <w:lang w:val="en-US"/>
        </w:rPr>
        <w:t>"</w:t>
      </w:r>
      <w:r w:rsidR="00C42E17" w:rsidRPr="00B94727">
        <w:rPr>
          <w:lang w:val="en-US"/>
        </w:rPr>
        <w:t xml:space="preserve">. </w:t>
      </w:r>
      <w:r w:rsidR="00A90165" w:rsidRPr="00B94727">
        <w:rPr>
          <w:lang w:val="en-US"/>
        </w:rPr>
        <w:t>This allows you to apply changes made to the database without restarting the program</w:t>
      </w:r>
      <w:r w:rsidR="00C42E17" w:rsidRPr="00B94727">
        <w:rPr>
          <w:lang w:val="en-US"/>
        </w:rPr>
        <w:t>.</w:t>
      </w:r>
    </w:p>
    <w:p w14:paraId="1D3D707C" w14:textId="24AAC1DB" w:rsidR="002D2E94" w:rsidRPr="001A388A" w:rsidRDefault="002D2E94">
      <w:pPr>
        <w:pStyle w:val="Heading4"/>
        <w:numPr>
          <w:ilvl w:val="3"/>
          <w:numId w:val="6"/>
        </w:numPr>
        <w:ind w:hanging="153"/>
        <w:rPr>
          <w:sz w:val="24"/>
          <w:szCs w:val="24"/>
          <w:lang w:val="en-US"/>
        </w:rPr>
      </w:pPr>
      <w:r w:rsidRPr="001A388A">
        <w:rPr>
          <w:sz w:val="24"/>
          <w:szCs w:val="24"/>
          <w:lang w:val="en-US"/>
        </w:rPr>
        <w:t>Help</w:t>
      </w:r>
    </w:p>
    <w:p w14:paraId="4C2E984E" w14:textId="587DD2E6" w:rsidR="00C42E17" w:rsidRPr="00B94727" w:rsidRDefault="002D2E94" w:rsidP="003855FD">
      <w:pPr>
        <w:pStyle w:val="a"/>
        <w:numPr>
          <w:ilvl w:val="0"/>
          <w:numId w:val="2"/>
        </w:numPr>
        <w:spacing w:beforeLines="100" w:before="240" w:afterLines="150" w:after="360" w:line="276" w:lineRule="auto"/>
        <w:jc w:val="center"/>
        <w:rPr>
          <w:rStyle w:val="ListLabel3"/>
          <w:color w:val="00518E"/>
          <w:sz w:val="22"/>
          <w:lang w:val="en-US"/>
        </w:rPr>
      </w:pPr>
      <w:r w:rsidRPr="00B94727">
        <w:rPr>
          <w:noProof/>
          <w:lang w:val="en-US"/>
        </w:rPr>
        <mc:AlternateContent>
          <mc:Choice Requires="wpg">
            <w:drawing>
              <wp:anchor distT="0" distB="0" distL="114300" distR="114300" simplePos="0" relativeHeight="251771904" behindDoc="0" locked="0" layoutInCell="1" allowOverlap="1" wp14:anchorId="034FC092" wp14:editId="32AB7C79">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6"/>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7AD96A"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7"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5660B" w:rsidRPr="00B94727">
        <w:rPr>
          <w:color w:val="00518E"/>
          <w:lang w:val="en-US"/>
        </w:rPr>
        <w:t xml:space="preserve">Menu </w:t>
      </w:r>
      <w:r w:rsidR="00765C1A" w:rsidRPr="00B94727">
        <w:rPr>
          <w:color w:val="00518E"/>
          <w:lang w:val="en-US"/>
        </w:rPr>
        <w:t>"</w:t>
      </w:r>
      <w:r w:rsidRPr="00B94727">
        <w:rPr>
          <w:rFonts w:ascii="Arial" w:hAnsi="Arial" w:cs="Arial"/>
          <w:color w:val="C00000"/>
          <w:lang w:val="en-US"/>
        </w:rPr>
        <w:t>Help</w:t>
      </w:r>
      <w:r w:rsidR="00765C1A" w:rsidRPr="00B94727">
        <w:rPr>
          <w:color w:val="00518E"/>
          <w:lang w:val="en-US"/>
        </w:rPr>
        <w:t>"</w:t>
      </w:r>
    </w:p>
    <w:p w14:paraId="3295B537" w14:textId="65BB5422" w:rsidR="00C42E17" w:rsidRPr="00B94727" w:rsidRDefault="00765C1A">
      <w:pPr>
        <w:pStyle w:val="a"/>
        <w:numPr>
          <w:ilvl w:val="0"/>
          <w:numId w:val="4"/>
        </w:numPr>
        <w:spacing w:beforeLines="100" w:before="240" w:afterLines="150" w:after="360" w:line="276" w:lineRule="auto"/>
        <w:rPr>
          <w:lang w:val="en-US"/>
        </w:rPr>
      </w:pPr>
      <w:r w:rsidRPr="00B94727">
        <w:rPr>
          <w:lang w:val="en-US"/>
        </w:rPr>
        <w:t>"</w:t>
      </w:r>
      <w:r w:rsidR="000B1F6C" w:rsidRPr="00B94727">
        <w:rPr>
          <w:rFonts w:ascii="Arial" w:hAnsi="Arial" w:cs="Arial"/>
          <w:color w:val="C00000"/>
          <w:lang w:val="en-US"/>
        </w:rPr>
        <w:t>Multifitting (Russian).pdf</w:t>
      </w:r>
      <w:r w:rsidRPr="00B94727">
        <w:rPr>
          <w:lang w:val="en-US"/>
        </w:rPr>
        <w:t>"</w:t>
      </w:r>
      <w:r w:rsidR="00C42E17" w:rsidRPr="00B94727">
        <w:rPr>
          <w:lang w:val="en-US"/>
        </w:rPr>
        <w:t xml:space="preserve"> </w:t>
      </w:r>
      <w:r w:rsidR="00B02ED5" w:rsidRPr="00B94727">
        <w:rPr>
          <w:lang w:val="en-US"/>
        </w:rPr>
        <w:t>opens the manual in Russian</w:t>
      </w:r>
      <w:r w:rsidR="00C42E17" w:rsidRPr="00B94727">
        <w:rPr>
          <w:lang w:val="en-US"/>
        </w:rPr>
        <w:t>.</w:t>
      </w:r>
    </w:p>
    <w:p w14:paraId="2DA1AA29" w14:textId="32C72FDA" w:rsidR="000B1F6C" w:rsidRPr="00B94727" w:rsidRDefault="00765C1A">
      <w:pPr>
        <w:pStyle w:val="a"/>
        <w:numPr>
          <w:ilvl w:val="0"/>
          <w:numId w:val="4"/>
        </w:numPr>
        <w:spacing w:beforeLines="100" w:before="240" w:afterLines="150" w:after="360" w:line="276" w:lineRule="auto"/>
        <w:rPr>
          <w:lang w:val="en-US"/>
        </w:rPr>
      </w:pPr>
      <w:r w:rsidRPr="00B94727">
        <w:rPr>
          <w:lang w:val="en-US"/>
        </w:rPr>
        <w:lastRenderedPageBreak/>
        <w:t>"</w:t>
      </w:r>
      <w:r w:rsidR="000B1F6C" w:rsidRPr="00B94727">
        <w:rPr>
          <w:rFonts w:ascii="Arial" w:hAnsi="Arial" w:cs="Arial"/>
          <w:color w:val="C00000"/>
          <w:lang w:val="en-US"/>
        </w:rPr>
        <w:t>Multifitting (English).pdf</w:t>
      </w:r>
      <w:r w:rsidRPr="00B94727">
        <w:rPr>
          <w:lang w:val="en-US"/>
        </w:rPr>
        <w:t>"</w:t>
      </w:r>
      <w:r w:rsidR="000B1F6C" w:rsidRPr="00B94727">
        <w:rPr>
          <w:lang w:val="en-US"/>
        </w:rPr>
        <w:t xml:space="preserve"> </w:t>
      </w:r>
      <w:r w:rsidR="00B02ED5" w:rsidRPr="00B94727">
        <w:rPr>
          <w:lang w:val="en-US"/>
        </w:rPr>
        <w:t>opens the manual in English</w:t>
      </w:r>
      <w:r w:rsidR="000B1F6C" w:rsidRPr="00B94727">
        <w:rPr>
          <w:lang w:val="en-US"/>
        </w:rPr>
        <w:t>.</w:t>
      </w:r>
    </w:p>
    <w:p w14:paraId="0E82090B" w14:textId="7F9D8983" w:rsidR="000B1F6C" w:rsidRPr="00B94727" w:rsidRDefault="00765C1A">
      <w:pPr>
        <w:pStyle w:val="a"/>
        <w:numPr>
          <w:ilvl w:val="0"/>
          <w:numId w:val="4"/>
        </w:numPr>
        <w:spacing w:beforeLines="100" w:before="240" w:afterLines="150" w:after="360" w:line="276" w:lineRule="auto"/>
        <w:rPr>
          <w:lang w:val="en-US"/>
        </w:rPr>
      </w:pPr>
      <w:r w:rsidRPr="00B94727">
        <w:rPr>
          <w:lang w:val="en-US"/>
        </w:rPr>
        <w:t>"</w:t>
      </w:r>
      <w:r w:rsidR="009C1953" w:rsidRPr="00B94727">
        <w:rPr>
          <w:rFonts w:ascii="Arial" w:hAnsi="Arial" w:cs="Arial"/>
          <w:color w:val="C00000"/>
          <w:lang w:val="en-US"/>
        </w:rPr>
        <w:t>About Multifitting</w:t>
      </w:r>
      <w:r w:rsidRPr="00B94727">
        <w:rPr>
          <w:lang w:val="en-US"/>
        </w:rPr>
        <w:t>"</w:t>
      </w:r>
      <w:r w:rsidR="009C1953" w:rsidRPr="00B94727">
        <w:rPr>
          <w:lang w:val="en-US"/>
        </w:rPr>
        <w:t xml:space="preserve"> </w:t>
      </w:r>
      <w:r w:rsidR="00743D1E" w:rsidRPr="00B94727">
        <w:rPr>
          <w:lang w:val="en-US"/>
        </w:rPr>
        <w:t>shows an information window</w:t>
      </w:r>
      <w:r w:rsidR="009C1953" w:rsidRPr="00B94727">
        <w:rPr>
          <w:lang w:val="en-US"/>
        </w:rPr>
        <w:t>.</w:t>
      </w:r>
    </w:p>
    <w:p w14:paraId="3B8807E4" w14:textId="0CB9873E" w:rsidR="001361C3" w:rsidRPr="00B94727" w:rsidRDefault="00861707" w:rsidP="000D7464">
      <w:pPr>
        <w:pStyle w:val="Heading3"/>
        <w:numPr>
          <w:ilvl w:val="2"/>
          <w:numId w:val="5"/>
        </w:numPr>
        <w:rPr>
          <w:rFonts w:ascii="Times New Roman" w:hAnsi="Times New Roman" w:cs="Times New Roman"/>
          <w:color w:val="0070C0"/>
          <w:lang w:val="en-US"/>
        </w:rPr>
      </w:pPr>
      <w:bookmarkStart w:id="38" w:name="_Вкладки_со_структурами"/>
      <w:bookmarkStart w:id="39" w:name="_Toc121257295"/>
      <w:bookmarkStart w:id="40" w:name="_Toc121347647"/>
      <w:bookmarkEnd w:id="38"/>
      <w:r w:rsidRPr="00B94727">
        <w:rPr>
          <w:rFonts w:ascii="Times New Roman" w:hAnsi="Times New Roman" w:cs="Times New Roman"/>
          <w:color w:val="0070C0"/>
          <w:lang w:val="en-US"/>
        </w:rPr>
        <w:t>Structure tabs</w:t>
      </w:r>
      <w:bookmarkEnd w:id="39"/>
      <w:bookmarkEnd w:id="40"/>
    </w:p>
    <w:p w14:paraId="448F1347" w14:textId="101EB5CF" w:rsidR="0002107B" w:rsidRPr="00B94727" w:rsidRDefault="0002107B" w:rsidP="003855FD">
      <w:pPr>
        <w:pStyle w:val="a"/>
        <w:numPr>
          <w:ilvl w:val="0"/>
          <w:numId w:val="2"/>
        </w:numPr>
        <w:spacing w:beforeLines="100" w:before="240" w:afterLines="150" w:after="360" w:line="276" w:lineRule="auto"/>
        <w:jc w:val="center"/>
        <w:rPr>
          <w:rStyle w:val="ListLabel3"/>
          <w:color w:val="00518E"/>
          <w:sz w:val="22"/>
          <w:lang w:val="en-US"/>
        </w:rPr>
      </w:pPr>
      <w:r w:rsidRPr="00B94727">
        <w:rPr>
          <w:noProof/>
          <w:lang w:val="en-US"/>
        </w:rPr>
        <mc:AlternateContent>
          <mc:Choice Requires="wpg">
            <w:drawing>
              <wp:anchor distT="180340" distB="107950" distL="114300" distR="114300" simplePos="0" relativeHeight="251664384" behindDoc="0" locked="0" layoutInCell="1" allowOverlap="1" wp14:anchorId="4DDCBE06" wp14:editId="04AC1A8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08"/>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BAA127E"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09"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00861707" w:rsidRPr="00B94727">
        <w:rPr>
          <w:color w:val="00518E"/>
          <w:lang w:val="en-US"/>
        </w:rPr>
        <w:t>Adding a structure: duplicating an existing one or creating a new one</w:t>
      </w:r>
    </w:p>
    <w:p w14:paraId="1E55A58E" w14:textId="3FDEFD11" w:rsidR="000707D1" w:rsidRPr="00E14A92" w:rsidRDefault="0002107B" w:rsidP="002100CA">
      <w:pPr>
        <w:pStyle w:val="a"/>
        <w:spacing w:beforeLines="100" w:before="240" w:afterLines="150" w:after="360" w:line="276" w:lineRule="auto"/>
        <w:ind w:firstLine="0"/>
        <w:rPr>
          <w:lang w:val="en-US"/>
        </w:rPr>
      </w:pPr>
      <w:r w:rsidRPr="00B30475">
        <w:rPr>
          <w:noProof/>
        </w:rPr>
        <mc:AlternateContent>
          <mc:Choice Requires="wps">
            <w:drawing>
              <wp:anchor distT="180340" distB="180340" distL="114300" distR="114300" simplePos="0" relativeHeight="251773952" behindDoc="0" locked="0" layoutInCell="1" allowOverlap="1" wp14:anchorId="33A0654F" wp14:editId="77D30266">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v:textbox>
                <w10:wrap type="topAndBottom"/>
              </v:shape>
            </w:pict>
          </mc:Fallback>
        </mc:AlternateContent>
      </w:r>
      <w:r w:rsidR="00E14A92" w:rsidRPr="00E14A92">
        <w:rPr>
          <w:lang w:val="en-US"/>
        </w:rPr>
        <w:t xml:space="preserve"> </w:t>
      </w:r>
      <w:r w:rsidR="00E14A92" w:rsidRPr="00AF0264">
        <w:rPr>
          <w:lang w:val="en-US"/>
        </w:rPr>
        <w:t>The main window contains one or more tabs, each dedicated to one structure. You can change the name of a tab by double-clicking on it</w:t>
      </w:r>
      <w:r w:rsidR="000707D1" w:rsidRPr="00E14A92">
        <w:rPr>
          <w:lang w:val="en-US"/>
        </w:rPr>
        <w:t xml:space="preserve">. </w:t>
      </w:r>
    </w:p>
    <w:p w14:paraId="548630AF" w14:textId="217FA6CB" w:rsidR="002100CA" w:rsidRPr="005A511F" w:rsidRDefault="005A511F" w:rsidP="002100CA">
      <w:pPr>
        <w:pStyle w:val="a"/>
        <w:spacing w:beforeLines="100" w:before="240" w:afterLines="150" w:after="360" w:line="276" w:lineRule="auto"/>
        <w:ind w:firstLine="0"/>
        <w:rPr>
          <w:lang w:val="en-US"/>
        </w:rPr>
      </w:pPr>
      <w:r w:rsidRPr="00AF0264">
        <w:rPr>
          <w:lang w:val="en-US"/>
        </w:rPr>
        <w:t xml:space="preserve">Also, each tab with all its contents can be duplicated by calling the context menu with the right mouse button. You can destroy the structure by pressing the red button with a cross on the tab. To add a new "blank" tab, click on the "+" button in the upper right corner. By dragging the tabs, you can change their order. If at least one of the </w:t>
      </w:r>
      <w:r>
        <w:rPr>
          <w:lang w:val="en-US"/>
        </w:rPr>
        <w:t>windows</w:t>
      </w:r>
      <w:r w:rsidR="007F412D" w:rsidRPr="005A511F">
        <w:rPr>
          <w:lang w:val="en-US"/>
        </w:rPr>
        <w:t xml:space="preserve"> </w:t>
      </w:r>
      <w:r w:rsidR="00765C1A" w:rsidRPr="005A511F">
        <w:rPr>
          <w:lang w:val="en-US"/>
        </w:rPr>
        <w:t>"</w:t>
      </w:r>
      <w:r w:rsidR="007F412D" w:rsidRPr="005E10D9">
        <w:rPr>
          <w:rFonts w:ascii="Arial" w:hAnsi="Arial" w:cs="Arial"/>
          <w:color w:val="C00000"/>
          <w:lang w:val="en-US"/>
        </w:rPr>
        <w:t>Structure</w:t>
      </w:r>
      <w:r w:rsidR="007F412D" w:rsidRPr="005A511F">
        <w:rPr>
          <w:rFonts w:ascii="Arial" w:hAnsi="Arial" w:cs="Arial"/>
          <w:color w:val="C00000"/>
          <w:lang w:val="en-US"/>
        </w:rPr>
        <w:t xml:space="preserve"> </w:t>
      </w:r>
      <w:r w:rsidR="007F412D" w:rsidRPr="005E10D9">
        <w:rPr>
          <w:rFonts w:ascii="Arial" w:hAnsi="Arial" w:cs="Arial"/>
          <w:color w:val="C00000"/>
          <w:lang w:val="en-US"/>
        </w:rPr>
        <w:t>table</w:t>
      </w:r>
      <w:r w:rsidR="00765C1A" w:rsidRPr="005A511F">
        <w:rPr>
          <w:lang w:val="en-US"/>
        </w:rPr>
        <w:t>"</w:t>
      </w:r>
      <w:r w:rsidR="007F412D" w:rsidRPr="005A511F">
        <w:rPr>
          <w:lang w:val="en-US"/>
        </w:rPr>
        <w:t xml:space="preserve">, </w:t>
      </w:r>
      <w:r w:rsidR="00765C1A" w:rsidRPr="005A511F">
        <w:rPr>
          <w:lang w:val="en-US"/>
        </w:rPr>
        <w:t>"</w:t>
      </w:r>
      <w:r w:rsidR="007F412D" w:rsidRPr="005E10D9">
        <w:rPr>
          <w:rFonts w:ascii="Arial" w:hAnsi="Arial" w:cs="Arial"/>
          <w:color w:val="C00000"/>
          <w:lang w:val="en-US"/>
        </w:rPr>
        <w:t>Profile</w:t>
      </w:r>
      <w:r w:rsidR="007F412D" w:rsidRPr="005A511F">
        <w:rPr>
          <w:rFonts w:ascii="Arial" w:hAnsi="Arial" w:cs="Arial"/>
          <w:color w:val="C00000"/>
          <w:lang w:val="en-US"/>
        </w:rPr>
        <w:t xml:space="preserve"> </w:t>
      </w:r>
      <w:r w:rsidR="007F412D" w:rsidRPr="005E10D9">
        <w:rPr>
          <w:rFonts w:ascii="Arial" w:hAnsi="Arial" w:cs="Arial"/>
          <w:color w:val="C00000"/>
          <w:lang w:val="en-US"/>
        </w:rPr>
        <w:t>plot</w:t>
      </w:r>
      <w:r w:rsidR="00765C1A" w:rsidRPr="005A511F">
        <w:rPr>
          <w:lang w:val="en-US"/>
        </w:rPr>
        <w:t>"</w:t>
      </w:r>
      <w:r w:rsidR="007F412D" w:rsidRPr="005A511F">
        <w:rPr>
          <w:lang w:val="en-US"/>
        </w:rPr>
        <w:t xml:space="preserve">, </w:t>
      </w:r>
      <w:r w:rsidR="00765C1A" w:rsidRPr="005A511F">
        <w:rPr>
          <w:lang w:val="en-US"/>
        </w:rPr>
        <w:t>"</w:t>
      </w:r>
      <w:r w:rsidR="007F412D" w:rsidRPr="005A511F">
        <w:rPr>
          <w:rFonts w:ascii="Arial" w:hAnsi="Arial" w:cs="Arial"/>
          <w:color w:val="C00000"/>
          <w:lang w:val="en-US"/>
        </w:rPr>
        <w:t>1</w:t>
      </w:r>
      <w:r w:rsidR="007F412D" w:rsidRPr="005E10D9">
        <w:rPr>
          <w:rFonts w:ascii="Arial" w:hAnsi="Arial" w:cs="Arial"/>
          <w:color w:val="C00000"/>
          <w:lang w:val="en-US"/>
        </w:rPr>
        <w:t>D</w:t>
      </w:r>
      <w:r w:rsidR="007F412D" w:rsidRPr="005A511F">
        <w:rPr>
          <w:rFonts w:ascii="Arial" w:hAnsi="Arial" w:cs="Arial"/>
          <w:color w:val="C00000"/>
          <w:lang w:val="en-US"/>
        </w:rPr>
        <w:t xml:space="preserve"> </w:t>
      </w:r>
      <w:r w:rsidR="007F412D" w:rsidRPr="005E10D9">
        <w:rPr>
          <w:rFonts w:ascii="Arial" w:hAnsi="Arial" w:cs="Arial"/>
          <w:color w:val="C00000"/>
          <w:lang w:val="en-US"/>
        </w:rPr>
        <w:t>graphs</w:t>
      </w:r>
      <w:r w:rsidR="00765C1A" w:rsidRPr="005A511F">
        <w:rPr>
          <w:lang w:val="en-US"/>
        </w:rPr>
        <w:t>"</w:t>
      </w:r>
      <w:r w:rsidR="007F412D" w:rsidRPr="005A511F">
        <w:rPr>
          <w:lang w:val="en-US"/>
        </w:rPr>
        <w:t xml:space="preserve">, </w:t>
      </w:r>
      <w:r w:rsidR="00765C1A" w:rsidRPr="005A511F">
        <w:rPr>
          <w:lang w:val="en-US"/>
        </w:rPr>
        <w:t>"</w:t>
      </w:r>
      <w:r w:rsidR="007F412D" w:rsidRPr="005A511F">
        <w:rPr>
          <w:rFonts w:ascii="Arial" w:hAnsi="Arial" w:cs="Arial"/>
          <w:color w:val="C00000"/>
          <w:lang w:val="en-US"/>
        </w:rPr>
        <w:t>2</w:t>
      </w:r>
      <w:r w:rsidR="007F412D" w:rsidRPr="005E10D9">
        <w:rPr>
          <w:rFonts w:ascii="Arial" w:hAnsi="Arial" w:cs="Arial"/>
          <w:color w:val="C00000"/>
          <w:lang w:val="en-US"/>
        </w:rPr>
        <w:t>D</w:t>
      </w:r>
      <w:r w:rsidR="007F412D" w:rsidRPr="005A511F">
        <w:rPr>
          <w:rFonts w:ascii="Arial" w:hAnsi="Arial" w:cs="Arial"/>
          <w:color w:val="C00000"/>
          <w:lang w:val="en-US"/>
        </w:rPr>
        <w:t xml:space="preserve"> </w:t>
      </w:r>
      <w:r w:rsidR="007F412D" w:rsidRPr="005E10D9">
        <w:rPr>
          <w:rFonts w:ascii="Arial" w:hAnsi="Arial" w:cs="Arial"/>
          <w:color w:val="C00000"/>
          <w:lang w:val="en-US"/>
        </w:rPr>
        <w:t>graphs</w:t>
      </w:r>
      <w:r w:rsidR="00765C1A" w:rsidRPr="005A511F">
        <w:rPr>
          <w:lang w:val="en-US"/>
        </w:rPr>
        <w:t>"</w:t>
      </w:r>
      <w:r w:rsidR="007F412D" w:rsidRPr="005A511F">
        <w:rPr>
          <w:lang w:val="en-US"/>
        </w:rPr>
        <w:t xml:space="preserve">, </w:t>
      </w:r>
      <w:r w:rsidR="00765C1A" w:rsidRPr="005A511F">
        <w:rPr>
          <w:lang w:val="en-US"/>
        </w:rPr>
        <w:t>"</w:t>
      </w:r>
      <w:r w:rsidR="007F412D" w:rsidRPr="005E10D9">
        <w:rPr>
          <w:rFonts w:ascii="Arial" w:hAnsi="Arial" w:cs="Arial"/>
          <w:color w:val="C00000"/>
          <w:lang w:val="en-US"/>
        </w:rPr>
        <w:t>Roughness</w:t>
      </w:r>
      <w:r w:rsidR="007F412D" w:rsidRPr="005A511F">
        <w:rPr>
          <w:rFonts w:ascii="Arial" w:hAnsi="Arial" w:cs="Arial"/>
          <w:color w:val="C00000"/>
          <w:lang w:val="en-US"/>
        </w:rPr>
        <w:t xml:space="preserve"> </w:t>
      </w:r>
      <w:r w:rsidR="007F412D" w:rsidRPr="005E10D9">
        <w:rPr>
          <w:rFonts w:ascii="Arial" w:hAnsi="Arial" w:cs="Arial"/>
          <w:color w:val="C00000"/>
          <w:lang w:val="en-US"/>
        </w:rPr>
        <w:t>spectrum</w:t>
      </w:r>
      <w:r w:rsidR="00765C1A" w:rsidRPr="005A511F">
        <w:rPr>
          <w:lang w:val="en-US"/>
        </w:rPr>
        <w:t>"</w:t>
      </w:r>
      <w:r w:rsidR="007F412D" w:rsidRPr="005A511F">
        <w:rPr>
          <w:lang w:val="en-US"/>
        </w:rPr>
        <w:t xml:space="preserve">, </w:t>
      </w:r>
      <w:r w:rsidR="00765C1A" w:rsidRPr="005A511F">
        <w:rPr>
          <w:lang w:val="en-US"/>
        </w:rPr>
        <w:t>"</w:t>
      </w:r>
      <w:r w:rsidR="007F412D" w:rsidRPr="005E10D9">
        <w:rPr>
          <w:rFonts w:ascii="Arial" w:hAnsi="Arial" w:cs="Arial"/>
          <w:color w:val="C00000"/>
          <w:lang w:val="en-US"/>
        </w:rPr>
        <w:t>Particles</w:t>
      </w:r>
      <w:r w:rsidR="007F412D" w:rsidRPr="005A511F">
        <w:rPr>
          <w:rFonts w:ascii="Arial" w:hAnsi="Arial" w:cs="Arial"/>
          <w:color w:val="C00000"/>
          <w:lang w:val="en-US"/>
        </w:rPr>
        <w:t xml:space="preserve"> </w:t>
      </w:r>
      <w:r w:rsidR="007F412D" w:rsidRPr="005E10D9">
        <w:rPr>
          <w:rFonts w:ascii="Arial" w:hAnsi="Arial" w:cs="Arial"/>
          <w:color w:val="C00000"/>
          <w:lang w:val="en-US"/>
        </w:rPr>
        <w:t>spectrum</w:t>
      </w:r>
      <w:r w:rsidR="00765C1A" w:rsidRPr="005A511F">
        <w:rPr>
          <w:lang w:val="en-US"/>
        </w:rPr>
        <w:t>"</w:t>
      </w:r>
      <w:r w:rsidR="007F412D" w:rsidRPr="005A511F">
        <w:rPr>
          <w:lang w:val="en-US"/>
        </w:rPr>
        <w:t xml:space="preserve">, </w:t>
      </w:r>
      <w:r w:rsidR="00765C1A" w:rsidRPr="005A511F">
        <w:rPr>
          <w:lang w:val="en-US"/>
        </w:rPr>
        <w:t>"</w:t>
      </w:r>
      <w:r w:rsidR="007F412D" w:rsidRPr="005E10D9">
        <w:rPr>
          <w:rFonts w:ascii="Arial" w:hAnsi="Arial" w:cs="Arial"/>
          <w:color w:val="C00000"/>
          <w:lang w:val="en-US"/>
        </w:rPr>
        <w:t>Calculation</w:t>
      </w:r>
      <w:r w:rsidR="007F412D" w:rsidRPr="005A511F">
        <w:rPr>
          <w:rFonts w:ascii="Arial" w:hAnsi="Arial" w:cs="Arial"/>
          <w:color w:val="C00000"/>
          <w:lang w:val="en-US"/>
        </w:rPr>
        <w:t xml:space="preserve"> </w:t>
      </w:r>
      <w:r w:rsidR="007F412D" w:rsidRPr="005E10D9">
        <w:rPr>
          <w:rFonts w:ascii="Arial" w:hAnsi="Arial" w:cs="Arial"/>
          <w:color w:val="C00000"/>
          <w:lang w:val="en-US"/>
        </w:rPr>
        <w:t>settings</w:t>
      </w:r>
      <w:r w:rsidR="00765C1A" w:rsidRPr="005A511F">
        <w:rPr>
          <w:lang w:val="en-US"/>
        </w:rPr>
        <w:t>"</w:t>
      </w:r>
      <w:r w:rsidR="007F412D" w:rsidRPr="005A511F">
        <w:rPr>
          <w:lang w:val="en-US"/>
        </w:rPr>
        <w:t xml:space="preserve"> </w:t>
      </w:r>
      <w:r w:rsidRPr="00AF0264">
        <w:rPr>
          <w:lang w:val="en-US"/>
        </w:rPr>
        <w:t>is open in parallel, then the ability to add, remove and move tabs are blocked. All listed windows contain as many tabs as the main window</w:t>
      </w:r>
      <w:r w:rsidR="006A54AB" w:rsidRPr="005A511F">
        <w:rPr>
          <w:lang w:val="en-US"/>
        </w:rPr>
        <w:t>.</w:t>
      </w:r>
    </w:p>
    <w:p w14:paraId="2139CCFD" w14:textId="48338625" w:rsidR="005E619A" w:rsidRPr="00FA2A1F" w:rsidRDefault="009A327F" w:rsidP="000D7464">
      <w:pPr>
        <w:pStyle w:val="Heading3"/>
        <w:numPr>
          <w:ilvl w:val="2"/>
          <w:numId w:val="5"/>
        </w:numPr>
        <w:rPr>
          <w:rFonts w:ascii="Times New Roman" w:hAnsi="Times New Roman" w:cs="Times New Roman"/>
          <w:color w:val="0070C0"/>
        </w:rPr>
      </w:pPr>
      <w:bookmarkStart w:id="41" w:name="_Слоистая_структура"/>
      <w:bookmarkStart w:id="42" w:name="_Toc121257296"/>
      <w:bookmarkStart w:id="43" w:name="_Toc121347648"/>
      <w:bookmarkEnd w:id="41"/>
      <w:r>
        <w:rPr>
          <w:rFonts w:ascii="Times New Roman" w:hAnsi="Times New Roman" w:cs="Times New Roman"/>
          <w:color w:val="0070C0"/>
          <w:lang w:val="en-US"/>
        </w:rPr>
        <w:t>Layered structure</w:t>
      </w:r>
      <w:bookmarkEnd w:id="42"/>
      <w:bookmarkEnd w:id="43"/>
    </w:p>
    <w:p w14:paraId="7CD25F3B" w14:textId="3C5B281D" w:rsidR="005E619A" w:rsidRPr="00600567" w:rsidRDefault="003A3364" w:rsidP="003855FD">
      <w:pPr>
        <w:pStyle w:val="a"/>
        <w:numPr>
          <w:ilvl w:val="0"/>
          <w:numId w:val="2"/>
        </w:numPr>
        <w:spacing w:beforeLines="100" w:before="240" w:afterLines="150" w:after="360" w:line="276" w:lineRule="auto"/>
        <w:jc w:val="center"/>
        <w:rPr>
          <w:rStyle w:val="ListLabel3"/>
          <w:color w:val="00518E"/>
          <w:sz w:val="22"/>
          <w:lang w:val="en-US"/>
        </w:rPr>
      </w:pPr>
      <w:r w:rsidRPr="005E619A">
        <w:rPr>
          <w:noProof/>
        </w:rPr>
        <w:drawing>
          <wp:anchor distT="0" distB="0" distL="114300" distR="114300" simplePos="0" relativeHeight="251774976" behindDoc="0" locked="0" layoutInCell="1" allowOverlap="1" wp14:anchorId="2CA1AD6E" wp14:editId="750FF817">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10">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600567" w:rsidRPr="00F856CD">
        <w:rPr>
          <w:color w:val="00518E"/>
          <w:lang w:val="en-US"/>
        </w:rPr>
        <w:t>Tree-like list describing the structure</w:t>
      </w:r>
    </w:p>
    <w:p w14:paraId="11CCDA1A" w14:textId="380E46BD" w:rsidR="005E619A" w:rsidRPr="00BA21AE" w:rsidRDefault="00BA21AE" w:rsidP="002100CA">
      <w:pPr>
        <w:pStyle w:val="a"/>
        <w:spacing w:beforeLines="100" w:before="240" w:afterLines="150" w:after="360" w:line="276" w:lineRule="auto"/>
        <w:ind w:firstLine="0"/>
        <w:rPr>
          <w:lang w:val="en-US"/>
        </w:rPr>
      </w:pPr>
      <w:r w:rsidRPr="00E2151B">
        <w:rPr>
          <w:lang w:val="en-US"/>
        </w:rPr>
        <w:t>Under the name of the tab there is a window with a tree-like list illustrating the general view of the multilayer structure and showing basic information about its parameters. For layers, this is the material, the thickness "</w:t>
      </w:r>
      <w:r w:rsidRPr="00DA1D06">
        <w:rPr>
          <w:rFonts w:ascii="Arial" w:hAnsi="Arial" w:cs="Arial"/>
          <w:color w:val="C00000"/>
          <w:lang w:val="en-US"/>
        </w:rPr>
        <w:t>z</w:t>
      </w:r>
      <w:r w:rsidRPr="00E2151B">
        <w:rPr>
          <w:lang w:val="en-US"/>
        </w:rPr>
        <w:t xml:space="preserve">", the spread of thicknesses (if the layer is part of a "regular" aperiodic), the relative or </w:t>
      </w:r>
      <w:r w:rsidRPr="00E2151B">
        <w:rPr>
          <w:lang w:val="en-US"/>
        </w:rPr>
        <w:lastRenderedPageBreak/>
        <w:t>absolute density "</w:t>
      </w:r>
      <w:r w:rsidRPr="00BA21AE">
        <w:rPr>
          <w:rFonts w:ascii="Arial" w:hAnsi="Arial" w:cs="Arial"/>
          <w:color w:val="C00000"/>
        </w:rPr>
        <w:t>ρ</w:t>
      </w:r>
      <w:r w:rsidRPr="00E2151B">
        <w:rPr>
          <w:lang w:val="en-US"/>
        </w:rPr>
        <w:t>", the root-mean-square thickness of the transition region at the upper boundary of the given layer "</w:t>
      </w:r>
      <w:r w:rsidRPr="00BA21AE">
        <w:rPr>
          <w:rFonts w:ascii="Arial" w:hAnsi="Arial" w:cs="Arial"/>
          <w:color w:val="C00000"/>
          <w:lang w:val="en-US"/>
        </w:rPr>
        <w:t>s</w:t>
      </w:r>
      <w:r w:rsidRPr="00E2151B">
        <w:rPr>
          <w:lang w:val="en-US"/>
        </w:rPr>
        <w:t xml:space="preserve">". For a substrate, this is the material, density, and thickness of the transition region. For a periodic multilayer, this is the number of periods </w:t>
      </w:r>
      <w:r>
        <w:rPr>
          <w:lang w:val="en-US"/>
        </w:rPr>
        <w:t>"</w:t>
      </w:r>
      <w:r w:rsidRPr="00BA21AE">
        <w:rPr>
          <w:rFonts w:ascii="Arial" w:hAnsi="Arial" w:cs="Arial"/>
          <w:color w:val="C00000"/>
          <w:lang w:val="en-US"/>
        </w:rPr>
        <w:t>N</w:t>
      </w:r>
      <w:r>
        <w:rPr>
          <w:lang w:val="en-US"/>
        </w:rPr>
        <w:t>"</w:t>
      </w:r>
      <w:r w:rsidRPr="00E2151B">
        <w:rPr>
          <w:lang w:val="en-US"/>
        </w:rPr>
        <w:t xml:space="preserve">, the thickness of the period </w:t>
      </w:r>
      <w:r>
        <w:rPr>
          <w:lang w:val="en-US"/>
        </w:rPr>
        <w:t>"</w:t>
      </w:r>
      <w:r w:rsidRPr="00BA21AE">
        <w:rPr>
          <w:rFonts w:ascii="Arial" w:hAnsi="Arial" w:cs="Arial"/>
          <w:color w:val="C00000"/>
          <w:lang w:val="en-US"/>
        </w:rPr>
        <w:t>d</w:t>
      </w:r>
      <w:r>
        <w:rPr>
          <w:lang w:val="en-US"/>
        </w:rPr>
        <w:t>"</w:t>
      </w:r>
      <w:r w:rsidRPr="00E2151B">
        <w:rPr>
          <w:lang w:val="en-US"/>
        </w:rPr>
        <w:t xml:space="preserve">, the thickness factor </w:t>
      </w:r>
      <w:r>
        <w:rPr>
          <w:lang w:val="en-US"/>
        </w:rPr>
        <w:t>"</w:t>
      </w:r>
      <w:r w:rsidRPr="00BA21AE">
        <w:rPr>
          <w:rFonts w:ascii="Arial" w:hAnsi="Arial" w:cs="Arial"/>
          <w:color w:val="C00000"/>
        </w:rPr>
        <w:t>γ</w:t>
      </w:r>
      <w:r>
        <w:rPr>
          <w:lang w:val="en-US"/>
        </w:rPr>
        <w:t>"</w:t>
      </w:r>
      <w:r w:rsidRPr="00E2151B">
        <w:rPr>
          <w:lang w:val="en-US"/>
        </w:rPr>
        <w:t xml:space="preserve"> is the ratio of the thickness of the upper layer to the thickness of the period (if there are </w:t>
      </w:r>
      <w:r w:rsidR="00ED7D91">
        <w:rPr>
          <w:lang w:val="en-US"/>
        </w:rPr>
        <w:t>two</w:t>
      </w:r>
      <w:r w:rsidRPr="00E2151B">
        <w:rPr>
          <w:lang w:val="en-US"/>
        </w:rPr>
        <w:t xml:space="preserve"> layers in the period)</w:t>
      </w:r>
      <w:r w:rsidR="00CD701A" w:rsidRPr="00BA21AE">
        <w:rPr>
          <w:lang w:val="en-US"/>
        </w:rPr>
        <w:t>.</w:t>
      </w:r>
      <w:r w:rsidR="001044C7" w:rsidRPr="00BA21AE">
        <w:rPr>
          <w:lang w:val="en-US"/>
        </w:rPr>
        <w:t xml:space="preserve"> </w:t>
      </w:r>
    </w:p>
    <w:p w14:paraId="4426F8CE" w14:textId="3CF5CB09" w:rsidR="001044C7" w:rsidRPr="00FA2A1F" w:rsidRDefault="00125E22" w:rsidP="000D7464">
      <w:pPr>
        <w:pStyle w:val="Heading3"/>
        <w:numPr>
          <w:ilvl w:val="2"/>
          <w:numId w:val="5"/>
        </w:numPr>
        <w:rPr>
          <w:rFonts w:ascii="Times New Roman" w:hAnsi="Times New Roman" w:cs="Times New Roman"/>
          <w:color w:val="0070C0"/>
        </w:rPr>
      </w:pPr>
      <w:bookmarkStart w:id="44" w:name="_Панель_инструментов"/>
      <w:bookmarkStart w:id="45" w:name="_Toc121257297"/>
      <w:bookmarkStart w:id="46" w:name="_Toc121347649"/>
      <w:bookmarkEnd w:id="44"/>
      <w:r>
        <w:rPr>
          <w:rFonts w:ascii="Times New Roman" w:hAnsi="Times New Roman" w:cs="Times New Roman"/>
          <w:color w:val="0070C0"/>
          <w:lang w:val="en-US"/>
        </w:rPr>
        <w:t>Toolbar</w:t>
      </w:r>
      <w:bookmarkEnd w:id="45"/>
      <w:bookmarkEnd w:id="46"/>
    </w:p>
    <w:p w14:paraId="26F2C9EA" w14:textId="3AA7A962" w:rsidR="00673FB4" w:rsidRPr="006A6B5F" w:rsidRDefault="00F242B4" w:rsidP="000D5AF2">
      <w:pPr>
        <w:pStyle w:val="a"/>
        <w:spacing w:beforeLines="100" w:before="240" w:afterLines="150" w:after="360" w:line="276" w:lineRule="auto"/>
        <w:ind w:firstLine="0"/>
      </w:pPr>
      <w:r w:rsidRPr="00866B40">
        <w:t>Под структурой</w:t>
      </w:r>
      <w:r w:rsidR="002100CA" w:rsidRPr="00866B40">
        <w:t xml:space="preserve"> находится</w:t>
      </w:r>
      <w:r w:rsidR="002100CA" w:rsidRPr="006A6B5F">
        <w:t xml:space="preserve"> панель инструментов, позволяющих добавлять, </w:t>
      </w:r>
      <w:r w:rsidR="00006723">
        <w:t>удалять</w:t>
      </w:r>
      <w:r w:rsidR="002100CA" w:rsidRPr="006A6B5F">
        <w:t>, копировать, вставлять и перемещать компоненты структуры.</w:t>
      </w:r>
    </w:p>
    <w:p w14:paraId="4B38D3C0" w14:textId="4D19F748" w:rsidR="002100CA" w:rsidRPr="000D5AF2" w:rsidRDefault="00125E22" w:rsidP="003855FD">
      <w:pPr>
        <w:pStyle w:val="a"/>
        <w:numPr>
          <w:ilvl w:val="0"/>
          <w:numId w:val="2"/>
        </w:numPr>
        <w:spacing w:beforeLines="100" w:before="240" w:afterLines="150" w:after="360" w:line="276" w:lineRule="auto"/>
        <w:jc w:val="center"/>
        <w:rPr>
          <w:rStyle w:val="ListLabel3"/>
          <w:color w:val="00518E"/>
          <w:sz w:val="22"/>
        </w:rPr>
      </w:pPr>
      <w:r w:rsidRPr="006176F1">
        <w:rPr>
          <w:noProof/>
          <w:color w:val="00518E"/>
        </w:rPr>
        <mc:AlternateContent>
          <mc:Choice Requires="wpg">
            <w:drawing>
              <wp:anchor distT="0" distB="0" distL="114300" distR="114300" simplePos="0" relativeHeight="252465152" behindDoc="0" locked="0" layoutInCell="1" allowOverlap="1" wp14:anchorId="4DDFB034" wp14:editId="724723CE">
                <wp:simplePos x="0" y="0"/>
                <wp:positionH relativeFrom="column">
                  <wp:posOffset>514902</wp:posOffset>
                </wp:positionH>
                <wp:positionV relativeFrom="paragraph">
                  <wp:posOffset>-117199</wp:posOffset>
                </wp:positionV>
                <wp:extent cx="4767580" cy="1320800"/>
                <wp:effectExtent l="0" t="0" r="0" b="0"/>
                <wp:wrapTopAndBottom/>
                <wp:docPr id="117" name="Group 18"/>
                <wp:cNvGraphicFramePr/>
                <a:graphic xmlns:a="http://schemas.openxmlformats.org/drawingml/2006/main">
                  <a:graphicData uri="http://schemas.microsoft.com/office/word/2010/wordprocessingGroup">
                    <wpg:wgp>
                      <wpg:cNvGrpSpPr/>
                      <wpg:grpSpPr>
                        <a:xfrm>
                          <a:off x="0" y="0"/>
                          <a:ext cx="4767580" cy="1320800"/>
                          <a:chOff x="0" y="0"/>
                          <a:chExt cx="4767600" cy="1320812"/>
                        </a:xfrm>
                      </wpg:grpSpPr>
                      <pic:pic xmlns:pic="http://schemas.openxmlformats.org/drawingml/2006/picture">
                        <pic:nvPicPr>
                          <pic:cNvPr id="118" name="Picture 118"/>
                          <pic:cNvPicPr>
                            <a:picLocks noChangeAspect="1"/>
                          </pic:cNvPicPr>
                        </pic:nvPicPr>
                        <pic:blipFill rotWithShape="1">
                          <a:blip r:embed="rId111"/>
                          <a:srcRect l="3721" t="10000" r="5352" b="4073"/>
                          <a:stretch/>
                        </pic:blipFill>
                        <pic:spPr>
                          <a:xfrm>
                            <a:off x="702716" y="0"/>
                            <a:ext cx="2832101" cy="368300"/>
                          </a:xfrm>
                          <a:prstGeom prst="rect">
                            <a:avLst/>
                          </a:prstGeom>
                        </pic:spPr>
                      </pic:pic>
                      <wps:wsp>
                        <wps:cNvPr id="125" name="TextBox 20"/>
                        <wps:cNvSpPr txBox="1"/>
                        <wps:spPr>
                          <a:xfrm>
                            <a:off x="0" y="479356"/>
                            <a:ext cx="704850" cy="237490"/>
                          </a:xfrm>
                          <a:prstGeom prst="rect">
                            <a:avLst/>
                          </a:prstGeom>
                          <a:noFill/>
                        </wps:spPr>
                        <wps:txbx>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wps:txbx>
                        <wps:bodyPr wrap="square" rtlCol="0">
                          <a:spAutoFit/>
                        </wps:bodyPr>
                      </wps:wsp>
                      <wps:wsp>
                        <wps:cNvPr id="126" name="Прямая со стрелкой 21"/>
                        <wps:cNvCnPr/>
                        <wps:spPr>
                          <a:xfrm flipV="1">
                            <a:off x="601819" y="352422"/>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 name="TextBox 22"/>
                        <wps:cNvSpPr txBox="1"/>
                        <wps:spPr>
                          <a:xfrm>
                            <a:off x="70165" y="721306"/>
                            <a:ext cx="1035050" cy="237490"/>
                          </a:xfrm>
                          <a:prstGeom prst="rect">
                            <a:avLst/>
                          </a:prstGeom>
                          <a:noFill/>
                        </wps:spPr>
                        <wps:txbx>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wps:txbx>
                        <wps:bodyPr wrap="square" rtlCol="0">
                          <a:spAutoFit/>
                        </wps:bodyPr>
                      </wps:wsp>
                      <wps:wsp>
                        <wps:cNvPr id="1026" name="TextBox 23"/>
                        <wps:cNvSpPr txBox="1"/>
                        <wps:spPr>
                          <a:xfrm>
                            <a:off x="388691" y="937272"/>
                            <a:ext cx="1035050" cy="383540"/>
                          </a:xfrm>
                          <a:prstGeom prst="rect">
                            <a:avLst/>
                          </a:prstGeom>
                          <a:noFill/>
                        </wps:spPr>
                        <wps:txbx>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wps:txbx>
                        <wps:bodyPr wrap="square" rtlCol="0">
                          <a:spAutoFit/>
                        </wps:bodyPr>
                      </wps:wsp>
                      <wps:wsp>
                        <wps:cNvPr id="1029" name="TextBox 24"/>
                        <wps:cNvSpPr txBox="1"/>
                        <wps:spPr>
                          <a:xfrm>
                            <a:off x="1139804" y="821590"/>
                            <a:ext cx="793750" cy="237490"/>
                          </a:xfrm>
                          <a:prstGeom prst="rect">
                            <a:avLst/>
                          </a:prstGeom>
                          <a:noFill/>
                        </wps:spPr>
                        <wps:txbx>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wps:txbx>
                        <wps:bodyPr wrap="square" rtlCol="0">
                          <a:spAutoFit/>
                        </wps:bodyPr>
                      </wps:wsp>
                      <wps:wsp>
                        <wps:cNvPr id="1030" name="TextBox 25"/>
                        <wps:cNvSpPr txBox="1"/>
                        <wps:spPr>
                          <a:xfrm>
                            <a:off x="1368400" y="1054138"/>
                            <a:ext cx="793750" cy="237490"/>
                          </a:xfrm>
                          <a:prstGeom prst="rect">
                            <a:avLst/>
                          </a:prstGeom>
                          <a:noFill/>
                        </wps:spPr>
                        <wps:txbx>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wps:txbx>
                        <wps:bodyPr wrap="square" rtlCol="0">
                          <a:spAutoFit/>
                        </wps:bodyPr>
                      </wps:wsp>
                      <wps:wsp>
                        <wps:cNvPr id="1031" name="TextBox 26"/>
                        <wps:cNvSpPr txBox="1"/>
                        <wps:spPr>
                          <a:xfrm>
                            <a:off x="1574694" y="825788"/>
                            <a:ext cx="793750" cy="237490"/>
                          </a:xfrm>
                          <a:prstGeom prst="rect">
                            <a:avLst/>
                          </a:prstGeom>
                          <a:noFill/>
                        </wps:spPr>
                        <wps:txbx>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wps:txbx>
                        <wps:bodyPr wrap="square" rtlCol="0">
                          <a:spAutoFit/>
                        </wps:bodyPr>
                      </wps:wsp>
                      <wps:wsp>
                        <wps:cNvPr id="1032" name="TextBox 27"/>
                        <wps:cNvSpPr txBox="1"/>
                        <wps:spPr>
                          <a:xfrm>
                            <a:off x="1841944" y="1029569"/>
                            <a:ext cx="793750" cy="237490"/>
                          </a:xfrm>
                          <a:prstGeom prst="rect">
                            <a:avLst/>
                          </a:prstGeom>
                          <a:noFill/>
                        </wps:spPr>
                        <wps:txbx>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wps:txbx>
                        <wps:bodyPr wrap="square" rtlCol="0">
                          <a:spAutoFit/>
                        </wps:bodyPr>
                      </wps:wsp>
                      <wps:wsp>
                        <wps:cNvPr id="1033" name="TextBox 28"/>
                        <wps:cNvSpPr txBox="1"/>
                        <wps:spPr>
                          <a:xfrm>
                            <a:off x="2071651" y="819848"/>
                            <a:ext cx="793750" cy="237490"/>
                          </a:xfrm>
                          <a:prstGeom prst="rect">
                            <a:avLst/>
                          </a:prstGeom>
                          <a:noFill/>
                        </wps:spPr>
                        <wps:txbx>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wps:txbx>
                        <wps:bodyPr wrap="square" rtlCol="0">
                          <a:spAutoFit/>
                        </wps:bodyPr>
                      </wps:wsp>
                      <wps:wsp>
                        <wps:cNvPr id="1034" name="TextBox 29"/>
                        <wps:cNvSpPr txBox="1"/>
                        <wps:spPr>
                          <a:xfrm>
                            <a:off x="2351283" y="1028195"/>
                            <a:ext cx="793750" cy="237490"/>
                          </a:xfrm>
                          <a:prstGeom prst="rect">
                            <a:avLst/>
                          </a:prstGeom>
                          <a:noFill/>
                        </wps:spPr>
                        <wps:txbx>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wps:txbx>
                        <wps:bodyPr wrap="square" rtlCol="0">
                          <a:spAutoFit/>
                        </wps:bodyPr>
                      </wps:wsp>
                      <wps:wsp>
                        <wps:cNvPr id="1035" name="TextBox 30"/>
                        <wps:cNvSpPr txBox="1"/>
                        <wps:spPr>
                          <a:xfrm>
                            <a:off x="2601705" y="830690"/>
                            <a:ext cx="940435" cy="237490"/>
                          </a:xfrm>
                          <a:prstGeom prst="rect">
                            <a:avLst/>
                          </a:prstGeom>
                          <a:noFill/>
                        </wps:spPr>
                        <wps:txbx>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wps:txbx>
                        <wps:bodyPr wrap="square" rtlCol="0">
                          <a:spAutoFit/>
                        </wps:bodyPr>
                      </wps:wsp>
                      <wps:wsp>
                        <wps:cNvPr id="1037" name="TextBox 31"/>
                        <wps:cNvSpPr txBox="1"/>
                        <wps:spPr>
                          <a:xfrm>
                            <a:off x="3309881" y="936515"/>
                            <a:ext cx="793750" cy="237490"/>
                          </a:xfrm>
                          <a:prstGeom prst="rect">
                            <a:avLst/>
                          </a:prstGeom>
                          <a:noFill/>
                        </wps:spPr>
                        <wps:txbx>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wps:txbx>
                        <wps:bodyPr wrap="square" rtlCol="0">
                          <a:spAutoFit/>
                        </wps:bodyPr>
                      </wps:wsp>
                      <wps:wsp>
                        <wps:cNvPr id="1038" name="TextBox 32"/>
                        <wps:cNvSpPr txBox="1"/>
                        <wps:spPr>
                          <a:xfrm>
                            <a:off x="3504585" y="595160"/>
                            <a:ext cx="1263015" cy="237490"/>
                          </a:xfrm>
                          <a:prstGeom prst="rect">
                            <a:avLst/>
                          </a:prstGeom>
                          <a:noFill/>
                        </wps:spPr>
                        <wps:txbx>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wps:txbx>
                        <wps:bodyPr wrap="square" rtlCol="0">
                          <a:spAutoFit/>
                        </wps:bodyPr>
                      </wps:wsp>
                      <wps:wsp>
                        <wps:cNvPr id="1039" name="Прямая со стрелкой 64"/>
                        <wps:cNvCnPr/>
                        <wps:spPr>
                          <a:xfrm flipV="1">
                            <a:off x="897412" y="351414"/>
                            <a:ext cx="167797" cy="41885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69" name="Прямая со стрелкой 66"/>
                        <wps:cNvCnPr/>
                        <wps:spPr>
                          <a:xfrm flipV="1">
                            <a:off x="1139822" y="347189"/>
                            <a:ext cx="198357" cy="58029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0" name="Прямая со стрелкой 77"/>
                        <wps:cNvCnPr/>
                        <wps:spPr>
                          <a:xfrm flipV="1">
                            <a:off x="1542965" y="347870"/>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2" name="Прямая со стрелкой 80"/>
                        <wps:cNvCnPr/>
                        <wps:spPr>
                          <a:xfrm flipV="1">
                            <a:off x="1982706" y="345082"/>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4" name="Прямая со стрелкой 82"/>
                        <wps:cNvCnPr/>
                        <wps:spPr>
                          <a:xfrm flipV="1">
                            <a:off x="2462129" y="326698"/>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7" name="Прямая со стрелкой 84"/>
                        <wps:cNvCnPr>
                          <a:cxnSpLocks/>
                        </wps:cNvCnPr>
                        <wps:spPr>
                          <a:xfrm flipH="1" flipV="1">
                            <a:off x="2879722" y="349196"/>
                            <a:ext cx="185893" cy="48150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2" name="Прямая со стрелкой 85"/>
                        <wps:cNvCnPr>
                          <a:cxnSpLocks/>
                        </wps:cNvCnPr>
                        <wps:spPr>
                          <a:xfrm flipH="1" flipV="1">
                            <a:off x="3153817" y="355600"/>
                            <a:ext cx="546642" cy="58092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88"/>
                        <wps:cNvCnPr>
                          <a:cxnSpLocks/>
                        </wps:cNvCnPr>
                        <wps:spPr>
                          <a:xfrm flipH="1" flipV="1">
                            <a:off x="3330724" y="326032"/>
                            <a:ext cx="369193" cy="29626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97"/>
                        <wps:cNvCnPr/>
                        <wps:spPr>
                          <a:xfrm flipV="1">
                            <a:off x="2681284" y="356673"/>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0" name="Прямая со стрелкой 98"/>
                        <wps:cNvCnPr/>
                        <wps:spPr>
                          <a:xfrm flipV="1">
                            <a:off x="2228846" y="33344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1" name="Прямая со стрелкой 99"/>
                        <wps:cNvCnPr/>
                        <wps:spPr>
                          <a:xfrm flipV="1">
                            <a:off x="1762121" y="34966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4DDFB034" id="Group 18" o:spid="_x0000_s1074" style="position:absolute;left:0;text-align:left;margin-left:40.55pt;margin-top:-9.25pt;width:375.4pt;height:104pt;z-index:252465152" coordsize="47676,132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">
                <v:shape id="Picture 118" o:spid="_x0000_s1075" type="#_x0000_t75" style="position:absolute;left:7027;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">
                  <v:imagedata r:id="rId112" o:title="" croptop="6554f" cropbottom="2669f" cropleft="2439f" cropright="3507f"/>
                </v:shape>
                <v:shape id="TextBox 20" o:spid="_x0000_s1076" type="#_x0000_t202" style="position:absolute;top:4793;width:704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" filled="f" stroked="f">
                  <v:textbox style="mso-fit-shape-to-text:t">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v:textbox>
                </v:shape>
                <v:shape id="Прямая со стрелкой 21" o:spid="_x0000_s1077" type="#_x0000_t32" style="position:absolute;left:6018;top:3524;width:2314;height:20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" strokecolor="black [3213]" strokeweight=".5pt">
                  <v:stroke endarrow="classic"/>
                </v:shape>
                <v:shape id="TextBox 22" o:spid="_x0000_s1078" type="#_x0000_t202" style="position:absolute;left:701;top:7213;width:10351;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" filled="f" stroked="f">
                  <v:textbox style="mso-fit-shape-to-text:t">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v:textbox>
                </v:shape>
                <v:shape id="TextBox 23" o:spid="_x0000_s1079" type="#_x0000_t202" style="position:absolute;left:3886;top:9372;width:1035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v:textbox>
                </v:shape>
                <v:shape id="TextBox 24" o:spid="_x0000_s1080" type="#_x0000_t202" style="position:absolute;left:11398;top:821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v:textbox>
                </v:shape>
                <v:shape id="TextBox 25" o:spid="_x0000_s1081" type="#_x0000_t202" style="position:absolute;left:13684;top:10541;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v:textbox>
                </v:shape>
                <v:shape id="TextBox 26" o:spid="_x0000_s1082" type="#_x0000_t202" style="position:absolute;left:15746;top:8257;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v:textbox>
                </v:shape>
                <v:shape id="TextBox 27" o:spid="_x0000_s1083" type="#_x0000_t202" style="position:absolute;left:18419;top:1029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v:textbox>
                </v:shape>
                <v:shape id="TextBox 28" o:spid="_x0000_s1084" type="#_x0000_t202" style="position:absolute;left:20716;top:8198;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iFfwQAAAN0AAAAPAAAAZHJzL2Rvd25yZXYueG1sRE9NawIx&#10;EL0X+h/CFHqriUq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BoqIV/BAAAA3QAAAA8AAAAA&#10;AAAAAAAAAAAABwIAAGRycy9kb3ducmV2LnhtbFBLBQYAAAAAAwADALcAAAD1AgAAAAA=&#10;" filled="f" stroked="f">
                  <v:textbox style="mso-fit-shape-to-text:t">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v:textbox>
                </v:shape>
                <v:shape id="TextBox 29" o:spid="_x0000_s1085" type="#_x0000_t202" style="position:absolute;left:23512;top:10281;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" filled="f" stroked="f">
                  <v:textbox style="mso-fit-shape-to-text:t">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v:textbox>
                </v:shape>
                <v:shape id="TextBox 30" o:spid="_x0000_s1086" type="#_x0000_t202" style="position:absolute;left:26017;top:8306;width:940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v:textbox>
                </v:shape>
                <v:shape id="TextBox 31" o:spid="_x0000_s1087" type="#_x0000_t202" style="position:absolute;left:33098;top:9365;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" filled="f" stroked="f">
                  <v:textbox style="mso-fit-shape-to-text:t">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v:textbox>
                </v:shape>
                <v:shape id="TextBox 32" o:spid="_x0000_s1088" type="#_x0000_t202" style="position:absolute;left:35045;top:5951;width:1263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v:textbox>
                </v:shape>
                <v:shape id="Прямая со стрелкой 64" o:spid="_x0000_s1089" type="#_x0000_t32" style="position:absolute;left:8974;top:3514;width:1678;height:418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" strokecolor="black [3213]" strokeweight=".5pt">
                  <v:stroke endarrow="classic"/>
                </v:shape>
                <v:shape id="Прямая со стрелкой 66" o:spid="_x0000_s1090" type="#_x0000_t32" style="position:absolute;left:11398;top:3471;width:1983;height:58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" strokecolor="black [3213]" strokeweight=".5pt">
                  <v:stroke endarrow="classic"/>
                </v:shape>
                <v:shape id="Прямая со стрелкой 77" o:spid="_x0000_s1091" type="#_x0000_t32" style="position:absolute;left:15429;top:3478;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" strokecolor="black [3213]" strokeweight=".5pt">
                  <v:stroke endarrow="classic"/>
                </v:shape>
                <v:shape id="Прямая со стрелкой 80" o:spid="_x0000_s1092" type="#_x0000_t32" style="position:absolute;left:19827;top:3450;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" strokecolor="black [3213]" strokeweight=".5pt">
                  <v:stroke endarrow="classic"/>
                </v:shape>
                <v:shape id="Прямая со стрелкой 82" o:spid="_x0000_s1093" type="#_x0000_t32" style="position:absolute;left:24621;top:3266;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" strokecolor="black [3213]" strokeweight=".5pt">
                  <v:stroke endarrow="classic"/>
                </v:shape>
                <v:shape id="Прямая со стрелкой 84" o:spid="_x0000_s1094" type="#_x0000_t32" style="position:absolute;left:28797;top:3491;width:1859;height:481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" strokecolor="black [3213]" strokeweight=".5pt">
                  <v:stroke endarrow="classic"/>
                  <o:lock v:ext="edit" shapetype="f"/>
                </v:shape>
                <v:shape id="Прямая со стрелкой 85" o:spid="_x0000_s1095" type="#_x0000_t32" style="position:absolute;left:31538;top:3556;width:5466;height:58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" strokecolor="black [3213]" strokeweight=".5pt">
                  <v:stroke endarrow="classic"/>
                  <o:lock v:ext="edit" shapetype="f"/>
                </v:shape>
                <v:shape id="Прямая со стрелкой 88" o:spid="_x0000_s1096" type="#_x0000_t32" style="position:absolute;left:33307;top:3260;width:3692;height:296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" strokecolor="black [3213]" strokeweight=".5pt">
                  <v:stroke endarrow="classic"/>
                  <o:lock v:ext="edit" shapetype="f"/>
                </v:shape>
                <v:shape id="Прямая со стрелкой 97" o:spid="_x0000_s1097" type="#_x0000_t32" style="position:absolute;left:26812;top:356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" strokecolor="black [3213]" strokeweight=".5pt">
                  <v:stroke endarrow="classic"/>
                </v:shape>
                <v:shape id="Прямая со стрелкой 98" o:spid="_x0000_s1098" type="#_x0000_t32" style="position:absolute;left:22288;top:3334;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" strokecolor="black [3213]" strokeweight=".5pt">
                  <v:stroke endarrow="classic"/>
                </v:shape>
                <v:shape id="Прямая со стрелкой 99" o:spid="_x0000_s1099" type="#_x0000_t32" style="position:absolute;left:17621;top:349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" strokecolor="black [3213]" strokeweight=".5pt">
                  <v:stroke endarrow="classic"/>
                </v:shape>
                <w10:wrap type="topAndBottom"/>
              </v:group>
            </w:pict>
          </mc:Fallback>
        </mc:AlternateContent>
      </w:r>
      <w:r>
        <w:rPr>
          <w:color w:val="00518E"/>
          <w:lang w:val="en-US"/>
        </w:rPr>
        <w:t>Toolbar</w:t>
      </w:r>
    </w:p>
    <w:p w14:paraId="19B80755" w14:textId="0ECC3B08" w:rsidR="00AD6F8A" w:rsidRPr="00B41B47" w:rsidRDefault="008522EA">
      <w:pPr>
        <w:pStyle w:val="a"/>
        <w:numPr>
          <w:ilvl w:val="0"/>
          <w:numId w:val="4"/>
        </w:numPr>
        <w:spacing w:beforeLines="100" w:before="240" w:afterLines="150" w:after="360" w:line="276" w:lineRule="auto"/>
        <w:rPr>
          <w:lang w:val="en-US"/>
        </w:rPr>
      </w:pPr>
      <w:r>
        <w:rPr>
          <w:noProof/>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sidRPr="00D43370">
        <w:rPr>
          <w:lang w:val="en-US"/>
        </w:rPr>
        <w:t xml:space="preserve"> </w:t>
      </w:r>
      <w:r w:rsidR="00765C1A" w:rsidRPr="00D43370">
        <w:rPr>
          <w:lang w:val="en-US"/>
        </w:rPr>
        <w:t>"</w:t>
      </w:r>
      <w:r w:rsidR="00FD443C" w:rsidRPr="00B41B47">
        <w:rPr>
          <w:rFonts w:ascii="Arial" w:hAnsi="Arial" w:cs="Arial"/>
          <w:color w:val="C00000"/>
          <w:lang w:val="en-US"/>
        </w:rPr>
        <w:t>Add layer</w:t>
      </w:r>
      <w:r w:rsidR="00765C1A" w:rsidRPr="00B41B47">
        <w:rPr>
          <w:lang w:val="en-US"/>
        </w:rPr>
        <w:t>"</w:t>
      </w:r>
      <w:r w:rsidR="00AD6F8A" w:rsidRPr="00B41B47">
        <w:rPr>
          <w:lang w:val="en-US"/>
        </w:rPr>
        <w:t xml:space="preserve"> </w:t>
      </w:r>
      <w:r w:rsidR="00D43370" w:rsidRPr="00B41B47">
        <w:rPr>
          <w:lang w:val="en-US"/>
        </w:rPr>
        <w:t>inserts a new layer with default settings</w:t>
      </w:r>
      <w:r w:rsidR="00AD6F8A" w:rsidRPr="00B41B47">
        <w:rPr>
          <w:lang w:val="en-US"/>
        </w:rPr>
        <w:t>.</w:t>
      </w:r>
    </w:p>
    <w:p w14:paraId="43FDFFA0" w14:textId="2447BA68" w:rsidR="00AD6F8A" w:rsidRPr="00B41B47" w:rsidRDefault="008522EA">
      <w:pPr>
        <w:pStyle w:val="a"/>
        <w:numPr>
          <w:ilvl w:val="0"/>
          <w:numId w:val="4"/>
        </w:numPr>
        <w:spacing w:beforeLines="100" w:before="240" w:afterLines="150" w:after="360" w:line="276" w:lineRule="auto"/>
        <w:rPr>
          <w:lang w:val="en-US"/>
        </w:rPr>
      </w:pPr>
      <w:r w:rsidRPr="00B41B47">
        <w:rPr>
          <w:noProof/>
          <w:lang w:val="en-US"/>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B41B47">
        <w:rPr>
          <w:lang w:val="en-US"/>
        </w:rPr>
        <w:t xml:space="preserve"> </w:t>
      </w:r>
      <w:r w:rsidR="00765C1A" w:rsidRPr="00B41B47">
        <w:rPr>
          <w:lang w:val="en-US"/>
        </w:rPr>
        <w:t>"</w:t>
      </w:r>
      <w:r w:rsidR="00FD443C" w:rsidRPr="00B41B47">
        <w:rPr>
          <w:rFonts w:ascii="Arial" w:hAnsi="Arial" w:cs="Arial"/>
          <w:color w:val="C00000"/>
          <w:lang w:val="en-US"/>
        </w:rPr>
        <w:t>Add multilayer</w:t>
      </w:r>
      <w:r w:rsidR="00765C1A" w:rsidRPr="00B41B47">
        <w:rPr>
          <w:lang w:val="en-US"/>
        </w:rPr>
        <w:t>"</w:t>
      </w:r>
      <w:r w:rsidR="00AD6F8A" w:rsidRPr="00B41B47">
        <w:rPr>
          <w:lang w:val="en-US"/>
        </w:rPr>
        <w:t xml:space="preserve"> </w:t>
      </w:r>
      <w:r w:rsidR="00D43370" w:rsidRPr="00B41B47">
        <w:rPr>
          <w:lang w:val="en-US"/>
        </w:rPr>
        <w:t>inserts a periodic structure with two layers per cell and one period by default. You can add new layers to a cell after it has been created</w:t>
      </w:r>
      <w:r w:rsidR="000C0A44" w:rsidRPr="00B41B47">
        <w:rPr>
          <w:lang w:val="en-US"/>
        </w:rPr>
        <w:t>.</w:t>
      </w:r>
    </w:p>
    <w:p w14:paraId="28342BCB" w14:textId="2961F7B0" w:rsidR="00B26E12" w:rsidRPr="00C45D47" w:rsidRDefault="008522EA">
      <w:pPr>
        <w:pStyle w:val="a"/>
        <w:numPr>
          <w:ilvl w:val="0"/>
          <w:numId w:val="4"/>
        </w:numPr>
        <w:spacing w:beforeLines="100" w:before="240" w:afterLines="150" w:after="360" w:line="276" w:lineRule="auto"/>
        <w:rPr>
          <w:lang w:val="en-US"/>
        </w:rPr>
      </w:pPr>
      <w:r w:rsidRPr="00B41B47">
        <w:rPr>
          <w:noProof/>
          <w:lang w:val="en-US"/>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B41B47">
        <w:rPr>
          <w:lang w:val="en-US"/>
        </w:rPr>
        <w:t xml:space="preserve"> </w:t>
      </w:r>
      <w:r w:rsidR="00765C1A" w:rsidRPr="00B41B47">
        <w:rPr>
          <w:lang w:val="en-US"/>
        </w:rPr>
        <w:t>"</w:t>
      </w:r>
      <w:r w:rsidR="00FD443C" w:rsidRPr="00B41B47">
        <w:rPr>
          <w:rFonts w:ascii="Arial" w:hAnsi="Arial" w:cs="Arial"/>
          <w:color w:val="C00000"/>
          <w:lang w:val="en-US"/>
        </w:rPr>
        <w:t>Add aperiodic multilayer</w:t>
      </w:r>
      <w:r w:rsidR="00765C1A" w:rsidRPr="00B41B47">
        <w:rPr>
          <w:lang w:val="en-US"/>
        </w:rPr>
        <w:t>"</w:t>
      </w:r>
      <w:r w:rsidR="00432977" w:rsidRPr="00B41B47">
        <w:rPr>
          <w:lang w:val="en-US"/>
        </w:rPr>
        <w:t xml:space="preserve"> </w:t>
      </w:r>
      <w:r w:rsidR="00534CA4" w:rsidRPr="00B41B47">
        <w:rPr>
          <w:lang w:val="en-US"/>
        </w:rPr>
        <w:t>adds an aperiodic structure read from a text file. See the chapter</w:t>
      </w:r>
      <w:r w:rsidR="003B745A" w:rsidRPr="00B41B47">
        <w:rPr>
          <w:lang w:val="en-US"/>
        </w:rPr>
        <w:t xml:space="preserve"> </w:t>
      </w:r>
      <w:hyperlink w:anchor="_Импорт_общей_апериодики" w:history="1">
        <w:r w:rsidR="00534CA4" w:rsidRPr="00B41B47">
          <w:rPr>
            <w:rStyle w:val="Hyperlink"/>
            <w:b/>
            <w:bCs/>
            <w:lang w:val="en-US"/>
          </w:rPr>
          <w:t>Importing and exporting data</w:t>
        </w:r>
      </w:hyperlink>
      <w:r w:rsidR="00534CA4" w:rsidRPr="00B41B47">
        <w:rPr>
          <w:lang w:val="en-US"/>
        </w:rPr>
        <w:t xml:space="preserve"> for details.</w:t>
      </w:r>
    </w:p>
    <w:p w14:paraId="02447C5D" w14:textId="558E1D1E" w:rsidR="00AD6F8A" w:rsidRPr="00C45D47" w:rsidRDefault="008522EA">
      <w:pPr>
        <w:pStyle w:val="a"/>
        <w:numPr>
          <w:ilvl w:val="0"/>
          <w:numId w:val="4"/>
        </w:numPr>
        <w:spacing w:beforeLines="100" w:before="240" w:afterLines="150" w:after="360" w:line="276" w:lineRule="auto"/>
        <w:rPr>
          <w:lang w:val="en-US"/>
        </w:rPr>
      </w:pPr>
      <w:r w:rsidRPr="00C45D47">
        <w:rPr>
          <w:noProof/>
          <w:lang w:val="en-US"/>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C45D47">
        <w:rPr>
          <w:lang w:val="en-US"/>
        </w:rPr>
        <w:t xml:space="preserve"> </w:t>
      </w:r>
      <w:r w:rsidR="00765C1A" w:rsidRPr="00C45D47">
        <w:rPr>
          <w:lang w:val="en-US"/>
        </w:rPr>
        <w:t>"</w:t>
      </w:r>
      <w:r w:rsidR="00FD443C" w:rsidRPr="00C45D47">
        <w:rPr>
          <w:rFonts w:ascii="Arial" w:hAnsi="Arial" w:cs="Arial"/>
          <w:color w:val="C00000"/>
          <w:lang w:val="en-US"/>
        </w:rPr>
        <w:t>Edit</w:t>
      </w:r>
      <w:r w:rsidR="00765C1A" w:rsidRPr="00C45D47">
        <w:rPr>
          <w:lang w:val="en-US"/>
        </w:rPr>
        <w:t>"</w:t>
      </w:r>
      <w:r w:rsidR="00D17E6D" w:rsidRPr="00C45D47">
        <w:rPr>
          <w:lang w:val="en-US"/>
        </w:rPr>
        <w:t xml:space="preserve"> </w:t>
      </w:r>
      <w:r w:rsidR="00655689" w:rsidRPr="00C45D47">
        <w:rPr>
          <w:lang w:val="en-US"/>
        </w:rPr>
        <w:t>opens a window with the basic properties of the layer/multilayer. An equivalent action is a double click on the corresponding element of the structure. The settings are described in the chapter</w:t>
      </w:r>
      <w:r w:rsidR="00EE2328" w:rsidRPr="00C45D47">
        <w:rPr>
          <w:lang w:val="en-US"/>
        </w:rPr>
        <w:t xml:space="preserve"> </w:t>
      </w:r>
      <w:hyperlink w:anchor="_Редактирование_элемента_структуры" w:history="1">
        <w:r w:rsidR="00655689" w:rsidRPr="00C45D47">
          <w:rPr>
            <w:rStyle w:val="Hyperlink"/>
            <w:b/>
            <w:bCs/>
            <w:lang w:val="en-US"/>
          </w:rPr>
          <w:t>Editing a structure element</w:t>
        </w:r>
      </w:hyperlink>
      <w:r w:rsidR="00EE2328" w:rsidRPr="00C45D47">
        <w:rPr>
          <w:b/>
          <w:bCs/>
          <w:lang w:val="en-US"/>
        </w:rPr>
        <w:t>.</w:t>
      </w:r>
    </w:p>
    <w:p w14:paraId="22AE3582" w14:textId="736DF2F0" w:rsidR="001073AB" w:rsidRPr="00C45D47" w:rsidRDefault="008522EA">
      <w:pPr>
        <w:pStyle w:val="a"/>
        <w:numPr>
          <w:ilvl w:val="0"/>
          <w:numId w:val="4"/>
        </w:numPr>
        <w:spacing w:beforeLines="100" w:before="240" w:afterLines="150" w:after="360" w:line="276" w:lineRule="auto"/>
        <w:rPr>
          <w:lang w:val="en-US"/>
        </w:rPr>
      </w:pPr>
      <w:r w:rsidRPr="00C45D47">
        <w:rPr>
          <w:noProof/>
          <w:lang w:val="en-US"/>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C45D47">
        <w:rPr>
          <w:lang w:val="en-US"/>
        </w:rPr>
        <w:t xml:space="preserve"> </w:t>
      </w:r>
      <w:r w:rsidR="00765C1A" w:rsidRPr="00C45D47">
        <w:rPr>
          <w:lang w:val="en-US"/>
        </w:rPr>
        <w:t>"</w:t>
      </w:r>
      <w:r w:rsidR="00FD443C" w:rsidRPr="00C45D47">
        <w:rPr>
          <w:rFonts w:ascii="Arial" w:hAnsi="Arial" w:cs="Arial"/>
          <w:color w:val="C00000"/>
          <w:lang w:val="en-US"/>
        </w:rPr>
        <w:t>Remove</w:t>
      </w:r>
      <w:r w:rsidR="00765C1A" w:rsidRPr="00C45D47">
        <w:rPr>
          <w:lang w:val="en-US"/>
        </w:rPr>
        <w:t>"</w:t>
      </w:r>
      <w:r w:rsidR="001073AB" w:rsidRPr="00C45D47">
        <w:rPr>
          <w:lang w:val="en-US"/>
        </w:rPr>
        <w:t xml:space="preserve"> </w:t>
      </w:r>
      <w:r w:rsidR="00AB1199" w:rsidRPr="00C45D47">
        <w:rPr>
          <w:lang w:val="en-US"/>
        </w:rPr>
        <w:t>removes a structure element. The equivalent is the «</w:t>
      </w:r>
      <w:r w:rsidR="00AB1199" w:rsidRPr="00C45D47">
        <w:rPr>
          <w:u w:val="single"/>
          <w:lang w:val="en-US"/>
        </w:rPr>
        <w:t>Delete</w:t>
      </w:r>
      <w:r w:rsidR="00AB1199" w:rsidRPr="00C45D47">
        <w:rPr>
          <w:lang w:val="en-US"/>
        </w:rPr>
        <w:t>» key</w:t>
      </w:r>
      <w:r w:rsidR="00EF7E24" w:rsidRPr="00C45D47">
        <w:rPr>
          <w:lang w:val="en-US"/>
        </w:rPr>
        <w:t>.</w:t>
      </w:r>
    </w:p>
    <w:p w14:paraId="2B74566B" w14:textId="0640C7CB" w:rsidR="00F970C8" w:rsidRPr="00C45D47" w:rsidRDefault="008522EA">
      <w:pPr>
        <w:pStyle w:val="a"/>
        <w:numPr>
          <w:ilvl w:val="0"/>
          <w:numId w:val="4"/>
        </w:numPr>
        <w:spacing w:beforeLines="100" w:before="240" w:afterLines="150" w:after="360" w:line="276" w:lineRule="auto"/>
        <w:rPr>
          <w:lang w:val="en-US"/>
        </w:rPr>
      </w:pPr>
      <w:r w:rsidRPr="00C45D47">
        <w:rPr>
          <w:noProof/>
          <w:lang w:val="en-US"/>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C45D47">
        <w:rPr>
          <w:lang w:val="en-US"/>
        </w:rPr>
        <w:t xml:space="preserve"> </w:t>
      </w:r>
      <w:r w:rsidR="00765C1A" w:rsidRPr="00C45D47">
        <w:rPr>
          <w:lang w:val="en-US"/>
        </w:rPr>
        <w:t>"</w:t>
      </w:r>
      <w:r w:rsidR="00FD443C" w:rsidRPr="00C45D47">
        <w:rPr>
          <w:rFonts w:ascii="Arial" w:hAnsi="Arial" w:cs="Arial"/>
          <w:color w:val="C00000"/>
          <w:lang w:val="en-US"/>
        </w:rPr>
        <w:t>Cut</w:t>
      </w:r>
      <w:r w:rsidR="00765C1A" w:rsidRPr="00C45D47">
        <w:rPr>
          <w:lang w:val="en-US"/>
        </w:rPr>
        <w:t>"</w:t>
      </w:r>
      <w:r w:rsidR="00F970C8" w:rsidRPr="00C45D47">
        <w:rPr>
          <w:lang w:val="en-US"/>
        </w:rPr>
        <w:t xml:space="preserve"> </w:t>
      </w:r>
      <w:r w:rsidR="00AB1199" w:rsidRPr="00C45D47">
        <w:rPr>
          <w:lang w:val="en-US"/>
        </w:rPr>
        <w:t>cuts the structure element and places it on the clipboard. Key combination:</w:t>
      </w:r>
      <w:r w:rsidR="00CA2FDC" w:rsidRPr="00C45D47">
        <w:rPr>
          <w:lang w:val="en-US"/>
        </w:rPr>
        <w:t xml:space="preserve"> </w:t>
      </w:r>
      <w:r w:rsidR="00765C1A" w:rsidRPr="00C45D47">
        <w:rPr>
          <w:lang w:val="en-US"/>
        </w:rPr>
        <w:t>"</w:t>
      </w:r>
      <w:proofErr w:type="spellStart"/>
      <w:r w:rsidR="00CA2FDC" w:rsidRPr="00C45D47">
        <w:rPr>
          <w:u w:val="single"/>
          <w:lang w:val="en-US"/>
        </w:rPr>
        <w:t>Ctrl+X</w:t>
      </w:r>
      <w:proofErr w:type="spellEnd"/>
      <w:r w:rsidR="00765C1A" w:rsidRPr="00C45D47">
        <w:rPr>
          <w:lang w:val="en-US"/>
        </w:rPr>
        <w:t>"</w:t>
      </w:r>
    </w:p>
    <w:p w14:paraId="29241FAA" w14:textId="13D47601" w:rsidR="00F970C8" w:rsidRPr="00C45D47" w:rsidRDefault="008522EA">
      <w:pPr>
        <w:pStyle w:val="a"/>
        <w:numPr>
          <w:ilvl w:val="0"/>
          <w:numId w:val="4"/>
        </w:numPr>
        <w:spacing w:beforeLines="100" w:before="240" w:afterLines="150" w:after="360" w:line="276" w:lineRule="auto"/>
        <w:rPr>
          <w:lang w:val="en-US"/>
        </w:rPr>
      </w:pPr>
      <w:r w:rsidRPr="00C45D47">
        <w:rPr>
          <w:noProof/>
          <w:lang w:val="en-US"/>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C45D47">
        <w:rPr>
          <w:lang w:val="en-US"/>
        </w:rPr>
        <w:t xml:space="preserve"> </w:t>
      </w:r>
      <w:r w:rsidR="00765C1A" w:rsidRPr="00C45D47">
        <w:rPr>
          <w:lang w:val="en-US"/>
        </w:rPr>
        <w:t>"</w:t>
      </w:r>
      <w:r w:rsidR="00FD443C" w:rsidRPr="00C45D47">
        <w:rPr>
          <w:rFonts w:ascii="Arial" w:hAnsi="Arial" w:cs="Arial"/>
          <w:color w:val="C00000"/>
          <w:lang w:val="en-US"/>
        </w:rPr>
        <w:t>Copy</w:t>
      </w:r>
      <w:r w:rsidR="00765C1A" w:rsidRPr="00C45D47">
        <w:rPr>
          <w:lang w:val="en-US"/>
        </w:rPr>
        <w:t>"</w:t>
      </w:r>
      <w:r w:rsidR="00F970C8" w:rsidRPr="00C45D47">
        <w:rPr>
          <w:lang w:val="en-US"/>
        </w:rPr>
        <w:t xml:space="preserve"> </w:t>
      </w:r>
      <w:r w:rsidR="00FE5654" w:rsidRPr="00C45D47">
        <w:rPr>
          <w:lang w:val="en-US"/>
        </w:rPr>
        <w:t>places the structure element on the clipboard. Key combination:</w:t>
      </w:r>
      <w:r w:rsidR="00CA2FDC" w:rsidRPr="00C45D47">
        <w:rPr>
          <w:lang w:val="en-US"/>
        </w:rPr>
        <w:t xml:space="preserve"> </w:t>
      </w:r>
      <w:r w:rsidR="00765C1A" w:rsidRPr="00C45D47">
        <w:rPr>
          <w:lang w:val="en-US"/>
        </w:rPr>
        <w:t>"</w:t>
      </w:r>
      <w:proofErr w:type="spellStart"/>
      <w:r w:rsidR="00CA2FDC" w:rsidRPr="00C45D47">
        <w:rPr>
          <w:u w:val="single"/>
          <w:lang w:val="en-US"/>
        </w:rPr>
        <w:t>Ctrl+С</w:t>
      </w:r>
      <w:proofErr w:type="spellEnd"/>
      <w:r w:rsidR="00765C1A" w:rsidRPr="00C45D47">
        <w:rPr>
          <w:lang w:val="en-US"/>
        </w:rPr>
        <w:t>"</w:t>
      </w:r>
    </w:p>
    <w:p w14:paraId="72C0B16A" w14:textId="14E84E78" w:rsidR="00CA2FDC" w:rsidRPr="00C45D47" w:rsidRDefault="008522EA">
      <w:pPr>
        <w:pStyle w:val="a"/>
        <w:numPr>
          <w:ilvl w:val="0"/>
          <w:numId w:val="4"/>
        </w:numPr>
        <w:spacing w:beforeLines="100" w:before="240" w:afterLines="150" w:after="360" w:line="276" w:lineRule="auto"/>
        <w:rPr>
          <w:lang w:val="en-US"/>
        </w:rPr>
      </w:pPr>
      <w:r w:rsidRPr="00C45D47">
        <w:rPr>
          <w:noProof/>
          <w:lang w:val="en-US"/>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C45D47">
        <w:rPr>
          <w:lang w:val="en-US"/>
        </w:rPr>
        <w:t xml:space="preserve"> </w:t>
      </w:r>
      <w:r w:rsidR="00765C1A" w:rsidRPr="00C45D47">
        <w:rPr>
          <w:lang w:val="en-US"/>
        </w:rPr>
        <w:t>"</w:t>
      </w:r>
      <w:r w:rsidR="00FD443C" w:rsidRPr="00C45D47">
        <w:rPr>
          <w:rFonts w:ascii="Arial" w:hAnsi="Arial" w:cs="Arial"/>
          <w:color w:val="C00000"/>
          <w:lang w:val="en-US"/>
        </w:rPr>
        <w:t>Paste</w:t>
      </w:r>
      <w:r w:rsidR="00765C1A" w:rsidRPr="00C45D47">
        <w:rPr>
          <w:lang w:val="en-US"/>
        </w:rPr>
        <w:t>"</w:t>
      </w:r>
      <w:r w:rsidR="00F970C8" w:rsidRPr="00C45D47">
        <w:rPr>
          <w:lang w:val="en-US"/>
        </w:rPr>
        <w:t xml:space="preserve"> </w:t>
      </w:r>
      <w:r w:rsidR="003C5D8C" w:rsidRPr="00C45D47">
        <w:rPr>
          <w:lang w:val="en-US"/>
        </w:rPr>
        <w:t>pastes a structure element from the clipboard. Key combination</w:t>
      </w:r>
      <w:r w:rsidR="00CA2FDC" w:rsidRPr="00C45D47">
        <w:rPr>
          <w:lang w:val="en-US"/>
        </w:rPr>
        <w:t xml:space="preserve">: </w:t>
      </w:r>
      <w:r w:rsidR="00765C1A" w:rsidRPr="00C45D47">
        <w:rPr>
          <w:lang w:val="en-US"/>
        </w:rPr>
        <w:t>"</w:t>
      </w:r>
      <w:proofErr w:type="spellStart"/>
      <w:r w:rsidR="00CA2FDC" w:rsidRPr="00C45D47">
        <w:rPr>
          <w:u w:val="single"/>
          <w:lang w:val="en-US"/>
        </w:rPr>
        <w:t>Ctrl+V</w:t>
      </w:r>
      <w:proofErr w:type="spellEnd"/>
      <w:r w:rsidR="00765C1A" w:rsidRPr="00C45D47">
        <w:rPr>
          <w:lang w:val="en-US"/>
        </w:rPr>
        <w:t>"</w:t>
      </w:r>
    </w:p>
    <w:p w14:paraId="09E51C01" w14:textId="163D02B6" w:rsidR="00C53366" w:rsidRPr="00C45D47" w:rsidRDefault="008522EA">
      <w:pPr>
        <w:pStyle w:val="a"/>
        <w:numPr>
          <w:ilvl w:val="0"/>
          <w:numId w:val="4"/>
        </w:numPr>
        <w:spacing w:beforeLines="100" w:before="240" w:afterLines="150" w:after="360" w:line="276" w:lineRule="auto"/>
        <w:rPr>
          <w:lang w:val="en-US"/>
        </w:rPr>
      </w:pPr>
      <w:r w:rsidRPr="00C45D47">
        <w:rPr>
          <w:noProof/>
          <w:lang w:val="en-US"/>
        </w:rPr>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C45D47">
        <w:rPr>
          <w:lang w:val="en-US"/>
        </w:rPr>
        <w:t xml:space="preserve"> </w:t>
      </w:r>
      <w:r w:rsidR="00765C1A" w:rsidRPr="00C45D47">
        <w:rPr>
          <w:lang w:val="en-US"/>
        </w:rPr>
        <w:t>"</w:t>
      </w:r>
      <w:r w:rsidR="00FD443C" w:rsidRPr="00C45D47">
        <w:rPr>
          <w:rFonts w:ascii="Arial" w:hAnsi="Arial" w:cs="Arial"/>
          <w:color w:val="C00000"/>
          <w:lang w:val="en-US"/>
        </w:rPr>
        <w:t>Move up</w:t>
      </w:r>
      <w:r w:rsidR="00765C1A" w:rsidRPr="00C45D47">
        <w:rPr>
          <w:lang w:val="en-US"/>
        </w:rPr>
        <w:t>"</w:t>
      </w:r>
      <w:r w:rsidR="00C53366" w:rsidRPr="00C45D47">
        <w:rPr>
          <w:lang w:val="en-US"/>
        </w:rPr>
        <w:t xml:space="preserve"> </w:t>
      </w:r>
      <w:r w:rsidR="002F476D" w:rsidRPr="00C45D47">
        <w:rPr>
          <w:lang w:val="en-US"/>
        </w:rPr>
        <w:t>moves the element up in the structure</w:t>
      </w:r>
      <w:r w:rsidR="00C53366" w:rsidRPr="00C45D47">
        <w:rPr>
          <w:lang w:val="en-US"/>
        </w:rPr>
        <w:t>.</w:t>
      </w:r>
    </w:p>
    <w:p w14:paraId="3570034B" w14:textId="65888CB7" w:rsidR="00C53366" w:rsidRPr="00C45D47" w:rsidRDefault="008522EA">
      <w:pPr>
        <w:pStyle w:val="a"/>
        <w:numPr>
          <w:ilvl w:val="0"/>
          <w:numId w:val="4"/>
        </w:numPr>
        <w:spacing w:beforeLines="100" w:before="240" w:afterLines="150" w:after="360" w:line="276" w:lineRule="auto"/>
        <w:rPr>
          <w:lang w:val="en-US"/>
        </w:rPr>
      </w:pPr>
      <w:r w:rsidRPr="00C45D47">
        <w:rPr>
          <w:noProof/>
          <w:lang w:val="en-US"/>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C45D47">
        <w:rPr>
          <w:lang w:val="en-US"/>
        </w:rPr>
        <w:t xml:space="preserve"> </w:t>
      </w:r>
      <w:r w:rsidR="00765C1A" w:rsidRPr="00C45D47">
        <w:rPr>
          <w:lang w:val="en-US"/>
        </w:rPr>
        <w:t>"</w:t>
      </w:r>
      <w:r w:rsidR="00FD443C" w:rsidRPr="00C45D47">
        <w:rPr>
          <w:rFonts w:ascii="Arial" w:hAnsi="Arial" w:cs="Arial"/>
          <w:color w:val="C00000"/>
          <w:lang w:val="en-US"/>
        </w:rPr>
        <w:t>Move down</w:t>
      </w:r>
      <w:r w:rsidR="00765C1A" w:rsidRPr="00C45D47">
        <w:rPr>
          <w:lang w:val="en-US"/>
        </w:rPr>
        <w:t>"</w:t>
      </w:r>
      <w:r w:rsidR="00C53366" w:rsidRPr="00C45D47">
        <w:rPr>
          <w:lang w:val="en-US"/>
        </w:rPr>
        <w:t xml:space="preserve"> </w:t>
      </w:r>
      <w:r w:rsidR="002F476D" w:rsidRPr="00C45D47">
        <w:rPr>
          <w:lang w:val="en-US"/>
        </w:rPr>
        <w:t>moves the element down in the structure</w:t>
      </w:r>
      <w:r w:rsidR="00C53366" w:rsidRPr="00C45D47">
        <w:rPr>
          <w:lang w:val="en-US"/>
        </w:rPr>
        <w:t>.</w:t>
      </w:r>
    </w:p>
    <w:p w14:paraId="66342120" w14:textId="768EDFE6" w:rsidR="00C53366" w:rsidRPr="00C45D47" w:rsidRDefault="00CD030D">
      <w:pPr>
        <w:pStyle w:val="a"/>
        <w:numPr>
          <w:ilvl w:val="0"/>
          <w:numId w:val="4"/>
        </w:numPr>
        <w:spacing w:beforeLines="100" w:before="240" w:afterLines="150" w:after="360" w:line="276" w:lineRule="auto"/>
        <w:rPr>
          <w:lang w:val="en-US"/>
        </w:rPr>
      </w:pPr>
      <w:r w:rsidRPr="00C45D47">
        <w:rPr>
          <w:noProof/>
          <w:lang w:val="en-US"/>
        </w:rPr>
        <w:lastRenderedPageBreak/>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C45D47">
        <w:rPr>
          <w:lang w:val="en-US"/>
        </w:rPr>
        <w:t xml:space="preserve"> </w:t>
      </w:r>
      <w:r w:rsidR="00765C1A" w:rsidRPr="00C45D47">
        <w:rPr>
          <w:lang w:val="en-US"/>
        </w:rPr>
        <w:t>"</w:t>
      </w:r>
      <w:r w:rsidR="00FD443C" w:rsidRPr="00C45D47">
        <w:rPr>
          <w:rFonts w:ascii="Arial" w:hAnsi="Arial" w:cs="Arial"/>
          <w:color w:val="C00000"/>
          <w:lang w:val="en-US"/>
        </w:rPr>
        <w:t>Ungroup</w:t>
      </w:r>
      <w:r w:rsidR="00765C1A" w:rsidRPr="00C45D47">
        <w:rPr>
          <w:lang w:val="en-US"/>
        </w:rPr>
        <w:t>"</w:t>
      </w:r>
      <w:r w:rsidR="00C53366" w:rsidRPr="00C45D47">
        <w:rPr>
          <w:lang w:val="en-US"/>
        </w:rPr>
        <w:t xml:space="preserve"> </w:t>
      </w:r>
      <w:r w:rsidR="003E73FE" w:rsidRPr="00C45D47">
        <w:rPr>
          <w:lang w:val="en-US"/>
        </w:rPr>
        <w:t>removes the multilayer and inserts in its place the elements that were in its composition. Reduces the nesting of a structure</w:t>
      </w:r>
      <w:r w:rsidR="00AD600A" w:rsidRPr="00C45D47">
        <w:rPr>
          <w:lang w:val="en-US"/>
        </w:rPr>
        <w:t>.</w:t>
      </w:r>
    </w:p>
    <w:p w14:paraId="78E7C23B" w14:textId="1605591E" w:rsidR="00C53366" w:rsidRPr="00C45D47" w:rsidRDefault="00A165EF">
      <w:pPr>
        <w:pStyle w:val="a"/>
        <w:numPr>
          <w:ilvl w:val="0"/>
          <w:numId w:val="4"/>
        </w:numPr>
        <w:spacing w:beforeLines="100" w:before="240" w:afterLines="150" w:after="360" w:line="276" w:lineRule="auto"/>
        <w:rPr>
          <w:lang w:val="en-US"/>
        </w:rPr>
      </w:pPr>
      <w:r w:rsidRPr="00C45D47">
        <w:rPr>
          <w:noProof/>
          <w:lang w:val="en-US"/>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C45D47">
        <w:rPr>
          <w:lang w:val="en-US"/>
        </w:rPr>
        <w:t xml:space="preserve"> </w:t>
      </w:r>
      <w:r w:rsidR="00765C1A" w:rsidRPr="00C45D47">
        <w:rPr>
          <w:lang w:val="en-US"/>
        </w:rPr>
        <w:t>"</w:t>
      </w:r>
      <w:r w:rsidR="00FD443C" w:rsidRPr="00C45D47">
        <w:rPr>
          <w:rFonts w:ascii="Arial" w:hAnsi="Arial" w:cs="Arial"/>
          <w:color w:val="C00000"/>
          <w:lang w:val="en-US"/>
        </w:rPr>
        <w:t>Remove all layers</w:t>
      </w:r>
      <w:r w:rsidR="00765C1A" w:rsidRPr="00C45D47">
        <w:rPr>
          <w:lang w:val="en-US"/>
        </w:rPr>
        <w:t>"</w:t>
      </w:r>
      <w:r w:rsidR="00C53366" w:rsidRPr="00C45D47">
        <w:rPr>
          <w:lang w:val="en-US"/>
        </w:rPr>
        <w:t xml:space="preserve"> </w:t>
      </w:r>
      <w:r w:rsidR="00D66FA6" w:rsidRPr="00C45D47">
        <w:rPr>
          <w:lang w:val="en-US"/>
        </w:rPr>
        <w:t>removes all elements except for the substrate and ambient</w:t>
      </w:r>
      <w:r w:rsidR="00791F28" w:rsidRPr="00C45D47">
        <w:rPr>
          <w:lang w:val="en-US"/>
        </w:rPr>
        <w:t>.</w:t>
      </w:r>
    </w:p>
    <w:p w14:paraId="24A6A658" w14:textId="5FCE1689" w:rsidR="00AC0DA6" w:rsidRPr="00C45D47" w:rsidRDefault="00A15697" w:rsidP="000D7464">
      <w:pPr>
        <w:pStyle w:val="Heading3"/>
        <w:numPr>
          <w:ilvl w:val="2"/>
          <w:numId w:val="5"/>
        </w:numPr>
        <w:rPr>
          <w:rFonts w:ascii="Times New Roman" w:hAnsi="Times New Roman" w:cs="Times New Roman"/>
          <w:color w:val="0070C0"/>
          <w:lang w:val="en-US"/>
        </w:rPr>
      </w:pPr>
      <w:bookmarkStart w:id="47" w:name="_Редактирование_элемента_структуры"/>
      <w:bookmarkStart w:id="48" w:name="_Toc121257298"/>
      <w:bookmarkStart w:id="49" w:name="_Toc121347650"/>
      <w:bookmarkEnd w:id="47"/>
      <w:r w:rsidRPr="00C45D47">
        <w:rPr>
          <w:rFonts w:ascii="Times New Roman" w:hAnsi="Times New Roman" w:cs="Times New Roman"/>
          <w:color w:val="0070C0"/>
          <w:lang w:val="en-US"/>
        </w:rPr>
        <w:t>Editing a structure element</w:t>
      </w:r>
      <w:bookmarkEnd w:id="48"/>
      <w:bookmarkEnd w:id="49"/>
    </w:p>
    <w:p w14:paraId="2E8F3C5E" w14:textId="45C29360" w:rsidR="00FF073E" w:rsidRPr="00C45D47" w:rsidRDefault="00A15697" w:rsidP="009A7BF7">
      <w:pPr>
        <w:pStyle w:val="a"/>
        <w:spacing w:beforeLines="100" w:before="240" w:afterLines="150" w:after="360" w:line="276" w:lineRule="auto"/>
        <w:ind w:firstLine="0"/>
        <w:rPr>
          <w:lang w:val="en-US"/>
        </w:rPr>
      </w:pPr>
      <w:r w:rsidRPr="00C45D47">
        <w:rPr>
          <w:lang w:val="en-US"/>
        </w:rPr>
        <w:t xml:space="preserve">Double-clicking on a structure element or pressing </w:t>
      </w:r>
      <w:r w:rsidR="00765C1A" w:rsidRPr="00C45D47">
        <w:rPr>
          <w:lang w:val="en-US"/>
        </w:rPr>
        <w:t>"</w:t>
      </w:r>
      <w:r w:rsidR="0047685A" w:rsidRPr="00C45D47">
        <w:rPr>
          <w:rFonts w:ascii="Arial" w:hAnsi="Arial" w:cs="Arial"/>
          <w:color w:val="C00000"/>
          <w:lang w:val="en-US"/>
        </w:rPr>
        <w:t>Edit</w:t>
      </w:r>
      <w:r w:rsidR="00765C1A" w:rsidRPr="00C45D47">
        <w:rPr>
          <w:lang w:val="en-US"/>
        </w:rPr>
        <w:t>"</w:t>
      </w:r>
      <w:r w:rsidR="009A7BF7" w:rsidRPr="00C45D47">
        <w:rPr>
          <w:lang w:val="en-US"/>
        </w:rPr>
        <w:t xml:space="preserve"> </w:t>
      </w:r>
      <w:r w:rsidRPr="00C45D47">
        <w:rPr>
          <w:lang w:val="en-US"/>
        </w:rPr>
        <w:t xml:space="preserve">opens a window in which the main characteristics are set. There are several types of elements: layer, substrate, external environment (ambient), periodic multilayer (multilayer), general aperiodic multilayer (general aperiodic), regular aperiodic multilayer (regular aperiodic). You can close the window with the </w:t>
      </w:r>
      <w:r w:rsidR="00765C1A" w:rsidRPr="00C45D47">
        <w:rPr>
          <w:lang w:val="en-US"/>
        </w:rPr>
        <w:t>"</w:t>
      </w:r>
      <w:r w:rsidR="007E5585" w:rsidRPr="00C45D47">
        <w:rPr>
          <w:rFonts w:ascii="Arial" w:hAnsi="Arial" w:cs="Arial"/>
          <w:color w:val="C00000"/>
          <w:lang w:val="en-US"/>
        </w:rPr>
        <w:t>Close</w:t>
      </w:r>
      <w:r w:rsidR="00765C1A" w:rsidRPr="00C45D47">
        <w:rPr>
          <w:lang w:val="en-US"/>
        </w:rPr>
        <w:t>"</w:t>
      </w:r>
      <w:r w:rsidRPr="00C45D47">
        <w:rPr>
          <w:lang w:val="en-US"/>
        </w:rPr>
        <w:t xml:space="preserve"> button, by pressing the</w:t>
      </w:r>
      <w:r w:rsidR="007E5585" w:rsidRPr="00C45D47">
        <w:rPr>
          <w:lang w:val="en-US"/>
        </w:rPr>
        <w:t xml:space="preserve"> </w:t>
      </w:r>
      <w:r w:rsidR="00765C1A" w:rsidRPr="00C45D47">
        <w:rPr>
          <w:lang w:val="en-US"/>
        </w:rPr>
        <w:t>"</w:t>
      </w:r>
      <w:r w:rsidR="007E5585" w:rsidRPr="00C45D47">
        <w:rPr>
          <w:u w:val="single"/>
          <w:lang w:val="en-US"/>
        </w:rPr>
        <w:t>Enter</w:t>
      </w:r>
      <w:r w:rsidR="00765C1A" w:rsidRPr="00C45D47">
        <w:rPr>
          <w:lang w:val="en-US"/>
        </w:rPr>
        <w:t>"</w:t>
      </w:r>
      <w:r w:rsidR="007E5585" w:rsidRPr="00C45D47">
        <w:rPr>
          <w:lang w:val="en-US"/>
        </w:rPr>
        <w:t xml:space="preserve"> </w:t>
      </w:r>
      <w:r w:rsidRPr="00C45D47">
        <w:rPr>
          <w:lang w:val="en-US"/>
        </w:rPr>
        <w:t>or</w:t>
      </w:r>
      <w:r w:rsidR="007E5585" w:rsidRPr="00C45D47">
        <w:rPr>
          <w:lang w:val="en-US"/>
        </w:rPr>
        <w:t xml:space="preserve"> </w:t>
      </w:r>
      <w:r w:rsidR="00765C1A" w:rsidRPr="00C45D47">
        <w:rPr>
          <w:lang w:val="en-US"/>
        </w:rPr>
        <w:t>"</w:t>
      </w:r>
      <w:r w:rsidR="007E5585" w:rsidRPr="00C45D47">
        <w:rPr>
          <w:u w:val="single"/>
          <w:lang w:val="en-US"/>
        </w:rPr>
        <w:t>Escape</w:t>
      </w:r>
      <w:r w:rsidR="00765C1A" w:rsidRPr="00C45D47">
        <w:rPr>
          <w:lang w:val="en-US"/>
        </w:rPr>
        <w:t>"</w:t>
      </w:r>
      <w:r w:rsidRPr="00C45D47">
        <w:rPr>
          <w:lang w:val="en-US"/>
        </w:rPr>
        <w:t xml:space="preserve"> key</w:t>
      </w:r>
      <w:r w:rsidR="007E5585" w:rsidRPr="00C45D47">
        <w:rPr>
          <w:lang w:val="en-US"/>
        </w:rPr>
        <w:t>.</w:t>
      </w:r>
    </w:p>
    <w:p w14:paraId="173BD90D" w14:textId="76780373" w:rsidR="006C53FA" w:rsidRPr="00CC483F" w:rsidRDefault="007639A3" w:rsidP="000D7464">
      <w:pPr>
        <w:pStyle w:val="Heading4"/>
        <w:numPr>
          <w:ilvl w:val="3"/>
          <w:numId w:val="5"/>
        </w:numPr>
        <w:rPr>
          <w:sz w:val="24"/>
          <w:szCs w:val="24"/>
          <w:lang w:val="en-US"/>
        </w:rPr>
      </w:pPr>
      <w:bookmarkStart w:id="50" w:name="_Layer"/>
      <w:bookmarkEnd w:id="50"/>
      <w:r w:rsidRPr="00CC483F">
        <w:rPr>
          <w:sz w:val="24"/>
          <w:szCs w:val="24"/>
          <w:lang w:val="en-US"/>
        </w:rPr>
        <w:t>Layer</w:t>
      </w:r>
    </w:p>
    <w:bookmarkStart w:id="51" w:name="_Hlk115650843"/>
    <w:p w14:paraId="6DD01EF8" w14:textId="75293E4C" w:rsidR="008C1F58" w:rsidRPr="00C45D47" w:rsidRDefault="002F2A9F" w:rsidP="003855FD">
      <w:pPr>
        <w:pStyle w:val="a"/>
        <w:numPr>
          <w:ilvl w:val="0"/>
          <w:numId w:val="2"/>
        </w:numPr>
        <w:spacing w:beforeLines="100" w:before="240" w:afterLines="150" w:after="360" w:line="276" w:lineRule="auto"/>
        <w:jc w:val="center"/>
        <w:rPr>
          <w:rStyle w:val="ListLabel3"/>
          <w:color w:val="00518E"/>
          <w:sz w:val="22"/>
          <w:lang w:val="en-US"/>
        </w:rPr>
      </w:pPr>
      <w:r w:rsidRPr="00C45D47">
        <w:rPr>
          <w:noProof/>
          <w:color w:val="00518E"/>
          <w:lang w:val="en-US"/>
        </w:rPr>
        <mc:AlternateContent>
          <mc:Choice Requires="wpg">
            <w:drawing>
              <wp:anchor distT="0" distB="0" distL="114300" distR="114300" simplePos="0" relativeHeight="251908096" behindDoc="0" locked="0" layoutInCell="1" allowOverlap="1" wp14:anchorId="37C831FD" wp14:editId="71B3C44C">
                <wp:simplePos x="0" y="0"/>
                <wp:positionH relativeFrom="column">
                  <wp:posOffset>1174860</wp:posOffset>
                </wp:positionH>
                <wp:positionV relativeFrom="paragraph">
                  <wp:posOffset>173631</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10"/>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D7C955D" id="Group 14" o:spid="_x0000_s1026" style="position:absolute;margin-left:92.5pt;margin-top:1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w7/J1+AAAAAK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4"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6E6EEA" w:rsidRPr="00C45D47">
        <w:rPr>
          <w:noProof/>
          <w:color w:val="00518E"/>
          <w:lang w:val="en-US"/>
        </w:rPr>
        <w:t>Layers in the structure tree</w:t>
      </w:r>
    </w:p>
    <w:bookmarkEnd w:id="51"/>
    <w:p w14:paraId="65E815DE" w14:textId="70CE2E57" w:rsidR="00453A0B" w:rsidRPr="0040768A" w:rsidRDefault="00453A0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highlight w:val="yellow"/>
        </w:rPr>
        <w:drawing>
          <wp:anchor distT="0" distB="0" distL="114300" distR="114300" simplePos="0" relativeHeight="251906048" behindDoc="0" locked="0" layoutInCell="1" allowOverlap="1" wp14:anchorId="5C388B9C" wp14:editId="65F8D9F2">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1456F8">
        <w:rPr>
          <w:noProof/>
          <w:color w:val="00518E"/>
          <w:lang w:val="en-US"/>
        </w:rPr>
        <w:t>Window</w:t>
      </w:r>
      <w:r w:rsidR="001456F8" w:rsidRPr="0040768A">
        <w:rPr>
          <w:color w:val="00518E"/>
        </w:rPr>
        <w:t xml:space="preserve"> </w:t>
      </w:r>
      <w:r w:rsidRPr="0040768A">
        <w:rPr>
          <w:color w:val="00518E"/>
        </w:rPr>
        <w:t xml:space="preserve"> </w:t>
      </w:r>
      <w:r w:rsidR="00765C1A">
        <w:t>"</w:t>
      </w:r>
      <w:r w:rsidRPr="0040768A">
        <w:rPr>
          <w:rFonts w:ascii="Arial" w:hAnsi="Arial" w:cs="Arial"/>
          <w:color w:val="C00000"/>
          <w:lang w:val="en-US"/>
        </w:rPr>
        <w:t>Layer</w:t>
      </w:r>
      <w:r w:rsidR="00765C1A">
        <w:t>"</w:t>
      </w:r>
    </w:p>
    <w:p w14:paraId="194262E4" w14:textId="1AA0FD77" w:rsidR="00453A0B" w:rsidRPr="00947139" w:rsidRDefault="00947139" w:rsidP="008C1F58">
      <w:pPr>
        <w:pStyle w:val="a"/>
        <w:spacing w:beforeLines="100" w:before="240" w:afterLines="150" w:after="360" w:line="276" w:lineRule="auto"/>
        <w:ind w:firstLine="0"/>
        <w:rPr>
          <w:lang w:val="en-US"/>
        </w:rPr>
      </w:pPr>
      <w:r w:rsidRPr="007C765F">
        <w:rPr>
          <w:lang w:val="en-US"/>
        </w:rPr>
        <w:t xml:space="preserve">Structurally, the window consists of the following parts: </w:t>
      </w:r>
      <w:r w:rsidR="007D4B34">
        <w:rPr>
          <w:lang w:val="en-US"/>
        </w:rPr>
        <w:t>title</w:t>
      </w:r>
      <w:r w:rsidRPr="007C765F">
        <w:rPr>
          <w:lang w:val="en-US"/>
        </w:rPr>
        <w:t>, menu, material setting block, thickness setting block, interlayer interface setting block</w:t>
      </w:r>
      <w:r w:rsidR="00453A0B" w:rsidRPr="00947139">
        <w:rPr>
          <w:lang w:val="en-US"/>
        </w:rPr>
        <w:t>.</w:t>
      </w:r>
    </w:p>
    <w:p w14:paraId="39F42C80" w14:textId="5CE7C806" w:rsidR="00C223CC" w:rsidRDefault="007D4B34" w:rsidP="000D7464">
      <w:pPr>
        <w:pStyle w:val="Heading5"/>
        <w:numPr>
          <w:ilvl w:val="4"/>
          <w:numId w:val="5"/>
        </w:numPr>
        <w:rPr>
          <w:lang w:val="en-US"/>
        </w:rPr>
      </w:pPr>
      <w:r>
        <w:rPr>
          <w:lang w:val="en-US"/>
        </w:rPr>
        <w:lastRenderedPageBreak/>
        <w:t>Title</w:t>
      </w:r>
    </w:p>
    <w:p w14:paraId="675C0217" w14:textId="42F172A9" w:rsidR="00C223CC" w:rsidRPr="000D5AF2" w:rsidRDefault="003B2EAC" w:rsidP="003855FD">
      <w:pPr>
        <w:pStyle w:val="a"/>
        <w:numPr>
          <w:ilvl w:val="0"/>
          <w:numId w:val="2"/>
        </w:numPr>
        <w:spacing w:beforeLines="100" w:before="240" w:afterLines="150" w:after="360" w:line="276" w:lineRule="auto"/>
        <w:jc w:val="center"/>
        <w:rPr>
          <w:rStyle w:val="ListLabel3"/>
          <w:color w:val="00518E"/>
          <w:sz w:val="22"/>
        </w:rPr>
      </w:pPr>
      <w:r w:rsidRPr="00821DAC">
        <w:rPr>
          <w:noProof/>
        </w:rPr>
        <mc:AlternateContent>
          <mc:Choice Requires="wpg">
            <w:drawing>
              <wp:anchor distT="0" distB="0" distL="114300" distR="114300" simplePos="0" relativeHeight="252467200" behindDoc="0" locked="0" layoutInCell="1" allowOverlap="1" wp14:anchorId="6DC3E660" wp14:editId="0A9BA87F">
                <wp:simplePos x="0" y="0"/>
                <wp:positionH relativeFrom="column">
                  <wp:posOffset>1628085</wp:posOffset>
                </wp:positionH>
                <wp:positionV relativeFrom="paragraph">
                  <wp:posOffset>29624</wp:posOffset>
                </wp:positionV>
                <wp:extent cx="2245995" cy="1162050"/>
                <wp:effectExtent l="0" t="0" r="0" b="0"/>
                <wp:wrapTopAndBottom/>
                <wp:docPr id="1302" name="Group 49"/>
                <wp:cNvGraphicFramePr/>
                <a:graphic xmlns:a="http://schemas.openxmlformats.org/drawingml/2006/main">
                  <a:graphicData uri="http://schemas.microsoft.com/office/word/2010/wordprocessingGroup">
                    <wpg:wgp>
                      <wpg:cNvGrpSpPr/>
                      <wpg:grpSpPr>
                        <a:xfrm>
                          <a:off x="0" y="0"/>
                          <a:ext cx="2245995" cy="1162050"/>
                          <a:chOff x="0" y="0"/>
                          <a:chExt cx="2246518" cy="1162108"/>
                        </a:xfrm>
                      </wpg:grpSpPr>
                      <pic:pic xmlns:pic="http://schemas.openxmlformats.org/drawingml/2006/picture">
                        <pic:nvPicPr>
                          <pic:cNvPr id="1310" name="Picture 1310"/>
                          <pic:cNvPicPr>
                            <a:picLocks noChangeAspect="1"/>
                          </pic:cNvPicPr>
                        </pic:nvPicPr>
                        <pic:blipFill rotWithShape="1">
                          <a:blip r:embed="rId125"/>
                          <a:srcRect r="75867" b="89603"/>
                          <a:stretch/>
                        </pic:blipFill>
                        <pic:spPr>
                          <a:xfrm>
                            <a:off x="502104" y="0"/>
                            <a:ext cx="1291862" cy="285205"/>
                          </a:xfrm>
                          <a:prstGeom prst="rect">
                            <a:avLst/>
                          </a:prstGeom>
                        </pic:spPr>
                      </pic:pic>
                      <wps:wsp>
                        <wps:cNvPr id="1311" name="TextBox 51"/>
                        <wps:cNvSpPr txBox="1"/>
                        <wps:spPr>
                          <a:xfrm>
                            <a:off x="0" y="521742"/>
                            <a:ext cx="756920" cy="237490"/>
                          </a:xfrm>
                          <a:prstGeom prst="rect">
                            <a:avLst/>
                          </a:prstGeom>
                          <a:noFill/>
                        </wps:spPr>
                        <wps:txbx>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wps:txbx>
                        <wps:bodyPr wrap="square" rtlCol="0">
                          <a:spAutoFit/>
                        </wps:bodyPr>
                      </wps:wsp>
                      <wps:wsp>
                        <wps:cNvPr id="1319"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0"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1" name="TextBox 54"/>
                        <wps:cNvSpPr txBox="1"/>
                        <wps:spPr>
                          <a:xfrm>
                            <a:off x="557304" y="778568"/>
                            <a:ext cx="953135" cy="383540"/>
                          </a:xfrm>
                          <a:prstGeom prst="rect">
                            <a:avLst/>
                          </a:prstGeom>
                          <a:noFill/>
                        </wps:spPr>
                        <wps:txbx>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wps:txbx>
                        <wps:bodyPr wrap="square" rtlCol="0">
                          <a:spAutoFit/>
                        </wps:bodyPr>
                      </wps:wsp>
                      <wps:wsp>
                        <wps:cNvPr id="1322"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3" name="TextBox 56"/>
                        <wps:cNvSpPr txBox="1"/>
                        <wps:spPr>
                          <a:xfrm>
                            <a:off x="1371488" y="473975"/>
                            <a:ext cx="875030" cy="237490"/>
                          </a:xfrm>
                          <a:prstGeom prst="rect">
                            <a:avLst/>
                          </a:prstGeom>
                          <a:noFill/>
                        </wps:spPr>
                        <wps:txbx>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wps:txbx>
                        <wps:bodyPr wrap="square" rtlCol="0">
                          <a:spAutoFit/>
                        </wps:bodyPr>
                      </wps:wsp>
                    </wpg:wgp>
                  </a:graphicData>
                </a:graphic>
              </wp:anchor>
            </w:drawing>
          </mc:Choice>
          <mc:Fallback>
            <w:pict>
              <v:group w14:anchorId="6DC3E660" id="Group 49" o:spid="_x0000_s1100" style="position:absolute;left:0;text-align:left;margin-left:128.2pt;margin-top:2.35pt;width:176.85pt;height:91.5pt;z-index:252467200"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">
                <v:shape id="Picture 1310"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">
                  <v:imagedata r:id="rId126" o:title="" cropbottom="58722f" cropright="49720f"/>
                </v:shape>
                <v:shape id="TextBox 51"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" strokecolor="black [3213]" strokeweight=".5pt">
                  <v:stroke endarrow="classic"/>
                  <o:lock v:ext="edit" shapetype="f"/>
                </v:shape>
                <v:shape id="TextBox 54"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" filled="f" stroked="f">
                  <v:textbox style="mso-fit-shape-to-text:t">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" strokecolor="black [3213]" strokeweight=".5pt">
                  <v:stroke endarrow="classic"/>
                  <o:lock v:ext="edit" shapetype="f"/>
                </v:shape>
                <v:shape id="TextBox 56"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" filled="f" stroked="f">
                  <v:textbox style="mso-fit-shape-to-text:t">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v:textbox>
                </v:shape>
                <w10:wrap type="topAndBottom"/>
              </v:group>
            </w:pict>
          </mc:Fallback>
        </mc:AlternateContent>
      </w:r>
      <w:r w:rsidR="005C0E41">
        <w:t>"</w:t>
      </w:r>
      <w:r w:rsidR="005C0E41" w:rsidRPr="0040768A">
        <w:rPr>
          <w:rFonts w:ascii="Arial" w:hAnsi="Arial" w:cs="Arial"/>
          <w:color w:val="C00000"/>
          <w:lang w:val="en-US"/>
        </w:rPr>
        <w:t>Layer</w:t>
      </w:r>
      <w:r w:rsidR="005C0E41">
        <w:t>"</w:t>
      </w:r>
      <w:r w:rsidR="005C0E41">
        <w:rPr>
          <w:lang w:val="en-US"/>
        </w:rPr>
        <w:t xml:space="preserve"> </w:t>
      </w:r>
      <w:r w:rsidR="00313CE9">
        <w:rPr>
          <w:rStyle w:val="ListLabel3"/>
          <w:color w:val="00518E"/>
          <w:sz w:val="22"/>
          <w:lang w:val="en-US"/>
        </w:rPr>
        <w:t>window title</w:t>
      </w:r>
      <w:r w:rsidR="00D10782">
        <w:rPr>
          <w:rStyle w:val="ListLabel3"/>
          <w:color w:val="00518E"/>
          <w:sz w:val="22"/>
          <w:lang w:val="en-US"/>
        </w:rPr>
        <w:t xml:space="preserve"> </w:t>
      </w:r>
    </w:p>
    <w:p w14:paraId="4D895EA2" w14:textId="24284A81" w:rsidR="00515B0F" w:rsidRPr="009671CC" w:rsidRDefault="009671CC" w:rsidP="00C223CC">
      <w:pPr>
        <w:pStyle w:val="a"/>
        <w:spacing w:beforeLines="100" w:before="240" w:afterLines="150" w:after="360" w:line="276" w:lineRule="auto"/>
        <w:ind w:firstLine="0"/>
        <w:rPr>
          <w:lang w:val="en-US"/>
        </w:rPr>
      </w:pPr>
      <w:r w:rsidRPr="007C765F">
        <w:rPr>
          <w:lang w:val="en-US"/>
        </w:rPr>
        <w:t>The title of the window allows you to uniquely identify which element of the structure you are currently dealing</w:t>
      </w:r>
      <w:r>
        <w:rPr>
          <w:lang w:val="en-US"/>
        </w:rPr>
        <w:t xml:space="preserve"> with. Each layer has an index –</w:t>
      </w:r>
      <w:r w:rsidRPr="007C765F">
        <w:rPr>
          <w:lang w:val="en-US"/>
        </w:rPr>
        <w:t xml:space="preserve"> a unique serial number in the structure, which is indicated in brackets. Only structure layers are indexed. The title also indicates the material of the layer</w:t>
      </w:r>
      <w:r w:rsidR="003759DA" w:rsidRPr="009671CC">
        <w:rPr>
          <w:lang w:val="en-US"/>
        </w:rPr>
        <w:t>.</w:t>
      </w:r>
    </w:p>
    <w:p w14:paraId="6ECA2EF5" w14:textId="396E57D6" w:rsidR="003B701B" w:rsidRDefault="002F6B07" w:rsidP="000D7464">
      <w:pPr>
        <w:pStyle w:val="Heading5"/>
        <w:numPr>
          <w:ilvl w:val="4"/>
          <w:numId w:val="5"/>
        </w:numPr>
        <w:rPr>
          <w:lang w:val="en-US"/>
        </w:rPr>
      </w:pPr>
      <w:bookmarkStart w:id="52" w:name="_Меню"/>
      <w:bookmarkEnd w:id="52"/>
      <w:r>
        <w:rPr>
          <w:lang w:val="en-US"/>
        </w:rPr>
        <w:t>Menu</w:t>
      </w:r>
    </w:p>
    <w:p w14:paraId="5D785620" w14:textId="2345FB25" w:rsidR="003B701B" w:rsidRPr="00AD016D" w:rsidRDefault="00515B0F" w:rsidP="003855FD">
      <w:pPr>
        <w:pStyle w:val="a"/>
        <w:numPr>
          <w:ilvl w:val="0"/>
          <w:numId w:val="2"/>
        </w:numPr>
        <w:spacing w:beforeLines="100" w:before="240" w:afterLines="150" w:after="360" w:line="276" w:lineRule="auto"/>
        <w:jc w:val="center"/>
        <w:rPr>
          <w:rStyle w:val="ListLabel3"/>
          <w:color w:val="00518E"/>
          <w:sz w:val="22"/>
          <w:lang w:val="en-US"/>
        </w:rPr>
      </w:pPr>
      <w:r w:rsidRPr="00174024">
        <w:rPr>
          <w:noProof/>
          <w:highlight w:val="yellow"/>
        </w:rPr>
        <mc:AlternateContent>
          <mc:Choice Requires="wpg">
            <w:drawing>
              <wp:anchor distT="0" distB="0" distL="114300" distR="114300" simplePos="0" relativeHeight="251888640" behindDoc="0" locked="0" layoutInCell="1" allowOverlap="1" wp14:anchorId="3E800CF6" wp14:editId="4F1B8E61">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7"/>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28"/>
                          <a:srcRect l="1" t="16367" r="86149" b="60855"/>
                          <a:stretch/>
                        </pic:blipFill>
                        <pic:spPr>
                          <a:xfrm>
                            <a:off x="0" y="447897"/>
                            <a:ext cx="788881" cy="624840"/>
                          </a:xfrm>
                          <a:prstGeom prst="rect">
                            <a:avLst/>
                          </a:prstGeom>
                        </pic:spPr>
                      </pic:pic>
                    </wpg:wgp>
                  </a:graphicData>
                </a:graphic>
              </wp:anchor>
            </w:drawing>
          </mc:Choice>
          <mc:Fallback>
            <w:pict>
              <v:group w14:anchorId="02263610"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29"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30" o:title="" croptop="10726f" cropbottom="39882f" cropleft="1f" cropright="56459f"/>
                </v:shape>
                <w10:wrap type="topAndBottom"/>
              </v:group>
            </w:pict>
          </mc:Fallback>
        </mc:AlternateContent>
      </w:r>
      <w:r w:rsidR="00765C1A" w:rsidRPr="00AD016D">
        <w:rPr>
          <w:lang w:val="en-US"/>
        </w:rPr>
        <w:t>"</w:t>
      </w:r>
      <w:r w:rsidR="00D10782" w:rsidRPr="0040768A">
        <w:rPr>
          <w:rFonts w:ascii="Arial" w:hAnsi="Arial" w:cs="Arial"/>
          <w:color w:val="C00000"/>
          <w:lang w:val="en-US"/>
        </w:rPr>
        <w:t>Layer</w:t>
      </w:r>
      <w:r w:rsidR="00765C1A" w:rsidRPr="00AD016D">
        <w:rPr>
          <w:lang w:val="en-US"/>
        </w:rPr>
        <w:t>"</w:t>
      </w:r>
      <w:r w:rsidR="00AD016D">
        <w:rPr>
          <w:lang w:val="en-US"/>
        </w:rPr>
        <w:t xml:space="preserve"> </w:t>
      </w:r>
      <w:r w:rsidR="00AD016D">
        <w:rPr>
          <w:rStyle w:val="ListLabel3"/>
          <w:color w:val="00518E"/>
          <w:sz w:val="22"/>
          <w:lang w:val="en-US"/>
        </w:rPr>
        <w:t>window menu</w:t>
      </w:r>
    </w:p>
    <w:p w14:paraId="5C7C4ED7" w14:textId="0864C9A3" w:rsidR="00DF22F2" w:rsidRPr="00CE18A6" w:rsidRDefault="00331A7B" w:rsidP="00EE666A">
      <w:pPr>
        <w:pStyle w:val="a"/>
        <w:spacing w:beforeLines="100" w:before="240" w:afterLines="150" w:after="360" w:line="276" w:lineRule="auto"/>
        <w:ind w:firstLine="0"/>
        <w:rPr>
          <w:lang w:val="en-US"/>
        </w:rPr>
      </w:pPr>
      <w:r w:rsidRPr="007C765F">
        <w:rPr>
          <w:lang w:val="en-US"/>
        </w:rPr>
        <w:t>The</w:t>
      </w:r>
      <w:r w:rsidRPr="00331A7B">
        <w:rPr>
          <w:lang w:val="en-US"/>
        </w:rPr>
        <w:t xml:space="preserve"> </w:t>
      </w:r>
      <w:r w:rsidR="00765C1A" w:rsidRPr="00331A7B">
        <w:rPr>
          <w:lang w:val="en-US"/>
        </w:rPr>
        <w:t>"</w:t>
      </w:r>
      <w:r w:rsidR="00B05EB9">
        <w:rPr>
          <w:rFonts w:ascii="Arial" w:hAnsi="Arial" w:cs="Arial"/>
          <w:color w:val="C00000"/>
          <w:lang w:val="en-US"/>
        </w:rPr>
        <w:t>Length</w:t>
      </w:r>
      <w:r w:rsidR="00B05EB9" w:rsidRPr="00331A7B">
        <w:rPr>
          <w:rFonts w:ascii="Arial" w:hAnsi="Arial" w:cs="Arial"/>
          <w:color w:val="C00000"/>
          <w:lang w:val="en-US"/>
        </w:rPr>
        <w:t xml:space="preserve"> </w:t>
      </w:r>
      <w:r w:rsidR="00B05EB9">
        <w:rPr>
          <w:rFonts w:ascii="Arial" w:hAnsi="Arial" w:cs="Arial"/>
          <w:color w:val="C00000"/>
          <w:lang w:val="en-US"/>
        </w:rPr>
        <w:t>units</w:t>
      </w:r>
      <w:r w:rsidR="00765C1A" w:rsidRPr="00331A7B">
        <w:rPr>
          <w:lang w:val="en-US"/>
        </w:rPr>
        <w:t>"</w:t>
      </w:r>
      <w:r w:rsidR="00DF22F2" w:rsidRPr="00331A7B">
        <w:rPr>
          <w:lang w:val="en-US"/>
        </w:rPr>
        <w:t xml:space="preserve"> </w:t>
      </w:r>
      <w:r w:rsidRPr="007C765F">
        <w:rPr>
          <w:lang w:val="en-US"/>
        </w:rPr>
        <w:t>menu allows you to switch the length units for structural parameters. Changes</w:t>
      </w:r>
      <w:r w:rsidRPr="000F73A6">
        <w:rPr>
          <w:lang w:val="en-US"/>
        </w:rPr>
        <w:t xml:space="preserve"> </w:t>
      </w:r>
      <w:r w:rsidRPr="007C765F">
        <w:rPr>
          <w:lang w:val="en-US"/>
        </w:rPr>
        <w:t>apply</w:t>
      </w:r>
      <w:r w:rsidRPr="000F73A6">
        <w:rPr>
          <w:lang w:val="en-US"/>
        </w:rPr>
        <w:t xml:space="preserve"> </w:t>
      </w:r>
      <w:r w:rsidRPr="007C765F">
        <w:rPr>
          <w:lang w:val="en-US"/>
        </w:rPr>
        <w:t>to</w:t>
      </w:r>
      <w:r w:rsidRPr="000F73A6">
        <w:rPr>
          <w:lang w:val="en-US"/>
        </w:rPr>
        <w:t xml:space="preserve"> </w:t>
      </w:r>
      <w:r w:rsidRPr="007C765F">
        <w:rPr>
          <w:lang w:val="en-US"/>
        </w:rPr>
        <w:t>the</w:t>
      </w:r>
      <w:r w:rsidRPr="000F73A6">
        <w:rPr>
          <w:lang w:val="en-US"/>
        </w:rPr>
        <w:t xml:space="preserve"> </w:t>
      </w:r>
      <w:r w:rsidRPr="007C765F">
        <w:rPr>
          <w:lang w:val="en-US"/>
        </w:rPr>
        <w:t>entire</w:t>
      </w:r>
      <w:r w:rsidRPr="000F73A6">
        <w:rPr>
          <w:lang w:val="en-US"/>
        </w:rPr>
        <w:t xml:space="preserve"> </w:t>
      </w:r>
      <w:r w:rsidRPr="007C765F">
        <w:rPr>
          <w:lang w:val="en-US"/>
        </w:rPr>
        <w:t>program</w:t>
      </w:r>
      <w:r w:rsidRPr="000F73A6">
        <w:rPr>
          <w:lang w:val="en-US"/>
        </w:rPr>
        <w:t xml:space="preserve">. </w:t>
      </w:r>
      <w:r w:rsidRPr="007C765F">
        <w:rPr>
          <w:lang w:val="en-US"/>
        </w:rPr>
        <w:t>In</w:t>
      </w:r>
      <w:r w:rsidRPr="00CE18A6">
        <w:rPr>
          <w:lang w:val="en-US"/>
        </w:rPr>
        <w:t xml:space="preserve"> </w:t>
      </w:r>
      <w:r w:rsidRPr="007C765F">
        <w:rPr>
          <w:lang w:val="en-US"/>
        </w:rPr>
        <w:t>the</w:t>
      </w:r>
      <w:r w:rsidRPr="00CE18A6">
        <w:rPr>
          <w:lang w:val="en-US"/>
        </w:rPr>
        <w:t xml:space="preserve"> </w:t>
      </w:r>
      <w:r w:rsidR="00765C1A" w:rsidRPr="00CE18A6">
        <w:rPr>
          <w:lang w:val="en-US"/>
        </w:rPr>
        <w:t>"</w:t>
      </w:r>
      <w:r w:rsidR="00B05EB9">
        <w:rPr>
          <w:rFonts w:ascii="Arial" w:hAnsi="Arial" w:cs="Arial"/>
          <w:color w:val="C00000"/>
          <w:lang w:val="en-US"/>
        </w:rPr>
        <w:t>Precision</w:t>
      </w:r>
      <w:r w:rsidR="00765C1A" w:rsidRPr="00CE18A6">
        <w:rPr>
          <w:lang w:val="en-US"/>
        </w:rPr>
        <w:t>"</w:t>
      </w:r>
      <w:r w:rsidR="00B05EB9" w:rsidRPr="00CE18A6">
        <w:rPr>
          <w:lang w:val="en-US"/>
        </w:rPr>
        <w:t xml:space="preserve"> </w:t>
      </w:r>
      <w:r w:rsidR="00CE18A6" w:rsidRPr="007C765F">
        <w:rPr>
          <w:lang w:val="en-US"/>
        </w:rPr>
        <w:t>menu, you can change the number of decimal</w:t>
      </w:r>
      <w:r w:rsidR="00CE18A6">
        <w:rPr>
          <w:lang w:val="en-US"/>
        </w:rPr>
        <w:t xml:space="preserve">s </w:t>
      </w:r>
      <w:r w:rsidR="00CE18A6" w:rsidRPr="007C765F">
        <w:rPr>
          <w:lang w:val="en-US"/>
        </w:rPr>
        <w:t>used to represent parameter values</w:t>
      </w:r>
      <w:r w:rsidR="00B05EB9" w:rsidRPr="00CE18A6">
        <w:rPr>
          <w:lang w:val="en-US"/>
        </w:rPr>
        <w:t>.</w:t>
      </w:r>
    </w:p>
    <w:p w14:paraId="543F2A71" w14:textId="11504932" w:rsidR="005A7C9F" w:rsidRDefault="007627E4" w:rsidP="000D7464">
      <w:pPr>
        <w:pStyle w:val="Heading5"/>
        <w:numPr>
          <w:ilvl w:val="4"/>
          <w:numId w:val="5"/>
        </w:numPr>
        <w:rPr>
          <w:lang w:val="en-US"/>
        </w:rPr>
      </w:pPr>
      <w:bookmarkStart w:id="53" w:name="_Material"/>
      <w:bookmarkEnd w:id="53"/>
      <w:r>
        <w:rPr>
          <w:lang w:val="en-US"/>
        </w:rPr>
        <w:t>Ma</w:t>
      </w:r>
      <w:r w:rsidR="00DB77AA">
        <w:rPr>
          <w:lang w:val="en-US"/>
        </w:rPr>
        <w:t>t</w:t>
      </w:r>
      <w:r>
        <w:rPr>
          <w:lang w:val="en-US"/>
        </w:rPr>
        <w:t>e</w:t>
      </w:r>
      <w:r w:rsidR="00DB77AA">
        <w:rPr>
          <w:lang w:val="en-US"/>
        </w:rPr>
        <w:t>r</w:t>
      </w:r>
      <w:r>
        <w:rPr>
          <w:lang w:val="en-US"/>
        </w:rPr>
        <w:t>ial</w:t>
      </w:r>
    </w:p>
    <w:p w14:paraId="164C1CBA" w14:textId="45B3C4E6" w:rsidR="005A7C9F" w:rsidRPr="00F82A61" w:rsidRDefault="0003348F" w:rsidP="003855FD">
      <w:pPr>
        <w:pStyle w:val="a"/>
        <w:numPr>
          <w:ilvl w:val="0"/>
          <w:numId w:val="2"/>
        </w:numPr>
        <w:spacing w:beforeLines="100" w:before="240" w:afterLines="150" w:after="360" w:line="276" w:lineRule="auto"/>
        <w:jc w:val="center"/>
        <w:rPr>
          <w:rStyle w:val="ListLabel3"/>
          <w:color w:val="00518E"/>
          <w:sz w:val="22"/>
        </w:rPr>
      </w:pPr>
      <w:r w:rsidRPr="000A0080">
        <w:rPr>
          <w:noProof/>
          <w:color w:val="00518E"/>
        </w:rPr>
        <mc:AlternateContent>
          <mc:Choice Requires="wpg">
            <w:drawing>
              <wp:anchor distT="0" distB="0" distL="114300" distR="114300" simplePos="0" relativeHeight="251896832" behindDoc="0" locked="0" layoutInCell="1" allowOverlap="1" wp14:anchorId="7B0E67D8" wp14:editId="6F320909">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31"/>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6DDFBCC"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2"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935546">
        <w:rPr>
          <w:noProof/>
          <w:color w:val="00518E"/>
          <w:lang w:val="en-US"/>
        </w:rPr>
        <w:t>Block</w:t>
      </w:r>
      <w:r w:rsidR="00935546" w:rsidRPr="00935546">
        <w:rPr>
          <w:rStyle w:val="ListLabel3"/>
          <w:color w:val="00518E"/>
          <w:sz w:val="22"/>
        </w:rPr>
        <w:t xml:space="preserve"> </w:t>
      </w:r>
      <w:r w:rsidR="00765C1A">
        <w:t>"</w:t>
      </w:r>
      <w:r w:rsidR="00F82A61">
        <w:rPr>
          <w:rFonts w:ascii="Arial" w:hAnsi="Arial" w:cs="Arial"/>
          <w:color w:val="C00000"/>
          <w:lang w:val="en-US"/>
        </w:rPr>
        <w:t>Material</w:t>
      </w:r>
      <w:r w:rsidR="00765C1A">
        <w:t>"</w:t>
      </w:r>
      <w:r w:rsidR="00F6296A" w:rsidRPr="00F6296A">
        <w:t xml:space="preserve"> </w:t>
      </w:r>
      <w:r w:rsidR="00935546">
        <w:rPr>
          <w:rStyle w:val="ListLabel3"/>
          <w:color w:val="00518E"/>
          <w:sz w:val="22"/>
          <w:lang w:val="en-US"/>
        </w:rPr>
        <w:t>with tabulated material</w:t>
      </w:r>
    </w:p>
    <w:p w14:paraId="792B4FE9" w14:textId="77777777" w:rsidR="00F036D5" w:rsidRDefault="003148B2" w:rsidP="00EE666A">
      <w:pPr>
        <w:pStyle w:val="a"/>
        <w:spacing w:beforeLines="100" w:before="240" w:afterLines="150" w:after="360" w:line="276" w:lineRule="auto"/>
        <w:ind w:firstLine="0"/>
        <w:rPr>
          <w:lang w:val="en-US"/>
        </w:rPr>
      </w:pPr>
      <w:r w:rsidRPr="007C765F">
        <w:rPr>
          <w:lang w:val="en-US"/>
        </w:rPr>
        <w:t xml:space="preserve">There are two ways to set a material in </w:t>
      </w:r>
      <w:r w:rsidRPr="00C3315B">
        <w:rPr>
          <w:bCs/>
          <w:lang w:val="en-US"/>
        </w:rPr>
        <w:t>Multifitting</w:t>
      </w:r>
      <w:r w:rsidRPr="007C765F">
        <w:rPr>
          <w:lang w:val="en-US"/>
        </w:rPr>
        <w:t>. The first is to use the refractive i</w:t>
      </w:r>
      <w:r>
        <w:rPr>
          <w:lang w:val="en-US"/>
        </w:rPr>
        <w:t>ndex library located in the</w:t>
      </w:r>
      <w:r w:rsidRPr="003148B2">
        <w:rPr>
          <w:lang w:val="en-US"/>
        </w:rPr>
        <w:t xml:space="preserve"> </w:t>
      </w:r>
      <w:r w:rsidR="00765C1A" w:rsidRPr="003148B2">
        <w:rPr>
          <w:lang w:val="en-US"/>
        </w:rPr>
        <w:t>"</w:t>
      </w:r>
      <w:r w:rsidR="00DC1E6F" w:rsidRPr="00A018BE">
        <w:rPr>
          <w:rFonts w:ascii="Courier New" w:hAnsi="Courier New" w:cs="Courier New"/>
          <w:color w:val="C00000"/>
          <w:lang w:val="en-US"/>
        </w:rPr>
        <w:t>nk</w:t>
      </w:r>
      <w:r w:rsidR="00765C1A" w:rsidRPr="003148B2">
        <w:rPr>
          <w:lang w:val="en-US"/>
        </w:rPr>
        <w:t>"</w:t>
      </w:r>
      <w:r>
        <w:rPr>
          <w:lang w:val="en-US"/>
        </w:rPr>
        <w:t xml:space="preserve"> folder</w:t>
      </w:r>
      <w:r w:rsidR="00DC1E6F" w:rsidRPr="003148B2">
        <w:rPr>
          <w:lang w:val="en-US"/>
        </w:rPr>
        <w:t xml:space="preserve">. </w:t>
      </w:r>
      <w:r w:rsidR="002010A9" w:rsidRPr="007C765F">
        <w:rPr>
          <w:lang w:val="en-US"/>
        </w:rPr>
        <w:t xml:space="preserve">To do this, set the switch to the </w:t>
      </w:r>
      <w:r w:rsidR="00765C1A" w:rsidRPr="00A91CF8">
        <w:rPr>
          <w:lang w:val="en-US"/>
        </w:rPr>
        <w:t>"</w:t>
      </w:r>
      <w:r w:rsidR="00016301">
        <w:rPr>
          <w:rFonts w:ascii="Arial" w:hAnsi="Arial" w:cs="Arial"/>
          <w:color w:val="C00000"/>
          <w:lang w:val="en-US"/>
        </w:rPr>
        <w:t>Optical</w:t>
      </w:r>
      <w:r w:rsidR="00016301" w:rsidRPr="00A91CF8">
        <w:rPr>
          <w:rFonts w:ascii="Arial" w:hAnsi="Arial" w:cs="Arial"/>
          <w:color w:val="C00000"/>
          <w:lang w:val="en-US"/>
        </w:rPr>
        <w:t xml:space="preserve"> </w:t>
      </w:r>
      <w:r w:rsidR="00016301">
        <w:rPr>
          <w:rFonts w:ascii="Arial" w:hAnsi="Arial" w:cs="Arial"/>
          <w:color w:val="C00000"/>
          <w:lang w:val="en-US"/>
        </w:rPr>
        <w:t>constants</w:t>
      </w:r>
      <w:r w:rsidR="00016301" w:rsidRPr="00A91CF8">
        <w:rPr>
          <w:rFonts w:ascii="Arial" w:hAnsi="Arial" w:cs="Arial"/>
          <w:color w:val="C00000"/>
          <w:lang w:val="en-US"/>
        </w:rPr>
        <w:t xml:space="preserve"> </w:t>
      </w:r>
      <w:r w:rsidR="00016301">
        <w:rPr>
          <w:rFonts w:ascii="Arial" w:hAnsi="Arial" w:cs="Arial"/>
          <w:color w:val="C00000"/>
          <w:lang w:val="en-US"/>
        </w:rPr>
        <w:t>filename</w:t>
      </w:r>
      <w:r w:rsidR="00765C1A" w:rsidRPr="00A91CF8">
        <w:rPr>
          <w:lang w:val="en-US"/>
        </w:rPr>
        <w:t>"</w:t>
      </w:r>
      <w:r w:rsidR="00A91CF8" w:rsidRPr="00A91CF8">
        <w:rPr>
          <w:lang w:val="en-US"/>
        </w:rPr>
        <w:t xml:space="preserve"> </w:t>
      </w:r>
      <w:r w:rsidR="00A91CF8" w:rsidRPr="007C765F">
        <w:rPr>
          <w:lang w:val="en-US"/>
        </w:rPr>
        <w:t>position. In</w:t>
      </w:r>
      <w:r w:rsidR="00A91CF8" w:rsidRPr="00BB33A1">
        <w:rPr>
          <w:lang w:val="en-US"/>
        </w:rPr>
        <w:t xml:space="preserve"> </w:t>
      </w:r>
      <w:r w:rsidR="00A91CF8" w:rsidRPr="007C765F">
        <w:rPr>
          <w:lang w:val="en-US"/>
        </w:rPr>
        <w:t>the</w:t>
      </w:r>
      <w:r w:rsidR="00DC1E6F" w:rsidRPr="00BB33A1">
        <w:rPr>
          <w:lang w:val="en-US"/>
        </w:rPr>
        <w:t xml:space="preserve"> </w:t>
      </w:r>
      <w:r w:rsidR="00765C1A" w:rsidRPr="00BB33A1">
        <w:rPr>
          <w:lang w:val="en-US"/>
        </w:rPr>
        <w:t>"</w:t>
      </w:r>
      <w:r w:rsidR="00DC1E6F">
        <w:rPr>
          <w:rFonts w:ascii="Arial" w:hAnsi="Arial" w:cs="Arial"/>
          <w:color w:val="C00000"/>
          <w:lang w:val="en-US"/>
        </w:rPr>
        <w:t>Material</w:t>
      </w:r>
      <w:r w:rsidR="00765C1A" w:rsidRPr="00BB33A1">
        <w:rPr>
          <w:lang w:val="en-US"/>
        </w:rPr>
        <w:t>"</w:t>
      </w:r>
      <w:r w:rsidR="00DC1E6F" w:rsidRPr="00BB33A1">
        <w:rPr>
          <w:lang w:val="en-US"/>
        </w:rPr>
        <w:t xml:space="preserve"> </w:t>
      </w:r>
      <w:r w:rsidR="00C129EB" w:rsidRPr="007C765F">
        <w:rPr>
          <w:lang w:val="en-US"/>
        </w:rPr>
        <w:t xml:space="preserve">field, the name of the text file </w:t>
      </w:r>
      <w:r w:rsidR="00765C1A" w:rsidRPr="00BB33A1">
        <w:rPr>
          <w:lang w:val="en-US"/>
        </w:rPr>
        <w:t>"</w:t>
      </w:r>
      <w:r w:rsidR="00F75986" w:rsidRPr="00BB33A1">
        <w:rPr>
          <w:rFonts w:ascii="Courier New" w:hAnsi="Courier New" w:cs="Courier New"/>
          <w:color w:val="C00000"/>
          <w:lang w:val="en-US"/>
        </w:rPr>
        <w:t>*.</w:t>
      </w:r>
      <w:r w:rsidR="00F75986" w:rsidRPr="00A018BE">
        <w:rPr>
          <w:rFonts w:ascii="Courier New" w:hAnsi="Courier New" w:cs="Courier New"/>
          <w:color w:val="C00000"/>
          <w:lang w:val="en-US"/>
        </w:rPr>
        <w:t>nk</w:t>
      </w:r>
      <w:r w:rsidR="00765C1A" w:rsidRPr="00BB33A1">
        <w:rPr>
          <w:lang w:val="en-US"/>
        </w:rPr>
        <w:t>"</w:t>
      </w:r>
      <w:r w:rsidR="00F75986" w:rsidRPr="00BB33A1">
        <w:rPr>
          <w:lang w:val="en-US"/>
        </w:rPr>
        <w:t xml:space="preserve"> </w:t>
      </w:r>
      <w:r w:rsidR="00BB33A1" w:rsidRPr="007C765F">
        <w:rPr>
          <w:lang w:val="en-US"/>
        </w:rPr>
        <w:t xml:space="preserve">is indicated, which also serves as the name of the material. You can also specify a file outside the library by clicking the </w:t>
      </w:r>
      <w:r w:rsidR="00765C1A" w:rsidRPr="00BB33A1">
        <w:rPr>
          <w:lang w:val="en-US"/>
        </w:rPr>
        <w:t>"</w:t>
      </w:r>
      <w:r w:rsidR="00DC1E6F">
        <w:rPr>
          <w:rFonts w:ascii="Arial" w:hAnsi="Arial" w:cs="Arial"/>
          <w:color w:val="C00000"/>
          <w:lang w:val="en-US"/>
        </w:rPr>
        <w:t>Browse</w:t>
      </w:r>
      <w:r w:rsidR="00DC1E6F" w:rsidRPr="00BB33A1">
        <w:rPr>
          <w:rFonts w:ascii="Arial" w:hAnsi="Arial" w:cs="Arial"/>
          <w:color w:val="C00000"/>
          <w:lang w:val="en-US"/>
        </w:rPr>
        <w:t>…</w:t>
      </w:r>
      <w:r w:rsidR="00765C1A" w:rsidRPr="00BB33A1">
        <w:rPr>
          <w:lang w:val="en-US"/>
        </w:rPr>
        <w:t>"</w:t>
      </w:r>
      <w:r w:rsidR="00DC1E6F" w:rsidRPr="00BB33A1">
        <w:rPr>
          <w:lang w:val="en-US"/>
        </w:rPr>
        <w:t>.</w:t>
      </w:r>
      <w:r w:rsidR="00F75986" w:rsidRPr="00BB33A1">
        <w:rPr>
          <w:lang w:val="en-US"/>
        </w:rPr>
        <w:t xml:space="preserve"> </w:t>
      </w:r>
      <w:r w:rsidR="001E52A3" w:rsidRPr="007C765F">
        <w:rPr>
          <w:lang w:val="en-US"/>
        </w:rPr>
        <w:t xml:space="preserve">button. The </w:t>
      </w:r>
      <w:r w:rsidR="001E52A3">
        <w:rPr>
          <w:lang w:val="en-US"/>
        </w:rPr>
        <w:t>real</w:t>
      </w:r>
      <w:r w:rsidR="001E52A3" w:rsidRPr="007C765F">
        <w:rPr>
          <w:lang w:val="en-US"/>
        </w:rPr>
        <w:t xml:space="preserve"> density of the material is not necessarily known, as </w:t>
      </w:r>
      <w:r w:rsidR="00F036D5">
        <w:rPr>
          <w:lang w:val="en-US"/>
        </w:rPr>
        <w:t xml:space="preserve">only </w:t>
      </w:r>
      <w:r w:rsidR="001E52A3" w:rsidRPr="007C765F">
        <w:rPr>
          <w:lang w:val="en-US"/>
        </w:rPr>
        <w:t>the refractive index</w:t>
      </w:r>
      <w:r w:rsidR="00F036D5">
        <w:rPr>
          <w:lang w:val="en-US"/>
        </w:rPr>
        <w:t xml:space="preserve"> is </w:t>
      </w:r>
      <w:r w:rsidR="00F036D5" w:rsidRPr="007C765F">
        <w:rPr>
          <w:lang w:val="en-US"/>
        </w:rPr>
        <w:t>given</w:t>
      </w:r>
      <w:r w:rsidR="001E52A3" w:rsidRPr="007C765F">
        <w:rPr>
          <w:lang w:val="en-US"/>
        </w:rPr>
        <w:t>. But this density can be changed by setting the</w:t>
      </w:r>
      <w:r w:rsidR="001E52A3" w:rsidRPr="001E52A3">
        <w:rPr>
          <w:lang w:val="en-US"/>
        </w:rPr>
        <w:t xml:space="preserve"> </w:t>
      </w:r>
      <w:r w:rsidR="00765C1A" w:rsidRPr="001E52A3">
        <w:rPr>
          <w:lang w:val="en-US"/>
        </w:rPr>
        <w:t>"</w:t>
      </w:r>
      <w:r w:rsidR="002920B6">
        <w:rPr>
          <w:rFonts w:ascii="Arial" w:hAnsi="Arial" w:cs="Arial"/>
          <w:color w:val="C00000"/>
          <w:lang w:val="en-US"/>
        </w:rPr>
        <w:t>Relative</w:t>
      </w:r>
      <w:r w:rsidR="002920B6" w:rsidRPr="001E52A3">
        <w:rPr>
          <w:rFonts w:ascii="Arial" w:hAnsi="Arial" w:cs="Arial"/>
          <w:color w:val="C00000"/>
          <w:lang w:val="en-US"/>
        </w:rPr>
        <w:t xml:space="preserve"> </w:t>
      </w:r>
      <w:r w:rsidR="002920B6">
        <w:rPr>
          <w:rFonts w:ascii="Arial" w:hAnsi="Arial" w:cs="Arial"/>
          <w:color w:val="C00000"/>
          <w:lang w:val="en-US"/>
        </w:rPr>
        <w:t>density</w:t>
      </w:r>
      <w:r w:rsidR="00765C1A" w:rsidRPr="001E52A3">
        <w:rPr>
          <w:lang w:val="en-US"/>
        </w:rPr>
        <w:t>"</w:t>
      </w:r>
      <w:r w:rsidR="00DC09DB" w:rsidRPr="001E52A3">
        <w:rPr>
          <w:lang w:val="en-US"/>
        </w:rPr>
        <w:t xml:space="preserve">. </w:t>
      </w:r>
      <w:r w:rsidR="00F036D5" w:rsidRPr="007C765F">
        <w:rPr>
          <w:lang w:val="en-US"/>
        </w:rPr>
        <w:t>This is the factor by which the nominal polarizability of the substance is multiplied.</w:t>
      </w:r>
    </w:p>
    <w:p w14:paraId="425E2511" w14:textId="019A0F4B" w:rsidR="004325DD" w:rsidRPr="000F73A6" w:rsidRDefault="000F73A6" w:rsidP="00EE666A">
      <w:pPr>
        <w:pStyle w:val="a"/>
        <w:spacing w:beforeLines="100" w:before="240" w:afterLines="150" w:after="360" w:line="276" w:lineRule="auto"/>
        <w:ind w:firstLine="0"/>
        <w:rPr>
          <w:lang w:val="en-US"/>
        </w:rPr>
      </w:pPr>
      <w:r w:rsidRPr="00774614">
        <w:rPr>
          <w:lang w:val="en-US"/>
        </w:rPr>
        <w:lastRenderedPageBreak/>
        <w:t>Another way to define a material is to construct it from chemical elements, specifying stoichiometry and density</w:t>
      </w:r>
      <w:r w:rsidR="004325DD" w:rsidRPr="000F73A6">
        <w:rPr>
          <w:lang w:val="en-US"/>
        </w:rPr>
        <w:t>.</w:t>
      </w:r>
      <w:r w:rsidR="00FC3E4F" w:rsidRPr="000F73A6">
        <w:rPr>
          <w:noProof/>
          <w:lang w:val="en-US"/>
        </w:rPr>
        <w:t xml:space="preserve"> </w:t>
      </w:r>
    </w:p>
    <w:p w14:paraId="6FBD5A92" w14:textId="5DE3E1E5" w:rsidR="0062471B" w:rsidRPr="0025137D" w:rsidRDefault="00FC3E4F" w:rsidP="003855FD">
      <w:pPr>
        <w:pStyle w:val="a"/>
        <w:numPr>
          <w:ilvl w:val="0"/>
          <w:numId w:val="2"/>
        </w:numPr>
        <w:spacing w:beforeLines="100" w:before="240" w:afterLines="150" w:after="360" w:line="276" w:lineRule="auto"/>
        <w:jc w:val="center"/>
        <w:rPr>
          <w:rStyle w:val="ListLabel3"/>
          <w:color w:val="00518E"/>
          <w:sz w:val="22"/>
          <w:lang w:val="en-US"/>
        </w:rPr>
      </w:pPr>
      <w:r w:rsidRPr="00FC3E4F">
        <w:rPr>
          <w:noProof/>
        </w:rPr>
        <mc:AlternateContent>
          <mc:Choice Requires="wpg">
            <w:drawing>
              <wp:anchor distT="0" distB="0" distL="114300" distR="114300" simplePos="0" relativeHeight="251898880" behindDoc="0" locked="0" layoutInCell="1" allowOverlap="1" wp14:anchorId="21EEEC8B" wp14:editId="6D918A6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3"/>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2B2DC12"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4"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25137D" w:rsidRPr="00911681">
        <w:rPr>
          <w:rStyle w:val="ListLabel3"/>
          <w:color w:val="00518E"/>
          <w:sz w:val="22"/>
          <w:lang w:val="en-US"/>
        </w:rPr>
        <w:t>Block</w:t>
      </w:r>
      <w:r w:rsidR="0025137D" w:rsidRPr="0025137D">
        <w:rPr>
          <w:rStyle w:val="ListLabel3"/>
          <w:color w:val="00518E"/>
          <w:sz w:val="22"/>
          <w:lang w:val="en-US"/>
        </w:rPr>
        <w:t xml:space="preserve"> </w:t>
      </w:r>
      <w:r w:rsidR="00765C1A" w:rsidRPr="0025137D">
        <w:rPr>
          <w:lang w:val="en-US"/>
        </w:rPr>
        <w:t>"</w:t>
      </w:r>
      <w:r w:rsidR="0062471B">
        <w:rPr>
          <w:rFonts w:ascii="Arial" w:hAnsi="Arial" w:cs="Arial"/>
          <w:color w:val="C00000"/>
          <w:lang w:val="en-US"/>
        </w:rPr>
        <w:t>Material</w:t>
      </w:r>
      <w:r w:rsidR="00765C1A" w:rsidRPr="0025137D">
        <w:rPr>
          <w:lang w:val="en-US"/>
        </w:rPr>
        <w:t>"</w:t>
      </w:r>
      <w:r w:rsidR="0062471B" w:rsidRPr="0025137D">
        <w:rPr>
          <w:lang w:val="en-US"/>
        </w:rPr>
        <w:t xml:space="preserve"> </w:t>
      </w:r>
      <w:r w:rsidR="0025137D" w:rsidRPr="00911681">
        <w:rPr>
          <w:rStyle w:val="ListLabel3"/>
          <w:color w:val="00518E"/>
          <w:sz w:val="22"/>
          <w:lang w:val="en-US"/>
        </w:rPr>
        <w:t xml:space="preserve">with material </w:t>
      </w:r>
      <w:r w:rsidR="0025137D">
        <w:rPr>
          <w:rStyle w:val="ListLabel3"/>
          <w:color w:val="00518E"/>
          <w:sz w:val="22"/>
          <w:lang w:val="en-US"/>
        </w:rPr>
        <w:t xml:space="preserve">composed </w:t>
      </w:r>
      <w:r w:rsidR="0025137D" w:rsidRPr="00911681">
        <w:rPr>
          <w:rStyle w:val="ListLabel3"/>
          <w:color w:val="00518E"/>
          <w:sz w:val="22"/>
          <w:lang w:val="en-US"/>
        </w:rPr>
        <w:t>from chemical elements</w:t>
      </w:r>
    </w:p>
    <w:p w14:paraId="6EC1B96B" w14:textId="5B93733D" w:rsidR="00673DD1" w:rsidRPr="00774614" w:rsidRDefault="00E313C9" w:rsidP="00673DD1">
      <w:pPr>
        <w:pStyle w:val="a"/>
        <w:spacing w:beforeLines="100" w:before="240" w:afterLines="150" w:after="360" w:line="276" w:lineRule="auto"/>
        <w:ind w:firstLine="0"/>
        <w:rPr>
          <w:lang w:val="en-US"/>
        </w:rPr>
      </w:pPr>
      <w:r w:rsidRPr="00774614">
        <w:rPr>
          <w:lang w:val="en-US"/>
        </w:rPr>
        <w:t xml:space="preserve">To do this, set the </w:t>
      </w:r>
      <w:r>
        <w:rPr>
          <w:lang w:val="en-US"/>
        </w:rPr>
        <w:t>radio button</w:t>
      </w:r>
      <w:r w:rsidRPr="00774614">
        <w:rPr>
          <w:lang w:val="en-US"/>
        </w:rPr>
        <w:t xml:space="preserve"> to the </w:t>
      </w:r>
      <w:r w:rsidR="00765C1A" w:rsidRPr="00E313C9">
        <w:rPr>
          <w:lang w:val="en-US"/>
        </w:rPr>
        <w:t>"</w:t>
      </w:r>
      <w:r w:rsidR="00515B0F">
        <w:rPr>
          <w:rFonts w:ascii="Arial" w:hAnsi="Arial" w:cs="Arial"/>
          <w:color w:val="C00000"/>
          <w:lang w:val="en-US"/>
        </w:rPr>
        <w:t>Composition</w:t>
      </w:r>
      <w:r w:rsidR="00515B0F" w:rsidRPr="00E313C9">
        <w:rPr>
          <w:rFonts w:ascii="Arial" w:hAnsi="Arial" w:cs="Arial"/>
          <w:color w:val="C00000"/>
          <w:lang w:val="en-US"/>
        </w:rPr>
        <w:t xml:space="preserve"> </w:t>
      </w:r>
      <w:r w:rsidR="00515B0F">
        <w:rPr>
          <w:rFonts w:ascii="Arial" w:hAnsi="Arial" w:cs="Arial"/>
          <w:color w:val="C00000"/>
          <w:lang w:val="en-US"/>
        </w:rPr>
        <w:t>of</w:t>
      </w:r>
      <w:r w:rsidR="00515B0F" w:rsidRPr="00E313C9">
        <w:rPr>
          <w:rFonts w:ascii="Arial" w:hAnsi="Arial" w:cs="Arial"/>
          <w:color w:val="C00000"/>
          <w:lang w:val="en-US"/>
        </w:rPr>
        <w:t xml:space="preserve"> </w:t>
      </w:r>
      <w:r w:rsidR="00515B0F">
        <w:rPr>
          <w:rFonts w:ascii="Arial" w:hAnsi="Arial" w:cs="Arial"/>
          <w:color w:val="C00000"/>
          <w:lang w:val="en-US"/>
        </w:rPr>
        <w:t>elements</w:t>
      </w:r>
      <w:r w:rsidR="00765C1A" w:rsidRPr="00E313C9">
        <w:rPr>
          <w:lang w:val="en-US"/>
        </w:rPr>
        <w:t>"</w:t>
      </w:r>
      <w:r w:rsidRPr="00E313C9">
        <w:rPr>
          <w:lang w:val="en-US"/>
        </w:rPr>
        <w:t xml:space="preserve"> </w:t>
      </w:r>
      <w:r>
        <w:rPr>
          <w:lang w:val="en-US"/>
        </w:rPr>
        <w:t>position</w:t>
      </w:r>
      <w:r w:rsidR="0062471B" w:rsidRPr="00E313C9">
        <w:rPr>
          <w:lang w:val="en-US"/>
        </w:rPr>
        <w:t xml:space="preserve">. </w:t>
      </w:r>
      <w:r w:rsidR="00673DD1">
        <w:rPr>
          <w:lang w:val="en-US"/>
        </w:rPr>
        <w:t xml:space="preserve">The </w:t>
      </w:r>
      <w:r w:rsidR="00765C1A" w:rsidRPr="00673DD1">
        <w:rPr>
          <w:lang w:val="en-US"/>
        </w:rPr>
        <w:t>"</w:t>
      </w:r>
      <w:r w:rsidR="0062471B">
        <w:rPr>
          <w:rFonts w:ascii="Arial" w:hAnsi="Arial" w:cs="Arial"/>
          <w:color w:val="C00000"/>
          <w:lang w:val="en-US"/>
        </w:rPr>
        <w:t>Material</w:t>
      </w:r>
      <w:r w:rsidR="00765C1A" w:rsidRPr="00673DD1">
        <w:rPr>
          <w:lang w:val="en-US"/>
        </w:rPr>
        <w:t>"</w:t>
      </w:r>
      <w:r w:rsidR="0062471B" w:rsidRPr="00673DD1">
        <w:rPr>
          <w:lang w:val="en-US"/>
        </w:rPr>
        <w:t xml:space="preserve"> </w:t>
      </w:r>
      <w:r w:rsidR="00673DD1" w:rsidRPr="00774614">
        <w:rPr>
          <w:lang w:val="en-US"/>
        </w:rPr>
        <w:t xml:space="preserve">field will become uneditable. In the </w:t>
      </w:r>
      <w:r w:rsidR="00765C1A" w:rsidRPr="00673DD1">
        <w:rPr>
          <w:lang w:val="en-US"/>
        </w:rPr>
        <w:t>"</w:t>
      </w:r>
      <w:r w:rsidR="00E573CB">
        <w:rPr>
          <w:rFonts w:ascii="Arial" w:hAnsi="Arial" w:cs="Arial"/>
          <w:color w:val="C00000"/>
          <w:lang w:val="en-US"/>
        </w:rPr>
        <w:t>Composition</w:t>
      </w:r>
      <w:r w:rsidR="00765C1A" w:rsidRPr="00673DD1">
        <w:rPr>
          <w:lang w:val="en-US"/>
        </w:rPr>
        <w:t>"</w:t>
      </w:r>
      <w:r w:rsidR="00E573CB" w:rsidRPr="00673DD1">
        <w:rPr>
          <w:lang w:val="en-US"/>
        </w:rPr>
        <w:t xml:space="preserve"> </w:t>
      </w:r>
      <w:r w:rsidR="00673DD1" w:rsidRPr="00774614">
        <w:rPr>
          <w:lang w:val="en-US"/>
        </w:rPr>
        <w:t>block, you can add and remove chemical elements using the</w:t>
      </w:r>
      <w:r w:rsidR="00C57FC6" w:rsidRPr="00673DD1">
        <w:rPr>
          <w:lang w:val="en-US"/>
        </w:rPr>
        <w:t xml:space="preserve"> </w:t>
      </w:r>
      <w:r w:rsidR="00765C1A" w:rsidRPr="00673DD1">
        <w:rPr>
          <w:lang w:val="en-US"/>
        </w:rPr>
        <w:t>"</w:t>
      </w:r>
      <w:r w:rsidR="00C57FC6" w:rsidRPr="00194A76">
        <w:rPr>
          <w:rFonts w:ascii="Arial" w:hAnsi="Arial" w:cs="Arial"/>
          <w:color w:val="C00000"/>
          <w:lang w:val="en-US"/>
        </w:rPr>
        <w:t>More</w:t>
      </w:r>
      <w:r w:rsidR="00C57FC6" w:rsidRPr="00673DD1">
        <w:rPr>
          <w:rFonts w:ascii="Arial" w:hAnsi="Arial" w:cs="Arial"/>
          <w:color w:val="C00000"/>
          <w:lang w:val="en-US"/>
        </w:rPr>
        <w:t xml:space="preserve"> </w:t>
      </w:r>
      <w:r w:rsidR="00C57FC6" w:rsidRPr="00194A76">
        <w:rPr>
          <w:rFonts w:ascii="Arial" w:hAnsi="Arial" w:cs="Arial"/>
          <w:color w:val="C00000"/>
          <w:lang w:val="en-US"/>
        </w:rPr>
        <w:t>elements</w:t>
      </w:r>
      <w:r w:rsidR="00765C1A" w:rsidRPr="00673DD1">
        <w:rPr>
          <w:lang w:val="en-US"/>
        </w:rPr>
        <w:t>"</w:t>
      </w:r>
      <w:r w:rsidR="00C57FC6" w:rsidRPr="00673DD1">
        <w:rPr>
          <w:lang w:val="en-US"/>
        </w:rPr>
        <w:t xml:space="preserve"> </w:t>
      </w:r>
      <w:r w:rsidR="00673DD1">
        <w:rPr>
          <w:lang w:val="en-US"/>
        </w:rPr>
        <w:t>and</w:t>
      </w:r>
      <w:r w:rsidR="00C57FC6" w:rsidRPr="00673DD1">
        <w:rPr>
          <w:lang w:val="en-US"/>
        </w:rPr>
        <w:t xml:space="preserve"> </w:t>
      </w:r>
      <w:r w:rsidR="00765C1A" w:rsidRPr="00673DD1">
        <w:rPr>
          <w:lang w:val="en-US"/>
        </w:rPr>
        <w:t>"</w:t>
      </w:r>
      <w:r w:rsidR="00C57FC6" w:rsidRPr="00194A76">
        <w:rPr>
          <w:rFonts w:ascii="Arial" w:hAnsi="Arial" w:cs="Arial"/>
          <w:color w:val="C00000"/>
          <w:lang w:val="en-US"/>
        </w:rPr>
        <w:t>Fewer</w:t>
      </w:r>
      <w:r w:rsidR="00C57FC6" w:rsidRPr="00673DD1">
        <w:rPr>
          <w:rFonts w:ascii="Arial" w:hAnsi="Arial" w:cs="Arial"/>
          <w:color w:val="C00000"/>
          <w:lang w:val="en-US"/>
        </w:rPr>
        <w:t xml:space="preserve"> </w:t>
      </w:r>
      <w:r w:rsidR="009B5E8E" w:rsidRPr="00194A76">
        <w:rPr>
          <w:rFonts w:ascii="Arial" w:hAnsi="Arial" w:cs="Arial"/>
          <w:color w:val="C00000"/>
          <w:lang w:val="en-US"/>
        </w:rPr>
        <w:t>elements</w:t>
      </w:r>
      <w:r w:rsidR="00765C1A" w:rsidRPr="00673DD1">
        <w:rPr>
          <w:lang w:val="en-US"/>
        </w:rPr>
        <w:t>"</w:t>
      </w:r>
      <w:r w:rsidR="00673DD1" w:rsidRPr="00673DD1">
        <w:rPr>
          <w:lang w:val="en-US"/>
        </w:rPr>
        <w:t xml:space="preserve"> </w:t>
      </w:r>
      <w:r w:rsidR="00673DD1" w:rsidRPr="00774614">
        <w:rPr>
          <w:lang w:val="en-US"/>
        </w:rPr>
        <w:t>buttons. Each item is selected from a dropdown list. Elements can also be scrolled with the mouse wheel</w:t>
      </w:r>
      <w:r w:rsidR="00673DD1">
        <w:rPr>
          <w:lang w:val="en-US"/>
        </w:rPr>
        <w:t>;</w:t>
      </w:r>
      <w:r w:rsidR="00673DD1" w:rsidRPr="00774614">
        <w:rPr>
          <w:lang w:val="en-US"/>
        </w:rPr>
        <w:t xml:space="preserve"> by pressing a letter on the keyboard, you can jump to an element starting with that letter. If the number of elements is more than one, then you can set the stoichiometric ratio between them. This is precisely the ratio of the number of atoms to each other, i.e. "WSi2" is the same as "W2Si4". The absolute concentration of atoms is given by the absolute density of the material, in g/cm</w:t>
      </w:r>
      <w:r w:rsidR="00673DD1" w:rsidRPr="00774614">
        <w:rPr>
          <w:vertAlign w:val="superscript"/>
          <w:lang w:val="en-US"/>
        </w:rPr>
        <w:t>3</w:t>
      </w:r>
      <w:r w:rsidR="00673DD1" w:rsidRPr="00774614">
        <w:rPr>
          <w:lang w:val="en-US"/>
        </w:rPr>
        <w:t>.</w:t>
      </w:r>
    </w:p>
    <w:p w14:paraId="78DA9144" w14:textId="76E430E4" w:rsidR="00FC7AE3" w:rsidRDefault="00FC7AE3" w:rsidP="000D7464">
      <w:pPr>
        <w:pStyle w:val="Heading5"/>
        <w:numPr>
          <w:ilvl w:val="4"/>
          <w:numId w:val="5"/>
        </w:numPr>
        <w:rPr>
          <w:lang w:val="en-US"/>
        </w:rPr>
      </w:pPr>
      <w:r>
        <w:rPr>
          <w:lang w:val="en-US"/>
        </w:rPr>
        <w:t>Thickness</w:t>
      </w:r>
    </w:p>
    <w:p w14:paraId="7403E459" w14:textId="3F0461D7" w:rsidR="00FC7AE3" w:rsidRPr="00F82A61" w:rsidRDefault="001C127B" w:rsidP="003855FD">
      <w:pPr>
        <w:pStyle w:val="a"/>
        <w:numPr>
          <w:ilvl w:val="0"/>
          <w:numId w:val="2"/>
        </w:numPr>
        <w:spacing w:beforeLines="100" w:before="240" w:afterLines="150" w:after="360" w:line="276" w:lineRule="auto"/>
        <w:jc w:val="center"/>
        <w:rPr>
          <w:rStyle w:val="ListLabel3"/>
          <w:color w:val="00518E"/>
          <w:sz w:val="22"/>
        </w:rPr>
      </w:pPr>
      <w:r w:rsidRPr="001C127B">
        <w:rPr>
          <w:noProof/>
          <w:color w:val="00518E"/>
        </w:rPr>
        <w:drawing>
          <wp:anchor distT="0" distB="0" distL="114300" distR="114300" simplePos="0" relativeHeight="251899904" behindDoc="0" locked="0" layoutInCell="1" allowOverlap="1" wp14:anchorId="68B77E93" wp14:editId="0376FC5E">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31">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009320EB">
        <w:rPr>
          <w:rStyle w:val="ListLabel3"/>
          <w:color w:val="00518E"/>
          <w:sz w:val="22"/>
          <w:lang w:val="en-US"/>
        </w:rPr>
        <w:t>Block</w:t>
      </w:r>
      <w:r w:rsidR="00FC7AE3">
        <w:rPr>
          <w:rStyle w:val="ListLabel3"/>
          <w:color w:val="00518E"/>
          <w:sz w:val="22"/>
        </w:rPr>
        <w:t xml:space="preserve"> </w:t>
      </w:r>
      <w:r w:rsidR="00765C1A">
        <w:t>"</w:t>
      </w:r>
      <w:r>
        <w:rPr>
          <w:rFonts w:ascii="Arial" w:hAnsi="Arial" w:cs="Arial"/>
          <w:color w:val="C00000"/>
          <w:lang w:val="en-US"/>
        </w:rPr>
        <w:t>Thickness</w:t>
      </w:r>
      <w:r w:rsidR="00765C1A">
        <w:t>"</w:t>
      </w:r>
    </w:p>
    <w:p w14:paraId="58FC58E0" w14:textId="42E91983" w:rsidR="00462351" w:rsidRPr="00C658BB" w:rsidRDefault="00FA4D43" w:rsidP="00EE666A">
      <w:pPr>
        <w:pStyle w:val="a"/>
        <w:spacing w:beforeLines="100" w:before="240" w:afterLines="150" w:after="360" w:line="276" w:lineRule="auto"/>
        <w:ind w:firstLine="0"/>
        <w:rPr>
          <w:lang w:val="en-US"/>
        </w:rPr>
      </w:pPr>
      <w:r w:rsidRPr="00516BD4">
        <w:rPr>
          <w:lang w:val="en-US"/>
        </w:rPr>
        <w:t>Here</w:t>
      </w:r>
      <w:r w:rsidRPr="008B0550">
        <w:rPr>
          <w:lang w:val="en-US"/>
        </w:rPr>
        <w:t xml:space="preserve"> </w:t>
      </w:r>
      <w:r w:rsidRPr="00774614">
        <w:rPr>
          <w:lang w:val="en-US"/>
        </w:rPr>
        <w:t>you</w:t>
      </w:r>
      <w:r w:rsidRPr="008B0550">
        <w:rPr>
          <w:lang w:val="en-US"/>
        </w:rPr>
        <w:t xml:space="preserve"> </w:t>
      </w:r>
      <w:r w:rsidRPr="00774614">
        <w:rPr>
          <w:lang w:val="en-US"/>
        </w:rPr>
        <w:t>can</w:t>
      </w:r>
      <w:r w:rsidRPr="008B0550">
        <w:rPr>
          <w:lang w:val="en-US"/>
        </w:rPr>
        <w:t xml:space="preserve"> </w:t>
      </w:r>
      <w:r w:rsidRPr="00774614">
        <w:rPr>
          <w:lang w:val="en-US"/>
        </w:rPr>
        <w:t>set</w:t>
      </w:r>
      <w:r w:rsidRPr="008B0550">
        <w:rPr>
          <w:lang w:val="en-US"/>
        </w:rPr>
        <w:t xml:space="preserve"> </w:t>
      </w:r>
      <w:r w:rsidRPr="00774614">
        <w:rPr>
          <w:lang w:val="en-US"/>
        </w:rPr>
        <w:t>the</w:t>
      </w:r>
      <w:r w:rsidRPr="008B0550">
        <w:rPr>
          <w:lang w:val="en-US"/>
        </w:rPr>
        <w:t xml:space="preserve"> </w:t>
      </w:r>
      <w:r w:rsidRPr="00774614">
        <w:rPr>
          <w:lang w:val="en-US"/>
        </w:rPr>
        <w:t>thickness</w:t>
      </w:r>
      <w:r w:rsidRPr="008B0550">
        <w:rPr>
          <w:lang w:val="en-US"/>
        </w:rPr>
        <w:t xml:space="preserve"> </w:t>
      </w:r>
      <w:r w:rsidRPr="00774614">
        <w:rPr>
          <w:lang w:val="en-US"/>
        </w:rPr>
        <w:t>of</w:t>
      </w:r>
      <w:r w:rsidRPr="008B0550">
        <w:rPr>
          <w:lang w:val="en-US"/>
        </w:rPr>
        <w:t xml:space="preserve"> </w:t>
      </w:r>
      <w:r w:rsidRPr="00774614">
        <w:rPr>
          <w:lang w:val="en-US"/>
        </w:rPr>
        <w:t>the</w:t>
      </w:r>
      <w:r w:rsidRPr="008B0550">
        <w:rPr>
          <w:lang w:val="en-US"/>
        </w:rPr>
        <w:t xml:space="preserve"> </w:t>
      </w:r>
      <w:r w:rsidRPr="00774614">
        <w:rPr>
          <w:lang w:val="en-US"/>
        </w:rPr>
        <w:t>layer</w:t>
      </w:r>
      <w:r w:rsidR="003C3E9A" w:rsidRPr="008B0550">
        <w:rPr>
          <w:lang w:val="en-US"/>
        </w:rPr>
        <w:t>.</w:t>
      </w:r>
      <w:bookmarkStart w:id="54" w:name="ДЛЯ_ССЫЛКИ_дрейф_толщин"/>
      <w:r w:rsidR="008B0550">
        <w:rPr>
          <w:lang w:val="en-US"/>
        </w:rPr>
        <w:t xml:space="preserve"> If</w:t>
      </w:r>
      <w:r w:rsidR="008B0550" w:rsidRPr="008B0550">
        <w:rPr>
          <w:lang w:val="en-US"/>
        </w:rPr>
        <w:t xml:space="preserve"> </w:t>
      </w:r>
      <w:r w:rsidR="008B0550">
        <w:rPr>
          <w:lang w:val="en-US"/>
        </w:rPr>
        <w:t>a</w:t>
      </w:r>
      <w:r w:rsidR="008B0550" w:rsidRPr="008B0550">
        <w:rPr>
          <w:lang w:val="en-US"/>
        </w:rPr>
        <w:t xml:space="preserve"> </w:t>
      </w:r>
      <w:r w:rsidR="008B0550">
        <w:rPr>
          <w:lang w:val="en-US"/>
        </w:rPr>
        <w:t xml:space="preserve">layer </w:t>
      </w:r>
      <w:bookmarkEnd w:id="54"/>
      <w:r w:rsidR="008B0550" w:rsidRPr="00774614">
        <w:rPr>
          <w:lang w:val="en-US"/>
        </w:rPr>
        <w:t>is part of a periodic multilayer, then it is duplicated N times during the calculation, where N is the number of periods. In this case, in addition to the base thickness, you can specify the change in the layer thickness from period to period. To do this, there is a button</w:t>
      </w:r>
      <w:r w:rsidR="00445157" w:rsidRPr="00C658BB">
        <w:rPr>
          <w:lang w:val="en-US"/>
        </w:rPr>
        <w:t xml:space="preserve"> </w:t>
      </w:r>
      <w:r w:rsidR="00765C1A" w:rsidRPr="00C658BB">
        <w:rPr>
          <w:lang w:val="en-US"/>
        </w:rPr>
        <w:t>"</w:t>
      </w:r>
      <w:r w:rsidR="00445157">
        <w:rPr>
          <w:rFonts w:ascii="Arial" w:hAnsi="Arial" w:cs="Arial"/>
          <w:color w:val="C00000"/>
          <w:lang w:val="en-US"/>
        </w:rPr>
        <w:t>Thickness</w:t>
      </w:r>
      <w:r w:rsidR="00445157" w:rsidRPr="00C658BB">
        <w:rPr>
          <w:rFonts w:ascii="Arial" w:hAnsi="Arial" w:cs="Arial"/>
          <w:color w:val="C00000"/>
          <w:lang w:val="en-US"/>
        </w:rPr>
        <w:t xml:space="preserve"> </w:t>
      </w:r>
      <w:r w:rsidR="00445157">
        <w:rPr>
          <w:rFonts w:ascii="Arial" w:hAnsi="Arial" w:cs="Arial"/>
          <w:color w:val="C00000"/>
          <w:lang w:val="en-US"/>
        </w:rPr>
        <w:t>drift</w:t>
      </w:r>
      <w:r w:rsidR="00765C1A" w:rsidRPr="00C658BB">
        <w:rPr>
          <w:lang w:val="en-US"/>
        </w:rPr>
        <w:t>"</w:t>
      </w:r>
      <w:r w:rsidR="00445157" w:rsidRPr="00C658BB">
        <w:rPr>
          <w:lang w:val="en-US"/>
        </w:rPr>
        <w:t xml:space="preserve">. </w:t>
      </w:r>
      <w:r w:rsidR="00385C23" w:rsidRPr="00774614">
        <w:rPr>
          <w:lang w:val="en-US"/>
        </w:rPr>
        <w:t xml:space="preserve">If you click </w:t>
      </w:r>
      <w:r w:rsidR="00C658BB">
        <w:rPr>
          <w:lang w:val="en-US"/>
        </w:rPr>
        <w:t xml:space="preserve">on </w:t>
      </w:r>
      <w:r w:rsidR="00385C23" w:rsidRPr="00774614">
        <w:rPr>
          <w:lang w:val="en-US"/>
        </w:rPr>
        <w:t>it, a window will open</w:t>
      </w:r>
      <w:r w:rsidR="00C714E1" w:rsidRPr="00C658BB">
        <w:rPr>
          <w:lang w:val="en-US"/>
        </w:rPr>
        <w:t>:</w:t>
      </w:r>
    </w:p>
    <w:p w14:paraId="2E058256" w14:textId="3AD0CEC8" w:rsidR="00C714E1" w:rsidRPr="00F82A61" w:rsidRDefault="00E22D06"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00928" behindDoc="0" locked="0" layoutInCell="1" allowOverlap="1" wp14:anchorId="725A121B" wp14:editId="2B7AA997">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5">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Pr>
          <w:rStyle w:val="ListLabel3"/>
          <w:color w:val="00518E"/>
          <w:sz w:val="22"/>
          <w:lang w:val="en-US"/>
        </w:rPr>
        <w:t>Window</w:t>
      </w:r>
      <w:r w:rsidR="00C714E1">
        <w:rPr>
          <w:rStyle w:val="ListLabel3"/>
          <w:color w:val="00518E"/>
          <w:sz w:val="22"/>
        </w:rPr>
        <w:t xml:space="preserve"> </w:t>
      </w:r>
      <w:r w:rsidR="00765C1A">
        <w:t>"</w:t>
      </w:r>
      <w:r w:rsidR="00C714E1">
        <w:rPr>
          <w:rFonts w:ascii="Arial" w:hAnsi="Arial" w:cs="Arial"/>
          <w:color w:val="C00000"/>
          <w:lang w:val="en-US"/>
        </w:rPr>
        <w:t>Thickness</w:t>
      </w:r>
      <w:r w:rsidR="00C714E1">
        <w:rPr>
          <w:rFonts w:ascii="Arial" w:hAnsi="Arial" w:cs="Arial"/>
          <w:color w:val="C00000"/>
        </w:rPr>
        <w:t xml:space="preserve"> </w:t>
      </w:r>
      <w:r w:rsidR="00C714E1">
        <w:rPr>
          <w:rFonts w:ascii="Arial" w:hAnsi="Arial" w:cs="Arial"/>
          <w:color w:val="C00000"/>
          <w:lang w:val="en-US"/>
        </w:rPr>
        <w:t>drift</w:t>
      </w:r>
      <w:r w:rsidR="00765C1A">
        <w:t>"</w:t>
      </w:r>
    </w:p>
    <w:p w14:paraId="11FCE5B8" w14:textId="1975D164" w:rsidR="00C714E1" w:rsidRPr="00BE7B8F" w:rsidRDefault="00765C1A" w:rsidP="00EE666A">
      <w:pPr>
        <w:pStyle w:val="a"/>
        <w:spacing w:beforeLines="100" w:before="240" w:afterLines="150" w:after="360" w:line="276" w:lineRule="auto"/>
        <w:ind w:firstLine="0"/>
        <w:rPr>
          <w:lang w:val="en-US"/>
        </w:rPr>
      </w:pPr>
      <w:r w:rsidRPr="00BE7B8F">
        <w:rPr>
          <w:lang w:val="en-US"/>
        </w:rPr>
        <w:t>"</w:t>
      </w:r>
      <w:r w:rsidR="00CD4785">
        <w:rPr>
          <w:rFonts w:ascii="Arial" w:hAnsi="Arial" w:cs="Arial"/>
          <w:color w:val="C00000"/>
          <w:lang w:val="en-US"/>
        </w:rPr>
        <w:t>Linear</w:t>
      </w:r>
      <w:r w:rsidR="00CD4785" w:rsidRPr="00BE7B8F">
        <w:rPr>
          <w:rFonts w:ascii="Arial" w:hAnsi="Arial" w:cs="Arial"/>
          <w:color w:val="C00000"/>
          <w:lang w:val="en-US"/>
        </w:rPr>
        <w:t xml:space="preserve"> </w:t>
      </w:r>
      <w:r w:rsidR="00CD4785">
        <w:rPr>
          <w:rFonts w:ascii="Arial" w:hAnsi="Arial" w:cs="Arial"/>
          <w:color w:val="C00000"/>
          <w:lang w:val="en-US"/>
        </w:rPr>
        <w:t>drift</w:t>
      </w:r>
      <w:r w:rsidRPr="00BE7B8F">
        <w:rPr>
          <w:lang w:val="en-US"/>
        </w:rPr>
        <w:t>"</w:t>
      </w:r>
      <w:r w:rsidR="00CD4785" w:rsidRPr="00BE7B8F">
        <w:rPr>
          <w:lang w:val="en-US"/>
        </w:rPr>
        <w:t xml:space="preserve"> </w:t>
      </w:r>
      <w:r w:rsidR="00B928CA" w:rsidRPr="00336E95">
        <w:rPr>
          <w:lang w:val="en-US"/>
        </w:rPr>
        <w:t xml:space="preserve">sets the change in the layer thickness along the depth of the structure, proportional to the number of the period. The drift is given </w:t>
      </w:r>
      <w:r w:rsidR="00B928CA" w:rsidRPr="00336E95">
        <w:rPr>
          <w:u w:val="single"/>
          <w:lang w:val="en-US"/>
        </w:rPr>
        <w:t>as a percentage of the nominal thickness</w:t>
      </w:r>
      <w:r w:rsidR="00B928CA" w:rsidRPr="00336E95">
        <w:rPr>
          <w:lang w:val="en-US"/>
        </w:rPr>
        <w:t xml:space="preserve"> </w:t>
      </w:r>
      <w:r w:rsidR="00BE7B8F">
        <w:rPr>
          <w:lang w:val="en-US"/>
        </w:rPr>
        <w:t>per</w:t>
      </w:r>
      <w:r w:rsidR="00B928CA" w:rsidRPr="00336E95">
        <w:rPr>
          <w:lang w:val="en-US"/>
        </w:rPr>
        <w:t xml:space="preserve"> period. The average layer thickness over all periods is equal to the nominal thickness, i.e. on one </w:t>
      </w:r>
      <w:r w:rsidR="00F11BC3">
        <w:rPr>
          <w:lang w:val="en-US"/>
        </w:rPr>
        <w:t>part</w:t>
      </w:r>
      <w:r w:rsidR="00B928CA" w:rsidRPr="00336E95">
        <w:rPr>
          <w:lang w:val="en-US"/>
        </w:rPr>
        <w:t xml:space="preserve"> the layers will be thinner, and on the other </w:t>
      </w:r>
      <w:r w:rsidR="00F11BC3">
        <w:rPr>
          <w:lang w:val="en-US"/>
        </w:rPr>
        <w:t>part</w:t>
      </w:r>
      <w:r w:rsidR="00B928CA" w:rsidRPr="00336E95">
        <w:rPr>
          <w:lang w:val="en-US"/>
        </w:rPr>
        <w:t xml:space="preserve"> thicker</w:t>
      </w:r>
      <w:r w:rsidR="00CD4785" w:rsidRPr="00BE7B8F">
        <w:rPr>
          <w:lang w:val="en-US"/>
        </w:rPr>
        <w:t>.</w:t>
      </w:r>
    </w:p>
    <w:p w14:paraId="3E7FB772" w14:textId="240E58DB" w:rsidR="00CD4785" w:rsidRPr="000D4923" w:rsidRDefault="00765C1A" w:rsidP="00EE666A">
      <w:pPr>
        <w:pStyle w:val="a"/>
        <w:spacing w:beforeLines="100" w:before="240" w:afterLines="150" w:after="360" w:line="276" w:lineRule="auto"/>
        <w:ind w:firstLine="0"/>
        <w:rPr>
          <w:lang w:val="en-US"/>
        </w:rPr>
      </w:pPr>
      <w:r w:rsidRPr="000D4923">
        <w:rPr>
          <w:lang w:val="en-US"/>
        </w:rPr>
        <w:t>"</w:t>
      </w:r>
      <w:r w:rsidR="00B06EE8">
        <w:rPr>
          <w:rFonts w:ascii="Arial" w:hAnsi="Arial" w:cs="Arial"/>
          <w:color w:val="C00000"/>
          <w:lang w:val="en-US"/>
        </w:rPr>
        <w:t>Sine</w:t>
      </w:r>
      <w:r w:rsidR="00CD4785" w:rsidRPr="000D4923">
        <w:rPr>
          <w:rFonts w:ascii="Arial" w:hAnsi="Arial" w:cs="Arial"/>
          <w:color w:val="C00000"/>
          <w:lang w:val="en-US"/>
        </w:rPr>
        <w:t xml:space="preserve"> </w:t>
      </w:r>
      <w:r w:rsidR="00CD4785">
        <w:rPr>
          <w:rFonts w:ascii="Arial" w:hAnsi="Arial" w:cs="Arial"/>
          <w:color w:val="C00000"/>
          <w:lang w:val="en-US"/>
        </w:rPr>
        <w:t>drift</w:t>
      </w:r>
      <w:r w:rsidRPr="000D4923">
        <w:rPr>
          <w:lang w:val="en-US"/>
        </w:rPr>
        <w:t>"</w:t>
      </w:r>
      <w:r w:rsidR="00CD4785" w:rsidRPr="000D4923">
        <w:rPr>
          <w:lang w:val="en-US"/>
        </w:rPr>
        <w:t xml:space="preserve"> </w:t>
      </w:r>
      <w:r w:rsidR="00EE2874" w:rsidRPr="00336E95">
        <w:rPr>
          <w:lang w:val="en-US"/>
        </w:rPr>
        <w:t xml:space="preserve">sets the periodic change in thickness with depth, described by a sinusoid. The amplitude is set </w:t>
      </w:r>
      <w:r w:rsidR="00EE2874" w:rsidRPr="00336E95">
        <w:rPr>
          <w:u w:val="single"/>
          <w:lang w:val="en-US"/>
        </w:rPr>
        <w:t>as a percentage of the nominal thickness</w:t>
      </w:r>
      <w:r w:rsidR="00EE2874" w:rsidRPr="00336E95">
        <w:rPr>
          <w:lang w:val="en-US"/>
        </w:rPr>
        <w:t>. The frequency is set in "reverse periods", i.e. a value of 0.3333 means that the layer thickness is repeated every three periods. The phase determines the initial position of the modulating sinusoid, it is set in the range from 0 to 1</w:t>
      </w:r>
      <w:r w:rsidR="00B06EE8" w:rsidRPr="000D4923">
        <w:rPr>
          <w:lang w:val="en-US"/>
        </w:rPr>
        <w:t>.</w:t>
      </w:r>
    </w:p>
    <w:p w14:paraId="2B8926AD" w14:textId="4CCF5366" w:rsidR="00445157" w:rsidRPr="00304B64" w:rsidRDefault="00765C1A" w:rsidP="00304B64">
      <w:pPr>
        <w:pStyle w:val="a"/>
        <w:spacing w:beforeLines="100" w:before="240" w:afterLines="150" w:after="360" w:line="276" w:lineRule="auto"/>
        <w:ind w:firstLine="0"/>
        <w:rPr>
          <w:lang w:val="en-US"/>
        </w:rPr>
      </w:pPr>
      <w:r w:rsidRPr="00304B64">
        <w:rPr>
          <w:lang w:val="en-US"/>
        </w:rPr>
        <w:t>"</w:t>
      </w:r>
      <w:r w:rsidR="00B06EE8">
        <w:rPr>
          <w:rFonts w:ascii="Arial" w:hAnsi="Arial" w:cs="Arial"/>
          <w:color w:val="C00000"/>
          <w:lang w:val="en-US"/>
        </w:rPr>
        <w:t>Random</w:t>
      </w:r>
      <w:r w:rsidR="00B06EE8" w:rsidRPr="00304B64">
        <w:rPr>
          <w:rFonts w:ascii="Arial" w:hAnsi="Arial" w:cs="Arial"/>
          <w:color w:val="C00000"/>
          <w:lang w:val="en-US"/>
        </w:rPr>
        <w:t xml:space="preserve"> </w:t>
      </w:r>
      <w:r w:rsidR="00B06EE8">
        <w:rPr>
          <w:rFonts w:ascii="Arial" w:hAnsi="Arial" w:cs="Arial"/>
          <w:color w:val="C00000"/>
          <w:lang w:val="en-US"/>
        </w:rPr>
        <w:t>drift</w:t>
      </w:r>
      <w:r w:rsidRPr="00304B64">
        <w:rPr>
          <w:lang w:val="en-US"/>
        </w:rPr>
        <w:t>"</w:t>
      </w:r>
      <w:r w:rsidR="00B06EE8" w:rsidRPr="00304B64">
        <w:rPr>
          <w:lang w:val="en-US"/>
        </w:rPr>
        <w:t xml:space="preserve"> </w:t>
      </w:r>
      <w:r w:rsidR="00304B64" w:rsidRPr="00336E95">
        <w:rPr>
          <w:lang w:val="en-US"/>
        </w:rPr>
        <w:t xml:space="preserve">determines the random deviation of the layer thickness from the nominal value. </w:t>
      </w:r>
      <w:r w:rsidR="00304B64" w:rsidRPr="00336E95">
        <w:rPr>
          <w:u w:val="single"/>
          <w:lang w:val="en-US"/>
        </w:rPr>
        <w:t>The standard deviation is indicated as a percentage of the nominal thickness</w:t>
      </w:r>
      <w:r w:rsidR="003F3113">
        <w:rPr>
          <w:lang w:val="en-US"/>
        </w:rPr>
        <w:t>.</w:t>
      </w:r>
      <w:r w:rsidR="00304B64" w:rsidRPr="00336E95">
        <w:rPr>
          <w:lang w:val="en-US"/>
        </w:rPr>
        <w:t xml:space="preserve"> </w:t>
      </w:r>
      <w:r w:rsidR="003F3113">
        <w:rPr>
          <w:lang w:val="en-US"/>
        </w:rPr>
        <w:t>T</w:t>
      </w:r>
      <w:r w:rsidR="00304B64" w:rsidRPr="00336E95">
        <w:rPr>
          <w:lang w:val="en-US"/>
        </w:rPr>
        <w:t xml:space="preserve">he thicknesses themselves are generated randomly with Gaussian statistics on each </w:t>
      </w:r>
      <w:r w:rsidR="00304B64">
        <w:rPr>
          <w:lang w:val="en-US"/>
        </w:rPr>
        <w:t xml:space="preserve">curve </w:t>
      </w:r>
      <w:r w:rsidR="003F3113">
        <w:rPr>
          <w:lang w:val="en-US"/>
        </w:rPr>
        <w:t>re</w:t>
      </w:r>
      <w:r w:rsidR="00304B64" w:rsidRPr="00336E95">
        <w:rPr>
          <w:lang w:val="en-US"/>
        </w:rPr>
        <w:t>calculation</w:t>
      </w:r>
      <w:r w:rsidR="006976FA" w:rsidRPr="00304B64">
        <w:rPr>
          <w:lang w:val="en-US"/>
        </w:rPr>
        <w:t>.</w:t>
      </w:r>
    </w:p>
    <w:p w14:paraId="77C7BC0A" w14:textId="24D9BB40" w:rsidR="00E90A4F" w:rsidRDefault="00775DE6" w:rsidP="000D7464">
      <w:pPr>
        <w:pStyle w:val="Heading5"/>
        <w:numPr>
          <w:ilvl w:val="4"/>
          <w:numId w:val="5"/>
        </w:numPr>
        <w:rPr>
          <w:lang w:val="en-US"/>
        </w:rPr>
      </w:pPr>
      <w:bookmarkStart w:id="55" w:name="_Diffuseness"/>
      <w:bookmarkEnd w:id="55"/>
      <w:r>
        <w:rPr>
          <w:lang w:val="en-US"/>
        </w:rPr>
        <w:t>Diffusene</w:t>
      </w:r>
      <w:r w:rsidR="00E90A4F">
        <w:rPr>
          <w:lang w:val="en-US"/>
        </w:rPr>
        <w:t>ss</w:t>
      </w:r>
    </w:p>
    <w:p w14:paraId="4485C863" w14:textId="127EC8E4" w:rsidR="00E90A4F" w:rsidRPr="00F82A61" w:rsidRDefault="00EE666A" w:rsidP="003855FD">
      <w:pPr>
        <w:pStyle w:val="a"/>
        <w:numPr>
          <w:ilvl w:val="0"/>
          <w:numId w:val="2"/>
        </w:numPr>
        <w:spacing w:beforeLines="100" w:before="240" w:afterLines="150" w:after="360" w:line="276" w:lineRule="auto"/>
        <w:jc w:val="center"/>
        <w:rPr>
          <w:rStyle w:val="ListLabel3"/>
          <w:color w:val="00518E"/>
          <w:sz w:val="22"/>
        </w:rPr>
      </w:pPr>
      <w:r w:rsidRPr="00775DE6">
        <w:rPr>
          <w:noProof/>
        </w:rPr>
        <w:drawing>
          <wp:anchor distT="0" distB="0" distL="114300" distR="114300" simplePos="0" relativeHeight="251901952" behindDoc="0" locked="0" layoutInCell="1" allowOverlap="1" wp14:anchorId="14D8A37A" wp14:editId="01F42F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6">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1C127B">
        <w:rPr>
          <w:color w:val="00518E"/>
        </w:rPr>
        <w:t xml:space="preserve"> </w:t>
      </w:r>
      <w:r w:rsidR="0067251F">
        <w:rPr>
          <w:rStyle w:val="ListLabel3"/>
          <w:color w:val="00518E"/>
          <w:sz w:val="22"/>
          <w:lang w:val="en-US"/>
        </w:rPr>
        <w:t>Block</w:t>
      </w:r>
      <w:r w:rsidR="00E90A4F">
        <w:rPr>
          <w:rStyle w:val="ListLabel3"/>
          <w:color w:val="00518E"/>
          <w:sz w:val="22"/>
        </w:rPr>
        <w:t xml:space="preserve"> </w:t>
      </w:r>
      <w:r w:rsidR="00765C1A">
        <w:t>"</w:t>
      </w:r>
      <w:r w:rsidR="00775DE6">
        <w:rPr>
          <w:rFonts w:ascii="Arial" w:hAnsi="Arial" w:cs="Arial"/>
          <w:color w:val="C00000"/>
          <w:lang w:val="en-US"/>
        </w:rPr>
        <w:t>Diffuseness</w:t>
      </w:r>
      <w:r w:rsidR="00765C1A">
        <w:t>"</w:t>
      </w:r>
    </w:p>
    <w:p w14:paraId="5B656870" w14:textId="4E9B1C29" w:rsidR="00E90A4F" w:rsidRPr="0067251F" w:rsidRDefault="00765C1A" w:rsidP="00EE666A">
      <w:pPr>
        <w:pStyle w:val="a"/>
        <w:spacing w:beforeLines="100" w:before="240" w:afterLines="150" w:after="360" w:line="276" w:lineRule="auto"/>
        <w:ind w:firstLine="0"/>
        <w:rPr>
          <w:lang w:val="en-US"/>
        </w:rPr>
      </w:pPr>
      <w:r w:rsidRPr="0067251F">
        <w:rPr>
          <w:lang w:val="en-US"/>
        </w:rPr>
        <w:t>"</w:t>
      </w:r>
      <w:r w:rsidR="00B16655" w:rsidRPr="0067251F">
        <w:rPr>
          <w:rFonts w:ascii="Arial" w:hAnsi="Arial" w:cs="Arial"/>
          <w:color w:val="C00000"/>
          <w:lang w:val="en-US"/>
        </w:rPr>
        <w:t>Diffuseness</w:t>
      </w:r>
      <w:r w:rsidRPr="0067251F">
        <w:rPr>
          <w:lang w:val="en-US"/>
        </w:rPr>
        <w:t>"</w:t>
      </w:r>
      <w:r w:rsidR="00B16655" w:rsidRPr="0067251F">
        <w:rPr>
          <w:lang w:val="en-US"/>
        </w:rPr>
        <w:t xml:space="preserve"> – </w:t>
      </w:r>
      <w:r w:rsidR="0067251F" w:rsidRPr="008E3447">
        <w:rPr>
          <w:lang w:val="en-US"/>
        </w:rPr>
        <w:t>is the amoun</w:t>
      </w:r>
      <w:r w:rsidR="0067251F">
        <w:rPr>
          <w:lang w:val="en-US"/>
        </w:rPr>
        <w:softHyphen/>
      </w:r>
      <w:r w:rsidR="0067251F" w:rsidRPr="008E3447">
        <w:rPr>
          <w:lang w:val="en-US"/>
        </w:rPr>
        <w:t>t of interpenetration of the materials of the layers into each other, their mixing at the boundary. It can also be understood as a</w:t>
      </w:r>
      <w:r w:rsidR="0067251F" w:rsidRPr="0067251F">
        <w:rPr>
          <w:lang w:val="en-US"/>
        </w:rPr>
        <w:t xml:space="preserve"> </w:t>
      </w:r>
      <w:r w:rsidR="0067251F" w:rsidRPr="008E3447">
        <w:rPr>
          <w:lang w:val="en-US"/>
        </w:rPr>
        <w:t>limit</w:t>
      </w:r>
      <w:r w:rsidR="0067251F">
        <w:rPr>
          <w:lang w:val="en-US"/>
        </w:rPr>
        <w:t xml:space="preserve"> of</w:t>
      </w:r>
      <w:r w:rsidR="0067251F" w:rsidRPr="008E3447">
        <w:rPr>
          <w:lang w:val="en-US"/>
        </w:rPr>
        <w:t xml:space="preserve"> roughness with a lateral correlation tending to zero. The thickness of the transition region is specified in the mean square sense (parameter </w:t>
      </w:r>
      <w:r w:rsidRPr="0067251F">
        <w:rPr>
          <w:lang w:val="en-US"/>
        </w:rPr>
        <w:t>"</w:t>
      </w:r>
      <w:r w:rsidR="00013692" w:rsidRPr="005A76B9">
        <w:rPr>
          <w:rFonts w:ascii="Arial" w:hAnsi="Arial" w:cs="Arial"/>
          <w:color w:val="C00000"/>
          <w:lang w:val="en-US"/>
        </w:rPr>
        <w:t>s</w:t>
      </w:r>
      <w:r w:rsidRPr="0067251F">
        <w:rPr>
          <w:lang w:val="en-US"/>
        </w:rPr>
        <w:t>"</w:t>
      </w:r>
      <w:r w:rsidR="00013692" w:rsidRPr="0067251F">
        <w:rPr>
          <w:lang w:val="en-US"/>
        </w:rPr>
        <w:t xml:space="preserve">), </w:t>
      </w:r>
      <w:r w:rsidR="0067251F" w:rsidRPr="008E3447">
        <w:rPr>
          <w:lang w:val="en-US"/>
        </w:rPr>
        <w:t>and the type of distribution can be selected from several options. The distribution of matter in the transition region is composed of several functio</w:t>
      </w:r>
      <w:r w:rsidR="0067251F">
        <w:rPr>
          <w:lang w:val="en-US"/>
        </w:rPr>
        <w:t>ns with appropriate weights</w:t>
      </w:r>
      <w:r w:rsidR="0067251F">
        <w:rPr>
          <w:lang w:val="en-US"/>
        </w:rPr>
        <w:t xml:space="preserve"> </w:t>
      </w:r>
      <w:r w:rsidR="002C0DBD">
        <w:fldChar w:fldCharType="begin" w:fldLock="1"/>
      </w:r>
      <w:r w:rsidR="00B20BAB" w:rsidRPr="0067251F">
        <w:rPr>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fldChar w:fldCharType="separate"/>
      </w:r>
      <w:r w:rsidR="002C0DBD" w:rsidRPr="0067251F">
        <w:rPr>
          <w:noProof/>
          <w:lang w:val="en-US"/>
        </w:rPr>
        <w:t>[3]</w:t>
      </w:r>
      <w:r w:rsidR="002C0DBD">
        <w:fldChar w:fldCharType="end"/>
      </w:r>
      <w:r w:rsidR="00D37F28" w:rsidRPr="0067251F">
        <w:rPr>
          <w:lang w:val="en-US"/>
        </w:rPr>
        <w:t xml:space="preserve">. </w:t>
      </w:r>
      <w:r w:rsidR="0067251F" w:rsidRPr="008E3447">
        <w:rPr>
          <w:lang w:val="en-US"/>
        </w:rPr>
        <w:t xml:space="preserve">By default, the </w:t>
      </w:r>
      <w:r w:rsidR="0067251F">
        <w:rPr>
          <w:lang w:val="en-US"/>
        </w:rPr>
        <w:t>root-</w:t>
      </w:r>
      <w:r w:rsidR="0067251F">
        <w:rPr>
          <w:lang w:val="en-US"/>
        </w:rPr>
        <w:lastRenderedPageBreak/>
        <w:t>mean-square</w:t>
      </w:r>
      <w:r w:rsidR="0067251F" w:rsidRPr="008E3447">
        <w:rPr>
          <w:lang w:val="en-US"/>
        </w:rPr>
        <w:t xml:space="preserve"> thickness is the same for all </w:t>
      </w:r>
      <w:r w:rsidR="0001694B">
        <w:rPr>
          <w:lang w:val="en-US"/>
        </w:rPr>
        <w:t xml:space="preserve">profile </w:t>
      </w:r>
      <w:r w:rsidR="0067251F" w:rsidRPr="008E3447">
        <w:rPr>
          <w:lang w:val="en-US"/>
        </w:rPr>
        <w:t>functions, but if you enable</w:t>
      </w:r>
      <w:r w:rsidR="0067251F" w:rsidRPr="0067251F">
        <w:rPr>
          <w:lang w:val="en-US"/>
        </w:rPr>
        <w:t xml:space="preserve"> </w:t>
      </w:r>
      <w:r w:rsidRPr="0067251F">
        <w:rPr>
          <w:lang w:val="en-US"/>
        </w:rPr>
        <w:t>"</w:t>
      </w:r>
      <w:r w:rsidR="00D37F28">
        <w:rPr>
          <w:rFonts w:ascii="Arial" w:hAnsi="Arial" w:cs="Arial"/>
          <w:color w:val="C00000"/>
          <w:lang w:val="en-US"/>
        </w:rPr>
        <w:t>Individual</w:t>
      </w:r>
      <w:r w:rsidR="00D37F28" w:rsidRPr="0067251F">
        <w:rPr>
          <w:rFonts w:ascii="Arial" w:hAnsi="Arial" w:cs="Arial"/>
          <w:color w:val="C00000"/>
          <w:lang w:val="en-US"/>
        </w:rPr>
        <w:t xml:space="preserve"> “</w:t>
      </w:r>
      <w:r w:rsidR="00D37F28">
        <w:rPr>
          <w:rFonts w:ascii="Arial" w:hAnsi="Arial" w:cs="Arial"/>
          <w:color w:val="C00000"/>
          <w:lang w:val="en-US"/>
        </w:rPr>
        <w:t>s</w:t>
      </w:r>
      <w:r w:rsidR="00D37F28" w:rsidRPr="0067251F">
        <w:rPr>
          <w:rFonts w:ascii="Arial" w:hAnsi="Arial" w:cs="Arial"/>
          <w:color w:val="C00000"/>
          <w:lang w:val="en-US"/>
        </w:rPr>
        <w:t>”</w:t>
      </w:r>
      <w:r w:rsidRPr="0067251F">
        <w:rPr>
          <w:lang w:val="en-US"/>
        </w:rPr>
        <w:t>"</w:t>
      </w:r>
      <w:r w:rsidR="00D37F28" w:rsidRPr="0067251F">
        <w:rPr>
          <w:lang w:val="en-US"/>
        </w:rPr>
        <w:t xml:space="preserve">, </w:t>
      </w:r>
      <w:r w:rsidR="0001694B" w:rsidRPr="008E3447">
        <w:rPr>
          <w:lang w:val="en-US"/>
        </w:rPr>
        <w:t>then an individual thickness can be set for each function</w:t>
      </w:r>
      <w:r w:rsidR="00D37F28" w:rsidRPr="0067251F">
        <w:rPr>
          <w:lang w:val="en-US"/>
        </w:rPr>
        <w:t>.</w:t>
      </w:r>
    </w:p>
    <w:p w14:paraId="447F0360" w14:textId="087BDA55" w:rsidR="00E546CB" w:rsidRPr="00960E6B" w:rsidRDefault="00960E6B" w:rsidP="00EE666A">
      <w:pPr>
        <w:pStyle w:val="a"/>
        <w:spacing w:beforeLines="100" w:before="240" w:afterLines="150" w:after="360" w:line="276" w:lineRule="auto"/>
        <w:ind w:firstLine="0"/>
        <w:rPr>
          <w:noProof/>
          <w:lang w:val="en-US"/>
        </w:rPr>
      </w:pPr>
      <w:r w:rsidRPr="0090232A">
        <w:rPr>
          <w:noProof/>
          <w:lang w:val="en-US"/>
        </w:rPr>
        <w:t>If the layer is part of a periodic multilayer, then, as in the case of the layer thickness, one can also indicate the change in the thickness of the interlayer interface from period to period</w:t>
      </w:r>
      <w:r w:rsidR="00E546CB" w:rsidRPr="00960E6B">
        <w:rPr>
          <w:lang w:val="en-US"/>
        </w:rPr>
        <w:t xml:space="preserve">. </w:t>
      </w:r>
      <w:r w:rsidRPr="0090232A">
        <w:rPr>
          <w:noProof/>
          <w:lang w:val="en-US"/>
        </w:rPr>
        <w:t>To do this, use the</w:t>
      </w:r>
      <w:r w:rsidRPr="0090232A">
        <w:rPr>
          <w:lang w:val="en-US"/>
        </w:rPr>
        <w:t xml:space="preserve"> </w:t>
      </w:r>
      <w:r w:rsidR="00765C1A" w:rsidRPr="00960E6B">
        <w:rPr>
          <w:lang w:val="en-US"/>
        </w:rPr>
        <w:t>"</w:t>
      </w:r>
      <w:r w:rsidR="00E546CB">
        <w:rPr>
          <w:rFonts w:ascii="Arial" w:hAnsi="Arial" w:cs="Arial"/>
          <w:color w:val="C00000"/>
          <w:lang w:val="en-US"/>
        </w:rPr>
        <w:t>Diffuseness</w:t>
      </w:r>
      <w:r w:rsidR="00E546CB" w:rsidRPr="00960E6B">
        <w:rPr>
          <w:rFonts w:ascii="Arial" w:hAnsi="Arial" w:cs="Arial"/>
          <w:color w:val="C00000"/>
          <w:lang w:val="en-US"/>
        </w:rPr>
        <w:t xml:space="preserve"> </w:t>
      </w:r>
      <w:r w:rsidR="00E546CB">
        <w:rPr>
          <w:rFonts w:ascii="Arial" w:hAnsi="Arial" w:cs="Arial"/>
          <w:color w:val="C00000"/>
          <w:lang w:val="en-US"/>
        </w:rPr>
        <w:t>drift</w:t>
      </w:r>
      <w:r w:rsidR="00765C1A" w:rsidRPr="00960E6B">
        <w:rPr>
          <w:lang w:val="en-US"/>
        </w:rPr>
        <w:t>"</w:t>
      </w:r>
      <w:r w:rsidRPr="00960E6B">
        <w:rPr>
          <w:noProof/>
          <w:lang w:val="en-US"/>
        </w:rPr>
        <w:t xml:space="preserve"> </w:t>
      </w:r>
      <w:r w:rsidRPr="0090232A">
        <w:rPr>
          <w:noProof/>
          <w:lang w:val="en-US"/>
        </w:rPr>
        <w:t>button</w:t>
      </w:r>
      <w:r w:rsidR="00E546CB" w:rsidRPr="00960E6B">
        <w:rPr>
          <w:lang w:val="en-US"/>
        </w:rPr>
        <w:t xml:space="preserve">. </w:t>
      </w:r>
      <w:r w:rsidRPr="0090232A">
        <w:rPr>
          <w:noProof/>
          <w:lang w:val="en-US"/>
        </w:rPr>
        <w:t>The interface drift se</w:t>
      </w:r>
      <w:r>
        <w:rPr>
          <w:noProof/>
          <w:lang w:val="en-US"/>
        </w:rPr>
        <w:t>tting window is</w:t>
      </w:r>
      <w:r w:rsidRPr="0090232A">
        <w:rPr>
          <w:noProof/>
          <w:lang w:val="en-US"/>
        </w:rPr>
        <w:t xml:space="preserve"> </w:t>
      </w:r>
      <w:hyperlink w:anchor="ДЛЯ_ССЫЛКИ_дрейф_толщин" w:history="1">
        <w:r w:rsidRPr="00960E6B">
          <w:rPr>
            <w:rStyle w:val="Hyperlink"/>
            <w:lang w:val="en-US"/>
          </w:rPr>
          <w:t>exactly the s</w:t>
        </w:r>
        <w:r w:rsidRPr="00960E6B">
          <w:rPr>
            <w:rStyle w:val="Hyperlink"/>
            <w:lang w:val="en-US"/>
          </w:rPr>
          <w:t>a</w:t>
        </w:r>
        <w:r w:rsidRPr="00960E6B">
          <w:rPr>
            <w:rStyle w:val="Hyperlink"/>
            <w:lang w:val="en-US"/>
          </w:rPr>
          <w:t>me</w:t>
        </w:r>
      </w:hyperlink>
      <w:r w:rsidR="00EA2830" w:rsidRPr="00960E6B">
        <w:rPr>
          <w:lang w:val="en-US"/>
        </w:rPr>
        <w:t xml:space="preserve"> </w:t>
      </w:r>
      <w:r w:rsidRPr="0090232A">
        <w:rPr>
          <w:noProof/>
          <w:lang w:val="en-US"/>
        </w:rPr>
        <w:t>as for thickness</w:t>
      </w:r>
      <w:r w:rsidR="00EA2830" w:rsidRPr="00960E6B">
        <w:rPr>
          <w:lang w:val="en-US"/>
        </w:rPr>
        <w:t>.</w:t>
      </w:r>
    </w:p>
    <w:p w14:paraId="3C5D638E" w14:textId="5300D63E" w:rsidR="00446125" w:rsidRPr="00CC483F" w:rsidRDefault="00446125" w:rsidP="000D7464">
      <w:pPr>
        <w:pStyle w:val="Heading4"/>
        <w:numPr>
          <w:ilvl w:val="3"/>
          <w:numId w:val="5"/>
        </w:numPr>
        <w:rPr>
          <w:sz w:val="24"/>
          <w:szCs w:val="24"/>
          <w:lang w:val="en-US"/>
        </w:rPr>
      </w:pPr>
      <w:r w:rsidRPr="00CC483F">
        <w:rPr>
          <w:sz w:val="24"/>
          <w:szCs w:val="24"/>
          <w:lang w:val="en-US"/>
        </w:rPr>
        <w:t>Substrate</w:t>
      </w:r>
    </w:p>
    <w:p w14:paraId="22508825" w14:textId="31409846" w:rsidR="00FF073E" w:rsidRPr="002E5E28" w:rsidRDefault="002E5E28" w:rsidP="003855FD">
      <w:pPr>
        <w:pStyle w:val="a"/>
        <w:numPr>
          <w:ilvl w:val="0"/>
          <w:numId w:val="2"/>
        </w:numPr>
        <w:spacing w:beforeLines="100" w:before="240" w:afterLines="150" w:after="360" w:line="276" w:lineRule="auto"/>
        <w:jc w:val="center"/>
        <w:rPr>
          <w:rStyle w:val="ListLabel3"/>
          <w:color w:val="00518E"/>
          <w:sz w:val="22"/>
          <w:lang w:val="en-US"/>
        </w:rPr>
      </w:pPr>
      <w:r>
        <w:rPr>
          <w:color w:val="00518E"/>
          <w:lang w:val="en-US"/>
        </w:rPr>
        <w:t>Substrate in the structure tree</w:t>
      </w:r>
      <w:r w:rsidR="00FF073E" w:rsidRPr="00FF073E">
        <w:rPr>
          <w:noProof/>
          <w:color w:val="00518E"/>
        </w:rPr>
        <mc:AlternateContent>
          <mc:Choice Requires="wpg">
            <w:drawing>
              <wp:anchor distT="0" distB="0" distL="114300" distR="114300" simplePos="0" relativeHeight="251912192" behindDoc="0" locked="0" layoutInCell="1" allowOverlap="1" wp14:anchorId="03AEECF6" wp14:editId="76C11DF4">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10"/>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FD7D639"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37"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p>
    <w:p w14:paraId="39A4E74E" w14:textId="2F2A5A78" w:rsidR="00FF073E" w:rsidRPr="00FF073E" w:rsidRDefault="00FF073E" w:rsidP="00FF073E">
      <w:pPr>
        <w:rPr>
          <w:lang w:val="en-US"/>
        </w:rPr>
      </w:pPr>
    </w:p>
    <w:p w14:paraId="65C10FEB" w14:textId="4AB57560" w:rsidR="00446125" w:rsidRPr="006B0883"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lang w:val="en-US"/>
        </w:rPr>
        <w:drawing>
          <wp:anchor distT="0" distB="0" distL="114300" distR="114300" simplePos="0" relativeHeight="251902976" behindDoc="0" locked="0" layoutInCell="1" allowOverlap="1" wp14:anchorId="057C5FB2" wp14:editId="0FCAA1B0">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8">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3A30FD" w:rsidRPr="006B0883">
        <w:rPr>
          <w:color w:val="00518E"/>
          <w:lang w:val="en-US"/>
        </w:rPr>
        <w:t>Window</w:t>
      </w:r>
      <w:r w:rsidR="00446125" w:rsidRPr="006B0883">
        <w:rPr>
          <w:color w:val="00518E"/>
          <w:lang w:val="en-US"/>
        </w:rPr>
        <w:t xml:space="preserve"> </w:t>
      </w:r>
      <w:r w:rsidR="00765C1A" w:rsidRPr="006B0883">
        <w:rPr>
          <w:lang w:val="en-US"/>
        </w:rPr>
        <w:t>"</w:t>
      </w:r>
      <w:r w:rsidR="000E0FBC" w:rsidRPr="006B0883">
        <w:rPr>
          <w:rFonts w:ascii="Arial" w:hAnsi="Arial" w:cs="Arial"/>
          <w:color w:val="C00000"/>
          <w:lang w:val="en-US"/>
        </w:rPr>
        <w:t>Substrate</w:t>
      </w:r>
      <w:r w:rsidR="00765C1A" w:rsidRPr="006B0883">
        <w:rPr>
          <w:lang w:val="en-US"/>
        </w:rPr>
        <w:t>"</w:t>
      </w:r>
    </w:p>
    <w:p w14:paraId="56BE4EF7" w14:textId="28121A5D" w:rsidR="00EA21A1" w:rsidRPr="006B0883" w:rsidRDefault="001A0877" w:rsidP="00EE666A">
      <w:pPr>
        <w:pStyle w:val="a"/>
        <w:spacing w:beforeLines="100" w:before="240" w:afterLines="150" w:after="360" w:line="276" w:lineRule="auto"/>
        <w:ind w:firstLine="0"/>
        <w:rPr>
          <w:lang w:val="en-US"/>
        </w:rPr>
      </w:pPr>
      <w:r w:rsidRPr="006B0883">
        <w:rPr>
          <w:lang w:val="en-US"/>
        </w:rPr>
        <w:t xml:space="preserve">The </w:t>
      </w:r>
      <w:r w:rsidR="00765C1A" w:rsidRPr="006B0883">
        <w:rPr>
          <w:lang w:val="en-US"/>
        </w:rPr>
        <w:t>"</w:t>
      </w:r>
      <w:r w:rsidR="00EA21A1" w:rsidRPr="006B0883">
        <w:rPr>
          <w:rFonts w:ascii="Arial" w:hAnsi="Arial" w:cs="Arial"/>
          <w:color w:val="C00000"/>
          <w:lang w:val="en-US"/>
        </w:rPr>
        <w:t>Substrate</w:t>
      </w:r>
      <w:r w:rsidR="00765C1A" w:rsidRPr="006B0883">
        <w:rPr>
          <w:lang w:val="en-US"/>
        </w:rPr>
        <w:t>"</w:t>
      </w:r>
      <w:r w:rsidR="005D372A" w:rsidRPr="006B0883">
        <w:rPr>
          <w:lang w:val="en-US"/>
        </w:rPr>
        <w:t xml:space="preserve"> </w:t>
      </w:r>
      <w:r w:rsidRPr="006B0883">
        <w:rPr>
          <w:lang w:val="en-US"/>
        </w:rPr>
        <w:t xml:space="preserve">window is the same as the </w:t>
      </w:r>
      <w:r w:rsidR="00765C1A" w:rsidRPr="006B0883">
        <w:rPr>
          <w:lang w:val="en-US"/>
        </w:rPr>
        <w:t>"</w:t>
      </w:r>
      <w:r w:rsidR="002450BB" w:rsidRPr="006B0883">
        <w:rPr>
          <w:rFonts w:ascii="Arial" w:hAnsi="Arial" w:cs="Arial"/>
          <w:color w:val="C00000"/>
          <w:lang w:val="en-US"/>
        </w:rPr>
        <w:t>Layer</w:t>
      </w:r>
      <w:r w:rsidR="00765C1A" w:rsidRPr="006B0883">
        <w:rPr>
          <w:lang w:val="en-US"/>
        </w:rPr>
        <w:t>"</w:t>
      </w:r>
      <w:r w:rsidR="002450BB" w:rsidRPr="006B0883">
        <w:rPr>
          <w:lang w:val="en-US"/>
        </w:rPr>
        <w:t xml:space="preserve">, </w:t>
      </w:r>
      <w:r w:rsidRPr="006B0883">
        <w:rPr>
          <w:lang w:val="en-US"/>
        </w:rPr>
        <w:t>window, but does not contain the thickness. The thickness of the substrate is assumed to be infinite. The title also indicates the material and says that it is a substrate. The</w:t>
      </w:r>
      <w:r w:rsidRPr="006B0883">
        <w:rPr>
          <w:lang w:val="en-US"/>
        </w:rPr>
        <w:t xml:space="preserve"> </w:t>
      </w:r>
      <w:hyperlink w:anchor="_Меню" w:history="1">
        <w:r w:rsidRPr="006B0883">
          <w:rPr>
            <w:rStyle w:val="Hyperlink"/>
            <w:lang w:val="en-US"/>
          </w:rPr>
          <w:t>menu</w:t>
        </w:r>
      </w:hyperlink>
      <w:r w:rsidR="00FB49A1" w:rsidRPr="006B0883">
        <w:rPr>
          <w:lang w:val="en-US"/>
        </w:rPr>
        <w:t xml:space="preserve">, </w:t>
      </w:r>
      <w:hyperlink w:anchor="_Material" w:history="1">
        <w:r w:rsidRPr="006B0883">
          <w:rPr>
            <w:rStyle w:val="Hyperlink"/>
            <w:lang w:val="en-US"/>
          </w:rPr>
          <w:t>material settings</w:t>
        </w:r>
        <w:r w:rsidRPr="006B0883">
          <w:rPr>
            <w:rStyle w:val="Hyperlink"/>
            <w:lang w:val="en-US"/>
          </w:rPr>
          <w:t xml:space="preserve"> </w:t>
        </w:r>
        <w:r w:rsidRPr="006B0883">
          <w:rPr>
            <w:rStyle w:val="Hyperlink"/>
            <w:lang w:val="en-US"/>
          </w:rPr>
          <w:t>bock</w:t>
        </w:r>
      </w:hyperlink>
      <w:r w:rsidR="00FB49A1" w:rsidRPr="006B0883">
        <w:rPr>
          <w:lang w:val="en-US"/>
        </w:rPr>
        <w:t xml:space="preserve">, </w:t>
      </w:r>
      <w:hyperlink w:anchor="_Diffuseness" w:history="1">
        <w:r w:rsidRPr="006B0883">
          <w:rPr>
            <w:rStyle w:val="Hyperlink"/>
            <w:lang w:val="en-US"/>
          </w:rPr>
          <w:t>interlayer interface</w:t>
        </w:r>
        <w:r w:rsidRPr="006B0883">
          <w:rPr>
            <w:rStyle w:val="Hyperlink"/>
            <w:lang w:val="en-US"/>
          </w:rPr>
          <w:t xml:space="preserve"> </w:t>
        </w:r>
        <w:r w:rsidRPr="006B0883">
          <w:rPr>
            <w:rStyle w:val="Hyperlink"/>
            <w:lang w:val="en-US"/>
          </w:rPr>
          <w:t>settings block</w:t>
        </w:r>
      </w:hyperlink>
      <w:r w:rsidR="00FB49A1" w:rsidRPr="006B0883">
        <w:rPr>
          <w:lang w:val="en-US"/>
        </w:rPr>
        <w:t xml:space="preserve"> </w:t>
      </w:r>
      <w:r w:rsidRPr="006B0883">
        <w:rPr>
          <w:lang w:val="en-US"/>
        </w:rPr>
        <w:t>are the same as for the layer</w:t>
      </w:r>
      <w:r w:rsidR="00FB49A1" w:rsidRPr="006B0883">
        <w:rPr>
          <w:lang w:val="en-US"/>
        </w:rPr>
        <w:t>.</w:t>
      </w:r>
    </w:p>
    <w:p w14:paraId="291686B4" w14:textId="1BD9B325" w:rsidR="00771BB5" w:rsidRPr="00CC483F" w:rsidRDefault="00771BB5" w:rsidP="000D7464">
      <w:pPr>
        <w:pStyle w:val="Heading4"/>
        <w:numPr>
          <w:ilvl w:val="3"/>
          <w:numId w:val="5"/>
        </w:numPr>
        <w:rPr>
          <w:sz w:val="24"/>
          <w:szCs w:val="24"/>
          <w:lang w:val="en-US"/>
        </w:rPr>
      </w:pPr>
      <w:r w:rsidRPr="00CC483F">
        <w:rPr>
          <w:sz w:val="24"/>
          <w:szCs w:val="24"/>
          <w:lang w:val="en-US"/>
        </w:rPr>
        <w:lastRenderedPageBreak/>
        <w:t>Ambient</w:t>
      </w:r>
    </w:p>
    <w:p w14:paraId="10B6DAE4" w14:textId="7070154D" w:rsidR="009111FA" w:rsidRPr="006B0883"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color w:val="00518E"/>
          <w:lang w:val="en-US"/>
        </w:rPr>
        <mc:AlternateContent>
          <mc:Choice Requires="wpg">
            <w:drawing>
              <wp:anchor distT="0" distB="0" distL="114300" distR="114300" simplePos="0" relativeHeight="251916288" behindDoc="0" locked="0" layoutInCell="1" allowOverlap="1" wp14:anchorId="29329B22" wp14:editId="69A71319">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10"/>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91E0970"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37"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sidR="00901519" w:rsidRPr="006B0883">
        <w:rPr>
          <w:color w:val="00518E"/>
          <w:lang w:val="en-US"/>
        </w:rPr>
        <w:t>Ambient in the structure tree</w:t>
      </w:r>
    </w:p>
    <w:p w14:paraId="603A6F9F" w14:textId="50B3CB03" w:rsidR="00771BB5" w:rsidRPr="006B0883"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lang w:val="en-US"/>
        </w:rPr>
        <w:drawing>
          <wp:anchor distT="0" distB="0" distL="114300" distR="114300" simplePos="0" relativeHeight="251904000" behindDoc="0" locked="0" layoutInCell="1" allowOverlap="1" wp14:anchorId="1499EC49" wp14:editId="6BA9A3AB">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39">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901519" w:rsidRPr="006B0883">
        <w:rPr>
          <w:color w:val="00518E"/>
          <w:lang w:val="en-US"/>
        </w:rPr>
        <w:t xml:space="preserve">Window </w:t>
      </w:r>
      <w:r w:rsidR="00765C1A" w:rsidRPr="006B0883">
        <w:rPr>
          <w:lang w:val="en-US"/>
        </w:rPr>
        <w:t>"</w:t>
      </w:r>
      <w:r w:rsidR="008A34DB" w:rsidRPr="006B0883">
        <w:rPr>
          <w:rFonts w:ascii="Arial" w:hAnsi="Arial" w:cs="Arial"/>
          <w:color w:val="C00000"/>
          <w:lang w:val="en-US"/>
        </w:rPr>
        <w:t>Ambient</w:t>
      </w:r>
      <w:r w:rsidR="00765C1A" w:rsidRPr="006B0883">
        <w:rPr>
          <w:lang w:val="en-US"/>
        </w:rPr>
        <w:t>"</w:t>
      </w:r>
    </w:p>
    <w:p w14:paraId="3CD9047F" w14:textId="020D6525" w:rsidR="00771BB5" w:rsidRPr="006B0883" w:rsidRDefault="00541927" w:rsidP="00EE666A">
      <w:pPr>
        <w:pStyle w:val="a"/>
        <w:spacing w:beforeLines="100" w:before="240" w:afterLines="150" w:after="360" w:line="276" w:lineRule="auto"/>
        <w:ind w:firstLine="0"/>
        <w:rPr>
          <w:lang w:val="en-US"/>
        </w:rPr>
      </w:pPr>
      <w:r w:rsidRPr="006B0883">
        <w:rPr>
          <w:lang w:val="en-US"/>
        </w:rPr>
        <w:t xml:space="preserve">The </w:t>
      </w:r>
      <w:r w:rsidR="00765C1A" w:rsidRPr="006B0883">
        <w:rPr>
          <w:lang w:val="en-US"/>
        </w:rPr>
        <w:t>"</w:t>
      </w:r>
      <w:r w:rsidR="00BA5051" w:rsidRPr="006B0883">
        <w:rPr>
          <w:rFonts w:ascii="Arial" w:hAnsi="Arial" w:cs="Arial"/>
          <w:color w:val="C00000"/>
          <w:lang w:val="en-US"/>
        </w:rPr>
        <w:t>Ambient</w:t>
      </w:r>
      <w:r w:rsidR="00765C1A" w:rsidRPr="006B0883">
        <w:rPr>
          <w:lang w:val="en-US"/>
        </w:rPr>
        <w:t>"</w:t>
      </w:r>
      <w:r w:rsidR="00771BB5" w:rsidRPr="006B0883">
        <w:rPr>
          <w:lang w:val="en-US"/>
        </w:rPr>
        <w:t xml:space="preserve"> </w:t>
      </w:r>
      <w:r w:rsidRPr="006B0883">
        <w:rPr>
          <w:lang w:val="en-US"/>
        </w:rPr>
        <w:t xml:space="preserve">window is the same as the </w:t>
      </w:r>
      <w:r w:rsidR="00765C1A" w:rsidRPr="006B0883">
        <w:rPr>
          <w:lang w:val="en-US"/>
        </w:rPr>
        <w:t>"</w:t>
      </w:r>
      <w:r w:rsidR="00771BB5" w:rsidRPr="006B0883">
        <w:rPr>
          <w:rFonts w:ascii="Arial" w:hAnsi="Arial" w:cs="Arial"/>
          <w:color w:val="C00000"/>
          <w:lang w:val="en-US"/>
        </w:rPr>
        <w:t>Layer</w:t>
      </w:r>
      <w:r w:rsidR="00765C1A" w:rsidRPr="006B0883">
        <w:rPr>
          <w:lang w:val="en-US"/>
        </w:rPr>
        <w:t>"</w:t>
      </w:r>
      <w:r w:rsidR="00771BB5" w:rsidRPr="006B0883">
        <w:rPr>
          <w:lang w:val="en-US"/>
        </w:rPr>
        <w:t xml:space="preserve">, </w:t>
      </w:r>
      <w:r w:rsidRPr="006B0883">
        <w:rPr>
          <w:lang w:val="en-US"/>
        </w:rPr>
        <w:t>window, but does not contain the thickness and interface</w:t>
      </w:r>
      <w:r w:rsidR="00771BB5" w:rsidRPr="006B0883">
        <w:rPr>
          <w:lang w:val="en-US"/>
        </w:rPr>
        <w:t>.</w:t>
      </w:r>
      <w:r w:rsidRPr="006B0883">
        <w:rPr>
          <w:lang w:val="en-US"/>
        </w:rPr>
        <w:t xml:space="preserve"> The </w:t>
      </w:r>
      <w:hyperlink w:anchor="_Меню" w:history="1">
        <w:r w:rsidRPr="006B0883">
          <w:rPr>
            <w:rStyle w:val="Hyperlink"/>
            <w:lang w:val="en-US"/>
          </w:rPr>
          <w:t>menu</w:t>
        </w:r>
      </w:hyperlink>
      <w:r w:rsidRPr="006B0883">
        <w:rPr>
          <w:lang w:val="en-US"/>
        </w:rPr>
        <w:t xml:space="preserve">, </w:t>
      </w:r>
      <w:hyperlink w:anchor="_Material" w:history="1">
        <w:r w:rsidRPr="006B0883">
          <w:rPr>
            <w:rStyle w:val="Hyperlink"/>
            <w:lang w:val="en-US"/>
          </w:rPr>
          <w:t>material settings bock</w:t>
        </w:r>
      </w:hyperlink>
      <w:r w:rsidRPr="006B0883">
        <w:rPr>
          <w:lang w:val="en-US"/>
        </w:rPr>
        <w:t xml:space="preserve">, </w:t>
      </w:r>
      <w:hyperlink w:anchor="_Diffuseness" w:history="1">
        <w:r w:rsidRPr="006B0883">
          <w:rPr>
            <w:rStyle w:val="Hyperlink"/>
            <w:lang w:val="en-US"/>
          </w:rPr>
          <w:t>interlayer interface settings block</w:t>
        </w:r>
      </w:hyperlink>
      <w:r w:rsidRPr="006B0883">
        <w:rPr>
          <w:lang w:val="en-US"/>
        </w:rPr>
        <w:t xml:space="preserve"> are the same as for the layer.</w:t>
      </w:r>
    </w:p>
    <w:p w14:paraId="5F3F94F8" w14:textId="4F117259" w:rsidR="00C465E2" w:rsidRPr="00CC483F" w:rsidRDefault="00C465E2" w:rsidP="000D7464">
      <w:pPr>
        <w:pStyle w:val="Heading4"/>
        <w:numPr>
          <w:ilvl w:val="3"/>
          <w:numId w:val="5"/>
        </w:numPr>
        <w:rPr>
          <w:sz w:val="24"/>
          <w:szCs w:val="24"/>
          <w:lang w:val="en-US"/>
        </w:rPr>
      </w:pPr>
      <w:bookmarkStart w:id="56" w:name="_Multilayer"/>
      <w:bookmarkEnd w:id="56"/>
      <w:r w:rsidRPr="00CC483F">
        <w:rPr>
          <w:sz w:val="24"/>
          <w:szCs w:val="24"/>
          <w:lang w:val="en-US"/>
        </w:rPr>
        <w:t>Multilayer</w:t>
      </w:r>
    </w:p>
    <w:p w14:paraId="3CBDB577" w14:textId="64F36E6E" w:rsidR="009111FA" w:rsidRPr="006B0883" w:rsidRDefault="009733E0"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color w:val="00518E"/>
          <w:lang w:val="en-US"/>
        </w:rPr>
        <mc:AlternateContent>
          <mc:Choice Requires="wpg">
            <w:drawing>
              <wp:anchor distT="0" distB="0" distL="114300" distR="114300" simplePos="0" relativeHeight="251920384" behindDoc="0" locked="0" layoutInCell="1" allowOverlap="1" wp14:anchorId="10DCCB11" wp14:editId="499490DB">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10"/>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CE54F92"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37"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D096F" w:rsidRPr="006B0883">
        <w:rPr>
          <w:color w:val="00518E"/>
          <w:lang w:val="en-US"/>
        </w:rPr>
        <w:t>Periodic stack in the structure tree</w:t>
      </w:r>
    </w:p>
    <w:p w14:paraId="2542D353" w14:textId="377B9099" w:rsidR="00C465E2" w:rsidRPr="006B0883" w:rsidRDefault="00505ABE"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lang w:val="en-US"/>
        </w:rPr>
        <w:drawing>
          <wp:anchor distT="0" distB="0" distL="114300" distR="114300" simplePos="0" relativeHeight="251921408" behindDoc="0" locked="0" layoutInCell="1" allowOverlap="1" wp14:anchorId="0E91BB3B" wp14:editId="6385F52D">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0">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9D096F" w:rsidRPr="006B0883">
        <w:rPr>
          <w:color w:val="00518E"/>
          <w:lang w:val="en-US"/>
        </w:rPr>
        <w:t>Window</w:t>
      </w:r>
      <w:r w:rsidR="00C465E2" w:rsidRPr="006B0883">
        <w:rPr>
          <w:color w:val="00518E"/>
          <w:lang w:val="en-US"/>
        </w:rPr>
        <w:t xml:space="preserve"> </w:t>
      </w:r>
      <w:r w:rsidR="00765C1A" w:rsidRPr="006B0883">
        <w:rPr>
          <w:lang w:val="en-US"/>
        </w:rPr>
        <w:t>"</w:t>
      </w:r>
      <w:r w:rsidR="000F5974" w:rsidRPr="006B0883">
        <w:rPr>
          <w:rFonts w:ascii="Arial" w:hAnsi="Arial" w:cs="Arial"/>
          <w:color w:val="C00000"/>
          <w:lang w:val="en-US"/>
        </w:rPr>
        <w:t>Multilayer</w:t>
      </w:r>
      <w:r w:rsidR="00765C1A" w:rsidRPr="006B0883">
        <w:rPr>
          <w:lang w:val="en-US"/>
        </w:rPr>
        <w:t>"</w:t>
      </w:r>
    </w:p>
    <w:p w14:paraId="5989A700" w14:textId="48ED29DF" w:rsidR="00CA66C9" w:rsidRPr="006B0883" w:rsidRDefault="000B34FF" w:rsidP="00CA66C9">
      <w:pPr>
        <w:pStyle w:val="a"/>
        <w:spacing w:beforeLines="100" w:before="240" w:afterLines="150" w:after="360" w:line="276" w:lineRule="auto"/>
        <w:ind w:firstLine="0"/>
        <w:rPr>
          <w:lang w:val="en-US"/>
        </w:rPr>
      </w:pPr>
      <w:r w:rsidRPr="006B0883">
        <w:rPr>
          <w:lang w:val="en-US"/>
        </w:rPr>
        <w:lastRenderedPageBreak/>
        <w:t xml:space="preserve">Structurally, the </w:t>
      </w:r>
      <w:r w:rsidR="00765C1A" w:rsidRPr="006B0883">
        <w:rPr>
          <w:lang w:val="en-US"/>
        </w:rPr>
        <w:t>"</w:t>
      </w:r>
      <w:r w:rsidR="00CA66C9" w:rsidRPr="006B0883">
        <w:rPr>
          <w:rFonts w:ascii="Arial" w:hAnsi="Arial" w:cs="Arial"/>
          <w:color w:val="C00000"/>
          <w:lang w:val="en-US"/>
        </w:rPr>
        <w:t>Multilayer</w:t>
      </w:r>
      <w:r w:rsidR="00765C1A" w:rsidRPr="006B0883">
        <w:rPr>
          <w:lang w:val="en-US"/>
        </w:rPr>
        <w:t>"</w:t>
      </w:r>
      <w:r w:rsidR="00CA66C9" w:rsidRPr="006B0883">
        <w:rPr>
          <w:lang w:val="en-US"/>
        </w:rPr>
        <w:t xml:space="preserve"> </w:t>
      </w:r>
      <w:r w:rsidRPr="006B0883">
        <w:rPr>
          <w:lang w:val="en-US"/>
        </w:rPr>
        <w:t xml:space="preserve">window consists of the following parts: </w:t>
      </w:r>
      <w:r w:rsidRPr="006B0883">
        <w:rPr>
          <w:lang w:val="en-US"/>
        </w:rPr>
        <w:t>title</w:t>
      </w:r>
      <w:r w:rsidRPr="006B0883">
        <w:rPr>
          <w:lang w:val="en-US"/>
        </w:rPr>
        <w:t>, menu, parameter setting block, structure type control block</w:t>
      </w:r>
      <w:r w:rsidR="00CA66C9" w:rsidRPr="006B0883">
        <w:rPr>
          <w:lang w:val="en-US"/>
        </w:rPr>
        <w:t>.</w:t>
      </w:r>
    </w:p>
    <w:p w14:paraId="10D88511" w14:textId="402F8727" w:rsidR="00CA66C9" w:rsidRPr="006B0883" w:rsidRDefault="003838D8" w:rsidP="000D7464">
      <w:pPr>
        <w:pStyle w:val="Heading5"/>
        <w:numPr>
          <w:ilvl w:val="4"/>
          <w:numId w:val="5"/>
        </w:numPr>
        <w:rPr>
          <w:lang w:val="en-US"/>
        </w:rPr>
      </w:pPr>
      <w:r w:rsidRPr="006B0883">
        <w:rPr>
          <w:lang w:val="en-US"/>
        </w:rPr>
        <w:t>Title</w:t>
      </w:r>
    </w:p>
    <w:p w14:paraId="5D759D63" w14:textId="6176CFB6" w:rsidR="00CA66C9" w:rsidRPr="006B0883" w:rsidRDefault="003838D8"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lang w:val="en-US"/>
        </w:rPr>
        <mc:AlternateContent>
          <mc:Choice Requires="wpg">
            <w:drawing>
              <wp:anchor distT="0" distB="0" distL="114300" distR="114300" simplePos="0" relativeHeight="252469248" behindDoc="0" locked="0" layoutInCell="1" allowOverlap="1" wp14:anchorId="5285382C" wp14:editId="34D3A433">
                <wp:simplePos x="0" y="0"/>
                <wp:positionH relativeFrom="column">
                  <wp:posOffset>1628085</wp:posOffset>
                </wp:positionH>
                <wp:positionV relativeFrom="paragraph">
                  <wp:posOffset>35118</wp:posOffset>
                </wp:positionV>
                <wp:extent cx="2162810" cy="1031240"/>
                <wp:effectExtent l="0" t="0" r="0" b="0"/>
                <wp:wrapTopAndBottom/>
                <wp:docPr id="65" name="Group 44"/>
                <wp:cNvGraphicFramePr/>
                <a:graphic xmlns:a="http://schemas.openxmlformats.org/drawingml/2006/main">
                  <a:graphicData uri="http://schemas.microsoft.com/office/word/2010/wordprocessingGroup">
                    <wpg:wgp>
                      <wpg:cNvGrpSpPr/>
                      <wpg:grpSpPr>
                        <a:xfrm>
                          <a:off x="0" y="0"/>
                          <a:ext cx="2162810" cy="1031240"/>
                          <a:chOff x="0" y="0"/>
                          <a:chExt cx="2163300" cy="1031826"/>
                        </a:xfrm>
                      </wpg:grpSpPr>
                      <pic:pic xmlns:pic="http://schemas.openxmlformats.org/drawingml/2006/picture">
                        <pic:nvPicPr>
                          <pic:cNvPr id="77" name="Picture 77"/>
                          <pic:cNvPicPr>
                            <a:picLocks noChangeAspect="1"/>
                          </pic:cNvPicPr>
                        </pic:nvPicPr>
                        <pic:blipFill rotWithShape="1">
                          <a:blip r:embed="rId140"/>
                          <a:srcRect r="64956" b="85242"/>
                          <a:stretch/>
                        </pic:blipFill>
                        <pic:spPr>
                          <a:xfrm>
                            <a:off x="307387" y="0"/>
                            <a:ext cx="1438683" cy="285338"/>
                          </a:xfrm>
                          <a:prstGeom prst="rect">
                            <a:avLst/>
                          </a:prstGeom>
                        </pic:spPr>
                      </pic:pic>
                      <wps:wsp>
                        <wps:cNvPr id="79" name="Прямая со стрелкой 21"/>
                        <wps:cNvCnPr>
                          <a:cxnSpLocks/>
                        </wps:cNvCnPr>
                        <wps:spPr>
                          <a:xfrm flipV="1">
                            <a:off x="452618" y="238256"/>
                            <a:ext cx="358664"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1" name="TextBox 47"/>
                        <wps:cNvSpPr txBox="1"/>
                        <wps:spPr>
                          <a:xfrm>
                            <a:off x="0" y="648286"/>
                            <a:ext cx="904875" cy="383540"/>
                          </a:xfrm>
                          <a:prstGeom prst="rect">
                            <a:avLst/>
                          </a:prstGeom>
                          <a:noFill/>
                        </wps:spPr>
                        <wps:txbx>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wps:txbx>
                        <wps:bodyPr wrap="square" rtlCol="0">
                          <a:spAutoFit/>
                        </wps:bodyPr>
                      </wps:wsp>
                      <wps:wsp>
                        <wps:cNvPr id="87" name="Прямая со стрелкой 21"/>
                        <wps:cNvCnPr>
                          <a:cxnSpLocks/>
                        </wps:cNvCnPr>
                        <wps:spPr>
                          <a:xfrm flipH="1" flipV="1">
                            <a:off x="1328058" y="250504"/>
                            <a:ext cx="313508" cy="3716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TextBox 49"/>
                        <wps:cNvSpPr txBox="1"/>
                        <wps:spPr>
                          <a:xfrm>
                            <a:off x="1118725" y="621825"/>
                            <a:ext cx="1044575" cy="383540"/>
                          </a:xfrm>
                          <a:prstGeom prst="rect">
                            <a:avLst/>
                          </a:prstGeom>
                          <a:noFill/>
                        </wps:spPr>
                        <wps:txbx>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wps:txbx>
                        <wps:bodyPr wrap="square" rtlCol="0">
                          <a:spAutoFit/>
                        </wps:bodyPr>
                      </wps:wsp>
                    </wpg:wgp>
                  </a:graphicData>
                </a:graphic>
              </wp:anchor>
            </w:drawing>
          </mc:Choice>
          <mc:Fallback>
            <w:pict>
              <v:group w14:anchorId="5285382C" id="Group 44" o:spid="_x0000_s1108" style="position:absolute;left:0;text-align:left;margin-left:128.2pt;margin-top:2.75pt;width:170.3pt;height:81.2pt;z-index:252469248" coordsize="21633,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">
                <v:shape id="Picture 77" o:spid="_x0000_s1109" type="#_x0000_t75" style="position:absolute;left:3073;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">
                  <v:imagedata r:id="rId141" o:title="" cropbottom="55864f" cropright="42570f"/>
                </v:shape>
                <v:shape id="Прямая со стрелкой 21" o:spid="_x0000_s1110" type="#_x0000_t32" style="position:absolute;left:4526;top:2382;width:3586;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" strokecolor="black [3213]" strokeweight=".5pt">
                  <v:stroke endarrow="classic"/>
                  <o:lock v:ext="edit" shapetype="f"/>
                </v:shape>
                <v:shape id="TextBox 47" o:spid="_x0000_s1111" type="#_x0000_t202" style="position:absolute;top:6482;width:9048;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v:textbox>
                </v:shape>
                <v:shape id="Прямая со стрелкой 21" o:spid="_x0000_s1112" type="#_x0000_t32" style="position:absolute;left:13280;top:2505;width:3135;height:37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" strokecolor="black [3213]" strokeweight=".5pt">
                  <v:stroke endarrow="classic"/>
                  <o:lock v:ext="edit" shapetype="f"/>
                </v:shape>
                <v:shape id="TextBox 49" o:spid="_x0000_s1113" type="#_x0000_t202" style="position:absolute;left:11187;top:6218;width:10446;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" filled="f" stroked="f">
                  <v:textbox style="mso-fit-shape-to-text:t">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v:textbox>
                </v:shape>
                <w10:wrap type="topAndBottom"/>
              </v:group>
            </w:pict>
          </mc:Fallback>
        </mc:AlternateContent>
      </w:r>
      <w:r w:rsidR="00765C1A" w:rsidRPr="006B0883">
        <w:rPr>
          <w:lang w:val="en-US"/>
        </w:rPr>
        <w:t>"</w:t>
      </w:r>
      <w:r w:rsidR="00FB188D" w:rsidRPr="006B0883">
        <w:rPr>
          <w:rFonts w:ascii="Arial" w:hAnsi="Arial" w:cs="Arial"/>
          <w:color w:val="C00000"/>
          <w:lang w:val="en-US"/>
        </w:rPr>
        <w:t>Multilayer</w:t>
      </w:r>
      <w:r w:rsidR="00765C1A" w:rsidRPr="006B0883">
        <w:rPr>
          <w:lang w:val="en-US"/>
        </w:rPr>
        <w:t>"</w:t>
      </w:r>
      <w:r w:rsidRPr="006B0883">
        <w:rPr>
          <w:rStyle w:val="ListLabel3"/>
          <w:color w:val="00518E"/>
          <w:sz w:val="22"/>
          <w:lang w:val="en-US"/>
        </w:rPr>
        <w:t xml:space="preserve"> window title</w:t>
      </w:r>
    </w:p>
    <w:p w14:paraId="6213103A" w14:textId="34043323" w:rsidR="00771BB5" w:rsidRPr="006B0883" w:rsidRDefault="00AF7051" w:rsidP="0073474E">
      <w:pPr>
        <w:pStyle w:val="a"/>
        <w:spacing w:beforeLines="100" w:before="240" w:afterLines="150" w:after="360" w:line="276" w:lineRule="auto"/>
        <w:ind w:firstLine="0"/>
        <w:rPr>
          <w:lang w:val="en-US"/>
        </w:rPr>
      </w:pPr>
      <w:r w:rsidRPr="006B0883">
        <w:rPr>
          <w:lang w:val="en-US"/>
        </w:rPr>
        <w:t>The</w:t>
      </w:r>
      <w:r w:rsidRPr="006B0883">
        <w:rPr>
          <w:lang w:val="en-US"/>
        </w:rPr>
        <w:t xml:space="preserve"> </w:t>
      </w:r>
      <w:r w:rsidRPr="006B0883">
        <w:rPr>
          <w:lang w:val="en-US"/>
        </w:rPr>
        <w:t>window title indicates that you are dealing with a periodic multilayer. The range of indexes of layers inside this structure is indicated in brackets</w:t>
      </w:r>
      <w:r w:rsidR="00B23022" w:rsidRPr="006B0883">
        <w:rPr>
          <w:lang w:val="en-US"/>
        </w:rPr>
        <w:t>.</w:t>
      </w:r>
    </w:p>
    <w:p w14:paraId="047BDD99" w14:textId="5343853D" w:rsidR="00310C1C" w:rsidRPr="006B0883" w:rsidRDefault="0019457B" w:rsidP="000D7464">
      <w:pPr>
        <w:pStyle w:val="Heading5"/>
        <w:numPr>
          <w:ilvl w:val="4"/>
          <w:numId w:val="5"/>
        </w:numPr>
        <w:rPr>
          <w:lang w:val="en-US"/>
        </w:rPr>
      </w:pPr>
      <w:r w:rsidRPr="006B0883">
        <w:rPr>
          <w:lang w:val="en-US"/>
        </w:rPr>
        <w:t>Menu</w:t>
      </w:r>
      <w:r w:rsidR="00310C1C" w:rsidRPr="006B0883">
        <w:rPr>
          <w:rFonts w:eastAsia="Times New Roman" w:cs="Times New Roman"/>
          <w:b w:val="0"/>
          <w:noProof/>
          <w:color w:val="auto"/>
          <w:sz w:val="24"/>
          <w:lang w:val="en-US"/>
        </w:rPr>
        <w:t xml:space="preserve"> </w:t>
      </w:r>
    </w:p>
    <w:p w14:paraId="1EF0F766" w14:textId="23BE71FD" w:rsidR="00310C1C" w:rsidRPr="006B0883" w:rsidRDefault="00310C1C"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lang w:val="en-US"/>
        </w:rPr>
        <mc:AlternateContent>
          <mc:Choice Requires="wpg">
            <w:drawing>
              <wp:anchor distT="0" distB="0" distL="114300" distR="114300" simplePos="0" relativeHeight="251925504" behindDoc="0" locked="0" layoutInCell="1" allowOverlap="1" wp14:anchorId="06F97B57" wp14:editId="32E6E909">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42"/>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3"/>
                          <a:srcRect l="19308" t="-1" r="44485" b="47054"/>
                          <a:stretch/>
                        </pic:blipFill>
                        <pic:spPr>
                          <a:xfrm>
                            <a:off x="788609" y="0"/>
                            <a:ext cx="1486449" cy="1023755"/>
                          </a:xfrm>
                          <a:prstGeom prst="rect">
                            <a:avLst/>
                          </a:prstGeom>
                        </pic:spPr>
                      </pic:pic>
                    </wpg:wgp>
                  </a:graphicData>
                </a:graphic>
              </wp:anchor>
            </w:drawing>
          </mc:Choice>
          <mc:Fallback>
            <w:pict>
              <v:group w14:anchorId="4BF3C737"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4"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5" o:title="" croptop="-1f" cropbottom="30837f" cropleft="12654f" cropright="29154f"/>
                </v:shape>
                <w10:wrap type="topAndBottom"/>
              </v:group>
            </w:pict>
          </mc:Fallback>
        </mc:AlternateContent>
      </w:r>
      <w:r w:rsidR="00765C1A" w:rsidRPr="006B0883">
        <w:rPr>
          <w:lang w:val="en-US"/>
        </w:rPr>
        <w:t>"</w:t>
      </w:r>
      <w:r w:rsidRPr="006B0883">
        <w:rPr>
          <w:rFonts w:ascii="Arial" w:hAnsi="Arial" w:cs="Arial"/>
          <w:color w:val="C00000"/>
          <w:lang w:val="en-US"/>
        </w:rPr>
        <w:t>Multilayer</w:t>
      </w:r>
      <w:r w:rsidR="00765C1A" w:rsidRPr="006B0883">
        <w:rPr>
          <w:lang w:val="en-US"/>
        </w:rPr>
        <w:t>"</w:t>
      </w:r>
      <w:r w:rsidR="00260EC3" w:rsidRPr="006B0883">
        <w:rPr>
          <w:rStyle w:val="ListLabel3"/>
          <w:color w:val="00518E"/>
          <w:sz w:val="22"/>
          <w:lang w:val="en-US"/>
        </w:rPr>
        <w:t xml:space="preserve"> </w:t>
      </w:r>
      <w:r w:rsidR="00260EC3" w:rsidRPr="006B0883">
        <w:rPr>
          <w:rStyle w:val="ListLabel3"/>
          <w:color w:val="00518E"/>
          <w:sz w:val="22"/>
          <w:lang w:val="en-US"/>
        </w:rPr>
        <w:t>window menu</w:t>
      </w:r>
    </w:p>
    <w:p w14:paraId="092250A1" w14:textId="0E65C08B" w:rsidR="00310C1C" w:rsidRPr="006B0883" w:rsidRDefault="00260EC3" w:rsidP="00310C1C">
      <w:pPr>
        <w:pStyle w:val="a"/>
        <w:spacing w:beforeLines="100" w:before="240" w:afterLines="150" w:after="360" w:line="276" w:lineRule="auto"/>
        <w:ind w:firstLine="0"/>
        <w:rPr>
          <w:lang w:val="en-US"/>
        </w:rPr>
      </w:pPr>
      <w:r w:rsidRPr="006B0883">
        <w:rPr>
          <w:lang w:val="en-US"/>
        </w:rPr>
        <w:t xml:space="preserve">The </w:t>
      </w:r>
      <w:r w:rsidR="00765C1A" w:rsidRPr="006B0883">
        <w:rPr>
          <w:lang w:val="en-US"/>
        </w:rPr>
        <w:t>"</w:t>
      </w:r>
      <w:r w:rsidR="00310C1C" w:rsidRPr="006B0883">
        <w:rPr>
          <w:rFonts w:ascii="Arial" w:hAnsi="Arial" w:cs="Arial"/>
          <w:color w:val="C00000"/>
          <w:lang w:val="en-US"/>
        </w:rPr>
        <w:t>Length units</w:t>
      </w:r>
      <w:r w:rsidR="00765C1A" w:rsidRPr="006B0883">
        <w:rPr>
          <w:lang w:val="en-US"/>
        </w:rPr>
        <w:t>"</w:t>
      </w:r>
      <w:r w:rsidR="00310C1C" w:rsidRPr="006B0883">
        <w:rPr>
          <w:lang w:val="en-US"/>
        </w:rPr>
        <w:t xml:space="preserve"> </w:t>
      </w:r>
      <w:r w:rsidRPr="006B0883">
        <w:rPr>
          <w:lang w:val="en-US"/>
        </w:rPr>
        <w:t xml:space="preserve">menu allows you to switch the length units. In the </w:t>
      </w:r>
      <w:r w:rsidR="00765C1A" w:rsidRPr="006B0883">
        <w:rPr>
          <w:lang w:val="en-US"/>
        </w:rPr>
        <w:t>"</w:t>
      </w:r>
      <w:r w:rsidR="00310C1C" w:rsidRPr="006B0883">
        <w:rPr>
          <w:rFonts w:ascii="Arial" w:hAnsi="Arial" w:cs="Arial"/>
          <w:color w:val="C00000"/>
          <w:lang w:val="en-US"/>
        </w:rPr>
        <w:t>Precision</w:t>
      </w:r>
      <w:r w:rsidR="00765C1A" w:rsidRPr="006B0883">
        <w:rPr>
          <w:lang w:val="en-US"/>
        </w:rPr>
        <w:t>"</w:t>
      </w:r>
      <w:r w:rsidR="00310C1C" w:rsidRPr="006B0883">
        <w:rPr>
          <w:lang w:val="en-US"/>
        </w:rPr>
        <w:t xml:space="preserve"> </w:t>
      </w:r>
      <w:r w:rsidRPr="006B0883">
        <w:rPr>
          <w:lang w:val="en-US"/>
        </w:rPr>
        <w:t>menu, you can change the number of decimal places used to represent parameter values. Changes apply to the entire program.</w:t>
      </w:r>
    </w:p>
    <w:p w14:paraId="5F4AD377" w14:textId="35D591E9" w:rsidR="001130BA" w:rsidRPr="006B0883" w:rsidRDefault="0035141E" w:rsidP="000D7464">
      <w:pPr>
        <w:pStyle w:val="Heading5"/>
        <w:numPr>
          <w:ilvl w:val="4"/>
          <w:numId w:val="5"/>
        </w:numPr>
        <w:rPr>
          <w:lang w:val="en-US"/>
        </w:rPr>
      </w:pPr>
      <w:r w:rsidRPr="006B0883">
        <w:rPr>
          <w:lang w:val="en-US"/>
        </w:rPr>
        <w:t>Parameters</w:t>
      </w:r>
    </w:p>
    <w:p w14:paraId="549F6A13" w14:textId="6EE60857" w:rsidR="001130BA" w:rsidRPr="006B0883" w:rsidRDefault="001130BA"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color w:val="00518E"/>
          <w:lang w:val="en-US"/>
        </w:rPr>
        <w:drawing>
          <wp:anchor distT="0" distB="0" distL="114300" distR="114300" simplePos="0" relativeHeight="251926528" behindDoc="0" locked="0" layoutInCell="1" allowOverlap="1" wp14:anchorId="11FA2818" wp14:editId="5F86D3C3">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40">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001B3DDC" w:rsidRPr="006B0883">
        <w:rPr>
          <w:rStyle w:val="ListLabel3"/>
          <w:color w:val="00518E"/>
          <w:sz w:val="22"/>
          <w:lang w:val="en-US"/>
        </w:rPr>
        <w:t>Parameter setting block</w:t>
      </w:r>
    </w:p>
    <w:p w14:paraId="40FA4192" w14:textId="0220CCCD" w:rsidR="0006629C" w:rsidRPr="006B0883" w:rsidRDefault="003D197F" w:rsidP="001130BA">
      <w:pPr>
        <w:pStyle w:val="a"/>
        <w:spacing w:beforeLines="100" w:before="240" w:afterLines="150" w:after="360" w:line="276" w:lineRule="auto"/>
        <w:ind w:firstLine="0"/>
        <w:rPr>
          <w:lang w:val="en-US"/>
        </w:rPr>
      </w:pPr>
      <w:r w:rsidRPr="006B0883">
        <w:rPr>
          <w:lang w:val="en-US"/>
        </w:rPr>
        <w:t xml:space="preserve">The first parameter of the periodic multilayer is the number of periods </w:t>
      </w:r>
      <w:r w:rsidR="0006629C" w:rsidRPr="006B0883">
        <w:rPr>
          <w:lang w:val="en-US"/>
        </w:rPr>
        <w:t xml:space="preserve">N = 0, 1, 2 … </w:t>
      </w:r>
    </w:p>
    <w:p w14:paraId="0FBCF68A" w14:textId="3A611606" w:rsidR="001130BA" w:rsidRPr="006B0883" w:rsidRDefault="003D197F" w:rsidP="001130BA">
      <w:pPr>
        <w:pStyle w:val="a"/>
        <w:spacing w:beforeLines="100" w:before="240" w:afterLines="150" w:after="360" w:line="276" w:lineRule="auto"/>
        <w:ind w:firstLine="0"/>
        <w:rPr>
          <w:lang w:val="en-US"/>
        </w:rPr>
      </w:pPr>
      <w:r w:rsidRPr="006B0883">
        <w:rPr>
          <w:lang w:val="en-US"/>
        </w:rPr>
        <w:t>The second parameter is the period, i.e. thickness of an unit cell consisting of several layers</w:t>
      </w:r>
      <w:r w:rsidR="0006629C" w:rsidRPr="006B0883">
        <w:rPr>
          <w:lang w:val="en-US"/>
        </w:rPr>
        <w:t>.</w:t>
      </w:r>
    </w:p>
    <w:p w14:paraId="13DE8F48" w14:textId="7FAD7255" w:rsidR="0006629C" w:rsidRPr="006B0883" w:rsidRDefault="00B83D43" w:rsidP="001130BA">
      <w:pPr>
        <w:pStyle w:val="a"/>
        <w:spacing w:beforeLines="100" w:before="240" w:afterLines="150" w:after="360" w:line="276" w:lineRule="auto"/>
        <w:ind w:firstLine="0"/>
        <w:rPr>
          <w:lang w:val="en-US"/>
        </w:rPr>
      </w:pPr>
      <w:r w:rsidRPr="006B0883">
        <w:rPr>
          <w:lang w:val="en-US"/>
        </w:rPr>
        <w:t xml:space="preserve">The third parameter is the thickness factor γ. This is the ratio of the thickness of the upper layer of the unit cell to the period. </w:t>
      </w:r>
      <w:r w:rsidRPr="006B0883">
        <w:rPr>
          <w:u w:val="single"/>
          <w:lang w:val="en-US"/>
        </w:rPr>
        <w:t xml:space="preserve">The thickness factor appears only when the number of layers in a period is two. </w:t>
      </w:r>
      <w:r w:rsidRPr="006B0883">
        <w:rPr>
          <w:lang w:val="en-US"/>
        </w:rPr>
        <w:t xml:space="preserve">With more layers, it </w:t>
      </w:r>
      <w:r w:rsidR="00C41552" w:rsidRPr="006B0883">
        <w:rPr>
          <w:lang w:val="en-US"/>
        </w:rPr>
        <w:t>becomes</w:t>
      </w:r>
      <w:r w:rsidRPr="006B0883">
        <w:rPr>
          <w:lang w:val="en-US"/>
        </w:rPr>
        <w:t xml:space="preserve"> meaning</w:t>
      </w:r>
      <w:r w:rsidR="00C41552" w:rsidRPr="006B0883">
        <w:rPr>
          <w:lang w:val="en-US"/>
        </w:rPr>
        <w:t>less</w:t>
      </w:r>
      <w:r w:rsidR="0006629C" w:rsidRPr="006B0883">
        <w:rPr>
          <w:lang w:val="en-US"/>
        </w:rPr>
        <w:t>.</w:t>
      </w:r>
    </w:p>
    <w:p w14:paraId="3F0FECD1" w14:textId="112A81B4" w:rsidR="00512741" w:rsidRPr="006B0883" w:rsidRDefault="00A7367D" w:rsidP="000D7464">
      <w:pPr>
        <w:pStyle w:val="Heading5"/>
        <w:numPr>
          <w:ilvl w:val="4"/>
          <w:numId w:val="5"/>
        </w:numPr>
        <w:rPr>
          <w:lang w:val="en-US"/>
        </w:rPr>
      </w:pPr>
      <w:bookmarkStart w:id="57" w:name="_Управление_типом_структуры"/>
      <w:bookmarkEnd w:id="57"/>
      <w:r w:rsidRPr="006B0883">
        <w:rPr>
          <w:lang w:val="en-US"/>
        </w:rPr>
        <w:lastRenderedPageBreak/>
        <w:t>Structure type management</w:t>
      </w:r>
    </w:p>
    <w:p w14:paraId="60FCD0FC" w14:textId="59B2B5CC" w:rsidR="00512741" w:rsidRPr="006B0883" w:rsidRDefault="00512741"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lang w:val="en-US"/>
        </w:rPr>
        <w:drawing>
          <wp:anchor distT="0" distB="0" distL="114300" distR="114300" simplePos="0" relativeHeight="251929600" behindDoc="0" locked="0" layoutInCell="1" allowOverlap="1" wp14:anchorId="6D0842F7" wp14:editId="5276C35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40">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0054175C" w:rsidRPr="006B0883">
        <w:rPr>
          <w:rStyle w:val="ListLabel3"/>
          <w:color w:val="00518E"/>
          <w:sz w:val="22"/>
          <w:lang w:val="en-US"/>
        </w:rPr>
        <w:t>Structure type control block</w:t>
      </w:r>
    </w:p>
    <w:p w14:paraId="5DEA4330" w14:textId="783DA5A7" w:rsidR="00512741" w:rsidRPr="006B0883" w:rsidRDefault="00E57C93" w:rsidP="00512741">
      <w:pPr>
        <w:pStyle w:val="a"/>
        <w:spacing w:beforeLines="100" w:before="240" w:afterLines="150" w:after="360" w:line="276" w:lineRule="auto"/>
        <w:ind w:firstLine="0"/>
        <w:rPr>
          <w:lang w:val="en-US"/>
        </w:rPr>
      </w:pPr>
      <w:r w:rsidRPr="006B0883">
        <w:rPr>
          <w:lang w:val="en-US"/>
        </w:rPr>
        <w:t>A periodic multilayer can be turned into a regular or general aperiodic by selecting the appropriate option. In this case, the number of layers in the aperiodic will correspond to the total number of layers in the periodic structure, taking into account the number of periods. An exception is if there are 0 periods in the periodic structure, then the number of periods will first be increased to 1 and only then the periodic will be turned into aperiodic</w:t>
      </w:r>
      <w:r w:rsidR="0039606E" w:rsidRPr="006B0883">
        <w:rPr>
          <w:lang w:val="en-US"/>
        </w:rPr>
        <w:t>.</w:t>
      </w:r>
    </w:p>
    <w:p w14:paraId="073A1DAA" w14:textId="0669B0E3" w:rsidR="0039606E" w:rsidRPr="006B0883" w:rsidRDefault="00765C1A" w:rsidP="00512741">
      <w:pPr>
        <w:pStyle w:val="a"/>
        <w:spacing w:beforeLines="100" w:before="240" w:afterLines="150" w:after="360" w:line="276" w:lineRule="auto"/>
        <w:ind w:firstLine="0"/>
        <w:rPr>
          <w:lang w:val="en-US"/>
        </w:rPr>
      </w:pPr>
      <w:r w:rsidRPr="006B0883">
        <w:rPr>
          <w:lang w:val="en-US"/>
        </w:rPr>
        <w:t>"</w:t>
      </w:r>
      <w:r w:rsidR="006E3D89" w:rsidRPr="006B0883">
        <w:rPr>
          <w:rFonts w:ascii="Arial" w:hAnsi="Arial" w:cs="Arial"/>
          <w:color w:val="C00000"/>
          <w:lang w:val="en-US"/>
        </w:rPr>
        <w:t>Invert order of layers</w:t>
      </w:r>
      <w:r w:rsidRPr="006B0883">
        <w:rPr>
          <w:lang w:val="en-US"/>
        </w:rPr>
        <w:t>"</w:t>
      </w:r>
      <w:r w:rsidR="0039606E" w:rsidRPr="006B0883">
        <w:rPr>
          <w:lang w:val="en-US"/>
        </w:rPr>
        <w:t xml:space="preserve"> </w:t>
      </w:r>
      <w:r w:rsidR="001F2A60" w:rsidRPr="006B0883">
        <w:rPr>
          <w:lang w:val="en-US"/>
        </w:rPr>
        <w:t>allows you to quickly change the order of the layers in the unit cell to the opposite</w:t>
      </w:r>
      <w:r w:rsidR="006E3D89" w:rsidRPr="006B0883">
        <w:rPr>
          <w:lang w:val="en-US"/>
        </w:rPr>
        <w:t>.</w:t>
      </w:r>
    </w:p>
    <w:p w14:paraId="13806E32" w14:textId="7D441EFB" w:rsidR="00EB0876" w:rsidRPr="00CC483F" w:rsidRDefault="00EB0876" w:rsidP="000D7464">
      <w:pPr>
        <w:pStyle w:val="Heading4"/>
        <w:numPr>
          <w:ilvl w:val="3"/>
          <w:numId w:val="5"/>
        </w:numPr>
        <w:rPr>
          <w:sz w:val="24"/>
          <w:szCs w:val="24"/>
          <w:lang w:val="en-US"/>
        </w:rPr>
      </w:pPr>
      <w:bookmarkStart w:id="58" w:name="_Regular_aperiodic_1"/>
      <w:bookmarkEnd w:id="58"/>
      <w:r w:rsidRPr="00CC483F">
        <w:rPr>
          <w:sz w:val="24"/>
          <w:szCs w:val="24"/>
          <w:lang w:val="en-US"/>
        </w:rPr>
        <w:t>Regular aperiodic</w:t>
      </w:r>
    </w:p>
    <w:p w14:paraId="411042B0" w14:textId="0F8BA6DA" w:rsidR="00EB0876" w:rsidRPr="006B0883" w:rsidRDefault="006D284D"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color w:val="00518E"/>
          <w:lang w:val="en-US"/>
        </w:rPr>
        <mc:AlternateContent>
          <mc:Choice Requires="wpg">
            <w:drawing>
              <wp:anchor distT="0" distB="0" distL="114300" distR="114300" simplePos="0" relativeHeight="251934720" behindDoc="0" locked="0" layoutInCell="1" allowOverlap="1" wp14:anchorId="29348626" wp14:editId="3130E933">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6"/>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EC709DC"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7"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39402A" w:rsidRPr="006B0883">
        <w:rPr>
          <w:color w:val="00518E"/>
          <w:lang w:val="en-US"/>
        </w:rPr>
        <w:t>Regular aperiodic in the structure tree</w:t>
      </w:r>
    </w:p>
    <w:p w14:paraId="27DB4191" w14:textId="0C66DDF1" w:rsidR="00EB0876" w:rsidRPr="006B0883" w:rsidRDefault="00896ACB"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lang w:val="en-US"/>
        </w:rPr>
        <w:drawing>
          <wp:anchor distT="0" distB="0" distL="114300" distR="114300" simplePos="0" relativeHeight="251935744" behindDoc="0" locked="0" layoutInCell="1" allowOverlap="1" wp14:anchorId="435B02BE" wp14:editId="3C6F286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8">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B45CE0" w:rsidRPr="006B0883">
        <w:rPr>
          <w:color w:val="00518E"/>
          <w:lang w:val="en-US"/>
        </w:rPr>
        <w:t>Window</w:t>
      </w:r>
      <w:r w:rsidR="00EB0876" w:rsidRPr="006B0883">
        <w:rPr>
          <w:color w:val="00518E"/>
          <w:lang w:val="en-US"/>
        </w:rPr>
        <w:t xml:space="preserve"> </w:t>
      </w:r>
      <w:r w:rsidR="00765C1A" w:rsidRPr="006B0883">
        <w:rPr>
          <w:lang w:val="en-US"/>
        </w:rPr>
        <w:t>"</w:t>
      </w:r>
      <w:r w:rsidR="00D432A9" w:rsidRPr="006B0883">
        <w:rPr>
          <w:rFonts w:ascii="Arial" w:hAnsi="Arial" w:cs="Arial"/>
          <w:color w:val="C00000"/>
          <w:lang w:val="en-US"/>
        </w:rPr>
        <w:t>Regular aperiodic</w:t>
      </w:r>
      <w:r w:rsidR="00765C1A" w:rsidRPr="006B0883">
        <w:rPr>
          <w:lang w:val="en-US"/>
        </w:rPr>
        <w:t>"</w:t>
      </w:r>
    </w:p>
    <w:p w14:paraId="795E04E7" w14:textId="049A2AA0" w:rsidR="00562AA4" w:rsidRPr="006B0883" w:rsidRDefault="00CF0D37" w:rsidP="00EB0876">
      <w:pPr>
        <w:pStyle w:val="a"/>
        <w:spacing w:beforeLines="100" w:before="240" w:afterLines="150" w:after="360" w:line="276" w:lineRule="auto"/>
        <w:ind w:firstLine="0"/>
        <w:rPr>
          <w:lang w:val="en-US"/>
        </w:rPr>
      </w:pPr>
      <w:r w:rsidRPr="006B0883">
        <w:rPr>
          <w:lang w:val="en-US"/>
        </w:rPr>
        <w:t xml:space="preserve">Structurally, the </w:t>
      </w:r>
      <w:r w:rsidR="00765C1A" w:rsidRPr="006B0883">
        <w:rPr>
          <w:lang w:val="en-US"/>
        </w:rPr>
        <w:t>"</w:t>
      </w:r>
      <w:r w:rsidR="00B53AA4" w:rsidRPr="006B0883">
        <w:rPr>
          <w:rFonts w:ascii="Arial" w:hAnsi="Arial" w:cs="Arial"/>
          <w:color w:val="C00000"/>
          <w:lang w:val="en-US"/>
        </w:rPr>
        <w:t>Regular aperiodic</w:t>
      </w:r>
      <w:r w:rsidR="00765C1A" w:rsidRPr="006B0883">
        <w:rPr>
          <w:lang w:val="en-US"/>
        </w:rPr>
        <w:t>"</w:t>
      </w:r>
      <w:r w:rsidR="00EB0876" w:rsidRPr="006B0883">
        <w:rPr>
          <w:lang w:val="en-US"/>
        </w:rPr>
        <w:t xml:space="preserve"> </w:t>
      </w:r>
      <w:r w:rsidR="003470E2" w:rsidRPr="006B0883">
        <w:rPr>
          <w:lang w:val="en-US"/>
        </w:rPr>
        <w:t xml:space="preserve">window consists of the following parts: </w:t>
      </w:r>
      <w:r w:rsidR="003470E2" w:rsidRPr="006B0883">
        <w:rPr>
          <w:lang w:val="en-US"/>
        </w:rPr>
        <w:t>title</w:t>
      </w:r>
      <w:r w:rsidR="003470E2" w:rsidRPr="006B0883">
        <w:rPr>
          <w:lang w:val="en-US"/>
        </w:rPr>
        <w:t>, parameter limit block, structure type control block</w:t>
      </w:r>
      <w:r w:rsidR="00562AA4" w:rsidRPr="006B0883">
        <w:rPr>
          <w:lang w:val="en-US"/>
        </w:rPr>
        <w:t>.</w:t>
      </w:r>
    </w:p>
    <w:p w14:paraId="65AB8B11" w14:textId="663DA04C" w:rsidR="000A60D7" w:rsidRPr="006B0883" w:rsidRDefault="008878FD" w:rsidP="00EB0876">
      <w:pPr>
        <w:pStyle w:val="a"/>
        <w:spacing w:beforeLines="100" w:before="240" w:afterLines="150" w:after="360" w:line="276" w:lineRule="auto"/>
        <w:ind w:firstLine="0"/>
        <w:rPr>
          <w:lang w:val="en-US"/>
        </w:rPr>
      </w:pPr>
      <w:r w:rsidRPr="006B0883">
        <w:rPr>
          <w:lang w:val="en-US"/>
        </w:rPr>
        <w:t xml:space="preserve">The </w:t>
      </w:r>
      <w:r w:rsidR="00765C1A" w:rsidRPr="006B0883">
        <w:rPr>
          <w:lang w:val="en-US"/>
        </w:rPr>
        <w:t>"</w:t>
      </w:r>
      <w:r w:rsidR="00562AA4" w:rsidRPr="006B0883">
        <w:rPr>
          <w:rFonts w:ascii="Arial" w:hAnsi="Arial" w:cs="Arial"/>
          <w:color w:val="C00000"/>
          <w:lang w:val="en-US"/>
        </w:rPr>
        <w:t>Layers</w:t>
      </w:r>
      <w:r w:rsidR="00765C1A" w:rsidRPr="006B0883">
        <w:rPr>
          <w:lang w:val="en-US"/>
        </w:rPr>
        <w:t>"</w:t>
      </w:r>
      <w:r w:rsidR="00562AA4" w:rsidRPr="006B0883">
        <w:rPr>
          <w:lang w:val="en-US"/>
        </w:rPr>
        <w:t xml:space="preserve"> </w:t>
      </w:r>
      <w:r w:rsidRPr="006B0883">
        <w:rPr>
          <w:lang w:val="en-US"/>
        </w:rPr>
        <w:t xml:space="preserve">button opens the </w:t>
      </w:r>
      <w:hyperlink w:anchor="_Regular_aperiodic" w:history="1">
        <w:r w:rsidRPr="006B0883">
          <w:rPr>
            <w:rStyle w:val="Hyperlink"/>
            <w:lang w:val="en-US"/>
          </w:rPr>
          <w:t>detailed l</w:t>
        </w:r>
        <w:r w:rsidRPr="006B0883">
          <w:rPr>
            <w:rStyle w:val="Hyperlink"/>
            <w:lang w:val="en-US"/>
          </w:rPr>
          <w:t>a</w:t>
        </w:r>
        <w:r w:rsidRPr="006B0883">
          <w:rPr>
            <w:rStyle w:val="Hyperlink"/>
            <w:lang w:val="en-US"/>
          </w:rPr>
          <w:t>yer table</w:t>
        </w:r>
      </w:hyperlink>
      <w:r w:rsidR="00AC24E5" w:rsidRPr="006B0883">
        <w:rPr>
          <w:lang w:val="en-US"/>
        </w:rPr>
        <w:t>.</w:t>
      </w:r>
    </w:p>
    <w:p w14:paraId="5DF88B8D" w14:textId="79315AFD" w:rsidR="006E0889" w:rsidRPr="006B0883" w:rsidRDefault="005169C9" w:rsidP="000D7464">
      <w:pPr>
        <w:pStyle w:val="Heading5"/>
        <w:numPr>
          <w:ilvl w:val="4"/>
          <w:numId w:val="5"/>
        </w:numPr>
        <w:rPr>
          <w:lang w:val="en-US"/>
        </w:rPr>
      </w:pPr>
      <w:r w:rsidRPr="006B0883">
        <w:rPr>
          <w:lang w:val="en-US"/>
        </w:rPr>
        <w:lastRenderedPageBreak/>
        <w:t>Title</w:t>
      </w:r>
    </w:p>
    <w:p w14:paraId="230E871A" w14:textId="757C9C09" w:rsidR="006E0889" w:rsidRPr="006B0883" w:rsidRDefault="000A60D7"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lang w:val="en-US"/>
        </w:rPr>
        <mc:AlternateContent>
          <mc:Choice Requires="wpg">
            <w:drawing>
              <wp:anchor distT="0" distB="0" distL="114300" distR="114300" simplePos="0" relativeHeight="252471296" behindDoc="0" locked="0" layoutInCell="1" allowOverlap="1" wp14:anchorId="69FA8530" wp14:editId="5CBD539D">
                <wp:simplePos x="0" y="0"/>
                <wp:positionH relativeFrom="column">
                  <wp:posOffset>1659890</wp:posOffset>
                </wp:positionH>
                <wp:positionV relativeFrom="paragraph">
                  <wp:posOffset>-2098</wp:posOffset>
                </wp:positionV>
                <wp:extent cx="2350770" cy="1050290"/>
                <wp:effectExtent l="0" t="0" r="0" b="0"/>
                <wp:wrapTopAndBottom/>
                <wp:docPr id="91" name="Group 16"/>
                <wp:cNvGraphicFramePr/>
                <a:graphic xmlns:a="http://schemas.openxmlformats.org/drawingml/2006/main">
                  <a:graphicData uri="http://schemas.microsoft.com/office/word/2010/wordprocessingGroup">
                    <wpg:wgp>
                      <wpg:cNvGrpSpPr/>
                      <wpg:grpSpPr>
                        <a:xfrm>
                          <a:off x="0" y="0"/>
                          <a:ext cx="2350770" cy="1050290"/>
                          <a:chOff x="0" y="0"/>
                          <a:chExt cx="2351046" cy="1050877"/>
                        </a:xfrm>
                      </wpg:grpSpPr>
                      <pic:pic xmlns:pic="http://schemas.openxmlformats.org/drawingml/2006/picture">
                        <pic:nvPicPr>
                          <pic:cNvPr id="107" name="Picture 107"/>
                          <pic:cNvPicPr>
                            <a:picLocks noChangeAspect="1"/>
                          </pic:cNvPicPr>
                        </pic:nvPicPr>
                        <pic:blipFill rotWithShape="1">
                          <a:blip r:embed="rId149"/>
                          <a:srcRect r="61869" b="82784"/>
                          <a:stretch/>
                        </pic:blipFill>
                        <pic:spPr>
                          <a:xfrm>
                            <a:off x="138384" y="0"/>
                            <a:ext cx="1790565" cy="286976"/>
                          </a:xfrm>
                          <a:prstGeom prst="rect">
                            <a:avLst/>
                          </a:prstGeom>
                        </pic:spPr>
                      </pic:pic>
                      <wps:wsp>
                        <wps:cNvPr id="108" name="Прямая со стрелкой 21"/>
                        <wps:cNvCnPr>
                          <a:cxnSpLocks/>
                        </wps:cNvCnPr>
                        <wps:spPr>
                          <a:xfrm flipV="1">
                            <a:off x="526641" y="257310"/>
                            <a:ext cx="43268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TextBox 19"/>
                        <wps:cNvSpPr txBox="1"/>
                        <wps:spPr>
                          <a:xfrm>
                            <a:off x="0" y="667337"/>
                            <a:ext cx="1052830" cy="383540"/>
                          </a:xfrm>
                          <a:prstGeom prst="rect">
                            <a:avLst/>
                          </a:prstGeom>
                          <a:noFill/>
                        </wps:spPr>
                        <wps:txbx>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wps:txbx>
                        <wps:bodyPr wrap="square" rtlCol="0">
                          <a:spAutoFit/>
                        </wps:bodyPr>
                      </wps:wsp>
                      <wps:wsp>
                        <wps:cNvPr id="110" name="Прямая со стрелкой 21"/>
                        <wps:cNvCnPr>
                          <a:cxnSpLocks/>
                        </wps:cNvCnPr>
                        <wps:spPr>
                          <a:xfrm flipH="1" flipV="1">
                            <a:off x="1493520" y="286976"/>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TextBox 21"/>
                        <wps:cNvSpPr txBox="1"/>
                        <wps:spPr>
                          <a:xfrm>
                            <a:off x="1162326" y="640874"/>
                            <a:ext cx="1188720" cy="383540"/>
                          </a:xfrm>
                          <a:prstGeom prst="rect">
                            <a:avLst/>
                          </a:prstGeom>
                          <a:noFill/>
                        </wps:spPr>
                        <wps:txbx>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wps:txbx>
                        <wps:bodyPr wrap="square" rtlCol="0">
                          <a:spAutoFit/>
                        </wps:bodyPr>
                      </wps:wsp>
                    </wpg:wgp>
                  </a:graphicData>
                </a:graphic>
              </wp:anchor>
            </w:drawing>
          </mc:Choice>
          <mc:Fallback>
            <w:pict>
              <v:group w14:anchorId="69FA8530" id="Group 16" o:spid="_x0000_s1114" style="position:absolute;left:0;text-align:left;margin-left:130.7pt;margin-top:-.15pt;width:185.1pt;height:82.7pt;z-index:252471296" coordsize="23510,105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">
                <v:shape id="Picture 107" o:spid="_x0000_s1115" type="#_x0000_t75" style="position:absolute;left:1383;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">
                  <v:imagedata r:id="rId150" o:title="" cropbottom="54253f" cropright="40546f"/>
                </v:shape>
                <v:shape id="Прямая со стрелкой 21" o:spid="_x0000_s1116" type="#_x0000_t32" style="position:absolute;left:5266;top:2573;width:4327;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" strokecolor="black [3213]" strokeweight=".5pt">
                  <v:stroke endarrow="classic"/>
                  <o:lock v:ext="edit" shapetype="f"/>
                </v:shape>
                <v:shape id="TextBox 19" o:spid="_x0000_s1117" type="#_x0000_t202" style="position:absolute;top:6673;width:10528;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" filled="f" stroked="f">
                  <v:textbox style="mso-fit-shape-to-text:t">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v:textbox>
                </v:shape>
                <v:shape id="Прямая со стрелкой 21" o:spid="_x0000_s1118" type="#_x0000_t32" style="position:absolute;left:14935;top:2869;width:2634;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o:lock v:ext="edit" shapetype="f"/>
                </v:shape>
                <v:shape id="TextBox 21" o:spid="_x0000_s1119" type="#_x0000_t202" style="position:absolute;left:11623;top:6408;width:11887;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" filled="f" stroked="f">
                  <v:textbox style="mso-fit-shape-to-text:t">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v:textbox>
                </v:shape>
                <w10:wrap type="topAndBottom"/>
              </v:group>
            </w:pict>
          </mc:Fallback>
        </mc:AlternateContent>
      </w:r>
      <w:r w:rsidR="00765C1A" w:rsidRPr="006B0883">
        <w:rPr>
          <w:lang w:val="en-US"/>
        </w:rPr>
        <w:t>"</w:t>
      </w:r>
      <w:r w:rsidR="00906D3E" w:rsidRPr="006B0883">
        <w:rPr>
          <w:rFonts w:ascii="Arial" w:hAnsi="Arial" w:cs="Arial"/>
          <w:color w:val="C00000"/>
          <w:lang w:val="en-US"/>
        </w:rPr>
        <w:t>Regular aperiodic</w:t>
      </w:r>
      <w:r w:rsidR="00765C1A" w:rsidRPr="006B0883">
        <w:rPr>
          <w:lang w:val="en-US"/>
        </w:rPr>
        <w:t>"</w:t>
      </w:r>
      <w:r w:rsidR="005169C9" w:rsidRPr="006B0883">
        <w:rPr>
          <w:rStyle w:val="ListLabel3"/>
          <w:color w:val="00518E"/>
          <w:sz w:val="22"/>
          <w:lang w:val="en-US"/>
        </w:rPr>
        <w:t xml:space="preserve"> </w:t>
      </w:r>
      <w:r w:rsidR="005169C9" w:rsidRPr="006B0883">
        <w:rPr>
          <w:rStyle w:val="ListLabel3"/>
          <w:color w:val="00518E"/>
          <w:sz w:val="22"/>
          <w:lang w:val="en-US"/>
        </w:rPr>
        <w:t>window header</w:t>
      </w:r>
    </w:p>
    <w:p w14:paraId="1632CE79" w14:textId="0A723A62" w:rsidR="0014235B" w:rsidRPr="006B0883" w:rsidRDefault="00192A20" w:rsidP="0014235B">
      <w:pPr>
        <w:pStyle w:val="a"/>
        <w:spacing w:beforeLines="100" w:before="240" w:afterLines="150" w:after="360" w:line="276" w:lineRule="auto"/>
        <w:ind w:firstLine="0"/>
        <w:rPr>
          <w:lang w:val="en-US"/>
        </w:rPr>
      </w:pPr>
      <w:r w:rsidRPr="006B0883">
        <w:rPr>
          <w:lang w:val="en-US"/>
        </w:rPr>
        <w:t>The title of the window indicates that you are dealing with a regular aperiodic. The range of indexes of layers inside this structure is indicated in brackets</w:t>
      </w:r>
      <w:r w:rsidR="0014235B" w:rsidRPr="006B0883">
        <w:rPr>
          <w:lang w:val="en-US"/>
        </w:rPr>
        <w:t>.</w:t>
      </w:r>
      <w:r w:rsidR="007C553C" w:rsidRPr="006B0883">
        <w:rPr>
          <w:lang w:val="en-US"/>
        </w:rPr>
        <w:t xml:space="preserve"> </w:t>
      </w:r>
    </w:p>
    <w:p w14:paraId="54C2637A" w14:textId="15A271BE" w:rsidR="0014235B" w:rsidRPr="006B0883" w:rsidRDefault="00AB44A1" w:rsidP="000D7464">
      <w:pPr>
        <w:pStyle w:val="Heading5"/>
        <w:numPr>
          <w:ilvl w:val="4"/>
          <w:numId w:val="5"/>
        </w:numPr>
        <w:rPr>
          <w:lang w:val="en-US"/>
        </w:rPr>
      </w:pPr>
      <w:bookmarkStart w:id="59" w:name="_Параметры"/>
      <w:bookmarkEnd w:id="59"/>
      <w:r w:rsidRPr="006B0883">
        <w:rPr>
          <w:lang w:val="en-US"/>
        </w:rPr>
        <w:t>Parameters</w:t>
      </w:r>
    </w:p>
    <w:p w14:paraId="406F26A6" w14:textId="42B55254" w:rsidR="0014235B" w:rsidRPr="006B0883" w:rsidRDefault="007C553C"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lang w:val="en-US"/>
        </w:rPr>
        <w:drawing>
          <wp:anchor distT="0" distB="0" distL="114300" distR="114300" simplePos="0" relativeHeight="251943936" behindDoc="0" locked="0" layoutInCell="1" allowOverlap="1" wp14:anchorId="054F06EC" wp14:editId="6BC36E5A">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51">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AB44A1" w:rsidRPr="006B0883">
        <w:rPr>
          <w:rStyle w:val="ListLabel3"/>
          <w:color w:val="00518E"/>
          <w:sz w:val="22"/>
          <w:lang w:val="en-US"/>
        </w:rPr>
        <w:t>Parameter setting block</w:t>
      </w:r>
    </w:p>
    <w:p w14:paraId="4CDEA1F6" w14:textId="7A73D2EA" w:rsidR="006C58B8" w:rsidRPr="006B0883" w:rsidRDefault="003578A4" w:rsidP="0014235B">
      <w:pPr>
        <w:pStyle w:val="a"/>
        <w:spacing w:beforeLines="100" w:before="240" w:afterLines="150" w:after="360" w:line="276" w:lineRule="auto"/>
        <w:ind w:firstLine="0"/>
        <w:rPr>
          <w:lang w:val="en-US"/>
        </w:rPr>
      </w:pPr>
      <w:r w:rsidRPr="006B0883">
        <w:rPr>
          <w:lang w:val="en-US"/>
        </w:rPr>
        <w:t xml:space="preserve">In this window you cannot work directly with the parameters of the layers, but it is possible to impose connections and restrictions on the thicknesses and interfaces of </w:t>
      </w:r>
      <w:r w:rsidR="00765C1A" w:rsidRPr="006B0883">
        <w:rPr>
          <w:lang w:val="en-US"/>
        </w:rPr>
        <w:t>"</w:t>
      </w:r>
      <w:r w:rsidRPr="006B0883">
        <w:rPr>
          <w:lang w:val="en-US"/>
        </w:rPr>
        <w:t>same</w:t>
      </w:r>
      <w:r w:rsidR="00765C1A" w:rsidRPr="006B0883">
        <w:rPr>
          <w:lang w:val="en-US"/>
        </w:rPr>
        <w:t>"</w:t>
      </w:r>
      <w:r w:rsidR="006C58B8" w:rsidRPr="006B0883">
        <w:rPr>
          <w:lang w:val="en-US"/>
        </w:rPr>
        <w:t xml:space="preserve"> </w:t>
      </w:r>
      <w:r w:rsidRPr="006B0883">
        <w:rPr>
          <w:lang w:val="en-US"/>
        </w:rPr>
        <w:t xml:space="preserve">layers in different unit cells of the aperiodic. For each layer, the material is indicated, as well as whether this material is composed of chemical elements – </w:t>
      </w:r>
      <w:r w:rsidR="00765C1A" w:rsidRPr="006B0883">
        <w:rPr>
          <w:lang w:val="en-US"/>
        </w:rPr>
        <w:t>"</w:t>
      </w:r>
      <w:r w:rsidR="006C58B8" w:rsidRPr="006B0883">
        <w:rPr>
          <w:rFonts w:ascii="Arial" w:hAnsi="Arial" w:cs="Arial"/>
          <w:color w:val="C00000"/>
          <w:lang w:val="en-US"/>
        </w:rPr>
        <w:t>(composed)</w:t>
      </w:r>
      <w:r w:rsidR="00765C1A" w:rsidRPr="006B0883">
        <w:rPr>
          <w:lang w:val="en-US"/>
        </w:rPr>
        <w:t>"</w:t>
      </w:r>
      <w:r w:rsidR="006C58B8" w:rsidRPr="006B0883">
        <w:rPr>
          <w:lang w:val="en-US"/>
        </w:rPr>
        <w:t xml:space="preserve"> – </w:t>
      </w:r>
      <w:r w:rsidRPr="006B0883">
        <w:rPr>
          <w:lang w:val="en-US"/>
        </w:rPr>
        <w:t xml:space="preserve">or taken from a library of ready-made materials </w:t>
      </w:r>
      <w:r w:rsidR="004C33B4" w:rsidRPr="006B0883">
        <w:rPr>
          <w:lang w:val="en-US"/>
        </w:rPr>
        <w:t xml:space="preserve">– </w:t>
      </w:r>
      <w:r w:rsidR="00765C1A" w:rsidRPr="006B0883">
        <w:rPr>
          <w:lang w:val="en-US"/>
        </w:rPr>
        <w:t>"</w:t>
      </w:r>
      <w:r w:rsidR="006C58B8" w:rsidRPr="006B0883">
        <w:rPr>
          <w:rFonts w:ascii="Arial" w:hAnsi="Arial" w:cs="Arial"/>
          <w:color w:val="C00000"/>
          <w:lang w:val="en-US"/>
        </w:rPr>
        <w:t>(tabular)</w:t>
      </w:r>
      <w:r w:rsidR="00765C1A" w:rsidRPr="006B0883">
        <w:rPr>
          <w:lang w:val="en-US"/>
        </w:rPr>
        <w:t>"</w:t>
      </w:r>
      <w:r w:rsidR="004C33B4" w:rsidRPr="006B0883">
        <w:rPr>
          <w:lang w:val="en-US"/>
        </w:rPr>
        <w:t>.</w:t>
      </w:r>
    </w:p>
    <w:p w14:paraId="032A744B" w14:textId="19132429" w:rsidR="0014235B" w:rsidRPr="006B0883" w:rsidRDefault="00765C1A" w:rsidP="0014235B">
      <w:pPr>
        <w:pStyle w:val="a"/>
        <w:spacing w:beforeLines="100" w:before="240" w:afterLines="150" w:after="360" w:line="276" w:lineRule="auto"/>
        <w:ind w:firstLine="0"/>
        <w:rPr>
          <w:lang w:val="en-US"/>
        </w:rPr>
      </w:pPr>
      <w:r w:rsidRPr="006B0883">
        <w:rPr>
          <w:lang w:val="en-US"/>
        </w:rPr>
        <w:t>"</w:t>
      </w:r>
      <w:r w:rsidR="006C58B8" w:rsidRPr="006B0883">
        <w:rPr>
          <w:rFonts w:ascii="Arial" w:hAnsi="Arial" w:cs="Arial"/>
          <w:color w:val="C00000"/>
          <w:lang w:val="en-US"/>
        </w:rPr>
        <w:t>Common “z”</w:t>
      </w:r>
      <w:r w:rsidRPr="006B0883">
        <w:rPr>
          <w:lang w:val="en-US"/>
        </w:rPr>
        <w:t>"</w:t>
      </w:r>
      <w:r w:rsidR="006C58B8" w:rsidRPr="006B0883">
        <w:rPr>
          <w:lang w:val="en-US"/>
        </w:rPr>
        <w:t xml:space="preserve"> </w:t>
      </w:r>
      <w:r w:rsidR="003578A4" w:rsidRPr="006B0883">
        <w:rPr>
          <w:lang w:val="en-US"/>
        </w:rPr>
        <w:t>indicates that all layers with the given index will have the same thickness in all unit cells</w:t>
      </w:r>
      <w:r w:rsidR="006C58B8" w:rsidRPr="006B0883">
        <w:rPr>
          <w:lang w:val="en-US"/>
        </w:rPr>
        <w:t>.</w:t>
      </w:r>
    </w:p>
    <w:p w14:paraId="14D91632" w14:textId="355FC14C" w:rsidR="006C58B8" w:rsidRPr="006B0883" w:rsidRDefault="00765C1A" w:rsidP="006C58B8">
      <w:pPr>
        <w:pStyle w:val="a"/>
        <w:spacing w:beforeLines="100" w:before="240" w:afterLines="150" w:after="360" w:line="276" w:lineRule="auto"/>
        <w:ind w:firstLine="0"/>
        <w:rPr>
          <w:lang w:val="en-US"/>
        </w:rPr>
      </w:pPr>
      <w:r w:rsidRPr="006B0883">
        <w:rPr>
          <w:lang w:val="en-US"/>
        </w:rPr>
        <w:t>"</w:t>
      </w:r>
      <w:r w:rsidR="006C58B8" w:rsidRPr="006B0883">
        <w:rPr>
          <w:rFonts w:ascii="Arial" w:hAnsi="Arial" w:cs="Arial"/>
          <w:color w:val="C00000"/>
          <w:lang w:val="en-US"/>
        </w:rPr>
        <w:t>Common “s”</w:t>
      </w:r>
      <w:r w:rsidRPr="006B0883">
        <w:rPr>
          <w:lang w:val="en-US"/>
        </w:rPr>
        <w:t>"</w:t>
      </w:r>
      <w:r w:rsidR="004B055C" w:rsidRPr="006B0883">
        <w:rPr>
          <w:lang w:val="en-US"/>
        </w:rPr>
        <w:t xml:space="preserve"> </w:t>
      </w:r>
      <w:r w:rsidR="00574FA7" w:rsidRPr="006B0883">
        <w:rPr>
          <w:lang w:val="en-US"/>
        </w:rPr>
        <w:t xml:space="preserve">indicates that all layers with the given index will have the same </w:t>
      </w:r>
      <w:r w:rsidR="006F5B03" w:rsidRPr="006B0883">
        <w:rPr>
          <w:lang w:val="en-US"/>
        </w:rPr>
        <w:t>diffuse</w:t>
      </w:r>
      <w:r w:rsidR="00574FA7" w:rsidRPr="006B0883">
        <w:rPr>
          <w:lang w:val="en-US"/>
        </w:rPr>
        <w:t xml:space="preserve"> interfaces in all unit cells</w:t>
      </w:r>
      <w:r w:rsidR="006C58B8" w:rsidRPr="006B0883">
        <w:rPr>
          <w:lang w:val="en-US"/>
        </w:rPr>
        <w:t xml:space="preserve">. </w:t>
      </w:r>
    </w:p>
    <w:p w14:paraId="33312B52" w14:textId="51B8D468" w:rsidR="006C58B8" w:rsidRPr="006B0883" w:rsidRDefault="00726590" w:rsidP="006C58B8">
      <w:pPr>
        <w:pStyle w:val="a"/>
        <w:spacing w:beforeLines="100" w:before="240" w:afterLines="150" w:after="360" w:line="276" w:lineRule="auto"/>
        <w:ind w:firstLine="0"/>
        <w:rPr>
          <w:lang w:val="en-US"/>
        </w:rPr>
      </w:pPr>
      <w:r w:rsidRPr="006B0883">
        <w:rPr>
          <w:lang w:val="en-US"/>
        </w:rPr>
        <w:t>If</w:t>
      </w:r>
      <w:r w:rsidR="006C58B8" w:rsidRPr="006B0883">
        <w:rPr>
          <w:lang w:val="en-US"/>
        </w:rPr>
        <w:t xml:space="preserve"> </w:t>
      </w:r>
      <w:r w:rsidR="00765C1A" w:rsidRPr="006B0883">
        <w:rPr>
          <w:lang w:val="en-US"/>
        </w:rPr>
        <w:t>"</w:t>
      </w:r>
      <w:r w:rsidR="006C58B8" w:rsidRPr="006B0883">
        <w:rPr>
          <w:rFonts w:ascii="Arial" w:hAnsi="Arial" w:cs="Arial"/>
          <w:color w:val="C00000"/>
          <w:lang w:val="en-US"/>
        </w:rPr>
        <w:t>Common “z”</w:t>
      </w:r>
      <w:r w:rsidR="00765C1A" w:rsidRPr="006B0883">
        <w:rPr>
          <w:lang w:val="en-US"/>
        </w:rPr>
        <w:t>"</w:t>
      </w:r>
      <w:r w:rsidR="006C58B8" w:rsidRPr="006B0883">
        <w:rPr>
          <w:lang w:val="en-US"/>
        </w:rPr>
        <w:t xml:space="preserve"> </w:t>
      </w:r>
      <w:r w:rsidRPr="006B0883">
        <w:rPr>
          <w:lang w:val="en-US"/>
        </w:rPr>
        <w:t xml:space="preserve">and </w:t>
      </w:r>
      <w:r w:rsidR="00765C1A" w:rsidRPr="006B0883">
        <w:rPr>
          <w:lang w:val="en-US"/>
        </w:rPr>
        <w:t>"</w:t>
      </w:r>
      <w:r w:rsidR="006C58B8" w:rsidRPr="006B0883">
        <w:rPr>
          <w:rFonts w:ascii="Arial" w:hAnsi="Arial" w:cs="Arial"/>
          <w:color w:val="C00000"/>
          <w:lang w:val="en-US"/>
        </w:rPr>
        <w:t>Common “s”</w:t>
      </w:r>
      <w:r w:rsidR="00765C1A" w:rsidRPr="006B0883">
        <w:rPr>
          <w:lang w:val="en-US"/>
        </w:rPr>
        <w:t>"</w:t>
      </w:r>
      <w:r w:rsidR="006C58B8" w:rsidRPr="006B0883">
        <w:rPr>
          <w:lang w:val="en-US"/>
        </w:rPr>
        <w:t xml:space="preserve"> </w:t>
      </w:r>
      <w:r w:rsidRPr="006B0883">
        <w:rPr>
          <w:lang w:val="en-US"/>
        </w:rPr>
        <w:t>are enabled for all layers, then the structure is periodic</w:t>
      </w:r>
      <w:r w:rsidR="00D32BA1" w:rsidRPr="006B0883">
        <w:rPr>
          <w:lang w:val="en-US"/>
        </w:rPr>
        <w:t>.</w:t>
      </w:r>
    </w:p>
    <w:p w14:paraId="24783633" w14:textId="2B065963" w:rsidR="0090520D" w:rsidRPr="006B0883" w:rsidRDefault="00765C1A" w:rsidP="0014235B">
      <w:pPr>
        <w:pStyle w:val="a"/>
        <w:spacing w:beforeLines="100" w:before="240" w:afterLines="150" w:after="360" w:line="276" w:lineRule="auto"/>
        <w:ind w:firstLine="0"/>
        <w:rPr>
          <w:lang w:val="en-US"/>
        </w:rPr>
      </w:pPr>
      <w:r w:rsidRPr="006B0883">
        <w:rPr>
          <w:lang w:val="en-US"/>
        </w:rPr>
        <w:t>"</w:t>
      </w:r>
      <w:r w:rsidR="004B055C" w:rsidRPr="006B0883">
        <w:rPr>
          <w:rFonts w:ascii="Arial" w:hAnsi="Arial" w:cs="Arial"/>
          <w:color w:val="C00000"/>
          <w:lang w:val="en-US"/>
        </w:rPr>
        <w:t xml:space="preserve">Restrict z: </w:t>
      </w:r>
      <w:r w:rsidR="00117FE6" w:rsidRPr="006B0883">
        <w:rPr>
          <w:rFonts w:ascii="Arial" w:hAnsi="Arial" w:cs="Arial"/>
          <w:color w:val="C00000"/>
          <w:lang w:val="en-US"/>
        </w:rPr>
        <w:t>{</w:t>
      </w:r>
      <w:r w:rsidR="004B055C" w:rsidRPr="006B0883">
        <w:rPr>
          <w:rFonts w:ascii="Arial" w:hAnsi="Arial" w:cs="Arial"/>
          <w:color w:val="C00000"/>
          <w:lang w:val="en-US"/>
        </w:rPr>
        <w:t>±Δ, p, Q}</w:t>
      </w:r>
      <w:r w:rsidRPr="006B0883">
        <w:rPr>
          <w:lang w:val="en-US"/>
        </w:rPr>
        <w:t>"</w:t>
      </w:r>
      <w:r w:rsidR="004B055C" w:rsidRPr="006B0883">
        <w:rPr>
          <w:lang w:val="en-US"/>
        </w:rPr>
        <w:t xml:space="preserve"> </w:t>
      </w:r>
      <w:r w:rsidR="00DB12D4" w:rsidRPr="006B0883">
        <w:rPr>
          <w:lang w:val="en-US"/>
        </w:rPr>
        <w:t>indicates that a</w:t>
      </w:r>
      <w:r w:rsidR="00DB12D4" w:rsidRPr="006B0883">
        <w:rPr>
          <w:lang w:val="en-US"/>
        </w:rPr>
        <w:t xml:space="preserve"> </w:t>
      </w:r>
      <w:r w:rsidRPr="006B0883">
        <w:rPr>
          <w:lang w:val="en-US"/>
        </w:rPr>
        <w:t>"</w:t>
      </w:r>
      <w:r w:rsidR="00DB12D4" w:rsidRPr="006B0883">
        <w:rPr>
          <w:lang w:val="en-US"/>
        </w:rPr>
        <w:t>soft</w:t>
      </w:r>
      <w:r w:rsidRPr="006B0883">
        <w:rPr>
          <w:lang w:val="en-US"/>
        </w:rPr>
        <w:t>"</w:t>
      </w:r>
      <w:r w:rsidR="004B055C" w:rsidRPr="006B0883">
        <w:rPr>
          <w:lang w:val="en-US"/>
        </w:rPr>
        <w:t xml:space="preserve"> </w:t>
      </w:r>
      <w:r w:rsidR="00DB12D4" w:rsidRPr="006B0883">
        <w:rPr>
          <w:lang w:val="en-US"/>
        </w:rPr>
        <w:t xml:space="preserve">restriction will be applied during automatic optimization of thicknesses: if the thickness of any layer differs by more than </w:t>
      </w:r>
      <w:r w:rsidR="00DB12D4" w:rsidRPr="006B0883">
        <w:rPr>
          <w:color w:val="C00000"/>
          <w:lang w:val="en-US"/>
        </w:rPr>
        <w:t>Δ</w:t>
      </w:r>
      <w:r w:rsidR="00DB12D4" w:rsidRPr="006B0883">
        <w:rPr>
          <w:lang w:val="en-US"/>
        </w:rPr>
        <w:t xml:space="preserve"> from the average thickness of layers of this type, then to the value a</w:t>
      </w:r>
      <w:r w:rsidR="00DB12D4" w:rsidRPr="006B0883">
        <w:rPr>
          <w:lang w:val="en-US"/>
        </w:rPr>
        <w:t xml:space="preserve"> </w:t>
      </w:r>
      <w:r w:rsidRPr="006B0883">
        <w:rPr>
          <w:lang w:val="en-US"/>
        </w:rPr>
        <w:t>"</w:t>
      </w:r>
      <w:r w:rsidR="00DB12D4" w:rsidRPr="006B0883">
        <w:rPr>
          <w:lang w:val="en-US"/>
        </w:rPr>
        <w:t>penalty</w:t>
      </w:r>
      <w:r w:rsidRPr="006B0883">
        <w:rPr>
          <w:lang w:val="en-US"/>
        </w:rPr>
        <w:t>"</w:t>
      </w:r>
      <w:r w:rsidR="00DB12D4" w:rsidRPr="006B0883">
        <w:rPr>
          <w:lang w:val="en-US"/>
        </w:rPr>
        <w:t xml:space="preserve"> </w:t>
      </w:r>
      <w:r w:rsidR="00DB12D4" w:rsidRPr="006B0883">
        <w:rPr>
          <w:lang w:val="en-US"/>
        </w:rPr>
        <w:t>will be added to the minimized function, namely the following value</w:t>
      </w:r>
      <w:r w:rsidR="00FE2C12" w:rsidRPr="006B0883">
        <w:rPr>
          <w:lang w:val="en-US"/>
        </w:rPr>
        <w:t>:</w:t>
      </w:r>
      <w:r w:rsidR="0020012E" w:rsidRPr="006B0883">
        <w:rPr>
          <w:lang w:val="en-US"/>
        </w:rPr>
        <w:t xml:space="preserve"> </w:t>
      </w:r>
      <w:r w:rsidR="0020012E" w:rsidRPr="006B0883">
        <w:rPr>
          <w:position w:val="-16"/>
          <w:lang w:val="en-US"/>
        </w:rPr>
        <w:object w:dxaOrig="1820" w:dyaOrig="480" w14:anchorId="18424426">
          <v:shape id="_x0000_i1025" type="#_x0000_t75" style="width:90.8pt;height:24.4pt" o:ole="">
            <v:imagedata r:id="rId152" o:title=""/>
          </v:shape>
          <o:OLEObject Type="Embed" ProgID="Equation.3" ShapeID="_x0000_i1025" DrawAspect="Content" ObjectID="_1732143687" r:id="rId153"/>
        </w:object>
      </w:r>
      <w:r w:rsidR="00AC3A9F" w:rsidRPr="006B0883">
        <w:rPr>
          <w:lang w:val="en-US"/>
        </w:rPr>
        <w:t xml:space="preserve">, </w:t>
      </w:r>
      <w:r w:rsidR="00DB12D4" w:rsidRPr="006B0883">
        <w:rPr>
          <w:lang w:val="en-US"/>
        </w:rPr>
        <w:t xml:space="preserve">where </w:t>
      </w:r>
      <w:r w:rsidR="00DB12D4" w:rsidRPr="006B0883">
        <w:rPr>
          <w:color w:val="C00000"/>
          <w:lang w:val="en-US"/>
        </w:rPr>
        <w:t>z</w:t>
      </w:r>
      <w:r w:rsidR="00DB12D4" w:rsidRPr="006B0883">
        <w:rPr>
          <w:lang w:val="en-US"/>
        </w:rPr>
        <w:t xml:space="preserve"> is the layer thickness</w:t>
      </w:r>
      <w:r w:rsidR="00AC3A9F" w:rsidRPr="006B0883">
        <w:rPr>
          <w:lang w:val="en-US"/>
        </w:rPr>
        <w:t xml:space="preserve">, </w:t>
      </w:r>
      <w:r w:rsidR="00AC3A9F" w:rsidRPr="006B0883">
        <w:rPr>
          <w:color w:val="C00000"/>
          <w:lang w:val="en-US"/>
        </w:rPr>
        <w:t>&lt;z&gt;</w:t>
      </w:r>
      <w:r w:rsidR="00AC3A9F" w:rsidRPr="006B0883">
        <w:rPr>
          <w:lang w:val="en-US"/>
        </w:rPr>
        <w:t xml:space="preserve"> </w:t>
      </w:r>
      <w:r w:rsidR="00DB12D4" w:rsidRPr="006B0883">
        <w:rPr>
          <w:lang w:val="en-US"/>
        </w:rPr>
        <w:t xml:space="preserve">is ​​the average thickness of layers of this type, </w:t>
      </w:r>
      <w:r w:rsidR="00DB12D4" w:rsidRPr="006B0883">
        <w:rPr>
          <w:color w:val="C00000"/>
          <w:lang w:val="en-US"/>
        </w:rPr>
        <w:t>p</w:t>
      </w:r>
      <w:r w:rsidR="00DB12D4" w:rsidRPr="006B0883">
        <w:rPr>
          <w:lang w:val="en-US"/>
        </w:rPr>
        <w:t xml:space="preserve"> is the exponent responsible for the rate of increase of the penalty with increasing deviation, and </w:t>
      </w:r>
      <w:r w:rsidR="00DB12D4" w:rsidRPr="006B0883">
        <w:rPr>
          <w:color w:val="C00000"/>
          <w:lang w:val="en-US"/>
        </w:rPr>
        <w:t>Q</w:t>
      </w:r>
      <w:r w:rsidR="00DB12D4" w:rsidRPr="006B0883">
        <w:rPr>
          <w:lang w:val="en-US"/>
        </w:rPr>
        <w:t xml:space="preserve"> is the weight factor. Thus, it is</w:t>
      </w:r>
      <w:r w:rsidR="0002277A" w:rsidRPr="006B0883">
        <w:rPr>
          <w:lang w:val="en-US"/>
        </w:rPr>
        <w:t xml:space="preserve"> </w:t>
      </w:r>
      <w:r w:rsidRPr="006B0883">
        <w:rPr>
          <w:lang w:val="en-US"/>
        </w:rPr>
        <w:t>"</w:t>
      </w:r>
      <w:r w:rsidR="00DB12D4" w:rsidRPr="006B0883">
        <w:rPr>
          <w:lang w:val="en-US"/>
        </w:rPr>
        <w:t>unfavorable</w:t>
      </w:r>
      <w:r w:rsidRPr="006B0883">
        <w:rPr>
          <w:lang w:val="en-US"/>
        </w:rPr>
        <w:t>"</w:t>
      </w:r>
      <w:r w:rsidR="0002277A" w:rsidRPr="006B0883">
        <w:rPr>
          <w:lang w:val="en-US"/>
        </w:rPr>
        <w:t xml:space="preserve"> </w:t>
      </w:r>
      <w:r w:rsidR="00DB12D4" w:rsidRPr="006B0883">
        <w:rPr>
          <w:lang w:val="en-US"/>
        </w:rPr>
        <w:t xml:space="preserve">for thicknesses to go far beyond the indicated limits </w:t>
      </w:r>
      <w:r w:rsidR="00DB12D4" w:rsidRPr="006B0883">
        <w:rPr>
          <w:color w:val="C00000"/>
          <w:lang w:val="en-US"/>
        </w:rPr>
        <w:t>±Δ</w:t>
      </w:r>
      <w:r w:rsidR="002B6062" w:rsidRPr="006B0883">
        <w:rPr>
          <w:lang w:val="en-US"/>
        </w:rPr>
        <w:t>.</w:t>
      </w:r>
    </w:p>
    <w:p w14:paraId="2B9B3C49" w14:textId="663EABE5" w:rsidR="003A33DC" w:rsidRPr="006B0883" w:rsidRDefault="00333633" w:rsidP="000D7464">
      <w:pPr>
        <w:pStyle w:val="Heading5"/>
        <w:numPr>
          <w:ilvl w:val="4"/>
          <w:numId w:val="5"/>
        </w:numPr>
        <w:rPr>
          <w:lang w:val="en-US"/>
        </w:rPr>
      </w:pPr>
      <w:r w:rsidRPr="006B0883">
        <w:rPr>
          <w:lang w:val="en-US"/>
        </w:rPr>
        <w:t>Structure type management</w:t>
      </w:r>
    </w:p>
    <w:p w14:paraId="7D648AE4" w14:textId="1126F795" w:rsidR="003A33DC" w:rsidRPr="006B0883" w:rsidRDefault="0090520D"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lang w:val="en-US"/>
        </w:rPr>
        <w:drawing>
          <wp:anchor distT="0" distB="0" distL="114300" distR="114300" simplePos="0" relativeHeight="251947008" behindDoc="0" locked="0" layoutInCell="1" allowOverlap="1" wp14:anchorId="24355553" wp14:editId="436D5A06">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33633" w:rsidRPr="006B0883">
        <w:rPr>
          <w:rStyle w:val="ListLabel3"/>
          <w:color w:val="00518E"/>
          <w:sz w:val="22"/>
          <w:lang w:val="en-US"/>
        </w:rPr>
        <w:t>Structure type control block</w:t>
      </w:r>
    </w:p>
    <w:p w14:paraId="1F5F3DEA" w14:textId="57437A96" w:rsidR="003A33DC" w:rsidRPr="006B0883" w:rsidRDefault="00C574AA" w:rsidP="009020DD">
      <w:pPr>
        <w:pStyle w:val="a"/>
        <w:spacing w:beforeLines="100" w:before="240" w:afterLines="150" w:after="360" w:line="276" w:lineRule="auto"/>
        <w:ind w:firstLine="0"/>
        <w:rPr>
          <w:lang w:val="en-US"/>
        </w:rPr>
      </w:pPr>
      <w:r w:rsidRPr="006B0883">
        <w:rPr>
          <w:lang w:val="en-US"/>
        </w:rPr>
        <w:lastRenderedPageBreak/>
        <w:t>A regular aperiodic can be turned into a periodic structure or a general aperiodic by selecting the appropriate option</w:t>
      </w:r>
      <w:r w:rsidR="003A33DC" w:rsidRPr="006B0883">
        <w:rPr>
          <w:lang w:val="en-US"/>
        </w:rPr>
        <w:t>.</w:t>
      </w:r>
      <w:r w:rsidR="00527440" w:rsidRPr="006B0883">
        <w:rPr>
          <w:lang w:val="en-US"/>
        </w:rPr>
        <w:t xml:space="preserve"> </w:t>
      </w:r>
    </w:p>
    <w:p w14:paraId="60F513D4" w14:textId="3E7ABE3E" w:rsidR="00DB6ED1" w:rsidRPr="00CC483F" w:rsidRDefault="00DB6ED1" w:rsidP="000D7464">
      <w:pPr>
        <w:pStyle w:val="Heading4"/>
        <w:numPr>
          <w:ilvl w:val="3"/>
          <w:numId w:val="5"/>
        </w:numPr>
        <w:rPr>
          <w:sz w:val="24"/>
          <w:szCs w:val="24"/>
          <w:lang w:val="en-US"/>
        </w:rPr>
      </w:pPr>
      <w:bookmarkStart w:id="60" w:name="_General__aperiodic"/>
      <w:bookmarkEnd w:id="60"/>
      <w:r w:rsidRPr="00CC483F">
        <w:rPr>
          <w:sz w:val="24"/>
          <w:szCs w:val="24"/>
          <w:lang w:val="en-US"/>
        </w:rPr>
        <w:t>General</w:t>
      </w:r>
      <w:r w:rsidR="00673107" w:rsidRPr="00CC483F">
        <w:rPr>
          <w:rFonts w:eastAsia="Times New Roman" w:cs="Times New Roman"/>
          <w:b w:val="0"/>
          <w:iCs w:val="0"/>
          <w:noProof/>
          <w:color w:val="auto"/>
          <w:sz w:val="24"/>
          <w:szCs w:val="24"/>
          <w:lang w:val="en-US"/>
        </w:rPr>
        <w:t xml:space="preserve"> </w:t>
      </w:r>
      <w:r w:rsidRPr="00CC483F">
        <w:rPr>
          <w:sz w:val="24"/>
          <w:szCs w:val="24"/>
          <w:lang w:val="en-US"/>
        </w:rPr>
        <w:t>aperiodic</w:t>
      </w:r>
    </w:p>
    <w:p w14:paraId="35068B2D" w14:textId="67A7B5F7" w:rsidR="00DB6ED1" w:rsidRPr="006B0883" w:rsidRDefault="00214F92"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lang w:val="en-US"/>
        </w:rPr>
        <mc:AlternateContent>
          <mc:Choice Requires="wpg">
            <w:drawing>
              <wp:anchor distT="0" distB="0" distL="114300" distR="114300" simplePos="0" relativeHeight="251955200" behindDoc="0" locked="0" layoutInCell="1" allowOverlap="1" wp14:anchorId="6F790438" wp14:editId="55235E3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5"/>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768180D3"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6"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sidR="00D4124E" w:rsidRPr="006B0883">
        <w:rPr>
          <w:color w:val="00518E"/>
          <w:lang w:val="en-US"/>
        </w:rPr>
        <w:t>General aperiodic in the structure tree</w:t>
      </w:r>
    </w:p>
    <w:p w14:paraId="57160B0C" w14:textId="5D153AB5" w:rsidR="00DB6ED1" w:rsidRPr="006B0883" w:rsidRDefault="00B0722A"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color w:val="00518E"/>
          <w:lang w:val="en-US"/>
        </w:rPr>
        <w:drawing>
          <wp:anchor distT="0" distB="0" distL="114300" distR="114300" simplePos="0" relativeHeight="251956224" behindDoc="0" locked="0" layoutInCell="1" allowOverlap="1" wp14:anchorId="364E9497" wp14:editId="48E31DA1">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7">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CB717C" w:rsidRPr="006B0883">
        <w:rPr>
          <w:color w:val="00518E"/>
          <w:lang w:val="en-US"/>
        </w:rPr>
        <w:t>Window</w:t>
      </w:r>
      <w:r w:rsidR="00DB6ED1" w:rsidRPr="006B0883">
        <w:rPr>
          <w:color w:val="00518E"/>
          <w:lang w:val="en-US"/>
        </w:rPr>
        <w:t xml:space="preserve"> </w:t>
      </w:r>
      <w:r w:rsidR="00765C1A" w:rsidRPr="006B0883">
        <w:rPr>
          <w:lang w:val="en-US"/>
        </w:rPr>
        <w:t>"</w:t>
      </w:r>
      <w:r w:rsidRPr="006B0883">
        <w:rPr>
          <w:rFonts w:ascii="Arial" w:hAnsi="Arial" w:cs="Arial"/>
          <w:color w:val="C00000"/>
          <w:lang w:val="en-US"/>
        </w:rPr>
        <w:t>General</w:t>
      </w:r>
      <w:r w:rsidR="00DB6ED1" w:rsidRPr="006B0883">
        <w:rPr>
          <w:rFonts w:ascii="Arial" w:hAnsi="Arial" w:cs="Arial"/>
          <w:color w:val="C00000"/>
          <w:lang w:val="en-US"/>
        </w:rPr>
        <w:t xml:space="preserve"> aperiodic</w:t>
      </w:r>
      <w:r w:rsidR="00765C1A" w:rsidRPr="006B0883">
        <w:rPr>
          <w:lang w:val="en-US"/>
        </w:rPr>
        <w:t>"</w:t>
      </w:r>
    </w:p>
    <w:p w14:paraId="03B2B310" w14:textId="3091D252" w:rsidR="00DB6ED1" w:rsidRPr="006B0883" w:rsidRDefault="00897857" w:rsidP="00DB6ED1">
      <w:pPr>
        <w:pStyle w:val="a"/>
        <w:spacing w:beforeLines="100" w:before="240" w:afterLines="150" w:after="360" w:line="276" w:lineRule="auto"/>
        <w:ind w:firstLine="0"/>
        <w:rPr>
          <w:lang w:val="en-US"/>
        </w:rPr>
      </w:pPr>
      <w:r w:rsidRPr="006B0883">
        <w:rPr>
          <w:lang w:val="en-US"/>
        </w:rPr>
        <w:t xml:space="preserve">Structurally, the </w:t>
      </w:r>
      <w:r w:rsidR="00765C1A" w:rsidRPr="006B0883">
        <w:rPr>
          <w:lang w:val="en-US"/>
        </w:rPr>
        <w:t>"</w:t>
      </w:r>
      <w:r w:rsidR="00FD0405" w:rsidRPr="006B0883">
        <w:rPr>
          <w:rFonts w:ascii="Arial" w:hAnsi="Arial" w:cs="Arial"/>
          <w:color w:val="C00000"/>
          <w:lang w:val="en-US"/>
        </w:rPr>
        <w:t xml:space="preserve">General </w:t>
      </w:r>
      <w:r w:rsidR="00DB6ED1" w:rsidRPr="006B0883">
        <w:rPr>
          <w:rFonts w:ascii="Arial" w:hAnsi="Arial" w:cs="Arial"/>
          <w:color w:val="C00000"/>
          <w:lang w:val="en-US"/>
        </w:rPr>
        <w:t>aperiodic</w:t>
      </w:r>
      <w:r w:rsidR="00765C1A" w:rsidRPr="006B0883">
        <w:rPr>
          <w:lang w:val="en-US"/>
        </w:rPr>
        <w:t>"</w:t>
      </w:r>
      <w:r w:rsidR="00DB6ED1" w:rsidRPr="006B0883">
        <w:rPr>
          <w:lang w:val="en-US"/>
        </w:rPr>
        <w:t xml:space="preserve"> </w:t>
      </w:r>
      <w:r w:rsidR="00855F8F" w:rsidRPr="006B0883">
        <w:rPr>
          <w:lang w:val="en-US"/>
        </w:rPr>
        <w:t xml:space="preserve">window consists of the following parts: </w:t>
      </w:r>
      <w:r w:rsidR="00855F8F" w:rsidRPr="006B0883">
        <w:rPr>
          <w:lang w:val="en-US"/>
        </w:rPr>
        <w:t>title</w:t>
      </w:r>
      <w:r w:rsidR="00855F8F" w:rsidRPr="006B0883">
        <w:rPr>
          <w:lang w:val="en-US"/>
        </w:rPr>
        <w:t>, parameter restriction block, structure type control block</w:t>
      </w:r>
      <w:r w:rsidR="00DB6ED1" w:rsidRPr="006B0883">
        <w:rPr>
          <w:lang w:val="en-US"/>
        </w:rPr>
        <w:t>.</w:t>
      </w:r>
    </w:p>
    <w:p w14:paraId="11FE6EB1" w14:textId="4AAA7987" w:rsidR="00DB6ED1" w:rsidRPr="006B0883" w:rsidRDefault="00E20BCF" w:rsidP="000D7464">
      <w:pPr>
        <w:pStyle w:val="Heading5"/>
        <w:numPr>
          <w:ilvl w:val="4"/>
          <w:numId w:val="5"/>
        </w:numPr>
        <w:rPr>
          <w:lang w:val="en-US"/>
        </w:rPr>
      </w:pPr>
      <w:r w:rsidRPr="006B0883">
        <w:rPr>
          <w:noProof/>
          <w:lang w:val="en-US"/>
        </w:rPr>
        <mc:AlternateContent>
          <mc:Choice Requires="wpg">
            <w:drawing>
              <wp:anchor distT="0" distB="0" distL="114300" distR="114300" simplePos="0" relativeHeight="252473344" behindDoc="0" locked="0" layoutInCell="1" allowOverlap="1" wp14:anchorId="53D6B7FF" wp14:editId="3644AE99">
                <wp:simplePos x="0" y="0"/>
                <wp:positionH relativeFrom="column">
                  <wp:posOffset>1604010</wp:posOffset>
                </wp:positionH>
                <wp:positionV relativeFrom="paragraph">
                  <wp:posOffset>320675</wp:posOffset>
                </wp:positionV>
                <wp:extent cx="2411730" cy="1057275"/>
                <wp:effectExtent l="0" t="0" r="0" b="0"/>
                <wp:wrapTopAndBottom/>
                <wp:docPr id="113" name="Group 35"/>
                <wp:cNvGraphicFramePr/>
                <a:graphic xmlns:a="http://schemas.openxmlformats.org/drawingml/2006/main">
                  <a:graphicData uri="http://schemas.microsoft.com/office/word/2010/wordprocessingGroup">
                    <wpg:wgp>
                      <wpg:cNvGrpSpPr/>
                      <wpg:grpSpPr>
                        <a:xfrm>
                          <a:off x="0" y="0"/>
                          <a:ext cx="2411730" cy="1057275"/>
                          <a:chOff x="0" y="0"/>
                          <a:chExt cx="2411999" cy="1057294"/>
                        </a:xfrm>
                      </wpg:grpSpPr>
                      <wps:wsp>
                        <wps:cNvPr id="114" name="Прямая со стрелкой 21"/>
                        <wps:cNvCnPr>
                          <a:cxnSpLocks/>
                        </wps:cNvCnPr>
                        <wps:spPr>
                          <a:xfrm flipV="1">
                            <a:off x="557121" y="263839"/>
                            <a:ext cx="46316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TextBox 30"/>
                        <wps:cNvSpPr txBox="1"/>
                        <wps:spPr>
                          <a:xfrm>
                            <a:off x="0" y="673754"/>
                            <a:ext cx="1113790" cy="383540"/>
                          </a:xfrm>
                          <a:prstGeom prst="rect">
                            <a:avLst/>
                          </a:prstGeom>
                          <a:noFill/>
                        </wps:spPr>
                        <wps:txbx>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wps:txbx>
                        <wps:bodyPr wrap="square" rtlCol="0">
                          <a:spAutoFit/>
                        </wps:bodyPr>
                      </wps:wsp>
                      <wps:wsp>
                        <wps:cNvPr id="116" name="Прямая со стрелкой 21"/>
                        <wps:cNvCnPr>
                          <a:cxnSpLocks/>
                        </wps:cNvCnPr>
                        <wps:spPr>
                          <a:xfrm flipH="1" flipV="1">
                            <a:off x="1554480" y="293505"/>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26" name="TextBox 32"/>
                        <wps:cNvSpPr txBox="1"/>
                        <wps:spPr>
                          <a:xfrm>
                            <a:off x="1223279" y="647749"/>
                            <a:ext cx="1188720" cy="383540"/>
                          </a:xfrm>
                          <a:prstGeom prst="rect">
                            <a:avLst/>
                          </a:prstGeom>
                          <a:noFill/>
                        </wps:spPr>
                        <wps:txbx>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wps:txbx>
                        <wps:bodyPr wrap="square" rtlCol="0">
                          <a:spAutoFit/>
                        </wps:bodyPr>
                      </wps:wsp>
                      <pic:pic xmlns:pic="http://schemas.openxmlformats.org/drawingml/2006/picture">
                        <pic:nvPicPr>
                          <pic:cNvPr id="927" name="Picture 927"/>
                          <pic:cNvPicPr>
                            <a:picLocks noChangeAspect="1"/>
                          </pic:cNvPicPr>
                        </pic:nvPicPr>
                        <pic:blipFill rotWithShape="1">
                          <a:blip r:embed="rId157"/>
                          <a:srcRect r="47021" b="81595"/>
                          <a:stretch/>
                        </pic:blipFill>
                        <pic:spPr>
                          <a:xfrm>
                            <a:off x="287928" y="0"/>
                            <a:ext cx="1947863" cy="285750"/>
                          </a:xfrm>
                          <a:prstGeom prst="rect">
                            <a:avLst/>
                          </a:prstGeom>
                        </pic:spPr>
                      </pic:pic>
                    </wpg:wgp>
                  </a:graphicData>
                </a:graphic>
              </wp:anchor>
            </w:drawing>
          </mc:Choice>
          <mc:Fallback>
            <w:pict>
              <v:group w14:anchorId="53D6B7FF" id="_x0000_s1120" style="position:absolute;left:0;text-align:left;margin-left:126.3pt;margin-top:25.25pt;width:189.9pt;height:83.25pt;z-index:252473344" coordsize="24119,105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">
                <v:shape id="Прямая со стрелкой 21" o:spid="_x0000_s1121" type="#_x0000_t32" style="position:absolute;left:5571;top:2638;width:46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" strokecolor="black [3213]" strokeweight=".5pt">
                  <v:stroke endarrow="classic"/>
                  <o:lock v:ext="edit" shapetype="f"/>
                </v:shape>
                <v:shape id="TextBox 30" o:spid="_x0000_s1122" type="#_x0000_t202" style="position:absolute;top:6737;width:1113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" filled="f" stroked="f">
                  <v:textbox style="mso-fit-shape-to-text:t">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v:textbox>
                </v:shape>
                <v:shape id="Прямая со стрелкой 21" o:spid="_x0000_s1123" type="#_x0000_t32" style="position:absolute;left:15544;top:2935;width:2635;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" strokecolor="black [3213]" strokeweight=".5pt">
                  <v:stroke endarrow="classic"/>
                  <o:lock v:ext="edit" shapetype="f"/>
                </v:shape>
                <v:shape id="TextBox 32" o:spid="_x0000_s1124" type="#_x0000_t202" style="position:absolute;left:12232;top:6477;width:1188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v:textbox>
                </v:shape>
                <v:shape id="Picture 927" o:spid="_x0000_s1125" type="#_x0000_t75" style="position:absolute;left:2879;width:19478;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">
                  <v:imagedata r:id="rId158" o:title="" cropbottom="53474f" cropright="30816f"/>
                </v:shape>
                <w10:wrap type="topAndBottom"/>
              </v:group>
            </w:pict>
          </mc:Fallback>
        </mc:AlternateContent>
      </w:r>
      <w:r w:rsidR="00E66529" w:rsidRPr="006B0883">
        <w:rPr>
          <w:lang w:val="en-US"/>
        </w:rPr>
        <w:t>Title</w:t>
      </w:r>
    </w:p>
    <w:p w14:paraId="68E94341" w14:textId="7D4E94AC" w:rsidR="00DB6ED1" w:rsidRPr="006B0883" w:rsidRDefault="00765C1A"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lang w:val="en-US"/>
        </w:rPr>
        <w:t>"</w:t>
      </w:r>
      <w:r w:rsidR="00683834" w:rsidRPr="006B0883">
        <w:rPr>
          <w:rFonts w:ascii="Arial" w:hAnsi="Arial" w:cs="Arial"/>
          <w:color w:val="C00000"/>
          <w:lang w:val="en-US"/>
        </w:rPr>
        <w:t>General</w:t>
      </w:r>
      <w:r w:rsidR="00DB6ED1" w:rsidRPr="006B0883">
        <w:rPr>
          <w:rFonts w:ascii="Arial" w:hAnsi="Arial" w:cs="Arial"/>
          <w:color w:val="C00000"/>
          <w:lang w:val="en-US"/>
        </w:rPr>
        <w:t xml:space="preserve"> aperiodic</w:t>
      </w:r>
      <w:r w:rsidRPr="006B0883">
        <w:rPr>
          <w:lang w:val="en-US"/>
        </w:rPr>
        <w:t>"</w:t>
      </w:r>
      <w:r w:rsidR="00C630FC" w:rsidRPr="006B0883">
        <w:rPr>
          <w:rStyle w:val="ListLabel3"/>
          <w:color w:val="00518E"/>
          <w:sz w:val="22"/>
          <w:lang w:val="en-US"/>
        </w:rPr>
        <w:t xml:space="preserve"> </w:t>
      </w:r>
      <w:r w:rsidR="00C630FC" w:rsidRPr="006B0883">
        <w:rPr>
          <w:rStyle w:val="ListLabel3"/>
          <w:color w:val="00518E"/>
          <w:sz w:val="22"/>
          <w:lang w:val="en-US"/>
        </w:rPr>
        <w:t>window header</w:t>
      </w:r>
    </w:p>
    <w:p w14:paraId="57C61557" w14:textId="17A8C2E9" w:rsidR="00DB6ED1" w:rsidRPr="006B0883" w:rsidRDefault="00243554" w:rsidP="00DB6ED1">
      <w:pPr>
        <w:pStyle w:val="a"/>
        <w:spacing w:beforeLines="100" w:before="240" w:afterLines="150" w:after="360" w:line="276" w:lineRule="auto"/>
        <w:ind w:firstLine="0"/>
        <w:rPr>
          <w:lang w:val="en-US"/>
        </w:rPr>
      </w:pPr>
      <w:r w:rsidRPr="006B0883">
        <w:rPr>
          <w:lang w:val="en-US"/>
        </w:rPr>
        <w:t>The title of the window indicates that you are dealing with general aperiodic. The parentheses indicate the range of layer indices within this structure. In contrast to a periodic structure or regular aperiodic, here all layers are present as separate elements. The structure is</w:t>
      </w:r>
      <w:r w:rsidR="00430220" w:rsidRPr="006B0883">
        <w:rPr>
          <w:lang w:val="en-US"/>
        </w:rPr>
        <w:t xml:space="preserve"> </w:t>
      </w:r>
      <w:r w:rsidR="00765C1A" w:rsidRPr="006B0883">
        <w:rPr>
          <w:lang w:val="en-US"/>
        </w:rPr>
        <w:t>"</w:t>
      </w:r>
      <w:r w:rsidRPr="006B0883">
        <w:rPr>
          <w:lang w:val="en-US"/>
        </w:rPr>
        <w:t>unwrapped</w:t>
      </w:r>
      <w:r w:rsidR="00765C1A" w:rsidRPr="006B0883">
        <w:rPr>
          <w:lang w:val="en-US"/>
        </w:rPr>
        <w:t>"</w:t>
      </w:r>
      <w:r w:rsidR="00430220" w:rsidRPr="006B0883">
        <w:rPr>
          <w:lang w:val="en-US"/>
        </w:rPr>
        <w:t>.</w:t>
      </w:r>
      <w:r w:rsidR="00430220" w:rsidRPr="006B0883">
        <w:rPr>
          <w:noProof/>
          <w:lang w:val="en-US"/>
        </w:rPr>
        <w:t xml:space="preserve"> </w:t>
      </w:r>
    </w:p>
    <w:p w14:paraId="652D86B1" w14:textId="2B8CF98E" w:rsidR="00DB6ED1" w:rsidRPr="006B0883" w:rsidRDefault="00E20BCF" w:rsidP="000D7464">
      <w:pPr>
        <w:pStyle w:val="Heading5"/>
        <w:numPr>
          <w:ilvl w:val="4"/>
          <w:numId w:val="5"/>
        </w:numPr>
        <w:rPr>
          <w:lang w:val="en-US"/>
        </w:rPr>
      </w:pPr>
      <w:r w:rsidRPr="006B0883">
        <w:rPr>
          <w:lang w:val="en-US"/>
        </w:rPr>
        <w:t>Parameters</w:t>
      </w:r>
    </w:p>
    <w:p w14:paraId="1E951735" w14:textId="3C922D90" w:rsidR="00DB6ED1" w:rsidRPr="006B0883" w:rsidRDefault="00430220"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lang w:val="en-US"/>
        </w:rPr>
        <w:drawing>
          <wp:anchor distT="0" distB="0" distL="114300" distR="114300" simplePos="0" relativeHeight="251959296" behindDoc="0" locked="0" layoutInCell="1" allowOverlap="1" wp14:anchorId="4FEEEA25" wp14:editId="005EA82C">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7">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631F57" w:rsidRPr="006B0883">
        <w:rPr>
          <w:rStyle w:val="ListLabel3"/>
          <w:color w:val="00518E"/>
          <w:sz w:val="22"/>
          <w:lang w:val="en-US"/>
        </w:rPr>
        <w:t>Parameter setting block</w:t>
      </w:r>
    </w:p>
    <w:p w14:paraId="58A81D1A" w14:textId="5E48960F" w:rsidR="00DB6ED1" w:rsidRPr="006B0883" w:rsidRDefault="003D3FE3" w:rsidP="0066119F">
      <w:pPr>
        <w:pStyle w:val="a"/>
        <w:spacing w:beforeLines="100" w:before="240" w:afterLines="150" w:after="360" w:line="276" w:lineRule="auto"/>
        <w:ind w:firstLine="0"/>
        <w:rPr>
          <w:lang w:val="en-US"/>
        </w:rPr>
      </w:pPr>
      <w:r w:rsidRPr="006B0883">
        <w:rPr>
          <w:lang w:val="en-US"/>
        </w:rPr>
        <w:lastRenderedPageBreak/>
        <w:t xml:space="preserve">The general aperiodic does not control the parameters of the layers contained in it, but it allows you to massively apply and remove links between the thicknesses </w:t>
      </w:r>
      <w:r w:rsidRPr="006B0883">
        <w:rPr>
          <w:lang w:val="en-US"/>
        </w:rPr>
        <w:t>or</w:t>
      </w:r>
      <w:r w:rsidRPr="006B0883">
        <w:rPr>
          <w:lang w:val="en-US"/>
        </w:rPr>
        <w:t xml:space="preserve"> interfaces and massively turn their fitting on and off. Unlike regular aperiodic, there is no concept of an unit cell; layers can be absolutely arbitrary. Therefore, the various "types" of layers listed in this box are determined solely by the material of the layer. This takes into account the use of tabular data for the finished material </w:t>
      </w:r>
      <w:r w:rsidR="00765C1A" w:rsidRPr="006B0883">
        <w:rPr>
          <w:lang w:val="en-US"/>
        </w:rPr>
        <w:t>"</w:t>
      </w:r>
      <w:r w:rsidR="0066119F" w:rsidRPr="006B0883">
        <w:rPr>
          <w:rFonts w:ascii="Arial" w:hAnsi="Arial" w:cs="Arial"/>
          <w:color w:val="C00000"/>
          <w:lang w:val="en-US"/>
        </w:rPr>
        <w:t>(tabular)</w:t>
      </w:r>
      <w:r w:rsidR="00765C1A" w:rsidRPr="006B0883">
        <w:rPr>
          <w:lang w:val="en-US"/>
        </w:rPr>
        <w:t>"</w:t>
      </w:r>
      <w:r w:rsidR="0066119F" w:rsidRPr="006B0883">
        <w:rPr>
          <w:lang w:val="en-US"/>
        </w:rPr>
        <w:t xml:space="preserve"> </w:t>
      </w:r>
      <w:r w:rsidR="002D1EE0" w:rsidRPr="006B0883">
        <w:rPr>
          <w:lang w:val="en-US"/>
        </w:rPr>
        <w:t>or compositions of individual chemical elements</w:t>
      </w:r>
      <w:r w:rsidR="0084483F" w:rsidRPr="006B0883">
        <w:rPr>
          <w:lang w:val="en-US"/>
        </w:rPr>
        <w:t xml:space="preserve"> </w:t>
      </w:r>
      <w:r w:rsidR="00765C1A" w:rsidRPr="006B0883">
        <w:rPr>
          <w:lang w:val="en-US"/>
        </w:rPr>
        <w:t>"</w:t>
      </w:r>
      <w:r w:rsidR="00DB6ED1" w:rsidRPr="006B0883">
        <w:rPr>
          <w:rFonts w:ascii="Arial" w:hAnsi="Arial" w:cs="Arial"/>
          <w:color w:val="C00000"/>
          <w:lang w:val="en-US"/>
        </w:rPr>
        <w:t>(composed)</w:t>
      </w:r>
      <w:r w:rsidR="00765C1A" w:rsidRPr="006B0883">
        <w:rPr>
          <w:lang w:val="en-US"/>
        </w:rPr>
        <w:t>"</w:t>
      </w:r>
      <w:r w:rsidR="0066119F" w:rsidRPr="006B0883">
        <w:rPr>
          <w:lang w:val="en-US"/>
        </w:rPr>
        <w:t>.</w:t>
      </w:r>
    </w:p>
    <w:p w14:paraId="447147E9" w14:textId="393D7E77" w:rsidR="00DB6ED1" w:rsidRPr="006B0883" w:rsidRDefault="00765C1A" w:rsidP="00DB6ED1">
      <w:pPr>
        <w:pStyle w:val="a"/>
        <w:spacing w:beforeLines="100" w:before="240" w:afterLines="150" w:after="360" w:line="276" w:lineRule="auto"/>
        <w:ind w:firstLine="0"/>
        <w:rPr>
          <w:lang w:val="en-US"/>
        </w:rPr>
      </w:pPr>
      <w:r w:rsidRPr="006B0883">
        <w:rPr>
          <w:lang w:val="en-US"/>
        </w:rPr>
        <w:t>"</w:t>
      </w:r>
      <w:r w:rsidR="00C7519D" w:rsidRPr="006B0883">
        <w:rPr>
          <w:rFonts w:ascii="Arial" w:hAnsi="Arial" w:cs="Arial"/>
          <w:color w:val="C00000"/>
          <w:lang w:val="en-US"/>
        </w:rPr>
        <w:t>Link</w:t>
      </w:r>
      <w:r w:rsidR="00DB6ED1" w:rsidRPr="006B0883">
        <w:rPr>
          <w:rFonts w:ascii="Arial" w:hAnsi="Arial" w:cs="Arial"/>
          <w:color w:val="C00000"/>
          <w:lang w:val="en-US"/>
        </w:rPr>
        <w:t xml:space="preserve"> “z”</w:t>
      </w:r>
      <w:r w:rsidRPr="006B0883">
        <w:rPr>
          <w:lang w:val="en-US"/>
        </w:rPr>
        <w:t>"</w:t>
      </w:r>
      <w:r w:rsidR="00DB6ED1" w:rsidRPr="006B0883">
        <w:rPr>
          <w:lang w:val="en-US"/>
        </w:rPr>
        <w:t xml:space="preserve"> </w:t>
      </w:r>
      <w:r w:rsidR="004D047F" w:rsidRPr="006B0883">
        <w:rPr>
          <w:lang w:val="en-US"/>
        </w:rPr>
        <w:t>indicates that all the thicknesses of all layers with this material will be dependent on the thickness of the top layer. The linking function can be set individually in the parameter table. Likewise,</w:t>
      </w:r>
      <w:r w:rsidR="004D047F" w:rsidRPr="006B0883">
        <w:rPr>
          <w:lang w:val="en-US"/>
        </w:rPr>
        <w:t xml:space="preserve"> </w:t>
      </w:r>
      <w:r w:rsidRPr="006B0883">
        <w:rPr>
          <w:lang w:val="en-US"/>
        </w:rPr>
        <w:t>"</w:t>
      </w:r>
      <w:r w:rsidR="00E27D6B" w:rsidRPr="006B0883">
        <w:rPr>
          <w:rFonts w:ascii="Arial" w:hAnsi="Arial" w:cs="Arial"/>
          <w:color w:val="C00000"/>
          <w:lang w:val="en-US"/>
        </w:rPr>
        <w:t>Link “s”</w:t>
      </w:r>
      <w:r w:rsidRPr="006B0883">
        <w:rPr>
          <w:lang w:val="en-US"/>
        </w:rPr>
        <w:t>"</w:t>
      </w:r>
      <w:r w:rsidR="00E27D6B" w:rsidRPr="006B0883">
        <w:rPr>
          <w:lang w:val="en-US"/>
        </w:rPr>
        <w:t xml:space="preserve"> </w:t>
      </w:r>
      <w:r w:rsidR="004D047F" w:rsidRPr="006B0883">
        <w:rPr>
          <w:lang w:val="en-US"/>
        </w:rPr>
        <w:t>links layer interfaces</w:t>
      </w:r>
      <w:r w:rsidR="00E27D6B" w:rsidRPr="006B0883">
        <w:rPr>
          <w:lang w:val="en-US"/>
        </w:rPr>
        <w:t>.</w:t>
      </w:r>
    </w:p>
    <w:p w14:paraId="48E08AD6" w14:textId="0DE4F081" w:rsidR="00DB6ED1" w:rsidRPr="006B0883" w:rsidRDefault="00765C1A" w:rsidP="00DB6ED1">
      <w:pPr>
        <w:pStyle w:val="a"/>
        <w:spacing w:beforeLines="100" w:before="240" w:afterLines="150" w:after="360" w:line="276" w:lineRule="auto"/>
        <w:ind w:firstLine="0"/>
        <w:rPr>
          <w:lang w:val="en-US"/>
        </w:rPr>
      </w:pPr>
      <w:r w:rsidRPr="006B0883">
        <w:rPr>
          <w:lang w:val="en-US"/>
        </w:rPr>
        <w:t>"</w:t>
      </w:r>
      <w:r w:rsidR="00E27D6B" w:rsidRPr="006B0883">
        <w:rPr>
          <w:rFonts w:ascii="Arial" w:hAnsi="Arial" w:cs="Arial"/>
          <w:color w:val="C00000"/>
          <w:lang w:val="en-US"/>
        </w:rPr>
        <w:t>Fit</w:t>
      </w:r>
      <w:r w:rsidR="00DB6ED1" w:rsidRPr="006B0883">
        <w:rPr>
          <w:rFonts w:ascii="Arial" w:hAnsi="Arial" w:cs="Arial"/>
          <w:color w:val="C00000"/>
          <w:lang w:val="en-US"/>
        </w:rPr>
        <w:t xml:space="preserve"> “</w:t>
      </w:r>
      <w:r w:rsidR="00E27D6B" w:rsidRPr="006B0883">
        <w:rPr>
          <w:rFonts w:ascii="Arial" w:hAnsi="Arial" w:cs="Arial"/>
          <w:color w:val="C00000"/>
          <w:lang w:val="en-US"/>
        </w:rPr>
        <w:t>z</w:t>
      </w:r>
      <w:r w:rsidR="00DB6ED1" w:rsidRPr="006B0883">
        <w:rPr>
          <w:rFonts w:ascii="Arial" w:hAnsi="Arial" w:cs="Arial"/>
          <w:color w:val="C00000"/>
          <w:lang w:val="en-US"/>
        </w:rPr>
        <w:t>”</w:t>
      </w:r>
      <w:r w:rsidRPr="006B0883">
        <w:rPr>
          <w:lang w:val="en-US"/>
        </w:rPr>
        <w:t>"</w:t>
      </w:r>
      <w:r w:rsidR="00DB6ED1" w:rsidRPr="006B0883">
        <w:rPr>
          <w:lang w:val="en-US"/>
        </w:rPr>
        <w:t xml:space="preserve"> </w:t>
      </w:r>
      <w:r w:rsidR="002F7CD0" w:rsidRPr="006B0883">
        <w:rPr>
          <w:lang w:val="en-US"/>
        </w:rPr>
        <w:t xml:space="preserve">turns on/off the thickness </w:t>
      </w:r>
      <w:r w:rsidR="002F7CD0" w:rsidRPr="006B0883">
        <w:rPr>
          <w:lang w:val="en-US"/>
        </w:rPr>
        <w:t>fitting</w:t>
      </w:r>
      <w:r w:rsidR="002F7CD0" w:rsidRPr="006B0883">
        <w:rPr>
          <w:lang w:val="en-US"/>
        </w:rPr>
        <w:t xml:space="preserve"> for all layers of the corresponding material</w:t>
      </w:r>
      <w:r w:rsidR="000F0A61" w:rsidRPr="006B0883">
        <w:rPr>
          <w:lang w:val="en-US"/>
        </w:rPr>
        <w:t>.</w:t>
      </w:r>
      <w:r w:rsidR="00DB6ED1" w:rsidRPr="006B0883">
        <w:rPr>
          <w:lang w:val="en-US"/>
        </w:rPr>
        <w:t xml:space="preserve"> </w:t>
      </w:r>
      <w:r w:rsidRPr="006B0883">
        <w:rPr>
          <w:lang w:val="en-US"/>
        </w:rPr>
        <w:t>"</w:t>
      </w:r>
      <w:r w:rsidR="000F0A61" w:rsidRPr="006B0883">
        <w:rPr>
          <w:rFonts w:ascii="Arial" w:hAnsi="Arial" w:cs="Arial"/>
          <w:color w:val="C00000"/>
          <w:lang w:val="en-US"/>
        </w:rPr>
        <w:t>Fit “s”</w:t>
      </w:r>
      <w:r w:rsidRPr="006B0883">
        <w:rPr>
          <w:lang w:val="en-US"/>
        </w:rPr>
        <w:t>"</w:t>
      </w:r>
      <w:r w:rsidR="000F0A61" w:rsidRPr="006B0883">
        <w:rPr>
          <w:lang w:val="en-US"/>
        </w:rPr>
        <w:t xml:space="preserve"> </w:t>
      </w:r>
      <w:r w:rsidR="002F7CD0" w:rsidRPr="006B0883">
        <w:rPr>
          <w:lang w:val="en-US"/>
        </w:rPr>
        <w:t>does the same for interfaces</w:t>
      </w:r>
      <w:r w:rsidR="000F0A61" w:rsidRPr="006B0883">
        <w:rPr>
          <w:lang w:val="en-US"/>
        </w:rPr>
        <w:t>.</w:t>
      </w:r>
    </w:p>
    <w:p w14:paraId="79617C73" w14:textId="620B9F12" w:rsidR="00DB6ED1" w:rsidRPr="006B0883" w:rsidRDefault="00B332ED" w:rsidP="000D7464">
      <w:pPr>
        <w:pStyle w:val="Heading5"/>
        <w:numPr>
          <w:ilvl w:val="4"/>
          <w:numId w:val="5"/>
        </w:numPr>
        <w:rPr>
          <w:lang w:val="en-US"/>
        </w:rPr>
      </w:pPr>
      <w:r w:rsidRPr="006B0883">
        <w:rPr>
          <w:lang w:val="en-US"/>
        </w:rPr>
        <w:t>Structure type management</w:t>
      </w:r>
    </w:p>
    <w:p w14:paraId="2BF02E0E" w14:textId="0D530444" w:rsidR="00DB6ED1" w:rsidRPr="006B0883" w:rsidRDefault="00686553"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lang w:val="en-US"/>
        </w:rPr>
        <w:drawing>
          <wp:anchor distT="0" distB="0" distL="114300" distR="114300" simplePos="0" relativeHeight="251960320" behindDoc="0" locked="0" layoutInCell="1" allowOverlap="1" wp14:anchorId="096C94DC" wp14:editId="4A664E5D">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7">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B332ED" w:rsidRPr="006B0883">
        <w:rPr>
          <w:rStyle w:val="ListLabel3"/>
          <w:color w:val="00518E"/>
          <w:sz w:val="22"/>
          <w:lang w:val="en-US"/>
        </w:rPr>
        <w:t>Structure type control block</w:t>
      </w:r>
    </w:p>
    <w:p w14:paraId="3823A6AE" w14:textId="29FE9717" w:rsidR="00DB6ED1" w:rsidRPr="006B0883" w:rsidRDefault="00B332ED" w:rsidP="00DB6ED1">
      <w:pPr>
        <w:pStyle w:val="a"/>
        <w:spacing w:beforeLines="100" w:before="240" w:afterLines="150" w:after="360" w:line="276" w:lineRule="auto"/>
        <w:ind w:firstLine="0"/>
        <w:rPr>
          <w:lang w:val="en-US"/>
        </w:rPr>
      </w:pPr>
      <w:r w:rsidRPr="006B0883">
        <w:rPr>
          <w:lang w:val="en-US"/>
        </w:rPr>
        <w:t>A general aperiodic can be turned into a regular or periodic structure by selecting the appropriate option. If, in addition, the aperiodic contains a periodic subsequence of materials, then this subsequence will become an unit cell. Otherwise, the structure cannot be "</w:t>
      </w:r>
      <w:r w:rsidR="00FC1255" w:rsidRPr="006B0883">
        <w:rPr>
          <w:lang w:val="en-US"/>
        </w:rPr>
        <w:t>folded</w:t>
      </w:r>
      <w:r w:rsidRPr="006B0883">
        <w:rPr>
          <w:lang w:val="en-US"/>
        </w:rPr>
        <w:t>" and the unit cell will be the size of the entire common aperiodic</w:t>
      </w:r>
      <w:r w:rsidR="00527440" w:rsidRPr="006B0883">
        <w:rPr>
          <w:lang w:val="en-US"/>
        </w:rPr>
        <w:t>.</w:t>
      </w:r>
    </w:p>
    <w:p w14:paraId="38E07B75" w14:textId="21707451" w:rsidR="00785F39" w:rsidRPr="00FA2A1F" w:rsidRDefault="009916F2" w:rsidP="000D7464">
      <w:pPr>
        <w:pStyle w:val="Heading3"/>
        <w:numPr>
          <w:ilvl w:val="2"/>
          <w:numId w:val="5"/>
        </w:numPr>
        <w:rPr>
          <w:rFonts w:ascii="Times New Roman" w:hAnsi="Times New Roman" w:cs="Times New Roman"/>
          <w:color w:val="0070C0"/>
        </w:rPr>
      </w:pPr>
      <w:bookmarkStart w:id="61" w:name="_Toc121257299"/>
      <w:bookmarkStart w:id="62" w:name="_Toc121347651"/>
      <w:r>
        <w:rPr>
          <w:rFonts w:ascii="Times New Roman" w:hAnsi="Times New Roman" w:cs="Times New Roman"/>
          <w:color w:val="0070C0"/>
          <w:lang w:val="en-US"/>
        </w:rPr>
        <w:t>Window access bar</w:t>
      </w:r>
      <w:bookmarkEnd w:id="61"/>
      <w:bookmarkEnd w:id="62"/>
    </w:p>
    <w:p w14:paraId="6A374CDF" w14:textId="3F62D29D" w:rsidR="000A60C6" w:rsidRPr="000D5AF2" w:rsidRDefault="001109AB" w:rsidP="003855FD">
      <w:pPr>
        <w:pStyle w:val="a"/>
        <w:numPr>
          <w:ilvl w:val="0"/>
          <w:numId w:val="2"/>
        </w:numPr>
        <w:spacing w:beforeLines="100" w:before="240" w:afterLines="150" w:after="360" w:line="276" w:lineRule="auto"/>
        <w:jc w:val="center"/>
        <w:rPr>
          <w:rStyle w:val="ListLabel3"/>
          <w:color w:val="00518E"/>
          <w:sz w:val="22"/>
        </w:rPr>
      </w:pPr>
      <w:r w:rsidRPr="000A60C6">
        <w:rPr>
          <w:noProof/>
        </w:rPr>
        <w:drawing>
          <wp:anchor distT="0" distB="0" distL="114300" distR="114300" simplePos="0" relativeHeight="251766784" behindDoc="0" locked="0" layoutInCell="1" allowOverlap="1" wp14:anchorId="191EED17" wp14:editId="4C36A45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10">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9D370E">
        <w:rPr>
          <w:color w:val="00518E"/>
          <w:lang w:val="en-US"/>
        </w:rPr>
        <w:t>Access to other instruments</w:t>
      </w:r>
    </w:p>
    <w:p w14:paraId="423FF6F7" w14:textId="49DA74DF" w:rsidR="00174BAE" w:rsidRPr="00C610CD" w:rsidRDefault="009D370E" w:rsidP="00174BAE">
      <w:pPr>
        <w:pStyle w:val="a"/>
        <w:spacing w:beforeLines="100" w:before="240" w:afterLines="150" w:after="360" w:line="276" w:lineRule="auto"/>
        <w:ind w:firstLine="0"/>
        <w:rPr>
          <w:lang w:val="en-US"/>
        </w:rPr>
      </w:pPr>
      <w:r w:rsidRPr="00A4238E">
        <w:rPr>
          <w:lang w:val="en-US"/>
        </w:rPr>
        <w:t>Next are the buttons for accessing auxiliary tools that allow you to control the structure parameters in detail, build graphs, make automatic fitting and change various settings.</w:t>
      </w:r>
      <w:r w:rsidR="00C610CD" w:rsidRPr="00C610CD">
        <w:rPr>
          <w:lang w:val="en-US"/>
        </w:rPr>
        <w:t xml:space="preserve"> </w:t>
      </w:r>
      <w:r w:rsidR="00C610CD">
        <w:rPr>
          <w:lang w:val="en"/>
        </w:rPr>
        <w:t xml:space="preserve">All of them are described in the </w:t>
      </w:r>
      <w:r w:rsidR="00C610CD">
        <w:rPr>
          <w:lang w:val="en-US"/>
        </w:rPr>
        <w:t>corresponding</w:t>
      </w:r>
      <w:r w:rsidR="00C610CD">
        <w:rPr>
          <w:lang w:val="en"/>
        </w:rPr>
        <w:t xml:space="preserve"> paragraph</w:t>
      </w:r>
      <w:r w:rsidR="00337448">
        <w:rPr>
          <w:lang w:val="en"/>
        </w:rPr>
        <w:t>s</w:t>
      </w:r>
      <w:r w:rsidR="00C610CD">
        <w:rPr>
          <w:lang w:val="en"/>
        </w:rPr>
        <w:t xml:space="preserve"> of this chapter.</w:t>
      </w:r>
    </w:p>
    <w:p w14:paraId="6EB9305D" w14:textId="379FD7DC" w:rsidR="00023DA6" w:rsidRPr="00023DA6" w:rsidRDefault="004006D6" w:rsidP="000D7464">
      <w:pPr>
        <w:pStyle w:val="Heading3"/>
        <w:numPr>
          <w:ilvl w:val="2"/>
          <w:numId w:val="5"/>
        </w:numPr>
        <w:rPr>
          <w:rFonts w:ascii="Times New Roman" w:hAnsi="Times New Roman" w:cs="Times New Roman"/>
          <w:color w:val="0070C0"/>
        </w:rPr>
      </w:pPr>
      <w:bookmarkStart w:id="63" w:name="_Независимые_кривые"/>
      <w:bookmarkStart w:id="64" w:name="_Toc121257300"/>
      <w:bookmarkStart w:id="65" w:name="_Toc121347652"/>
      <w:bookmarkEnd w:id="63"/>
      <w:r>
        <w:rPr>
          <w:rFonts w:ascii="Times New Roman" w:hAnsi="Times New Roman" w:cs="Times New Roman"/>
          <w:color w:val="0070C0"/>
          <w:lang w:val="en-US"/>
        </w:rPr>
        <w:lastRenderedPageBreak/>
        <w:t>Independent curves</w:t>
      </w:r>
      <w:bookmarkEnd w:id="64"/>
      <w:bookmarkEnd w:id="65"/>
    </w:p>
    <w:p w14:paraId="50BCF6CD" w14:textId="18C00CC2" w:rsidR="00DB70A9" w:rsidRPr="004006D6" w:rsidRDefault="00D17722" w:rsidP="003855FD">
      <w:pPr>
        <w:pStyle w:val="a"/>
        <w:numPr>
          <w:ilvl w:val="0"/>
          <w:numId w:val="2"/>
        </w:numPr>
        <w:spacing w:beforeLines="100" w:before="240" w:afterLines="150" w:after="360" w:line="276" w:lineRule="auto"/>
        <w:jc w:val="center"/>
        <w:rPr>
          <w:rStyle w:val="ListLabel3"/>
          <w:color w:val="00518E"/>
          <w:sz w:val="22"/>
          <w:lang w:val="en-US"/>
        </w:rPr>
      </w:pPr>
      <w:r w:rsidRPr="00DB70A9">
        <w:rPr>
          <w:noProof/>
        </w:rPr>
        <w:drawing>
          <wp:anchor distT="180340" distB="107950" distL="114300" distR="114300" simplePos="0" relativeHeight="251667456" behindDoc="0" locked="0" layoutInCell="1" allowOverlap="1" wp14:anchorId="164A772D" wp14:editId="59827FFD">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59">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4006D6" w:rsidRPr="005F45D9">
        <w:rPr>
          <w:color w:val="00518E"/>
          <w:lang w:val="en-US"/>
        </w:rPr>
        <w:t>Tabs with curves for calculations without an experimental grid</w:t>
      </w:r>
    </w:p>
    <w:p w14:paraId="19762834" w14:textId="1DA2CF3B" w:rsidR="00023DA6" w:rsidRPr="003F1358" w:rsidRDefault="003F1358" w:rsidP="006A108C">
      <w:pPr>
        <w:pStyle w:val="a"/>
        <w:spacing w:beforeLines="100" w:before="240" w:afterLines="150" w:after="360" w:line="276" w:lineRule="auto"/>
        <w:ind w:firstLine="0"/>
        <w:rPr>
          <w:lang w:val="en-US"/>
        </w:rPr>
      </w:pPr>
      <w:r w:rsidRPr="00D12002">
        <w:rPr>
          <w:lang w:val="en-US"/>
        </w:rPr>
        <w:t xml:space="preserve">Next are the controls of </w:t>
      </w:r>
      <w:r>
        <w:rPr>
          <w:lang w:val="en-US"/>
        </w:rPr>
        <w:t xml:space="preserve">so-called </w:t>
      </w:r>
      <w:r w:rsidRPr="00D12002">
        <w:rPr>
          <w:lang w:val="en-US"/>
        </w:rPr>
        <w:t>"independent" curves. To set and calculate independent curves, you do not need to involve any external data, just specify the type of measurement, instrumental parameters, set the type and range of argument values, and the number of points for calculation</w:t>
      </w:r>
      <w:r w:rsidR="004D39E2" w:rsidRPr="003F1358">
        <w:rPr>
          <w:lang w:val="en-US"/>
        </w:rPr>
        <w:t>.</w:t>
      </w:r>
    </w:p>
    <w:p w14:paraId="183031AB" w14:textId="7CAD1B27" w:rsidR="00294779" w:rsidRPr="00093E10" w:rsidRDefault="00093E10" w:rsidP="006A108C">
      <w:pPr>
        <w:pStyle w:val="a"/>
        <w:spacing w:beforeLines="100" w:before="240" w:afterLines="150" w:after="360" w:line="276" w:lineRule="auto"/>
        <w:ind w:firstLine="0"/>
        <w:rPr>
          <w:lang w:val="en-US"/>
        </w:rPr>
      </w:pPr>
      <w:r w:rsidRPr="00D12002">
        <w:rPr>
          <w:lang w:val="en-US"/>
        </w:rPr>
        <w:t>Each independent curve corresponds to a tab</w:t>
      </w:r>
      <w:r w:rsidR="00BD5C3B" w:rsidRPr="00093E10">
        <w:rPr>
          <w:lang w:val="en-US"/>
        </w:rPr>
        <w:t xml:space="preserve">. </w:t>
      </w:r>
      <w:r w:rsidRPr="00D12002">
        <w:rPr>
          <w:lang w:val="en-US"/>
        </w:rPr>
        <w:t>You can create new, duplicate, delete in the same way as</w:t>
      </w:r>
      <w:r w:rsidR="00BD5C3B" w:rsidRPr="00093E10">
        <w:rPr>
          <w:lang w:val="en-US"/>
        </w:rPr>
        <w:t xml:space="preserve"> </w:t>
      </w:r>
      <w:hyperlink w:anchor="_Вкладки_со_структурами" w:history="1">
        <w:r w:rsidRPr="00093E10">
          <w:rPr>
            <w:rStyle w:val="Hyperlink"/>
            <w:b/>
            <w:bCs/>
            <w:lang w:val="en-US"/>
          </w:rPr>
          <w:t>Structure tabs</w:t>
        </w:r>
      </w:hyperlink>
      <w:r w:rsidR="00BD5C3B" w:rsidRPr="00093E10">
        <w:rPr>
          <w:lang w:val="en-US"/>
        </w:rPr>
        <w:t>.</w:t>
      </w:r>
      <w:r w:rsidR="00294779" w:rsidRPr="00093E10">
        <w:rPr>
          <w:lang w:val="en-US"/>
        </w:rPr>
        <w:t xml:space="preserve"> </w:t>
      </w:r>
      <w:r w:rsidRPr="00D12002">
        <w:rPr>
          <w:lang w:val="en-US"/>
        </w:rPr>
        <w:t>Double clicking on the tab allows you to set the name of the cur</w:t>
      </w:r>
      <w:r>
        <w:rPr>
          <w:lang w:val="en-US"/>
        </w:rPr>
        <w:t>ve. To</w:t>
      </w:r>
      <w:r w:rsidRPr="00093E10">
        <w:rPr>
          <w:lang w:val="en-US"/>
        </w:rPr>
        <w:t xml:space="preserve"> </w:t>
      </w:r>
      <w:r>
        <w:rPr>
          <w:lang w:val="en-US"/>
        </w:rPr>
        <w:t>the</w:t>
      </w:r>
      <w:r w:rsidRPr="00093E10">
        <w:rPr>
          <w:lang w:val="en-US"/>
        </w:rPr>
        <w:t xml:space="preserve"> </w:t>
      </w:r>
      <w:r>
        <w:rPr>
          <w:lang w:val="en-US"/>
        </w:rPr>
        <w:t>right</w:t>
      </w:r>
      <w:r w:rsidRPr="00093E10">
        <w:rPr>
          <w:lang w:val="en-US"/>
        </w:rPr>
        <w:t xml:space="preserve"> </w:t>
      </w:r>
      <w:r>
        <w:rPr>
          <w:lang w:val="en-US"/>
        </w:rPr>
        <w:t>of</w:t>
      </w:r>
      <w:r w:rsidRPr="00093E10">
        <w:rPr>
          <w:lang w:val="en-US"/>
        </w:rPr>
        <w:t xml:space="preserve"> </w:t>
      </w:r>
      <w:r>
        <w:rPr>
          <w:lang w:val="en-US"/>
        </w:rPr>
        <w:t>the</w:t>
      </w:r>
      <w:r w:rsidRPr="00093E10">
        <w:rPr>
          <w:lang w:val="en-US"/>
        </w:rPr>
        <w:t xml:space="preserve"> </w:t>
      </w:r>
      <w:r w:rsidR="00765C1A" w:rsidRPr="00093E10">
        <w:rPr>
          <w:lang w:val="en-US"/>
        </w:rPr>
        <w:t>"</w:t>
      </w:r>
      <w:r w:rsidR="00294779">
        <w:rPr>
          <w:rFonts w:ascii="Arial" w:hAnsi="Arial" w:cs="Arial"/>
          <w:color w:val="C00000"/>
          <w:lang w:val="en-US"/>
        </w:rPr>
        <w:t>Set</w:t>
      </w:r>
      <w:r w:rsidR="00294779" w:rsidRPr="00093E10">
        <w:rPr>
          <w:rFonts w:ascii="Arial" w:hAnsi="Arial" w:cs="Arial"/>
          <w:color w:val="C00000"/>
          <w:lang w:val="en-US"/>
        </w:rPr>
        <w:t xml:space="preserve"> </w:t>
      </w:r>
      <w:r w:rsidR="00294779">
        <w:rPr>
          <w:rFonts w:ascii="Arial" w:hAnsi="Arial" w:cs="Arial"/>
          <w:color w:val="C00000"/>
          <w:lang w:val="en-US"/>
        </w:rPr>
        <w:t>up</w:t>
      </w:r>
      <w:r w:rsidR="00765C1A" w:rsidRPr="00093E10">
        <w:rPr>
          <w:lang w:val="en-US"/>
        </w:rPr>
        <w:t>"</w:t>
      </w:r>
      <w:r w:rsidR="00294779" w:rsidRPr="00093E10">
        <w:rPr>
          <w:lang w:val="en-US"/>
        </w:rPr>
        <w:t xml:space="preserve"> </w:t>
      </w:r>
      <w:r w:rsidRPr="00D12002">
        <w:rPr>
          <w:lang w:val="en-US"/>
        </w:rPr>
        <w:t>button, the basic information is written: the type of measurement, ranges</w:t>
      </w:r>
      <w:r>
        <w:rPr>
          <w:lang w:val="en-US"/>
        </w:rPr>
        <w:t xml:space="preserve"> or </w:t>
      </w:r>
      <w:r w:rsidRPr="00D12002">
        <w:rPr>
          <w:lang w:val="en-US"/>
        </w:rPr>
        <w:t>values ​​of angles and wavelengths.</w:t>
      </w:r>
    </w:p>
    <w:p w14:paraId="64103060" w14:textId="012C4975" w:rsidR="00294779" w:rsidRPr="00A4113C" w:rsidRDefault="006F5D99" w:rsidP="006A108C">
      <w:pPr>
        <w:pStyle w:val="a"/>
        <w:spacing w:beforeLines="100" w:before="240" w:afterLines="150" w:after="360" w:line="276" w:lineRule="auto"/>
        <w:ind w:firstLine="0"/>
        <w:rPr>
          <w:lang w:val="en-US"/>
        </w:rPr>
      </w:pPr>
      <w:r w:rsidRPr="00D12002">
        <w:rPr>
          <w:lang w:val="en-US"/>
        </w:rPr>
        <w:t>The</w:t>
      </w:r>
      <w:r w:rsidRPr="00A4113C">
        <w:rPr>
          <w:lang w:val="en-US"/>
        </w:rPr>
        <w:t xml:space="preserve"> </w:t>
      </w:r>
      <w:r w:rsidR="00765C1A" w:rsidRPr="00A4113C">
        <w:rPr>
          <w:lang w:val="en-US"/>
        </w:rPr>
        <w:t>"</w:t>
      </w:r>
      <w:r w:rsidR="00294779">
        <w:rPr>
          <w:rFonts w:ascii="Arial" w:hAnsi="Arial" w:cs="Arial"/>
          <w:color w:val="C00000"/>
          <w:lang w:val="en-US"/>
        </w:rPr>
        <w:t>Set</w:t>
      </w:r>
      <w:r w:rsidR="00294779" w:rsidRPr="00A4113C">
        <w:rPr>
          <w:rFonts w:ascii="Arial" w:hAnsi="Arial" w:cs="Arial"/>
          <w:color w:val="C00000"/>
          <w:lang w:val="en-US"/>
        </w:rPr>
        <w:t xml:space="preserve"> </w:t>
      </w:r>
      <w:r w:rsidR="00294779">
        <w:rPr>
          <w:rFonts w:ascii="Arial" w:hAnsi="Arial" w:cs="Arial"/>
          <w:color w:val="C00000"/>
          <w:lang w:val="en-US"/>
        </w:rPr>
        <w:t>up</w:t>
      </w:r>
      <w:r w:rsidR="00765C1A" w:rsidRPr="00A4113C">
        <w:rPr>
          <w:lang w:val="en-US"/>
        </w:rPr>
        <w:t>"</w:t>
      </w:r>
      <w:r w:rsidR="00294779" w:rsidRPr="00A4113C">
        <w:rPr>
          <w:lang w:val="en-US"/>
        </w:rPr>
        <w:t xml:space="preserve"> </w:t>
      </w:r>
      <w:r w:rsidR="00A4113C" w:rsidRPr="00D12002">
        <w:rPr>
          <w:lang w:val="en-US"/>
        </w:rPr>
        <w:t>button opens the curve settings window. If this happens in a new tab where the measurement type has not yet been set, then a window will open with a choice of options</w:t>
      </w:r>
      <w:r w:rsidR="00023DA6" w:rsidRPr="00A4113C">
        <w:rPr>
          <w:lang w:val="en-US"/>
        </w:rPr>
        <w:t>:</w:t>
      </w:r>
    </w:p>
    <w:p w14:paraId="24D4A3B8" w14:textId="1B0AC51A" w:rsidR="00023DA6" w:rsidRPr="000D5AF2" w:rsidRDefault="00BF19FB" w:rsidP="003855FD">
      <w:pPr>
        <w:pStyle w:val="a"/>
        <w:numPr>
          <w:ilvl w:val="0"/>
          <w:numId w:val="2"/>
        </w:numPr>
        <w:spacing w:beforeLines="100" w:before="240" w:afterLines="150" w:after="360" w:line="276" w:lineRule="auto"/>
        <w:jc w:val="center"/>
        <w:rPr>
          <w:rStyle w:val="ListLabel3"/>
          <w:color w:val="00518E"/>
          <w:sz w:val="22"/>
        </w:rPr>
      </w:pPr>
      <w:r w:rsidRPr="00023DA6">
        <w:rPr>
          <w:noProof/>
        </w:rPr>
        <w:drawing>
          <wp:anchor distT="0" distB="0" distL="114300" distR="114300" simplePos="0" relativeHeight="251778048" behindDoc="0" locked="0" layoutInCell="1" allowOverlap="1" wp14:anchorId="71168C79" wp14:editId="4E268FCD">
            <wp:simplePos x="0" y="0"/>
            <wp:positionH relativeFrom="column">
              <wp:posOffset>2367556</wp:posOffset>
            </wp:positionH>
            <wp:positionV relativeFrom="paragraph">
              <wp:posOffset>-138540</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367ED0">
        <w:rPr>
          <w:color w:val="00518E"/>
          <w:lang w:val="en-US"/>
        </w:rPr>
        <w:t>Scan type selection</w:t>
      </w:r>
    </w:p>
    <w:p w14:paraId="1C07202F" w14:textId="082BCBEE" w:rsidR="00023DA6" w:rsidRPr="00A01D4A" w:rsidRDefault="00A01D4A" w:rsidP="006A108C">
      <w:pPr>
        <w:pStyle w:val="a"/>
        <w:spacing w:beforeLines="100" w:before="240" w:afterLines="150" w:after="360" w:line="276" w:lineRule="auto"/>
        <w:ind w:firstLine="0"/>
        <w:rPr>
          <w:lang w:val="en-US"/>
        </w:rPr>
      </w:pPr>
      <w:r w:rsidRPr="00D12002">
        <w:rPr>
          <w:lang w:val="en-US"/>
        </w:rPr>
        <w:t>After setting the curve type, the corresponding settings window will open</w:t>
      </w:r>
      <w:r w:rsidR="00555BFC" w:rsidRPr="00A01D4A">
        <w:rPr>
          <w:lang w:val="en-US"/>
        </w:rPr>
        <w:t>.</w:t>
      </w:r>
    </w:p>
    <w:p w14:paraId="418BD798" w14:textId="04F0DFA7" w:rsidR="0068236A" w:rsidRPr="00CC483F" w:rsidRDefault="00023DA6" w:rsidP="000D7464">
      <w:pPr>
        <w:pStyle w:val="Heading4"/>
        <w:numPr>
          <w:ilvl w:val="3"/>
          <w:numId w:val="5"/>
        </w:numPr>
        <w:rPr>
          <w:sz w:val="24"/>
          <w:szCs w:val="24"/>
        </w:rPr>
      </w:pPr>
      <w:bookmarkStart w:id="66" w:name="_Specular_scan_1"/>
      <w:bookmarkEnd w:id="66"/>
      <w:r w:rsidRPr="00CC483F">
        <w:rPr>
          <w:sz w:val="24"/>
          <w:szCs w:val="24"/>
          <w:lang w:val="en-US"/>
        </w:rPr>
        <w:lastRenderedPageBreak/>
        <w:t>Specular scan</w:t>
      </w:r>
    </w:p>
    <w:p w14:paraId="6199EA13" w14:textId="3194A5DC" w:rsidR="0068236A" w:rsidRPr="000D5AF2" w:rsidRDefault="000B228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779072" behindDoc="0" locked="0" layoutInCell="1" allowOverlap="1" wp14:anchorId="226A79F2" wp14:editId="5A93E154">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60">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C017A5">
        <w:rPr>
          <w:color w:val="00518E"/>
          <w:lang w:val="en-US"/>
        </w:rPr>
        <w:t>Reflectometric curve settings</w:t>
      </w:r>
    </w:p>
    <w:p w14:paraId="1725F0BC" w14:textId="150B3429" w:rsidR="006B2966" w:rsidRPr="007F3AA2" w:rsidRDefault="007F3AA2" w:rsidP="00DC15AC">
      <w:pPr>
        <w:pStyle w:val="a"/>
        <w:spacing w:beforeLines="100" w:before="240" w:afterLines="150" w:after="360" w:line="276" w:lineRule="auto"/>
        <w:ind w:firstLine="0"/>
        <w:rPr>
          <w:lang w:val="en-US"/>
        </w:rPr>
      </w:pPr>
      <w:r w:rsidRPr="0042693C">
        <w:rPr>
          <w:lang w:val="en-US"/>
        </w:rPr>
        <w:t>All settings are divided into several groups arranged vertically</w:t>
      </w:r>
      <w:r w:rsidR="00DD5689" w:rsidRPr="007F3AA2">
        <w:rPr>
          <w:lang w:val="en-US"/>
        </w:rPr>
        <w:t xml:space="preserve">: </w:t>
      </w:r>
      <w:r w:rsidR="00765C1A" w:rsidRPr="007F3AA2">
        <w:rPr>
          <w:lang w:val="en-US"/>
        </w:rPr>
        <w:t>"</w:t>
      </w:r>
      <w:r w:rsidR="00DD5689">
        <w:rPr>
          <w:rFonts w:ascii="Arial" w:hAnsi="Arial" w:cs="Arial"/>
          <w:color w:val="C00000"/>
          <w:lang w:val="en-US"/>
        </w:rPr>
        <w:t>Units</w:t>
      </w:r>
      <w:r w:rsidR="00765C1A" w:rsidRPr="007F3AA2">
        <w:rPr>
          <w:lang w:val="en-US"/>
        </w:rPr>
        <w:t>"</w:t>
      </w:r>
      <w:r w:rsidR="00DD5689" w:rsidRPr="007F3AA2">
        <w:rPr>
          <w:lang w:val="en-US"/>
        </w:rPr>
        <w:t xml:space="preserve">, </w:t>
      </w:r>
      <w:r w:rsidR="00765C1A" w:rsidRPr="007F3AA2">
        <w:rPr>
          <w:lang w:val="en-US"/>
        </w:rPr>
        <w:t>"</w:t>
      </w:r>
      <w:r w:rsidR="00DD5689">
        <w:rPr>
          <w:rFonts w:ascii="Arial" w:hAnsi="Arial" w:cs="Arial"/>
          <w:color w:val="C00000"/>
          <w:lang w:val="en-US"/>
        </w:rPr>
        <w:t>Argument</w:t>
      </w:r>
      <w:r w:rsidR="00765C1A" w:rsidRPr="007F3AA2">
        <w:rPr>
          <w:lang w:val="en-US"/>
        </w:rPr>
        <w:t>"</w:t>
      </w:r>
      <w:r w:rsidR="00DD5689" w:rsidRPr="007F3AA2">
        <w:rPr>
          <w:lang w:val="en-US"/>
        </w:rPr>
        <w:t xml:space="preserve">, </w:t>
      </w:r>
      <w:r w:rsidR="00765C1A" w:rsidRPr="007F3AA2">
        <w:rPr>
          <w:lang w:val="en-US"/>
        </w:rPr>
        <w:t>"</w:t>
      </w:r>
      <w:r w:rsidR="00DD5689">
        <w:rPr>
          <w:rFonts w:ascii="Arial" w:hAnsi="Arial" w:cs="Arial"/>
          <w:color w:val="C00000"/>
          <w:lang w:val="en-US"/>
        </w:rPr>
        <w:t>Beam</w:t>
      </w:r>
      <w:r w:rsidR="00765C1A" w:rsidRPr="007F3AA2">
        <w:rPr>
          <w:lang w:val="en-US"/>
        </w:rPr>
        <w:t>"</w:t>
      </w:r>
      <w:r w:rsidR="00DD5689" w:rsidRPr="007F3AA2">
        <w:rPr>
          <w:lang w:val="en-US"/>
        </w:rPr>
        <w:t xml:space="preserve">, </w:t>
      </w:r>
      <w:r w:rsidR="00765C1A" w:rsidRPr="007F3AA2">
        <w:rPr>
          <w:lang w:val="en-US"/>
        </w:rPr>
        <w:t>"</w:t>
      </w:r>
      <w:r w:rsidR="00DD5689">
        <w:rPr>
          <w:rFonts w:ascii="Arial" w:hAnsi="Arial" w:cs="Arial"/>
          <w:color w:val="C00000"/>
          <w:lang w:val="en-US"/>
        </w:rPr>
        <w:t>Detector</w:t>
      </w:r>
      <w:r w:rsidR="00765C1A" w:rsidRPr="007F3AA2">
        <w:rPr>
          <w:lang w:val="en-US"/>
        </w:rPr>
        <w:t>"</w:t>
      </w:r>
      <w:r w:rsidR="00DD5689" w:rsidRPr="007F3AA2">
        <w:rPr>
          <w:lang w:val="en-US"/>
        </w:rPr>
        <w:t xml:space="preserve">, </w:t>
      </w:r>
      <w:r w:rsidR="00765C1A" w:rsidRPr="007F3AA2">
        <w:rPr>
          <w:lang w:val="en-US"/>
        </w:rPr>
        <w:t>"</w:t>
      </w:r>
      <w:r w:rsidR="00DD5689">
        <w:rPr>
          <w:rFonts w:ascii="Arial" w:hAnsi="Arial" w:cs="Arial"/>
          <w:color w:val="C00000"/>
          <w:lang w:val="en-US"/>
        </w:rPr>
        <w:t>Footprint</w:t>
      </w:r>
      <w:r w:rsidR="00DD5689" w:rsidRPr="007F3AA2">
        <w:rPr>
          <w:rFonts w:ascii="Arial" w:hAnsi="Arial" w:cs="Arial"/>
          <w:color w:val="C00000"/>
          <w:lang w:val="en-US"/>
        </w:rPr>
        <w:t xml:space="preserve"> </w:t>
      </w:r>
      <w:r w:rsidR="00DD5689">
        <w:rPr>
          <w:rFonts w:ascii="Arial" w:hAnsi="Arial" w:cs="Arial"/>
          <w:color w:val="C00000"/>
          <w:lang w:val="en-US"/>
        </w:rPr>
        <w:t>and</w:t>
      </w:r>
      <w:r w:rsidR="00DD5689" w:rsidRPr="007F3AA2">
        <w:rPr>
          <w:rFonts w:ascii="Arial" w:hAnsi="Arial" w:cs="Arial"/>
          <w:color w:val="C00000"/>
          <w:lang w:val="en-US"/>
        </w:rPr>
        <w:t xml:space="preserve"> </w:t>
      </w:r>
      <w:r w:rsidR="00DD5689">
        <w:rPr>
          <w:rFonts w:ascii="Arial" w:hAnsi="Arial" w:cs="Arial"/>
          <w:color w:val="C00000"/>
          <w:lang w:val="en-US"/>
        </w:rPr>
        <w:t>distortion</w:t>
      </w:r>
      <w:r w:rsidR="00765C1A" w:rsidRPr="007F3AA2">
        <w:rPr>
          <w:lang w:val="en-US"/>
        </w:rPr>
        <w:t>"</w:t>
      </w:r>
      <w:r w:rsidR="00DD5689" w:rsidRPr="007F3AA2">
        <w:rPr>
          <w:lang w:val="en-US"/>
        </w:rPr>
        <w:t>.</w:t>
      </w:r>
      <w:r w:rsidR="00CE2065" w:rsidRPr="007F3AA2">
        <w:rPr>
          <w:lang w:val="en-US"/>
        </w:rPr>
        <w:t xml:space="preserve"> </w:t>
      </w:r>
      <w:r w:rsidRPr="0042693C">
        <w:rPr>
          <w:lang w:val="en-US"/>
        </w:rPr>
        <w:t xml:space="preserve">You can close the window by clicking </w:t>
      </w:r>
      <w:r w:rsidR="00765C1A" w:rsidRPr="007F3AA2">
        <w:rPr>
          <w:lang w:val="en-US"/>
        </w:rPr>
        <w:t>"</w:t>
      </w:r>
      <w:r w:rsidR="00CE2065">
        <w:rPr>
          <w:rFonts w:ascii="Arial" w:hAnsi="Arial" w:cs="Arial"/>
          <w:color w:val="C00000"/>
          <w:lang w:val="en-US"/>
        </w:rPr>
        <w:t>Close</w:t>
      </w:r>
      <w:r w:rsidR="00765C1A" w:rsidRPr="007F3AA2">
        <w:rPr>
          <w:lang w:val="en-US"/>
        </w:rPr>
        <w:t>"</w:t>
      </w:r>
      <w:r w:rsidR="00CE2065" w:rsidRPr="007F3AA2">
        <w:rPr>
          <w:lang w:val="en-US"/>
        </w:rPr>
        <w:t xml:space="preserve"> </w:t>
      </w:r>
      <w:r w:rsidRPr="0042693C">
        <w:rPr>
          <w:lang w:val="en-US"/>
        </w:rPr>
        <w:t>or pressing the</w:t>
      </w:r>
      <w:r w:rsidRPr="00FE3F99">
        <w:rPr>
          <w:lang w:val="en-US"/>
        </w:rPr>
        <w:t xml:space="preserve"> </w:t>
      </w:r>
      <w:r w:rsidR="00765C1A" w:rsidRPr="007F3AA2">
        <w:rPr>
          <w:lang w:val="en-US"/>
        </w:rPr>
        <w:t>"</w:t>
      </w:r>
      <w:r w:rsidR="00CE2065" w:rsidRPr="00654557">
        <w:rPr>
          <w:u w:val="single"/>
          <w:lang w:val="en-US"/>
        </w:rPr>
        <w:t>Escape</w:t>
      </w:r>
      <w:r w:rsidR="00765C1A" w:rsidRPr="007F3AA2">
        <w:rPr>
          <w:lang w:val="en-US"/>
        </w:rPr>
        <w:t>"</w:t>
      </w:r>
      <w:r w:rsidRPr="007F3AA2">
        <w:rPr>
          <w:lang w:val="en-US"/>
        </w:rPr>
        <w:t xml:space="preserve"> </w:t>
      </w:r>
      <w:r w:rsidRPr="0042693C">
        <w:rPr>
          <w:lang w:val="en-US"/>
        </w:rPr>
        <w:t>key</w:t>
      </w:r>
      <w:r w:rsidR="006B2966">
        <w:rPr>
          <w:lang w:val="en-US"/>
        </w:rPr>
        <w:t>.</w:t>
      </w:r>
      <w:bookmarkStart w:id="67" w:name="_Units"/>
      <w:bookmarkEnd w:id="67"/>
    </w:p>
    <w:p w14:paraId="42AC17C0" w14:textId="7D644599" w:rsidR="00DC15AC" w:rsidRDefault="006D41AA" w:rsidP="000D7464">
      <w:pPr>
        <w:pStyle w:val="Heading5"/>
        <w:numPr>
          <w:ilvl w:val="4"/>
          <w:numId w:val="5"/>
        </w:numPr>
        <w:rPr>
          <w:lang w:val="en-US"/>
        </w:rPr>
      </w:pPr>
      <w:bookmarkStart w:id="68" w:name="_Units_1"/>
      <w:bookmarkEnd w:id="68"/>
      <w:r>
        <w:rPr>
          <w:lang w:val="en-US"/>
        </w:rPr>
        <w:lastRenderedPageBreak/>
        <w:t>Units</w:t>
      </w:r>
    </w:p>
    <w:p w14:paraId="70FB38D0" w14:textId="272444AD" w:rsidR="007473E7" w:rsidRPr="000D5AF2" w:rsidRDefault="006B2966" w:rsidP="003855FD">
      <w:pPr>
        <w:pStyle w:val="a"/>
        <w:numPr>
          <w:ilvl w:val="0"/>
          <w:numId w:val="2"/>
        </w:numPr>
        <w:spacing w:beforeLines="100" w:before="240" w:afterLines="150" w:after="360" w:line="276" w:lineRule="auto"/>
        <w:jc w:val="center"/>
        <w:rPr>
          <w:rStyle w:val="ListLabel3"/>
          <w:color w:val="00518E"/>
          <w:sz w:val="22"/>
        </w:rPr>
      </w:pPr>
      <w:r w:rsidRPr="007473E7">
        <w:rPr>
          <w:noProof/>
        </w:rPr>
        <w:drawing>
          <wp:anchor distT="0" distB="0" distL="114300" distR="114300" simplePos="0" relativeHeight="251780096" behindDoc="0" locked="0" layoutInCell="1" allowOverlap="1" wp14:anchorId="5DDA2471" wp14:editId="76384165">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61">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614A31">
        <w:rPr>
          <w:color w:val="00518E"/>
          <w:lang w:val="en-US"/>
        </w:rPr>
        <w:t>Block</w:t>
      </w:r>
      <w:r w:rsidR="00AF14F3">
        <w:rPr>
          <w:color w:val="00518E"/>
        </w:rPr>
        <w:t xml:space="preserve"> </w:t>
      </w:r>
      <w:r w:rsidR="00765C1A">
        <w:t>"</w:t>
      </w:r>
      <w:r w:rsidR="00AF14F3">
        <w:rPr>
          <w:rFonts w:ascii="Arial" w:hAnsi="Arial" w:cs="Arial"/>
          <w:color w:val="C00000"/>
          <w:lang w:val="en-US"/>
        </w:rPr>
        <w:t>Units</w:t>
      </w:r>
      <w:r w:rsidR="00765C1A">
        <w:t>"</w:t>
      </w:r>
    </w:p>
    <w:p w14:paraId="791662C5" w14:textId="4C8F6B9D" w:rsidR="00DC15AC" w:rsidRPr="00FD7680" w:rsidRDefault="00FD7680" w:rsidP="00DC15AC">
      <w:pPr>
        <w:pStyle w:val="a"/>
        <w:spacing w:beforeLines="100" w:before="240" w:afterLines="150" w:after="360" w:line="276" w:lineRule="auto"/>
        <w:ind w:firstLine="0"/>
        <w:rPr>
          <w:lang w:val="en-US"/>
        </w:rPr>
      </w:pPr>
      <w:r w:rsidRPr="00D40EC0">
        <w:rPr>
          <w:lang w:val="en-US"/>
        </w:rPr>
        <w:t>Angular and spectral units are set here. When the units are changed, the displayed parameter values are recalculated. This block is the same for all types of curves</w:t>
      </w:r>
      <w:r w:rsidR="003A3CF5" w:rsidRPr="00FD7680">
        <w:rPr>
          <w:lang w:val="en-US"/>
        </w:rPr>
        <w:t>.</w:t>
      </w:r>
    </w:p>
    <w:p w14:paraId="033047B4" w14:textId="3FF5E8F9" w:rsidR="003A3CF5" w:rsidRDefault="003A3CF5" w:rsidP="000D7464">
      <w:pPr>
        <w:pStyle w:val="Heading5"/>
        <w:numPr>
          <w:ilvl w:val="4"/>
          <w:numId w:val="5"/>
        </w:numPr>
        <w:rPr>
          <w:lang w:val="en-US"/>
        </w:rPr>
      </w:pPr>
      <w:bookmarkStart w:id="69" w:name="_Argument"/>
      <w:bookmarkEnd w:id="69"/>
      <w:r>
        <w:rPr>
          <w:lang w:val="en-US"/>
        </w:rPr>
        <w:t>Argument</w:t>
      </w:r>
    </w:p>
    <w:p w14:paraId="6E3B8281" w14:textId="438885E1" w:rsidR="003A3CF5"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D5DA3">
        <w:rPr>
          <w:noProof/>
        </w:rPr>
        <w:drawing>
          <wp:anchor distT="0" distB="0" distL="114300" distR="114300" simplePos="0" relativeHeight="251781120" behindDoc="0" locked="0" layoutInCell="1" allowOverlap="1" wp14:anchorId="438EF819" wp14:editId="6731BB2C">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614A31">
        <w:rPr>
          <w:color w:val="00518E"/>
          <w:lang w:val="en-US"/>
        </w:rPr>
        <w:t>Block</w:t>
      </w:r>
      <w:r w:rsidR="003A3CF5">
        <w:rPr>
          <w:color w:val="00518E"/>
        </w:rPr>
        <w:t xml:space="preserve"> </w:t>
      </w:r>
      <w:r w:rsidR="00765C1A">
        <w:t>"</w:t>
      </w:r>
      <w:r w:rsidR="00747AB3">
        <w:rPr>
          <w:rFonts w:ascii="Arial" w:hAnsi="Arial" w:cs="Arial"/>
          <w:color w:val="C00000"/>
          <w:lang w:val="en-US"/>
        </w:rPr>
        <w:t>Argument</w:t>
      </w:r>
      <w:r w:rsidR="00765C1A">
        <w:t>"</w:t>
      </w:r>
    </w:p>
    <w:p w14:paraId="7C0A7EF4" w14:textId="7D9AB680" w:rsidR="003A3CF5" w:rsidRPr="00FD7680" w:rsidRDefault="00FD7680" w:rsidP="003A3CF5">
      <w:pPr>
        <w:pStyle w:val="a"/>
        <w:spacing w:beforeLines="100" w:before="240" w:afterLines="150" w:after="360" w:line="276" w:lineRule="auto"/>
        <w:ind w:firstLine="0"/>
        <w:rPr>
          <w:lang w:val="en-US"/>
        </w:rPr>
      </w:pPr>
      <w:r w:rsidRPr="00D40EC0">
        <w:rPr>
          <w:lang w:val="en-US"/>
        </w:rPr>
        <w:t>The argument type (beam grazing angle or wavelength), number of points, and range are specified.</w:t>
      </w:r>
      <w:r w:rsidR="00593154" w:rsidRPr="00FD7680">
        <w:rPr>
          <w:lang w:val="en-US"/>
        </w:rPr>
        <w:t xml:space="preserve"> </w:t>
      </w:r>
    </w:p>
    <w:p w14:paraId="0482A0C4" w14:textId="465F6A7F" w:rsidR="00836EF3" w:rsidRDefault="00836EF3" w:rsidP="000D7464">
      <w:pPr>
        <w:pStyle w:val="Heading5"/>
        <w:numPr>
          <w:ilvl w:val="4"/>
          <w:numId w:val="5"/>
        </w:numPr>
        <w:rPr>
          <w:lang w:val="en-US"/>
        </w:rPr>
      </w:pPr>
      <w:bookmarkStart w:id="70" w:name="_Beam"/>
      <w:bookmarkEnd w:id="70"/>
      <w:r>
        <w:rPr>
          <w:lang w:val="en-US"/>
        </w:rPr>
        <w:t>Beam</w:t>
      </w:r>
    </w:p>
    <w:p w14:paraId="225E2977" w14:textId="1BB705CC" w:rsidR="00836EF3"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36EF3">
        <w:rPr>
          <w:noProof/>
        </w:rPr>
        <w:drawing>
          <wp:anchor distT="0" distB="0" distL="114300" distR="114300" simplePos="0" relativeHeight="251782144" behindDoc="0" locked="0" layoutInCell="1" allowOverlap="1" wp14:anchorId="0437757B" wp14:editId="79E66E02">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61">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614A31">
        <w:rPr>
          <w:color w:val="00518E"/>
          <w:lang w:val="en-US"/>
        </w:rPr>
        <w:t>Block</w:t>
      </w:r>
      <w:r w:rsidR="00836EF3">
        <w:rPr>
          <w:color w:val="00518E"/>
        </w:rPr>
        <w:t xml:space="preserve"> </w:t>
      </w:r>
      <w:r w:rsidR="00765C1A">
        <w:t>"</w:t>
      </w:r>
      <w:r w:rsidR="00836EF3">
        <w:rPr>
          <w:rFonts w:ascii="Arial" w:hAnsi="Arial" w:cs="Arial"/>
          <w:color w:val="C00000"/>
          <w:lang w:val="en-US"/>
        </w:rPr>
        <w:t>Beam</w:t>
      </w:r>
      <w:r w:rsidR="00765C1A">
        <w:t>"</w:t>
      </w:r>
    </w:p>
    <w:p w14:paraId="78FC5E0F" w14:textId="22732EC7" w:rsidR="00914F5E" w:rsidRPr="00FD7680" w:rsidRDefault="00FD7680" w:rsidP="00836EF3">
      <w:pPr>
        <w:pStyle w:val="a"/>
        <w:spacing w:beforeLines="100" w:before="240" w:afterLines="150" w:after="360" w:line="276" w:lineRule="auto"/>
        <w:ind w:firstLine="0"/>
        <w:rPr>
          <w:lang w:val="en-US"/>
        </w:rPr>
      </w:pPr>
      <w:r w:rsidRPr="00D40EC0">
        <w:rPr>
          <w:lang w:val="en-US"/>
        </w:rPr>
        <w:t xml:space="preserve">If the argument is the beam </w:t>
      </w:r>
      <w:r>
        <w:rPr>
          <w:lang w:val="en-US"/>
        </w:rPr>
        <w:t>grazing</w:t>
      </w:r>
      <w:r w:rsidRPr="00D40EC0">
        <w:rPr>
          <w:lang w:val="en-US"/>
        </w:rPr>
        <w:t xml:space="preserve"> angle, then a fixed wavelength is specified here. If the argument is the wavelength, then a fixed </w:t>
      </w:r>
      <w:r>
        <w:rPr>
          <w:lang w:val="en-US"/>
        </w:rPr>
        <w:t>grazing</w:t>
      </w:r>
      <w:r w:rsidRPr="00D40EC0">
        <w:rPr>
          <w:lang w:val="en-US"/>
        </w:rPr>
        <w:t xml:space="preserve"> angle is specified here. You can also specify the spectral width of the beam and the angular divergence in the plane of in</w:t>
      </w:r>
      <w:r>
        <w:rPr>
          <w:lang w:val="en-US"/>
        </w:rPr>
        <w:t xml:space="preserve">cidence. The FWHM value is set </w:t>
      </w:r>
      <w:r w:rsidRPr="00D40EC0">
        <w:rPr>
          <w:lang w:val="en-US"/>
        </w:rPr>
        <w:t xml:space="preserve">– full width at half </w:t>
      </w:r>
      <w:r>
        <w:rPr>
          <w:lang w:val="en-US"/>
        </w:rPr>
        <w:t>maximum</w:t>
      </w:r>
      <w:r w:rsidR="00914F5E" w:rsidRPr="00FD7680">
        <w:rPr>
          <w:lang w:val="en-US"/>
        </w:rPr>
        <w:t xml:space="preserve">. </w:t>
      </w:r>
    </w:p>
    <w:p w14:paraId="054EC6F6" w14:textId="07F6EBFD" w:rsidR="0072065C" w:rsidRPr="00781816" w:rsidRDefault="00781816" w:rsidP="00836EF3">
      <w:pPr>
        <w:pStyle w:val="a"/>
        <w:spacing w:beforeLines="100" w:before="240" w:afterLines="150" w:after="360" w:line="276" w:lineRule="auto"/>
        <w:ind w:firstLine="0"/>
        <w:rPr>
          <w:lang w:val="en-US"/>
        </w:rPr>
      </w:pPr>
      <w:r w:rsidRPr="00D40EC0">
        <w:rPr>
          <w:lang w:val="en-US"/>
        </w:rPr>
        <w:t>Additionally, you can specify the polarization of the incident beam: 1 is the s-polarization, -1 is the p</w:t>
      </w:r>
      <w:r>
        <w:rPr>
          <w:lang w:val="en-US"/>
        </w:rPr>
        <w:noBreakHyphen/>
      </w:r>
      <w:r w:rsidRPr="00D40EC0">
        <w:rPr>
          <w:lang w:val="en-US"/>
        </w:rPr>
        <w:t>polarization, and intermediate values correspond to their mixture in the appropriate proportion</w:t>
      </w:r>
      <w:r w:rsidR="00914F5E" w:rsidRPr="00781816">
        <w:rPr>
          <w:lang w:val="en-US"/>
        </w:rPr>
        <w:t>.</w:t>
      </w:r>
      <w:r w:rsidR="009D2495" w:rsidRPr="00781816">
        <w:rPr>
          <w:lang w:val="en-US"/>
        </w:rPr>
        <w:t xml:space="preserve"> </w:t>
      </w:r>
    </w:p>
    <w:p w14:paraId="11697ECB" w14:textId="3CC6A7D3" w:rsidR="00836EF3" w:rsidRPr="00C07E61" w:rsidRDefault="00C07E61" w:rsidP="00836EF3">
      <w:pPr>
        <w:pStyle w:val="a"/>
        <w:spacing w:beforeLines="100" w:before="240" w:afterLines="150" w:after="360" w:line="276" w:lineRule="auto"/>
        <w:ind w:firstLine="0"/>
        <w:rPr>
          <w:lang w:val="en-US"/>
        </w:rPr>
      </w:pPr>
      <w:r w:rsidRPr="00D40EC0">
        <w:rPr>
          <w:lang w:val="en-US"/>
        </w:rPr>
        <w:t>Background is the amount of intensity that is added to all points of the calculated curve. It does not affect the calculations and the automatic fitting process. It is intended for the convenience of comparing the calculated and measured curves</w:t>
      </w:r>
      <w:r w:rsidR="00831B80" w:rsidRPr="00C07E61">
        <w:rPr>
          <w:lang w:val="en-US"/>
        </w:rPr>
        <w:t>.</w:t>
      </w:r>
    </w:p>
    <w:p w14:paraId="5C3F71F2" w14:textId="039B072C" w:rsidR="006B6C46" w:rsidRDefault="006B6C46" w:rsidP="000D7464">
      <w:pPr>
        <w:pStyle w:val="Heading5"/>
        <w:numPr>
          <w:ilvl w:val="4"/>
          <w:numId w:val="5"/>
        </w:numPr>
        <w:rPr>
          <w:lang w:val="en-US"/>
        </w:rPr>
      </w:pPr>
      <w:bookmarkStart w:id="71" w:name="_Detector"/>
      <w:bookmarkEnd w:id="71"/>
      <w:r>
        <w:rPr>
          <w:lang w:val="en-US"/>
        </w:rPr>
        <w:lastRenderedPageBreak/>
        <w:t>Detector</w:t>
      </w:r>
    </w:p>
    <w:p w14:paraId="090349A1" w14:textId="27330422" w:rsidR="006B6C46" w:rsidRPr="00CA3285" w:rsidRDefault="00E80441" w:rsidP="003855FD">
      <w:pPr>
        <w:pStyle w:val="a"/>
        <w:numPr>
          <w:ilvl w:val="0"/>
          <w:numId w:val="2"/>
        </w:numPr>
        <w:spacing w:beforeLines="100" w:before="240" w:afterLines="150" w:after="360" w:line="276" w:lineRule="auto"/>
        <w:jc w:val="center"/>
        <w:rPr>
          <w:rStyle w:val="ListLabel3"/>
          <w:color w:val="00518E"/>
          <w:sz w:val="22"/>
          <w:lang w:val="en-US"/>
        </w:rPr>
      </w:pPr>
      <w:r w:rsidRPr="008441E8">
        <w:rPr>
          <w:noProof/>
        </w:rPr>
        <mc:AlternateContent>
          <mc:Choice Requires="wpg">
            <w:drawing>
              <wp:anchor distT="0" distB="0" distL="114300" distR="114300" simplePos="0" relativeHeight="251784192" behindDoc="0" locked="0" layoutInCell="1" allowOverlap="1" wp14:anchorId="37E49A90" wp14:editId="18173991">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61"/>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3"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8441E8">
        <w:rPr>
          <w:noProof/>
        </w:rPr>
        <mc:AlternateContent>
          <mc:Choice Requires="wpg">
            <w:drawing>
              <wp:anchor distT="0" distB="0" distL="114300" distR="114300" simplePos="0" relativeHeight="251786240" behindDoc="0" locked="0" layoutInCell="1" allowOverlap="1" wp14:anchorId="7C07A22B" wp14:editId="4E082673">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4"/>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Group 15" o:sp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5"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CA3285">
        <w:rPr>
          <w:color w:val="00518E"/>
          <w:lang w:val="en-US"/>
        </w:rPr>
        <w:t>Block</w:t>
      </w:r>
      <w:r w:rsidR="00CA3285" w:rsidRPr="00CA3285">
        <w:rPr>
          <w:color w:val="00518E"/>
          <w:lang w:val="en-US"/>
        </w:rPr>
        <w:t xml:space="preserve"> </w:t>
      </w:r>
      <w:r w:rsidR="00765C1A" w:rsidRPr="00CA3285">
        <w:rPr>
          <w:lang w:val="en-US"/>
        </w:rPr>
        <w:t>"</w:t>
      </w:r>
      <w:r w:rsidR="00665789">
        <w:rPr>
          <w:rFonts w:ascii="Arial" w:hAnsi="Arial" w:cs="Arial"/>
          <w:color w:val="C00000"/>
          <w:lang w:val="en-US"/>
        </w:rPr>
        <w:t>Detector</w:t>
      </w:r>
      <w:r w:rsidR="00765C1A" w:rsidRPr="00CA3285">
        <w:rPr>
          <w:lang w:val="en-US"/>
        </w:rPr>
        <w:t>"</w:t>
      </w:r>
      <w:r w:rsidR="005F6AB4" w:rsidRPr="00CA3285">
        <w:rPr>
          <w:lang w:val="en-US"/>
        </w:rPr>
        <w:t xml:space="preserve"> </w:t>
      </w:r>
      <w:r w:rsidR="00CA3285" w:rsidRPr="00C2653C">
        <w:rPr>
          <w:color w:val="00518E"/>
          <w:lang w:val="en-US"/>
        </w:rPr>
        <w:t>with slit (a) or crystal (b) detector type</w:t>
      </w:r>
    </w:p>
    <w:p w14:paraId="7FE5DEB5" w14:textId="2A9256FE" w:rsidR="00DC15AC" w:rsidRPr="001B493C" w:rsidRDefault="001B493C" w:rsidP="006B6C46">
      <w:pPr>
        <w:pStyle w:val="a"/>
        <w:spacing w:beforeLines="100" w:before="240" w:afterLines="150" w:after="360" w:line="276" w:lineRule="auto"/>
        <w:ind w:firstLine="0"/>
        <w:rPr>
          <w:lang w:val="en-US"/>
        </w:rPr>
      </w:pPr>
      <w:r w:rsidRPr="005F6292">
        <w:rPr>
          <w:lang w:val="en-US"/>
        </w:rPr>
        <w:t>The type and parameters of the detector are specified here. The parameters are the sample-detector distance, the azimuth size of the detector window</w:t>
      </w:r>
      <w:r w:rsidRPr="001B493C">
        <w:rPr>
          <w:lang w:val="en-US"/>
        </w:rPr>
        <w:t xml:space="preserve"> </w:t>
      </w:r>
      <w:r w:rsidR="00A5327A" w:rsidRPr="001B493C">
        <w:rPr>
          <w:lang w:val="en-US"/>
        </w:rPr>
        <w:t>(</w:t>
      </w:r>
      <w:r w:rsidR="00765C1A" w:rsidRPr="001B493C">
        <w:rPr>
          <w:lang w:val="en-US"/>
        </w:rPr>
        <w:t>"</w:t>
      </w:r>
      <w:r w:rsidR="00A5327A" w:rsidRPr="0064404B">
        <w:rPr>
          <w:rFonts w:ascii="Arial" w:hAnsi="Arial" w:cs="Arial"/>
          <w:color w:val="C00000"/>
          <w:lang w:val="en-US"/>
        </w:rPr>
        <w:t>Slit</w:t>
      </w:r>
      <w:r w:rsidR="00A5327A" w:rsidRPr="001B493C">
        <w:rPr>
          <w:rFonts w:ascii="Arial" w:hAnsi="Arial" w:cs="Arial"/>
          <w:color w:val="C00000"/>
          <w:lang w:val="en-US"/>
        </w:rPr>
        <w:t xml:space="preserve"> </w:t>
      </w:r>
      <w:r w:rsidR="00A5327A" w:rsidRPr="0064404B">
        <w:rPr>
          <w:rFonts w:ascii="Arial" w:hAnsi="Arial" w:cs="Arial"/>
          <w:color w:val="C00000"/>
          <w:lang w:val="en-US"/>
        </w:rPr>
        <w:t>length</w:t>
      </w:r>
      <w:r w:rsidR="00765C1A" w:rsidRPr="001B493C">
        <w:rPr>
          <w:lang w:val="en-US"/>
        </w:rPr>
        <w:t>"</w:t>
      </w:r>
      <w:r w:rsidR="00A5327A" w:rsidRPr="001B493C">
        <w:rPr>
          <w:lang w:val="en-US"/>
        </w:rPr>
        <w:t xml:space="preserve">). </w:t>
      </w:r>
      <w:r w:rsidRPr="005F6292">
        <w:rPr>
          <w:lang w:val="en-US"/>
        </w:rPr>
        <w:t>If the detector is slit, then the polar size of the detector is given by the width of the slit. If the detector contains an analyzer crystal</w:t>
      </w:r>
      <w:r>
        <w:rPr>
          <w:lang w:val="en-US"/>
        </w:rPr>
        <w:t xml:space="preserve"> –</w:t>
      </w:r>
      <w:r w:rsidRPr="005F6292">
        <w:rPr>
          <w:lang w:val="en-US"/>
        </w:rPr>
        <w:t xml:space="preserve"> then </w:t>
      </w:r>
      <w:r>
        <w:rPr>
          <w:lang w:val="en-US"/>
        </w:rPr>
        <w:t xml:space="preserve">by </w:t>
      </w:r>
      <w:r w:rsidRPr="005F6292">
        <w:rPr>
          <w:lang w:val="en-US"/>
        </w:rPr>
        <w:t>the peak width and shape. This block is the same for all one-dimensional curves (</w:t>
      </w:r>
      <w:r w:rsidR="00540BC2">
        <w:rPr>
          <w:lang w:val="en-US"/>
        </w:rPr>
        <w:t xml:space="preserve">i.e. </w:t>
      </w:r>
      <w:r w:rsidRPr="005F6292">
        <w:rPr>
          <w:lang w:val="en-US"/>
        </w:rPr>
        <w:t>except GISAS)</w:t>
      </w:r>
      <w:r w:rsidR="002203EA" w:rsidRPr="001B493C">
        <w:rPr>
          <w:lang w:val="en-US"/>
        </w:rPr>
        <w:t>.</w:t>
      </w:r>
    </w:p>
    <w:p w14:paraId="2E83BA57" w14:textId="7716119A" w:rsidR="00723BFA" w:rsidRDefault="00723BFA" w:rsidP="000D7464">
      <w:pPr>
        <w:pStyle w:val="Heading5"/>
        <w:numPr>
          <w:ilvl w:val="4"/>
          <w:numId w:val="5"/>
        </w:numPr>
        <w:rPr>
          <w:lang w:val="en-US"/>
        </w:rPr>
      </w:pPr>
      <w:bookmarkStart w:id="72" w:name="_Footprint_and_distortion"/>
      <w:bookmarkEnd w:id="72"/>
      <w:r>
        <w:rPr>
          <w:lang w:val="en-US"/>
        </w:rPr>
        <w:t>Footprint and distortion</w:t>
      </w:r>
    </w:p>
    <w:p w14:paraId="0E9058D3" w14:textId="58A51289" w:rsidR="00723BFA"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7814A7">
        <w:rPr>
          <w:noProof/>
        </w:rPr>
        <w:drawing>
          <wp:anchor distT="0" distB="0" distL="114300" distR="114300" simplePos="0" relativeHeight="251787264" behindDoc="0" locked="0" layoutInCell="1" allowOverlap="1" wp14:anchorId="6457F191" wp14:editId="29B7DB27">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61">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310937">
        <w:rPr>
          <w:color w:val="00518E"/>
          <w:lang w:val="en-US"/>
        </w:rPr>
        <w:t>Block</w:t>
      </w:r>
      <w:r w:rsidR="00723BFA">
        <w:rPr>
          <w:color w:val="00518E"/>
        </w:rPr>
        <w:t xml:space="preserve"> </w:t>
      </w:r>
      <w:r w:rsidR="00765C1A">
        <w:t>"</w:t>
      </w:r>
      <w:r w:rsidR="007814A7">
        <w:rPr>
          <w:rFonts w:ascii="Arial" w:hAnsi="Arial" w:cs="Arial"/>
          <w:color w:val="C00000"/>
          <w:lang w:val="en-US"/>
        </w:rPr>
        <w:t>Footprin</w:t>
      </w:r>
      <w:r w:rsidR="00A7586C">
        <w:rPr>
          <w:rFonts w:ascii="Arial" w:hAnsi="Arial" w:cs="Arial"/>
          <w:color w:val="C00000"/>
          <w:lang w:val="en-US"/>
        </w:rPr>
        <w:t>t</w:t>
      </w:r>
      <w:r w:rsidR="007814A7">
        <w:rPr>
          <w:rFonts w:ascii="Arial" w:hAnsi="Arial" w:cs="Arial"/>
          <w:color w:val="C00000"/>
          <w:lang w:val="en-US"/>
        </w:rPr>
        <w:t xml:space="preserve"> and distortion</w:t>
      </w:r>
      <w:r w:rsidR="00765C1A">
        <w:t>"</w:t>
      </w:r>
    </w:p>
    <w:p w14:paraId="26C8BB51" w14:textId="3C0C0032" w:rsidR="00723BFA" w:rsidRPr="00426B1D" w:rsidRDefault="00882FC2" w:rsidP="00723BFA">
      <w:pPr>
        <w:pStyle w:val="a"/>
        <w:spacing w:beforeLines="100" w:before="240" w:afterLines="150" w:after="360" w:line="276" w:lineRule="auto"/>
        <w:ind w:firstLine="0"/>
        <w:rPr>
          <w:lang w:val="en-US"/>
        </w:rPr>
      </w:pPr>
      <w:r w:rsidRPr="006B7C49">
        <w:rPr>
          <w:lang w:val="en-US"/>
        </w:rPr>
        <w:t>This block is the same for all types of curves. Here the geometrical parameters of the beam and the sample are specified. The width in the plane of incidence, profile</w:t>
      </w:r>
      <w:r w:rsidR="00276EEF" w:rsidRPr="00882FC2">
        <w:rPr>
          <w:lang w:val="en-US"/>
        </w:rPr>
        <w:t xml:space="preserve"> (</w:t>
      </w:r>
      <w:r w:rsidR="00765C1A" w:rsidRPr="00882FC2">
        <w:rPr>
          <w:lang w:val="en-US"/>
        </w:rPr>
        <w:t>"</w:t>
      </w:r>
      <w:r w:rsidR="00276EEF" w:rsidRPr="00276EEF">
        <w:rPr>
          <w:rFonts w:ascii="Arial" w:hAnsi="Arial" w:cs="Arial"/>
          <w:color w:val="C00000"/>
          <w:lang w:val="en-US"/>
        </w:rPr>
        <w:t>Profile</w:t>
      </w:r>
      <w:r w:rsidR="00276EEF" w:rsidRPr="00882FC2">
        <w:rPr>
          <w:rFonts w:ascii="Arial" w:hAnsi="Arial" w:cs="Arial"/>
          <w:color w:val="C00000"/>
          <w:lang w:val="en-US"/>
        </w:rPr>
        <w:t xml:space="preserve"> </w:t>
      </w:r>
      <w:r w:rsidR="00276EEF" w:rsidRPr="00276EEF">
        <w:rPr>
          <w:rFonts w:ascii="Arial" w:hAnsi="Arial" w:cs="Arial"/>
          <w:color w:val="C00000"/>
          <w:lang w:val="en-US"/>
        </w:rPr>
        <w:t>smoothing</w:t>
      </w:r>
      <w:r w:rsidR="00765C1A" w:rsidRPr="00882FC2">
        <w:rPr>
          <w:lang w:val="en-US"/>
        </w:rPr>
        <w:t>"</w:t>
      </w:r>
      <w:r w:rsidR="00276EEF" w:rsidRPr="00882FC2">
        <w:rPr>
          <w:lang w:val="en-US"/>
        </w:rPr>
        <w:t>)</w:t>
      </w:r>
      <w:r w:rsidR="0064404B" w:rsidRPr="00882FC2">
        <w:rPr>
          <w:lang w:val="en-US"/>
        </w:rPr>
        <w:t xml:space="preserve">, </w:t>
      </w:r>
      <w:r w:rsidR="005A0BCE" w:rsidRPr="006B7C49">
        <w:rPr>
          <w:lang w:val="en-US"/>
        </w:rPr>
        <w:t>the size in the direction perpendicular to the plane of incidence</w:t>
      </w:r>
      <w:r w:rsidR="005A0BCE">
        <w:rPr>
          <w:lang w:val="en-US"/>
        </w:rPr>
        <w:t xml:space="preserve"> </w:t>
      </w:r>
      <w:r w:rsidR="0064404B" w:rsidRPr="00882FC2">
        <w:rPr>
          <w:lang w:val="en-US"/>
        </w:rPr>
        <w:t>(</w:t>
      </w:r>
      <w:r w:rsidR="00765C1A" w:rsidRPr="00882FC2">
        <w:rPr>
          <w:lang w:val="en-US"/>
        </w:rPr>
        <w:t>"</w:t>
      </w:r>
      <w:r w:rsidR="0064404B">
        <w:rPr>
          <w:rFonts w:ascii="Arial" w:hAnsi="Arial" w:cs="Arial"/>
          <w:color w:val="C00000"/>
          <w:lang w:val="en-US"/>
        </w:rPr>
        <w:t>Lateral</w:t>
      </w:r>
      <w:r w:rsidR="0064404B" w:rsidRPr="00882FC2">
        <w:rPr>
          <w:rFonts w:ascii="Arial" w:hAnsi="Arial" w:cs="Arial"/>
          <w:color w:val="C00000"/>
          <w:lang w:val="en-US"/>
        </w:rPr>
        <w:t xml:space="preserve"> </w:t>
      </w:r>
      <w:r w:rsidR="0064404B">
        <w:rPr>
          <w:rFonts w:ascii="Arial" w:hAnsi="Arial" w:cs="Arial"/>
          <w:color w:val="C00000"/>
          <w:lang w:val="en-US"/>
        </w:rPr>
        <w:t>width</w:t>
      </w:r>
      <w:r w:rsidR="00765C1A" w:rsidRPr="00882FC2">
        <w:rPr>
          <w:lang w:val="en-US"/>
        </w:rPr>
        <w:t>"</w:t>
      </w:r>
      <w:r w:rsidR="0064404B" w:rsidRPr="00882FC2">
        <w:rPr>
          <w:lang w:val="en-US"/>
        </w:rPr>
        <w:t>)</w:t>
      </w:r>
      <w:r w:rsidR="00C56016" w:rsidRPr="00882FC2">
        <w:rPr>
          <w:lang w:val="en-US"/>
        </w:rPr>
        <w:t xml:space="preserve">. </w:t>
      </w:r>
      <w:r w:rsidR="00426B1D" w:rsidRPr="006B7C49">
        <w:rPr>
          <w:lang w:val="en-US"/>
        </w:rPr>
        <w:t>is set for the beam. In addition to the</w:t>
      </w:r>
      <w:r w:rsidR="00426B1D">
        <w:rPr>
          <w:lang w:val="en-US"/>
        </w:rPr>
        <w:t xml:space="preserve"> main bell-shaped form, the profile</w:t>
      </w:r>
      <w:r w:rsidR="00426B1D" w:rsidRPr="006B7C49">
        <w:rPr>
          <w:lang w:val="en-US"/>
        </w:rPr>
        <w:t xml:space="preserve"> </w:t>
      </w:r>
      <w:r w:rsidR="00426B1D">
        <w:rPr>
          <w:lang w:val="en-US"/>
        </w:rPr>
        <w:t xml:space="preserve">section </w:t>
      </w:r>
      <w:r w:rsidR="00426B1D" w:rsidRPr="006B7C49">
        <w:rPr>
          <w:lang w:val="en-US"/>
        </w:rPr>
        <w:t xml:space="preserve">may have </w:t>
      </w:r>
      <w:r w:rsidR="00426B1D" w:rsidRPr="009463EA">
        <w:rPr>
          <w:lang w:val="en-US"/>
        </w:rPr>
        <w:t>an additional</w:t>
      </w:r>
      <w:r w:rsidR="00426B1D">
        <w:rPr>
          <w:lang w:val="en-US"/>
        </w:rPr>
        <w:t xml:space="preserve"> wide elevation </w:t>
      </w:r>
      <w:r w:rsidR="00426B1D" w:rsidRPr="006B7C49">
        <w:rPr>
          <w:lang w:val="en-US"/>
        </w:rPr>
        <w:t>of low intensity</w:t>
      </w:r>
      <w:r w:rsidR="00080693" w:rsidRPr="00426B1D">
        <w:rPr>
          <w:lang w:val="en-US"/>
        </w:rPr>
        <w:t xml:space="preserve"> (</w:t>
      </w:r>
      <w:r w:rsidR="00765C1A" w:rsidRPr="00426B1D">
        <w:rPr>
          <w:lang w:val="en-US"/>
        </w:rPr>
        <w:t>"</w:t>
      </w:r>
      <w:r w:rsidR="00080693" w:rsidRPr="00A13815">
        <w:rPr>
          <w:rFonts w:ascii="Arial" w:hAnsi="Arial" w:cs="Arial"/>
          <w:color w:val="C00000"/>
          <w:lang w:val="en-US"/>
        </w:rPr>
        <w:t>Wings</w:t>
      </w:r>
      <w:r w:rsidR="00765C1A" w:rsidRPr="00426B1D">
        <w:rPr>
          <w:lang w:val="en-US"/>
        </w:rPr>
        <w:t>"</w:t>
      </w:r>
      <w:r w:rsidR="00080693" w:rsidRPr="00426B1D">
        <w:rPr>
          <w:lang w:val="en-US"/>
        </w:rPr>
        <w:t>).</w:t>
      </w:r>
      <w:r w:rsidR="00CC28AD" w:rsidRPr="00426B1D">
        <w:rPr>
          <w:lang w:val="en-US"/>
        </w:rPr>
        <w:t xml:space="preserve"> </w:t>
      </w:r>
      <w:r w:rsidR="00426B1D" w:rsidRPr="006B7C49">
        <w:rPr>
          <w:lang w:val="en-US"/>
        </w:rPr>
        <w:t>The beam profile in the plane of incidence is shown on the graph in a linear or logarithmic scale.</w:t>
      </w:r>
    </w:p>
    <w:p w14:paraId="6BFF2B87" w14:textId="47F397D6" w:rsidR="00CC28AD" w:rsidRPr="001A06AA" w:rsidRDefault="006C6529" w:rsidP="00723BFA">
      <w:pPr>
        <w:pStyle w:val="a"/>
        <w:spacing w:beforeLines="100" w:before="240" w:afterLines="150" w:after="360" w:line="276" w:lineRule="auto"/>
        <w:ind w:firstLine="0"/>
        <w:rPr>
          <w:lang w:val="en-US"/>
        </w:rPr>
      </w:pPr>
      <w:r w:rsidRPr="00FF2115">
        <w:rPr>
          <w:lang w:val="en-US"/>
        </w:rPr>
        <w:lastRenderedPageBreak/>
        <w:t xml:space="preserve">The sample has a size in the direction of the beam, a displacement along the beam </w:t>
      </w:r>
      <w:r w:rsidR="00CC28AD" w:rsidRPr="006C6529">
        <w:rPr>
          <w:lang w:val="en-US"/>
        </w:rPr>
        <w:t>(</w:t>
      </w:r>
      <w:r w:rsidR="00765C1A" w:rsidRPr="006C6529">
        <w:rPr>
          <w:lang w:val="en-US"/>
        </w:rPr>
        <w:t>"</w:t>
      </w:r>
      <w:r w:rsidR="00CC28AD">
        <w:rPr>
          <w:rFonts w:ascii="Arial" w:hAnsi="Arial" w:cs="Arial"/>
          <w:color w:val="C00000"/>
          <w:lang w:val="en-US"/>
        </w:rPr>
        <w:t>X</w:t>
      </w:r>
      <w:r w:rsidR="00CC28AD" w:rsidRPr="006C6529">
        <w:rPr>
          <w:rFonts w:ascii="Arial" w:hAnsi="Arial" w:cs="Arial"/>
          <w:color w:val="C00000"/>
          <w:lang w:val="en-US"/>
        </w:rPr>
        <w:t>-</w:t>
      </w:r>
      <w:r w:rsidR="00CC28AD">
        <w:rPr>
          <w:rFonts w:ascii="Arial" w:hAnsi="Arial" w:cs="Arial"/>
          <w:color w:val="C00000"/>
          <w:lang w:val="en-US"/>
        </w:rPr>
        <w:t>position</w:t>
      </w:r>
      <w:r w:rsidR="00765C1A" w:rsidRPr="006C6529">
        <w:rPr>
          <w:lang w:val="en-US"/>
        </w:rPr>
        <w:t>"</w:t>
      </w:r>
      <w:r w:rsidR="00CC28AD" w:rsidRPr="006C6529">
        <w:rPr>
          <w:lang w:val="en-US"/>
        </w:rPr>
        <w:t xml:space="preserve">), </w:t>
      </w:r>
      <w:r w:rsidR="00E601DC" w:rsidRPr="00FF2115">
        <w:rPr>
          <w:lang w:val="en-US"/>
        </w:rPr>
        <w:t xml:space="preserve">vertical displacement towards the surface </w:t>
      </w:r>
      <w:r w:rsidR="00CC28AD" w:rsidRPr="006C6529">
        <w:rPr>
          <w:lang w:val="en-US"/>
        </w:rPr>
        <w:t>(</w:t>
      </w:r>
      <w:r w:rsidR="00765C1A" w:rsidRPr="006C6529">
        <w:rPr>
          <w:lang w:val="en-US"/>
        </w:rPr>
        <w:t>"</w:t>
      </w:r>
      <w:r w:rsidR="00494197">
        <w:rPr>
          <w:rFonts w:ascii="Arial" w:hAnsi="Arial" w:cs="Arial"/>
          <w:color w:val="C00000"/>
          <w:lang w:val="en-US"/>
        </w:rPr>
        <w:t>Z</w:t>
      </w:r>
      <w:r w:rsidR="00CC28AD" w:rsidRPr="006C6529">
        <w:rPr>
          <w:rFonts w:ascii="Arial" w:hAnsi="Arial" w:cs="Arial"/>
          <w:color w:val="C00000"/>
          <w:lang w:val="en-US"/>
        </w:rPr>
        <w:t>-</w:t>
      </w:r>
      <w:r w:rsidR="00CC28AD" w:rsidRPr="009B6156">
        <w:rPr>
          <w:rFonts w:ascii="Arial" w:hAnsi="Arial" w:cs="Arial"/>
          <w:color w:val="C00000"/>
          <w:lang w:val="en-US"/>
        </w:rPr>
        <w:t>position</w:t>
      </w:r>
      <w:r w:rsidR="00765C1A" w:rsidRPr="006C6529">
        <w:rPr>
          <w:lang w:val="en-US"/>
        </w:rPr>
        <w:t>"</w:t>
      </w:r>
      <w:r w:rsidR="00CC28AD" w:rsidRPr="006C6529">
        <w:rPr>
          <w:lang w:val="en-US"/>
        </w:rPr>
        <w:t>)</w:t>
      </w:r>
      <w:r w:rsidR="00BB39E8" w:rsidRPr="006C6529">
        <w:rPr>
          <w:lang w:val="en-US"/>
        </w:rPr>
        <w:t xml:space="preserve">, </w:t>
      </w:r>
      <w:r w:rsidR="001A06AA" w:rsidRPr="00FF2115">
        <w:rPr>
          <w:lang w:val="en-US"/>
        </w:rPr>
        <w:t>curvature</w:t>
      </w:r>
      <w:r w:rsidR="00BB39E8" w:rsidRPr="006C6529">
        <w:rPr>
          <w:lang w:val="en-US"/>
        </w:rPr>
        <w:t xml:space="preserve">. </w:t>
      </w:r>
      <w:r w:rsidR="001A06AA" w:rsidRPr="00FF2115">
        <w:rPr>
          <w:lang w:val="en-US"/>
        </w:rPr>
        <w:t>These parameters are illustrated by the</w:t>
      </w:r>
      <w:r w:rsidR="001A06AA">
        <w:rPr>
          <w:lang w:val="en-US"/>
        </w:rPr>
        <w:t xml:space="preserve"> </w:t>
      </w:r>
      <w:r w:rsidR="001A06AA" w:rsidRPr="00FF2115">
        <w:rPr>
          <w:lang w:val="en-US"/>
        </w:rPr>
        <w:t xml:space="preserve">sample image </w:t>
      </w:r>
      <w:r w:rsidR="008753D8">
        <w:rPr>
          <w:lang w:val="en-US"/>
        </w:rPr>
        <w:t>with beam</w:t>
      </w:r>
      <w:r w:rsidR="00BB39E8" w:rsidRPr="001A06AA">
        <w:rPr>
          <w:lang w:val="en-US"/>
        </w:rPr>
        <w:t>.</w:t>
      </w:r>
    </w:p>
    <w:p w14:paraId="33DAA4B5" w14:textId="7A97744A" w:rsidR="00BA5F50" w:rsidRPr="00CC483F" w:rsidRDefault="006D6582" w:rsidP="000D7464">
      <w:pPr>
        <w:pStyle w:val="Heading4"/>
        <w:numPr>
          <w:ilvl w:val="3"/>
          <w:numId w:val="5"/>
        </w:numPr>
        <w:rPr>
          <w:sz w:val="24"/>
          <w:szCs w:val="24"/>
        </w:rPr>
      </w:pPr>
      <w:bookmarkStart w:id="73" w:name="_Detector_scan_1"/>
      <w:bookmarkEnd w:id="73"/>
      <w:r w:rsidRPr="00CC483F">
        <w:rPr>
          <w:sz w:val="24"/>
          <w:szCs w:val="24"/>
          <w:lang w:val="en-US"/>
        </w:rPr>
        <w:t>Detector</w:t>
      </w:r>
      <w:r w:rsidR="00BA5F50" w:rsidRPr="00CC483F">
        <w:rPr>
          <w:sz w:val="24"/>
          <w:szCs w:val="24"/>
          <w:lang w:val="en-US"/>
        </w:rPr>
        <w:t xml:space="preserve"> scan</w:t>
      </w:r>
    </w:p>
    <w:p w14:paraId="65ED94A2" w14:textId="788B6170" w:rsidR="00BA5F50" w:rsidRPr="00600ED1" w:rsidRDefault="00783277" w:rsidP="00BA5F50">
      <w:pPr>
        <w:pStyle w:val="a"/>
        <w:spacing w:beforeLines="100" w:before="240" w:afterLines="150" w:after="360" w:line="276" w:lineRule="auto"/>
        <w:ind w:firstLine="0"/>
        <w:rPr>
          <w:lang w:val="en-US"/>
        </w:rPr>
      </w:pPr>
      <w:r w:rsidRPr="00AA00C6">
        <w:rPr>
          <w:lang w:val="en-US"/>
        </w:rPr>
        <w:t>Blocks</w:t>
      </w:r>
      <w:r w:rsidRPr="00600ED1">
        <w:rPr>
          <w:lang w:val="en-US"/>
        </w:rPr>
        <w:t xml:space="preserve"> </w:t>
      </w:r>
      <w:hyperlink w:anchor="_Units" w:history="1">
        <w:r w:rsidR="00765C1A" w:rsidRPr="00600ED1">
          <w:rPr>
            <w:lang w:val="en-US"/>
          </w:rPr>
          <w:t>"</w:t>
        </w:r>
        <w:r w:rsidR="004B76B2" w:rsidRPr="006E6A2E">
          <w:rPr>
            <w:rStyle w:val="Hyperlink"/>
            <w:rFonts w:ascii="Arial" w:hAnsi="Arial" w:cs="Arial"/>
            <w:lang w:val="en-US"/>
          </w:rPr>
          <w:t>Units</w:t>
        </w:r>
      </w:hyperlink>
      <w:r w:rsidR="00765C1A" w:rsidRPr="00600ED1">
        <w:rPr>
          <w:lang w:val="en-US"/>
        </w:rPr>
        <w:t>"</w:t>
      </w:r>
      <w:r w:rsidR="004B76B2" w:rsidRPr="00600ED1">
        <w:rPr>
          <w:lang w:val="en-US"/>
        </w:rPr>
        <w:t xml:space="preserve">, </w:t>
      </w:r>
      <w:r w:rsidR="00765C1A" w:rsidRPr="00600ED1">
        <w:rPr>
          <w:lang w:val="en-US"/>
        </w:rPr>
        <w:t>"</w:t>
      </w:r>
      <w:hyperlink w:anchor="_Detector" w:history="1">
        <w:r w:rsidR="004B76B2" w:rsidRPr="006E6A2E">
          <w:rPr>
            <w:rStyle w:val="Hyperlink"/>
            <w:rFonts w:ascii="Arial" w:hAnsi="Arial" w:cs="Arial"/>
            <w:lang w:val="en-US"/>
          </w:rPr>
          <w:t>Detector</w:t>
        </w:r>
      </w:hyperlink>
      <w:r w:rsidR="00765C1A" w:rsidRPr="00600ED1">
        <w:rPr>
          <w:lang w:val="en-US"/>
        </w:rPr>
        <w:t>"</w:t>
      </w:r>
      <w:r w:rsidR="004B76B2" w:rsidRPr="00600ED1">
        <w:rPr>
          <w:lang w:val="en-US"/>
        </w:rPr>
        <w:t xml:space="preserve">, </w:t>
      </w:r>
      <w:r w:rsidR="00765C1A" w:rsidRPr="00600ED1">
        <w:rPr>
          <w:lang w:val="en-US"/>
        </w:rPr>
        <w:t>"</w:t>
      </w:r>
      <w:hyperlink w:anchor="_Footprint_and_distortion" w:history="1">
        <w:r w:rsidR="004B76B2" w:rsidRPr="006E6A2E">
          <w:rPr>
            <w:rStyle w:val="Hyperlink"/>
            <w:rFonts w:ascii="Arial" w:hAnsi="Arial" w:cs="Arial"/>
            <w:lang w:val="en-US"/>
          </w:rPr>
          <w:t>Footprint</w:t>
        </w:r>
        <w:r w:rsidR="004B76B2" w:rsidRPr="00600ED1">
          <w:rPr>
            <w:rStyle w:val="Hyperlink"/>
            <w:rFonts w:ascii="Arial" w:hAnsi="Arial" w:cs="Arial"/>
            <w:lang w:val="en-US"/>
          </w:rPr>
          <w:t xml:space="preserve"> </w:t>
        </w:r>
        <w:r w:rsidR="004B76B2" w:rsidRPr="006E6A2E">
          <w:rPr>
            <w:rStyle w:val="Hyperlink"/>
            <w:rFonts w:ascii="Arial" w:hAnsi="Arial" w:cs="Arial"/>
            <w:lang w:val="en-US"/>
          </w:rPr>
          <w:t>and</w:t>
        </w:r>
        <w:r w:rsidR="004B76B2" w:rsidRPr="00600ED1">
          <w:rPr>
            <w:rStyle w:val="Hyperlink"/>
            <w:rFonts w:ascii="Arial" w:hAnsi="Arial" w:cs="Arial"/>
            <w:lang w:val="en-US"/>
          </w:rPr>
          <w:t xml:space="preserve"> </w:t>
        </w:r>
        <w:r w:rsidR="004B76B2" w:rsidRPr="006E6A2E">
          <w:rPr>
            <w:rStyle w:val="Hyperlink"/>
            <w:rFonts w:ascii="Arial" w:hAnsi="Arial" w:cs="Arial"/>
            <w:lang w:val="en-US"/>
          </w:rPr>
          <w:t>distortion</w:t>
        </w:r>
      </w:hyperlink>
      <w:r w:rsidR="00765C1A" w:rsidRPr="00600ED1">
        <w:rPr>
          <w:lang w:val="en-US"/>
        </w:rPr>
        <w:t>"</w:t>
      </w:r>
      <w:r w:rsidR="003861AB" w:rsidRPr="00600ED1">
        <w:rPr>
          <w:lang w:val="en-US"/>
        </w:rPr>
        <w:t xml:space="preserve"> </w:t>
      </w:r>
      <w:r w:rsidR="00BC4BDB" w:rsidRPr="00AA00C6">
        <w:rPr>
          <w:lang w:val="en-US"/>
        </w:rPr>
        <w:t xml:space="preserve">are exactly the same as for </w:t>
      </w:r>
      <w:r w:rsidR="00BC4BDB">
        <w:rPr>
          <w:lang w:val="en-US"/>
        </w:rPr>
        <w:t>specular</w:t>
      </w:r>
      <w:r w:rsidR="00BC4BDB" w:rsidRPr="00AA00C6">
        <w:rPr>
          <w:lang w:val="en-US"/>
        </w:rPr>
        <w:t xml:space="preserve"> geometry</w:t>
      </w:r>
      <w:r w:rsidR="003861AB" w:rsidRPr="00600ED1">
        <w:rPr>
          <w:lang w:val="en-US"/>
        </w:rPr>
        <w:t>.</w:t>
      </w:r>
      <w:r w:rsidR="00974F1F" w:rsidRPr="00600ED1">
        <w:rPr>
          <w:lang w:val="en-US"/>
        </w:rPr>
        <w:t xml:space="preserve"> </w:t>
      </w:r>
    </w:p>
    <w:p w14:paraId="1846E3C7" w14:textId="04990742" w:rsidR="00E326E5" w:rsidRDefault="00E326E5" w:rsidP="000D7464">
      <w:pPr>
        <w:pStyle w:val="Heading5"/>
        <w:numPr>
          <w:ilvl w:val="4"/>
          <w:numId w:val="5"/>
        </w:numPr>
        <w:rPr>
          <w:lang w:val="en-US"/>
        </w:rPr>
      </w:pPr>
      <w:r>
        <w:rPr>
          <w:lang w:val="en-US"/>
        </w:rPr>
        <w:t>Argument</w:t>
      </w:r>
    </w:p>
    <w:p w14:paraId="729CF619" w14:textId="2FE67DED"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8E6C35">
        <w:rPr>
          <w:noProof/>
        </w:rPr>
        <mc:AlternateContent>
          <mc:Choice Requires="wpg">
            <w:drawing>
              <wp:anchor distT="0" distB="0" distL="114300" distR="114300" simplePos="0" relativeHeight="251794432" behindDoc="0" locked="0" layoutInCell="1" allowOverlap="1" wp14:anchorId="709FDD49" wp14:editId="160F2C49">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6"/>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5FB1C09"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7"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600ED1">
        <w:rPr>
          <w:color w:val="00518E"/>
          <w:lang w:val="en-US"/>
        </w:rPr>
        <w:t>Block</w:t>
      </w:r>
      <w:r w:rsidR="00E326E5">
        <w:rPr>
          <w:color w:val="00518E"/>
        </w:rPr>
        <w:t xml:space="preserve"> </w:t>
      </w:r>
      <w:r w:rsidR="00765C1A">
        <w:t>"</w:t>
      </w:r>
      <w:r w:rsidR="00E326E5">
        <w:rPr>
          <w:rFonts w:ascii="Arial" w:hAnsi="Arial" w:cs="Arial"/>
          <w:color w:val="C00000"/>
          <w:lang w:val="en-US"/>
        </w:rPr>
        <w:t>Argument</w:t>
      </w:r>
      <w:r w:rsidR="00765C1A">
        <w:t>"</w:t>
      </w:r>
    </w:p>
    <w:p w14:paraId="0A9A0EC0" w14:textId="3355E3B6" w:rsidR="00E326E5" w:rsidRPr="009A1B6F" w:rsidRDefault="009A1B6F" w:rsidP="00E326E5">
      <w:pPr>
        <w:pStyle w:val="a"/>
        <w:spacing w:beforeLines="100" w:before="240" w:afterLines="150" w:after="360" w:line="276" w:lineRule="auto"/>
        <w:ind w:firstLine="0"/>
        <w:rPr>
          <w:lang w:val="en-US"/>
        </w:rPr>
      </w:pPr>
      <w:r w:rsidRPr="00AA00C6">
        <w:rPr>
          <w:lang w:val="en-US"/>
        </w:rPr>
        <w:t>The argument is the polar angle of the detector, for which the number of points and the range are specified</w:t>
      </w:r>
      <w:r w:rsidR="00E326E5" w:rsidRPr="009A1B6F">
        <w:rPr>
          <w:lang w:val="en-US"/>
        </w:rPr>
        <w:t>.</w:t>
      </w:r>
    </w:p>
    <w:p w14:paraId="5334A45B" w14:textId="14F2B1EE" w:rsidR="00E326E5" w:rsidRDefault="00E326E5" w:rsidP="000D7464">
      <w:pPr>
        <w:pStyle w:val="Heading5"/>
        <w:numPr>
          <w:ilvl w:val="4"/>
          <w:numId w:val="5"/>
        </w:numPr>
        <w:rPr>
          <w:lang w:val="en-US"/>
        </w:rPr>
      </w:pPr>
      <w:r>
        <w:rPr>
          <w:lang w:val="en-US"/>
        </w:rPr>
        <w:t>Beam</w:t>
      </w:r>
    </w:p>
    <w:p w14:paraId="25921146" w14:textId="74FDD73D"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1792384" behindDoc="0" locked="0" layoutInCell="1" allowOverlap="1" wp14:anchorId="360F4186" wp14:editId="0D5F24B0">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6"/>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CCEB8C1"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7"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7E60F8">
        <w:rPr>
          <w:color w:val="00518E"/>
          <w:lang w:val="en-US"/>
        </w:rPr>
        <w:t xml:space="preserve">Block </w:t>
      </w:r>
      <w:r w:rsidR="00765C1A">
        <w:t>"</w:t>
      </w:r>
      <w:r w:rsidR="00E326E5">
        <w:rPr>
          <w:rFonts w:ascii="Arial" w:hAnsi="Arial" w:cs="Arial"/>
          <w:color w:val="C00000"/>
          <w:lang w:val="en-US"/>
        </w:rPr>
        <w:t>Beam</w:t>
      </w:r>
      <w:r w:rsidR="00765C1A">
        <w:t>"</w:t>
      </w:r>
    </w:p>
    <w:p w14:paraId="2461C279" w14:textId="472D5260" w:rsidR="003128F8" w:rsidRPr="0064409E" w:rsidRDefault="0064409E" w:rsidP="00BA5F50">
      <w:pPr>
        <w:pStyle w:val="a"/>
        <w:spacing w:beforeLines="100" w:before="240" w:afterLines="150" w:after="360" w:line="276" w:lineRule="auto"/>
        <w:ind w:firstLine="0"/>
        <w:rPr>
          <w:lang w:val="en-US"/>
        </w:rPr>
      </w:pPr>
      <w:bookmarkStart w:id="74" w:name="_Hlk115207202"/>
      <w:r w:rsidRPr="00AA00C6">
        <w:rPr>
          <w:lang w:val="en-US"/>
        </w:rPr>
        <w:t>Almost</w:t>
      </w:r>
      <w:r w:rsidRPr="0064409E">
        <w:rPr>
          <w:lang w:val="en-US"/>
        </w:rPr>
        <w:t xml:space="preserve"> </w:t>
      </w:r>
      <w:r w:rsidRPr="00AA00C6">
        <w:rPr>
          <w:lang w:val="en-US"/>
        </w:rPr>
        <w:t>all</w:t>
      </w:r>
      <w:r w:rsidRPr="0064409E">
        <w:rPr>
          <w:lang w:val="en-US"/>
        </w:rPr>
        <w:t xml:space="preserve"> </w:t>
      </w:r>
      <w:r w:rsidRPr="00AA00C6">
        <w:rPr>
          <w:lang w:val="en-US"/>
        </w:rPr>
        <w:t>parame</w:t>
      </w:r>
      <w:r>
        <w:rPr>
          <w:lang w:val="en-US"/>
        </w:rPr>
        <w:t>ters</w:t>
      </w:r>
      <w:r w:rsidRPr="0064409E">
        <w:rPr>
          <w:lang w:val="en-US"/>
        </w:rPr>
        <w:t xml:space="preserve"> </w:t>
      </w:r>
      <w:r>
        <w:rPr>
          <w:lang w:val="en-US"/>
        </w:rPr>
        <w:t>are</w:t>
      </w:r>
      <w:r w:rsidRPr="0064409E">
        <w:rPr>
          <w:lang w:val="en-US"/>
        </w:rPr>
        <w:t xml:space="preserve"> </w:t>
      </w:r>
      <w:r>
        <w:rPr>
          <w:lang w:val="en-US"/>
        </w:rPr>
        <w:t>the</w:t>
      </w:r>
      <w:r w:rsidRPr="0064409E">
        <w:rPr>
          <w:lang w:val="en-US"/>
        </w:rPr>
        <w:t xml:space="preserve"> </w:t>
      </w:r>
      <w:r>
        <w:rPr>
          <w:lang w:val="en-US"/>
        </w:rPr>
        <w:t>same</w:t>
      </w:r>
      <w:r w:rsidRPr="0064409E">
        <w:rPr>
          <w:lang w:val="en-US"/>
        </w:rPr>
        <w:t xml:space="preserve"> </w:t>
      </w:r>
      <w:r>
        <w:rPr>
          <w:lang w:val="en-US"/>
        </w:rPr>
        <w:t>as</w:t>
      </w:r>
      <w:r w:rsidRPr="0064409E">
        <w:rPr>
          <w:lang w:val="en-US"/>
        </w:rPr>
        <w:t xml:space="preserve"> </w:t>
      </w:r>
      <w:r>
        <w:rPr>
          <w:lang w:val="en-US"/>
        </w:rPr>
        <w:t>in</w:t>
      </w:r>
      <w:r w:rsidRPr="0064409E">
        <w:rPr>
          <w:lang w:val="en-US"/>
        </w:rPr>
        <w:t xml:space="preserve"> </w:t>
      </w:r>
      <w:hyperlink w:anchor="_Beam" w:history="1">
        <w:r w:rsidRPr="0064409E">
          <w:rPr>
            <w:rStyle w:val="Hyperlink"/>
            <w:lang w:val="en-US"/>
          </w:rPr>
          <w:t>specular geom</w:t>
        </w:r>
        <w:r w:rsidRPr="0064409E">
          <w:rPr>
            <w:rStyle w:val="Hyperlink"/>
            <w:lang w:val="en-US"/>
          </w:rPr>
          <w:t>e</w:t>
        </w:r>
        <w:r w:rsidRPr="0064409E">
          <w:rPr>
            <w:rStyle w:val="Hyperlink"/>
            <w:lang w:val="en-US"/>
          </w:rPr>
          <w:t>try</w:t>
        </w:r>
      </w:hyperlink>
      <w:r w:rsidR="00B4056A" w:rsidRPr="0064409E">
        <w:rPr>
          <w:lang w:val="en-US"/>
        </w:rPr>
        <w:t xml:space="preserve">. </w:t>
      </w:r>
      <w:r w:rsidRPr="00AA00C6">
        <w:rPr>
          <w:lang w:val="en-US"/>
        </w:rPr>
        <w:t xml:space="preserve">An additional parameter is a fixed beam </w:t>
      </w:r>
      <w:r>
        <w:rPr>
          <w:lang w:val="en-US"/>
        </w:rPr>
        <w:t>grazing</w:t>
      </w:r>
      <w:r w:rsidRPr="00AA00C6">
        <w:rPr>
          <w:lang w:val="en-US"/>
        </w:rPr>
        <w:t xml:space="preserve"> angle (or </w:t>
      </w:r>
      <w:r>
        <w:rPr>
          <w:lang w:val="en-US"/>
        </w:rPr>
        <w:t>specular</w:t>
      </w:r>
      <w:r w:rsidRPr="00AA00C6">
        <w:rPr>
          <w:lang w:val="en-US"/>
        </w:rPr>
        <w:t xml:space="preserve"> angle)</w:t>
      </w:r>
      <w:r w:rsidR="00B4056A" w:rsidRPr="0064409E">
        <w:rPr>
          <w:lang w:val="en-US"/>
        </w:rPr>
        <w:t>.</w:t>
      </w:r>
    </w:p>
    <w:p w14:paraId="0E100244" w14:textId="24AA4ED5" w:rsidR="00BA5F50" w:rsidRPr="00CC483F" w:rsidRDefault="006D6582" w:rsidP="000D7464">
      <w:pPr>
        <w:pStyle w:val="Heading4"/>
        <w:numPr>
          <w:ilvl w:val="3"/>
          <w:numId w:val="5"/>
        </w:numPr>
        <w:rPr>
          <w:sz w:val="24"/>
          <w:szCs w:val="24"/>
        </w:rPr>
      </w:pPr>
      <w:bookmarkStart w:id="75" w:name="_Rocking_scan"/>
      <w:bookmarkEnd w:id="74"/>
      <w:bookmarkEnd w:id="75"/>
      <w:r w:rsidRPr="00CC483F">
        <w:rPr>
          <w:sz w:val="24"/>
          <w:szCs w:val="24"/>
          <w:lang w:val="en-US"/>
        </w:rPr>
        <w:t>Rocking</w:t>
      </w:r>
      <w:r w:rsidR="00BA5F50" w:rsidRPr="00CC483F">
        <w:rPr>
          <w:sz w:val="24"/>
          <w:szCs w:val="24"/>
          <w:lang w:val="en-US"/>
        </w:rPr>
        <w:t xml:space="preserve"> scan</w:t>
      </w:r>
    </w:p>
    <w:p w14:paraId="4149DE98" w14:textId="5255EF64" w:rsidR="007332A4" w:rsidRPr="00EF2CD0" w:rsidRDefault="0064409E" w:rsidP="007332A4">
      <w:pPr>
        <w:pStyle w:val="a"/>
        <w:spacing w:beforeLines="100" w:before="240" w:afterLines="150" w:after="360" w:line="276" w:lineRule="auto"/>
        <w:ind w:firstLine="0"/>
        <w:rPr>
          <w:lang w:val="en-US"/>
        </w:rPr>
      </w:pPr>
      <w:r w:rsidRPr="00576FB5">
        <w:rPr>
          <w:lang w:val="en-US"/>
        </w:rPr>
        <w:t>Blocks</w:t>
      </w:r>
      <w:r w:rsidRPr="00EF2CD0">
        <w:rPr>
          <w:lang w:val="en-US"/>
        </w:rPr>
        <w:t xml:space="preserve"> </w:t>
      </w:r>
      <w:hyperlink w:anchor="_Units" w:history="1">
        <w:r w:rsidR="00765C1A" w:rsidRPr="00EF2CD0">
          <w:rPr>
            <w:lang w:val="en-US"/>
          </w:rPr>
          <w:t>"</w:t>
        </w:r>
        <w:r w:rsidR="007332A4" w:rsidRPr="006E6A2E">
          <w:rPr>
            <w:rStyle w:val="Hyperlink"/>
            <w:rFonts w:ascii="Arial" w:hAnsi="Arial" w:cs="Arial"/>
            <w:lang w:val="en-US"/>
          </w:rPr>
          <w:t>Units</w:t>
        </w:r>
      </w:hyperlink>
      <w:r w:rsidR="00765C1A" w:rsidRPr="00EF2CD0">
        <w:rPr>
          <w:lang w:val="en-US"/>
        </w:rPr>
        <w:t>"</w:t>
      </w:r>
      <w:r w:rsidR="007332A4" w:rsidRPr="00EF2CD0">
        <w:rPr>
          <w:lang w:val="en-US"/>
        </w:rPr>
        <w:t xml:space="preserve">, </w:t>
      </w:r>
      <w:r w:rsidR="00765C1A" w:rsidRPr="00EF2CD0">
        <w:rPr>
          <w:lang w:val="en-US"/>
        </w:rPr>
        <w:t>"</w:t>
      </w:r>
      <w:hyperlink w:anchor="_Detector" w:history="1">
        <w:r w:rsidR="007332A4" w:rsidRPr="006E6A2E">
          <w:rPr>
            <w:rStyle w:val="Hyperlink"/>
            <w:rFonts w:ascii="Arial" w:hAnsi="Arial" w:cs="Arial"/>
            <w:lang w:val="en-US"/>
          </w:rPr>
          <w:t>Detector</w:t>
        </w:r>
      </w:hyperlink>
      <w:r w:rsidR="00765C1A" w:rsidRPr="00EF2CD0">
        <w:rPr>
          <w:lang w:val="en-US"/>
        </w:rPr>
        <w:t>"</w:t>
      </w:r>
      <w:r w:rsidR="007332A4" w:rsidRPr="00EF2CD0">
        <w:rPr>
          <w:lang w:val="en-US"/>
        </w:rPr>
        <w:t xml:space="preserve">, </w:t>
      </w:r>
      <w:r w:rsidR="00765C1A" w:rsidRPr="00EF2CD0">
        <w:rPr>
          <w:lang w:val="en-US"/>
        </w:rPr>
        <w:t>"</w:t>
      </w:r>
      <w:hyperlink w:anchor="_Footprint_and_distortion" w:history="1">
        <w:r w:rsidR="007332A4" w:rsidRPr="006E6A2E">
          <w:rPr>
            <w:rStyle w:val="Hyperlink"/>
            <w:rFonts w:ascii="Arial" w:hAnsi="Arial" w:cs="Arial"/>
            <w:lang w:val="en-US"/>
          </w:rPr>
          <w:t>Footprint</w:t>
        </w:r>
        <w:r w:rsidR="007332A4" w:rsidRPr="00EF2CD0">
          <w:rPr>
            <w:rStyle w:val="Hyperlink"/>
            <w:rFonts w:ascii="Arial" w:hAnsi="Arial" w:cs="Arial"/>
            <w:lang w:val="en-US"/>
          </w:rPr>
          <w:t xml:space="preserve"> </w:t>
        </w:r>
        <w:r w:rsidR="007332A4" w:rsidRPr="006E6A2E">
          <w:rPr>
            <w:rStyle w:val="Hyperlink"/>
            <w:rFonts w:ascii="Arial" w:hAnsi="Arial" w:cs="Arial"/>
            <w:lang w:val="en-US"/>
          </w:rPr>
          <w:t>and</w:t>
        </w:r>
        <w:r w:rsidR="007332A4" w:rsidRPr="00EF2CD0">
          <w:rPr>
            <w:rStyle w:val="Hyperlink"/>
            <w:rFonts w:ascii="Arial" w:hAnsi="Arial" w:cs="Arial"/>
            <w:lang w:val="en-US"/>
          </w:rPr>
          <w:t xml:space="preserve"> </w:t>
        </w:r>
        <w:r w:rsidR="007332A4" w:rsidRPr="006E6A2E">
          <w:rPr>
            <w:rStyle w:val="Hyperlink"/>
            <w:rFonts w:ascii="Arial" w:hAnsi="Arial" w:cs="Arial"/>
            <w:lang w:val="en-US"/>
          </w:rPr>
          <w:t>distortion</w:t>
        </w:r>
      </w:hyperlink>
      <w:r w:rsidR="00765C1A" w:rsidRPr="00EF2CD0">
        <w:rPr>
          <w:lang w:val="en-US"/>
        </w:rPr>
        <w:t>"</w:t>
      </w:r>
      <w:r w:rsidR="007332A4" w:rsidRPr="00EF2CD0">
        <w:rPr>
          <w:lang w:val="en-US"/>
        </w:rPr>
        <w:t xml:space="preserve"> </w:t>
      </w:r>
      <w:r w:rsidRPr="00576FB5">
        <w:rPr>
          <w:lang w:val="en-US"/>
        </w:rPr>
        <w:t xml:space="preserve">are exactly the same as for </w:t>
      </w:r>
      <w:r>
        <w:rPr>
          <w:lang w:val="en-US"/>
        </w:rPr>
        <w:t>specular</w:t>
      </w:r>
      <w:r w:rsidRPr="00AA00C6">
        <w:rPr>
          <w:lang w:val="en-US"/>
        </w:rPr>
        <w:t xml:space="preserve"> </w:t>
      </w:r>
      <w:r w:rsidRPr="00576FB5">
        <w:rPr>
          <w:lang w:val="en-US"/>
        </w:rPr>
        <w:t>geometry</w:t>
      </w:r>
      <w:r w:rsidR="007332A4" w:rsidRPr="00EF2CD0">
        <w:rPr>
          <w:lang w:val="en-US"/>
        </w:rPr>
        <w:t xml:space="preserve">. </w:t>
      </w:r>
    </w:p>
    <w:p w14:paraId="49ED48A2" w14:textId="7E6E4C81" w:rsidR="007332A4" w:rsidRDefault="007332A4" w:rsidP="000D7464">
      <w:pPr>
        <w:pStyle w:val="Heading5"/>
        <w:numPr>
          <w:ilvl w:val="4"/>
          <w:numId w:val="5"/>
        </w:numPr>
        <w:rPr>
          <w:lang w:val="en-US"/>
        </w:rPr>
      </w:pPr>
      <w:r>
        <w:rPr>
          <w:lang w:val="en-US"/>
        </w:rPr>
        <w:t>Argument</w:t>
      </w:r>
    </w:p>
    <w:p w14:paraId="2F083968" w14:textId="26F0CC75" w:rsidR="007332A4"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BE4FAB">
        <w:rPr>
          <w:noProof/>
        </w:rPr>
        <w:drawing>
          <wp:anchor distT="0" distB="0" distL="114300" distR="114300" simplePos="0" relativeHeight="251797504" behindDoc="0" locked="0" layoutInCell="1" allowOverlap="1" wp14:anchorId="02F2881B" wp14:editId="5F22B6C6">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8">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EF2CD0">
        <w:rPr>
          <w:color w:val="00518E"/>
          <w:lang w:val="en-US"/>
        </w:rPr>
        <w:t>Block</w:t>
      </w:r>
      <w:r w:rsidR="007332A4">
        <w:rPr>
          <w:color w:val="00518E"/>
        </w:rPr>
        <w:t xml:space="preserve"> </w:t>
      </w:r>
      <w:r w:rsidR="00765C1A">
        <w:t>"</w:t>
      </w:r>
      <w:r w:rsidR="007332A4">
        <w:rPr>
          <w:rFonts w:ascii="Arial" w:hAnsi="Arial" w:cs="Arial"/>
          <w:color w:val="C00000"/>
          <w:lang w:val="en-US"/>
        </w:rPr>
        <w:t>Argument</w:t>
      </w:r>
      <w:r w:rsidR="00765C1A">
        <w:t>"</w:t>
      </w:r>
    </w:p>
    <w:p w14:paraId="5E1AA67D" w14:textId="24AA2D77" w:rsidR="00731A7A" w:rsidRPr="00C26754" w:rsidRDefault="00C26754" w:rsidP="007332A4">
      <w:pPr>
        <w:pStyle w:val="a"/>
        <w:spacing w:beforeLines="100" w:before="240" w:afterLines="150" w:after="360" w:line="276" w:lineRule="auto"/>
        <w:ind w:firstLine="0"/>
        <w:rPr>
          <w:lang w:val="en-US"/>
        </w:rPr>
      </w:pPr>
      <w:r w:rsidRPr="00576FB5">
        <w:rPr>
          <w:lang w:val="en-US"/>
        </w:rPr>
        <w:t xml:space="preserve">When calculating the rocking curve, both the beam grazing angle and the scattering angle change. As an argument, one can choose either the beam </w:t>
      </w:r>
      <w:r>
        <w:rPr>
          <w:lang w:val="en-US"/>
        </w:rPr>
        <w:t>grazing</w:t>
      </w:r>
      <w:r w:rsidRPr="00576FB5">
        <w:rPr>
          <w:lang w:val="en-US"/>
        </w:rPr>
        <w:t xml:space="preserve"> angle or the deviation of the sample from the </w:t>
      </w:r>
      <w:r>
        <w:rPr>
          <w:lang w:val="en-US"/>
        </w:rPr>
        <w:t>specular</w:t>
      </w:r>
      <w:r w:rsidRPr="00576FB5">
        <w:rPr>
          <w:lang w:val="en-US"/>
        </w:rPr>
        <w:t xml:space="preserve"> position</w:t>
      </w:r>
      <w:r w:rsidR="007332A4" w:rsidRPr="00C26754">
        <w:rPr>
          <w:lang w:val="en-US"/>
        </w:rPr>
        <w:t>.</w:t>
      </w:r>
    </w:p>
    <w:p w14:paraId="31F2EB27" w14:textId="1F9B7721" w:rsidR="007332A4" w:rsidRDefault="007332A4" w:rsidP="000D7464">
      <w:pPr>
        <w:pStyle w:val="Heading5"/>
        <w:numPr>
          <w:ilvl w:val="4"/>
          <w:numId w:val="5"/>
        </w:numPr>
        <w:rPr>
          <w:lang w:val="en-US"/>
        </w:rPr>
      </w:pPr>
      <w:r>
        <w:rPr>
          <w:lang w:val="en-US"/>
        </w:rPr>
        <w:lastRenderedPageBreak/>
        <w:t>Beam</w:t>
      </w:r>
    </w:p>
    <w:p w14:paraId="4F3405B1" w14:textId="15DFAA82" w:rsidR="007332A4"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1799552" behindDoc="0" locked="0" layoutInCell="1" allowOverlap="1" wp14:anchorId="0F4A1966" wp14:editId="51CAA3FE">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69"/>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15023E1"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70"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B0330A">
        <w:rPr>
          <w:color w:val="00518E"/>
          <w:lang w:val="en-US"/>
        </w:rPr>
        <w:t>Block</w:t>
      </w:r>
      <w:r w:rsidR="007332A4">
        <w:rPr>
          <w:color w:val="00518E"/>
        </w:rPr>
        <w:t xml:space="preserve"> </w:t>
      </w:r>
      <w:r w:rsidR="00765C1A">
        <w:t>"</w:t>
      </w:r>
      <w:r w:rsidR="007332A4">
        <w:rPr>
          <w:rFonts w:ascii="Arial" w:hAnsi="Arial" w:cs="Arial"/>
          <w:color w:val="C00000"/>
          <w:lang w:val="en-US"/>
        </w:rPr>
        <w:t>Beam</w:t>
      </w:r>
      <w:r w:rsidR="00765C1A">
        <w:t>"</w:t>
      </w:r>
    </w:p>
    <w:p w14:paraId="19CB3EEE" w14:textId="6F60C0C1" w:rsidR="007332A4" w:rsidRPr="00DB0797" w:rsidRDefault="00DB0797" w:rsidP="007332A4">
      <w:pPr>
        <w:pStyle w:val="a"/>
        <w:spacing w:beforeLines="100" w:before="240" w:afterLines="150" w:after="360" w:line="276" w:lineRule="auto"/>
        <w:ind w:firstLine="0"/>
        <w:rPr>
          <w:lang w:val="en-US"/>
        </w:rPr>
      </w:pPr>
      <w:r w:rsidRPr="00F031E2">
        <w:rPr>
          <w:lang w:val="en-US"/>
        </w:rPr>
        <w:t>Almost al</w:t>
      </w:r>
      <w:r>
        <w:rPr>
          <w:lang w:val="en-US"/>
        </w:rPr>
        <w:t xml:space="preserve">l parameters are the same as in </w:t>
      </w:r>
      <w:hyperlink w:anchor="_Beam" w:history="1">
        <w:r w:rsidRPr="00DB0797">
          <w:rPr>
            <w:rStyle w:val="Hyperlink"/>
            <w:lang w:val="en-US"/>
          </w:rPr>
          <w:t>specular geometry</w:t>
        </w:r>
      </w:hyperlink>
      <w:r w:rsidR="007332A4" w:rsidRPr="00DB0797">
        <w:rPr>
          <w:lang w:val="en-US"/>
        </w:rPr>
        <w:t xml:space="preserve">. </w:t>
      </w:r>
      <w:r w:rsidRPr="00F031E2">
        <w:rPr>
          <w:lang w:val="en-US"/>
        </w:rPr>
        <w:t xml:space="preserve">An additional parameter is the </w:t>
      </w:r>
      <w:r>
        <w:rPr>
          <w:lang w:val="en-US"/>
        </w:rPr>
        <w:t>specular</w:t>
      </w:r>
      <w:r w:rsidRPr="00F031E2">
        <w:rPr>
          <w:lang w:val="en-US"/>
        </w:rPr>
        <w:t xml:space="preserve"> position, i.e. the angle of</w:t>
      </w:r>
      <w:r>
        <w:rPr>
          <w:lang w:val="en-US"/>
        </w:rPr>
        <w:t xml:space="preserve"> </w:t>
      </w:r>
      <w:r w:rsidRPr="00F031E2">
        <w:rPr>
          <w:lang w:val="en-US"/>
        </w:rPr>
        <w:t>the incident beam at which the reflected beam arrives at the detector</w:t>
      </w:r>
      <w:r w:rsidR="00587579" w:rsidRPr="00DB0797">
        <w:rPr>
          <w:lang w:val="en-US"/>
        </w:rPr>
        <w:t>.</w:t>
      </w:r>
    </w:p>
    <w:p w14:paraId="0DDBF482" w14:textId="143B9648" w:rsidR="00BA5F50" w:rsidRPr="00CC483F" w:rsidRDefault="006D6582" w:rsidP="000D7464">
      <w:pPr>
        <w:pStyle w:val="Heading4"/>
        <w:numPr>
          <w:ilvl w:val="3"/>
          <w:numId w:val="5"/>
        </w:numPr>
        <w:rPr>
          <w:sz w:val="24"/>
          <w:szCs w:val="24"/>
        </w:rPr>
      </w:pPr>
      <w:bookmarkStart w:id="76" w:name="_Offset_scan"/>
      <w:bookmarkEnd w:id="76"/>
      <w:r w:rsidRPr="00CC483F">
        <w:rPr>
          <w:sz w:val="24"/>
          <w:szCs w:val="24"/>
          <w:lang w:val="en-US"/>
        </w:rPr>
        <w:t>Offset</w:t>
      </w:r>
      <w:r w:rsidR="00BA5F50" w:rsidRPr="00CC483F">
        <w:rPr>
          <w:sz w:val="24"/>
          <w:szCs w:val="24"/>
          <w:lang w:val="en-US"/>
        </w:rPr>
        <w:t xml:space="preserve"> scan</w:t>
      </w:r>
    </w:p>
    <w:p w14:paraId="4B1E7D8D" w14:textId="58E6DC73" w:rsidR="00B40A11" w:rsidRPr="0035767E" w:rsidRDefault="0035767E" w:rsidP="00B40A11">
      <w:pPr>
        <w:pStyle w:val="a"/>
        <w:spacing w:beforeLines="100" w:before="240" w:afterLines="150" w:after="360" w:line="276" w:lineRule="auto"/>
        <w:ind w:firstLine="0"/>
        <w:rPr>
          <w:lang w:val="en-US"/>
        </w:rPr>
      </w:pPr>
      <w:r w:rsidRPr="00F51DD2">
        <w:rPr>
          <w:lang w:val="en-US"/>
        </w:rPr>
        <w:t>Blocks</w:t>
      </w:r>
      <w:r w:rsidRPr="0035767E">
        <w:rPr>
          <w:lang w:val="en-US"/>
        </w:rPr>
        <w:t xml:space="preserve"> </w:t>
      </w:r>
      <w:hyperlink w:anchor="_Units" w:history="1">
        <w:r w:rsidR="00765C1A" w:rsidRPr="0035767E">
          <w:rPr>
            <w:lang w:val="en-US"/>
          </w:rPr>
          <w:t>"</w:t>
        </w:r>
        <w:r w:rsidR="00B40A11" w:rsidRPr="006E6A2E">
          <w:rPr>
            <w:rStyle w:val="Hyperlink"/>
            <w:rFonts w:ascii="Arial" w:hAnsi="Arial" w:cs="Arial"/>
            <w:lang w:val="en-US"/>
          </w:rPr>
          <w:t>Units</w:t>
        </w:r>
      </w:hyperlink>
      <w:r w:rsidR="00765C1A" w:rsidRPr="0035767E">
        <w:rPr>
          <w:lang w:val="en-US"/>
        </w:rPr>
        <w:t>"</w:t>
      </w:r>
      <w:r w:rsidR="00B40A11" w:rsidRPr="0035767E">
        <w:rPr>
          <w:lang w:val="en-US"/>
        </w:rPr>
        <w:t xml:space="preserve">, </w:t>
      </w:r>
      <w:r w:rsidR="00765C1A" w:rsidRPr="0035767E">
        <w:rPr>
          <w:lang w:val="en-US"/>
        </w:rPr>
        <w:t>"</w:t>
      </w:r>
      <w:hyperlink w:anchor="_Argument" w:history="1">
        <w:r w:rsidR="00CE5A6C">
          <w:rPr>
            <w:rStyle w:val="Hyperlink"/>
            <w:rFonts w:ascii="Arial" w:hAnsi="Arial" w:cs="Arial"/>
            <w:lang w:val="en-US"/>
          </w:rPr>
          <w:t>Argument</w:t>
        </w:r>
      </w:hyperlink>
      <w:r w:rsidR="00765C1A" w:rsidRPr="0035767E">
        <w:rPr>
          <w:lang w:val="en-US"/>
        </w:rPr>
        <w:t>"</w:t>
      </w:r>
      <w:r w:rsidR="00B40A11" w:rsidRPr="0035767E">
        <w:rPr>
          <w:lang w:val="en-US"/>
        </w:rPr>
        <w:t xml:space="preserve">, </w:t>
      </w:r>
      <w:r w:rsidR="00765C1A" w:rsidRPr="0035767E">
        <w:rPr>
          <w:lang w:val="en-US"/>
        </w:rPr>
        <w:t>"</w:t>
      </w:r>
      <w:hyperlink w:anchor="_Detector" w:history="1">
        <w:r w:rsidR="00B40A11" w:rsidRPr="006E6A2E">
          <w:rPr>
            <w:rStyle w:val="Hyperlink"/>
            <w:rFonts w:ascii="Arial" w:hAnsi="Arial" w:cs="Arial"/>
            <w:lang w:val="en-US"/>
          </w:rPr>
          <w:t>Detector</w:t>
        </w:r>
      </w:hyperlink>
      <w:r w:rsidR="00765C1A" w:rsidRPr="0035767E">
        <w:rPr>
          <w:lang w:val="en-US"/>
        </w:rPr>
        <w:t>"</w:t>
      </w:r>
      <w:r w:rsidR="00B40A11" w:rsidRPr="0035767E">
        <w:rPr>
          <w:lang w:val="en-US"/>
        </w:rPr>
        <w:t xml:space="preserve">, </w:t>
      </w:r>
      <w:r w:rsidR="00765C1A" w:rsidRPr="0035767E">
        <w:rPr>
          <w:lang w:val="en-US"/>
        </w:rPr>
        <w:t>"</w:t>
      </w:r>
      <w:hyperlink w:anchor="_Footprint_and_distortion" w:history="1">
        <w:r w:rsidR="00B40A11" w:rsidRPr="006E6A2E">
          <w:rPr>
            <w:rStyle w:val="Hyperlink"/>
            <w:rFonts w:ascii="Arial" w:hAnsi="Arial" w:cs="Arial"/>
            <w:lang w:val="en-US"/>
          </w:rPr>
          <w:t>Footprint</w:t>
        </w:r>
        <w:r w:rsidR="00B40A11" w:rsidRPr="0035767E">
          <w:rPr>
            <w:rStyle w:val="Hyperlink"/>
            <w:rFonts w:ascii="Arial" w:hAnsi="Arial" w:cs="Arial"/>
            <w:lang w:val="en-US"/>
          </w:rPr>
          <w:t xml:space="preserve"> </w:t>
        </w:r>
        <w:r w:rsidR="00B40A11" w:rsidRPr="006E6A2E">
          <w:rPr>
            <w:rStyle w:val="Hyperlink"/>
            <w:rFonts w:ascii="Arial" w:hAnsi="Arial" w:cs="Arial"/>
            <w:lang w:val="en-US"/>
          </w:rPr>
          <w:t>and</w:t>
        </w:r>
        <w:r w:rsidR="00B40A11" w:rsidRPr="0035767E">
          <w:rPr>
            <w:rStyle w:val="Hyperlink"/>
            <w:rFonts w:ascii="Arial" w:hAnsi="Arial" w:cs="Arial"/>
            <w:lang w:val="en-US"/>
          </w:rPr>
          <w:t xml:space="preserve"> </w:t>
        </w:r>
        <w:r w:rsidR="00B40A11" w:rsidRPr="006E6A2E">
          <w:rPr>
            <w:rStyle w:val="Hyperlink"/>
            <w:rFonts w:ascii="Arial" w:hAnsi="Arial" w:cs="Arial"/>
            <w:lang w:val="en-US"/>
          </w:rPr>
          <w:t>distortion</w:t>
        </w:r>
      </w:hyperlink>
      <w:r w:rsidR="00765C1A" w:rsidRPr="0035767E">
        <w:rPr>
          <w:lang w:val="en-US"/>
        </w:rPr>
        <w:t>"</w:t>
      </w:r>
      <w:r w:rsidR="00B40A11" w:rsidRPr="0035767E">
        <w:rPr>
          <w:lang w:val="en-US"/>
        </w:rPr>
        <w:t xml:space="preserve"> </w:t>
      </w:r>
      <w:r w:rsidRPr="00F51DD2">
        <w:rPr>
          <w:lang w:val="en-US"/>
        </w:rPr>
        <w:t xml:space="preserve">are exactly the same as for </w:t>
      </w:r>
      <w:r>
        <w:rPr>
          <w:lang w:val="en-US"/>
        </w:rPr>
        <w:t>specular</w:t>
      </w:r>
      <w:r w:rsidRPr="00F51DD2">
        <w:rPr>
          <w:lang w:val="en-US"/>
        </w:rPr>
        <w:t xml:space="preserve"> geometry</w:t>
      </w:r>
      <w:r w:rsidR="00B40A11" w:rsidRPr="0035767E">
        <w:rPr>
          <w:lang w:val="en-US"/>
        </w:rPr>
        <w:t>.</w:t>
      </w:r>
    </w:p>
    <w:p w14:paraId="71E198B1" w14:textId="436CF4A1" w:rsidR="00B40A11" w:rsidRDefault="00B40A11" w:rsidP="000D7464">
      <w:pPr>
        <w:pStyle w:val="Heading5"/>
        <w:numPr>
          <w:ilvl w:val="4"/>
          <w:numId w:val="5"/>
        </w:numPr>
        <w:rPr>
          <w:lang w:val="en-US"/>
        </w:rPr>
      </w:pPr>
      <w:r>
        <w:rPr>
          <w:lang w:val="en-US"/>
        </w:rPr>
        <w:t>Beam</w:t>
      </w:r>
    </w:p>
    <w:p w14:paraId="76ABC3D2" w14:textId="21AF3218" w:rsidR="00B40A11"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9813F3">
        <w:rPr>
          <w:noProof/>
        </w:rPr>
        <mc:AlternateContent>
          <mc:Choice Requires="wpg">
            <w:drawing>
              <wp:anchor distT="0" distB="0" distL="114300" distR="114300" simplePos="0" relativeHeight="251801600" behindDoc="0" locked="0" layoutInCell="1" allowOverlap="1" wp14:anchorId="2BAAE391" wp14:editId="66022DD9">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71"/>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B17734"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72"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4B7CD4">
        <w:rPr>
          <w:color w:val="00518E"/>
          <w:lang w:val="en-US"/>
        </w:rPr>
        <w:t>Block</w:t>
      </w:r>
      <w:r w:rsidR="00B40A11">
        <w:rPr>
          <w:color w:val="00518E"/>
        </w:rPr>
        <w:t xml:space="preserve"> </w:t>
      </w:r>
      <w:r w:rsidR="00765C1A">
        <w:t>"</w:t>
      </w:r>
      <w:r w:rsidR="00B40A11">
        <w:rPr>
          <w:rFonts w:ascii="Arial" w:hAnsi="Arial" w:cs="Arial"/>
          <w:color w:val="C00000"/>
          <w:lang w:val="en-US"/>
        </w:rPr>
        <w:t>Beam</w:t>
      </w:r>
      <w:r w:rsidR="00765C1A">
        <w:t>"</w:t>
      </w:r>
    </w:p>
    <w:p w14:paraId="36844381" w14:textId="76B20561" w:rsidR="00B40A11" w:rsidRPr="00C436A5" w:rsidRDefault="00C436A5" w:rsidP="00B40A11">
      <w:pPr>
        <w:pStyle w:val="a"/>
        <w:spacing w:beforeLines="100" w:before="240" w:afterLines="150" w:after="360" w:line="276" w:lineRule="auto"/>
        <w:ind w:firstLine="0"/>
        <w:rPr>
          <w:lang w:val="en-US"/>
        </w:rPr>
      </w:pPr>
      <w:r w:rsidRPr="00F031E2">
        <w:rPr>
          <w:lang w:val="en-US"/>
        </w:rPr>
        <w:t>Almost</w:t>
      </w:r>
      <w:r w:rsidRPr="00C436A5">
        <w:t xml:space="preserve"> </w:t>
      </w:r>
      <w:r w:rsidRPr="00F031E2">
        <w:rPr>
          <w:lang w:val="en-US"/>
        </w:rPr>
        <w:t>al</w:t>
      </w:r>
      <w:r>
        <w:rPr>
          <w:lang w:val="en-US"/>
        </w:rPr>
        <w:t>l</w:t>
      </w:r>
      <w:r w:rsidRPr="00C436A5">
        <w:t xml:space="preserve"> </w:t>
      </w:r>
      <w:r>
        <w:rPr>
          <w:lang w:val="en-US"/>
        </w:rPr>
        <w:t>parameters</w:t>
      </w:r>
      <w:r w:rsidRPr="00C436A5">
        <w:t xml:space="preserve"> </w:t>
      </w:r>
      <w:r>
        <w:rPr>
          <w:lang w:val="en-US"/>
        </w:rPr>
        <w:t>are</w:t>
      </w:r>
      <w:r w:rsidRPr="00C436A5">
        <w:t xml:space="preserve"> </w:t>
      </w:r>
      <w:r>
        <w:rPr>
          <w:lang w:val="en-US"/>
        </w:rPr>
        <w:t>the</w:t>
      </w:r>
      <w:r w:rsidRPr="00C436A5">
        <w:t xml:space="preserve"> </w:t>
      </w:r>
      <w:r>
        <w:rPr>
          <w:lang w:val="en-US"/>
        </w:rPr>
        <w:t>same</w:t>
      </w:r>
      <w:r w:rsidRPr="00C436A5">
        <w:t xml:space="preserve"> </w:t>
      </w:r>
      <w:r>
        <w:rPr>
          <w:lang w:val="en-US"/>
        </w:rPr>
        <w:t>as</w:t>
      </w:r>
      <w:r w:rsidRPr="00C436A5">
        <w:t xml:space="preserve"> </w:t>
      </w:r>
      <w:r>
        <w:rPr>
          <w:lang w:val="en-US"/>
        </w:rPr>
        <w:t>in</w:t>
      </w:r>
      <w:r w:rsidRPr="00C436A5">
        <w:t xml:space="preserve"> </w:t>
      </w:r>
      <w:hyperlink w:anchor="_Beam" w:history="1">
        <w:r w:rsidRPr="00DB0797">
          <w:rPr>
            <w:rStyle w:val="Hyperlink"/>
            <w:lang w:val="en-US"/>
          </w:rPr>
          <w:t>specular</w:t>
        </w:r>
        <w:r w:rsidRPr="00C436A5">
          <w:rPr>
            <w:rStyle w:val="Hyperlink"/>
          </w:rPr>
          <w:t xml:space="preserve"> </w:t>
        </w:r>
        <w:r w:rsidRPr="00DB0797">
          <w:rPr>
            <w:rStyle w:val="Hyperlink"/>
            <w:lang w:val="en-US"/>
          </w:rPr>
          <w:t>g</w:t>
        </w:r>
        <w:r w:rsidRPr="00DB0797">
          <w:rPr>
            <w:rStyle w:val="Hyperlink"/>
            <w:lang w:val="en-US"/>
          </w:rPr>
          <w:t>eometry</w:t>
        </w:r>
      </w:hyperlink>
      <w:r w:rsidR="00B40A11">
        <w:t xml:space="preserve">. </w:t>
      </w:r>
      <w:r w:rsidRPr="00823C97">
        <w:rPr>
          <w:lang w:val="en-US"/>
        </w:rPr>
        <w:t xml:space="preserve">An additional parameter is a constant angular shift of the detector from the </w:t>
      </w:r>
      <w:r>
        <w:rPr>
          <w:lang w:val="en-US"/>
        </w:rPr>
        <w:t>specular</w:t>
      </w:r>
      <w:r w:rsidRPr="00823C97">
        <w:rPr>
          <w:lang w:val="en-US"/>
        </w:rPr>
        <w:t xml:space="preserve"> position</w:t>
      </w:r>
      <w:r w:rsidR="00B40A11" w:rsidRPr="00C436A5">
        <w:rPr>
          <w:lang w:val="en-US"/>
        </w:rPr>
        <w:t>.</w:t>
      </w:r>
    </w:p>
    <w:p w14:paraId="453ADD4F" w14:textId="3E699AAB" w:rsidR="00BA5F50" w:rsidRPr="00CC483F" w:rsidRDefault="006D6582" w:rsidP="000D7464">
      <w:pPr>
        <w:pStyle w:val="Heading4"/>
        <w:numPr>
          <w:ilvl w:val="3"/>
          <w:numId w:val="5"/>
        </w:numPr>
        <w:rPr>
          <w:sz w:val="24"/>
          <w:szCs w:val="24"/>
        </w:rPr>
      </w:pPr>
      <w:bookmarkStart w:id="77" w:name="_GISAS_map"/>
      <w:bookmarkEnd w:id="77"/>
      <w:r w:rsidRPr="00CC483F">
        <w:rPr>
          <w:sz w:val="24"/>
          <w:szCs w:val="24"/>
          <w:lang w:val="en-US"/>
        </w:rPr>
        <w:t>GISAS</w:t>
      </w:r>
      <w:r w:rsidR="00BA5F50" w:rsidRPr="00CC483F">
        <w:rPr>
          <w:sz w:val="24"/>
          <w:szCs w:val="24"/>
          <w:lang w:val="en-US"/>
        </w:rPr>
        <w:t xml:space="preserve"> </w:t>
      </w:r>
      <w:r w:rsidRPr="00CC483F">
        <w:rPr>
          <w:sz w:val="24"/>
          <w:szCs w:val="24"/>
          <w:lang w:val="en-US"/>
        </w:rPr>
        <w:t>map</w:t>
      </w:r>
    </w:p>
    <w:p w14:paraId="553F8147" w14:textId="60CA8D93" w:rsidR="009C0C96" w:rsidRPr="002D3A0E" w:rsidRDefault="00514955" w:rsidP="0053240E">
      <w:pPr>
        <w:pStyle w:val="a"/>
        <w:spacing w:beforeLines="100" w:before="240" w:afterLines="150" w:after="360" w:line="276" w:lineRule="auto"/>
        <w:ind w:firstLine="0"/>
        <w:rPr>
          <w:lang w:val="en-US"/>
        </w:rPr>
      </w:pPr>
      <w:r w:rsidRPr="00F51DD2">
        <w:rPr>
          <w:lang w:val="en-US"/>
        </w:rPr>
        <w:t>Blocks</w:t>
      </w:r>
      <w:r w:rsidRPr="002D3A0E">
        <w:rPr>
          <w:lang w:val="en-US"/>
        </w:rPr>
        <w:t xml:space="preserve"> </w:t>
      </w:r>
      <w:hyperlink w:anchor="_Units" w:history="1">
        <w:r w:rsidR="00765C1A" w:rsidRPr="002D3A0E">
          <w:rPr>
            <w:lang w:val="en-US"/>
          </w:rPr>
          <w:t>"</w:t>
        </w:r>
        <w:r w:rsidR="0053240E" w:rsidRPr="006E6A2E">
          <w:rPr>
            <w:rStyle w:val="Hyperlink"/>
            <w:rFonts w:ascii="Arial" w:hAnsi="Arial" w:cs="Arial"/>
            <w:lang w:val="en-US"/>
          </w:rPr>
          <w:t>Units</w:t>
        </w:r>
      </w:hyperlink>
      <w:r w:rsidR="00765C1A" w:rsidRPr="002D3A0E">
        <w:rPr>
          <w:lang w:val="en-US"/>
        </w:rPr>
        <w:t>"</w:t>
      </w:r>
      <w:r w:rsidR="0053240E" w:rsidRPr="002D3A0E">
        <w:rPr>
          <w:lang w:val="en-US"/>
        </w:rPr>
        <w:t xml:space="preserve">, </w:t>
      </w:r>
      <w:r w:rsidR="00765C1A" w:rsidRPr="002D3A0E">
        <w:rPr>
          <w:lang w:val="en-US"/>
        </w:rPr>
        <w:t>"</w:t>
      </w:r>
      <w:hyperlink w:anchor="_Detector" w:history="1">
        <w:r w:rsidR="0053240E" w:rsidRPr="006E6A2E">
          <w:rPr>
            <w:rStyle w:val="Hyperlink"/>
            <w:rFonts w:ascii="Arial" w:hAnsi="Arial" w:cs="Arial"/>
            <w:lang w:val="en-US"/>
          </w:rPr>
          <w:t>Detector</w:t>
        </w:r>
      </w:hyperlink>
      <w:r w:rsidR="00765C1A" w:rsidRPr="002D3A0E">
        <w:rPr>
          <w:lang w:val="en-US"/>
        </w:rPr>
        <w:t>"</w:t>
      </w:r>
      <w:r w:rsidR="0053240E" w:rsidRPr="002D3A0E">
        <w:rPr>
          <w:lang w:val="en-US"/>
        </w:rPr>
        <w:t xml:space="preserve">, </w:t>
      </w:r>
      <w:r w:rsidR="00765C1A" w:rsidRPr="002D3A0E">
        <w:rPr>
          <w:lang w:val="en-US"/>
        </w:rPr>
        <w:t>"</w:t>
      </w:r>
      <w:hyperlink w:anchor="_Footprint_and_distortion" w:history="1">
        <w:r w:rsidR="0053240E" w:rsidRPr="006E6A2E">
          <w:rPr>
            <w:rStyle w:val="Hyperlink"/>
            <w:rFonts w:ascii="Arial" w:hAnsi="Arial" w:cs="Arial"/>
            <w:lang w:val="en-US"/>
          </w:rPr>
          <w:t>Footprint</w:t>
        </w:r>
        <w:r w:rsidR="0053240E" w:rsidRPr="002D3A0E">
          <w:rPr>
            <w:rStyle w:val="Hyperlink"/>
            <w:rFonts w:ascii="Arial" w:hAnsi="Arial" w:cs="Arial"/>
            <w:lang w:val="en-US"/>
          </w:rPr>
          <w:t xml:space="preserve"> </w:t>
        </w:r>
        <w:r w:rsidR="0053240E" w:rsidRPr="006E6A2E">
          <w:rPr>
            <w:rStyle w:val="Hyperlink"/>
            <w:rFonts w:ascii="Arial" w:hAnsi="Arial" w:cs="Arial"/>
            <w:lang w:val="en-US"/>
          </w:rPr>
          <w:t>and</w:t>
        </w:r>
        <w:r w:rsidR="0053240E" w:rsidRPr="002D3A0E">
          <w:rPr>
            <w:rStyle w:val="Hyperlink"/>
            <w:rFonts w:ascii="Arial" w:hAnsi="Arial" w:cs="Arial"/>
            <w:lang w:val="en-US"/>
          </w:rPr>
          <w:t xml:space="preserve"> </w:t>
        </w:r>
        <w:r w:rsidR="0053240E" w:rsidRPr="006E6A2E">
          <w:rPr>
            <w:rStyle w:val="Hyperlink"/>
            <w:rFonts w:ascii="Arial" w:hAnsi="Arial" w:cs="Arial"/>
            <w:lang w:val="en-US"/>
          </w:rPr>
          <w:t>distortion</w:t>
        </w:r>
      </w:hyperlink>
      <w:r w:rsidR="00765C1A" w:rsidRPr="002D3A0E">
        <w:rPr>
          <w:lang w:val="en-US"/>
        </w:rPr>
        <w:t>"</w:t>
      </w:r>
      <w:r w:rsidR="0053240E" w:rsidRPr="002D3A0E">
        <w:rPr>
          <w:lang w:val="en-US"/>
        </w:rPr>
        <w:t xml:space="preserve"> </w:t>
      </w:r>
      <w:r w:rsidR="00C40864" w:rsidRPr="00F51DD2">
        <w:rPr>
          <w:lang w:val="en-US"/>
        </w:rPr>
        <w:t xml:space="preserve">are exactly the same as for </w:t>
      </w:r>
      <w:r w:rsidR="00C40864">
        <w:rPr>
          <w:lang w:val="en-US"/>
        </w:rPr>
        <w:t>specular</w:t>
      </w:r>
      <w:r w:rsidR="00C40864" w:rsidRPr="00F51DD2">
        <w:rPr>
          <w:lang w:val="en-US"/>
        </w:rPr>
        <w:t xml:space="preserve"> geometry</w:t>
      </w:r>
      <w:r w:rsidR="0053240E" w:rsidRPr="002D3A0E">
        <w:rPr>
          <w:lang w:val="en-US"/>
        </w:rPr>
        <w:t>.</w:t>
      </w:r>
    </w:p>
    <w:p w14:paraId="3E29A08C" w14:textId="4A81A325" w:rsidR="0053240E" w:rsidRDefault="0053240E" w:rsidP="000D7464">
      <w:pPr>
        <w:pStyle w:val="Heading5"/>
        <w:numPr>
          <w:ilvl w:val="4"/>
          <w:numId w:val="5"/>
        </w:numPr>
        <w:rPr>
          <w:lang w:val="en-US"/>
        </w:rPr>
      </w:pPr>
      <w:r>
        <w:rPr>
          <w:lang w:val="en-US"/>
        </w:rPr>
        <w:t>Argument</w:t>
      </w:r>
    </w:p>
    <w:p w14:paraId="5E00EDA7" w14:textId="7E6D85B8" w:rsidR="0053240E" w:rsidRPr="000D5AF2" w:rsidRDefault="009C0C96" w:rsidP="003855FD">
      <w:pPr>
        <w:pStyle w:val="a"/>
        <w:numPr>
          <w:ilvl w:val="0"/>
          <w:numId w:val="2"/>
        </w:numPr>
        <w:spacing w:beforeLines="100" w:before="240" w:afterLines="150" w:after="360" w:line="276" w:lineRule="auto"/>
        <w:jc w:val="center"/>
        <w:rPr>
          <w:rStyle w:val="ListLabel3"/>
          <w:color w:val="00518E"/>
          <w:sz w:val="22"/>
        </w:rPr>
      </w:pPr>
      <w:r w:rsidRPr="007B021E">
        <w:rPr>
          <w:noProof/>
        </w:rPr>
        <w:drawing>
          <wp:anchor distT="0" distB="0" distL="114300" distR="114300" simplePos="0" relativeHeight="251809792" behindDoc="0" locked="0" layoutInCell="1" allowOverlap="1" wp14:anchorId="6CD8F3E4" wp14:editId="7CA5D138">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3">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2D3A0E">
        <w:rPr>
          <w:color w:val="00518E"/>
          <w:lang w:val="en-US"/>
        </w:rPr>
        <w:t>Block</w:t>
      </w:r>
      <w:r w:rsidR="0053240E">
        <w:rPr>
          <w:color w:val="00518E"/>
        </w:rPr>
        <w:t xml:space="preserve"> </w:t>
      </w:r>
      <w:r w:rsidR="00765C1A">
        <w:t>"</w:t>
      </w:r>
      <w:r w:rsidR="0053240E">
        <w:rPr>
          <w:rFonts w:ascii="Arial" w:hAnsi="Arial" w:cs="Arial"/>
          <w:color w:val="C00000"/>
          <w:lang w:val="en-US"/>
        </w:rPr>
        <w:t>Argument</w:t>
      </w:r>
      <w:r w:rsidR="00765C1A">
        <w:t>"</w:t>
      </w:r>
    </w:p>
    <w:p w14:paraId="64AA14DB" w14:textId="52EA3F65" w:rsidR="0053240E" w:rsidRPr="00DA1B61" w:rsidRDefault="00DA1B61" w:rsidP="0053240E">
      <w:pPr>
        <w:pStyle w:val="a"/>
        <w:spacing w:beforeLines="100" w:before="240" w:afterLines="150" w:after="360" w:line="276" w:lineRule="auto"/>
        <w:ind w:firstLine="0"/>
        <w:rPr>
          <w:lang w:val="en-US"/>
        </w:rPr>
      </w:pPr>
      <w:r w:rsidRPr="000A2865">
        <w:rPr>
          <w:lang w:val="en-US"/>
        </w:rPr>
        <w:t>Scattering is two-dimensional, so there are two arguments here: the polar and azimuth</w:t>
      </w:r>
      <w:r w:rsidR="00703F38">
        <w:rPr>
          <w:lang w:val="en-US"/>
        </w:rPr>
        <w:t>al</w:t>
      </w:r>
      <w:r w:rsidRPr="000A2865">
        <w:rPr>
          <w:lang w:val="en-US"/>
        </w:rPr>
        <w:t xml:space="preserve"> angles of the detector. Each is given by a number of points and a range of values</w:t>
      </w:r>
      <w:r w:rsidR="00FB3E8A" w:rsidRPr="00DA1B61">
        <w:rPr>
          <w:lang w:val="en-US"/>
        </w:rPr>
        <w:t>.</w:t>
      </w:r>
    </w:p>
    <w:p w14:paraId="6BEEF2B1" w14:textId="524C1DF8" w:rsidR="0053240E" w:rsidRDefault="0053240E" w:rsidP="000D7464">
      <w:pPr>
        <w:pStyle w:val="Heading5"/>
        <w:numPr>
          <w:ilvl w:val="4"/>
          <w:numId w:val="5"/>
        </w:numPr>
        <w:rPr>
          <w:lang w:val="en-US"/>
        </w:rPr>
      </w:pPr>
      <w:bookmarkStart w:id="78" w:name="_Beam_2"/>
      <w:bookmarkEnd w:id="78"/>
      <w:r>
        <w:rPr>
          <w:lang w:val="en-US"/>
        </w:rPr>
        <w:lastRenderedPageBreak/>
        <w:t>Beam</w:t>
      </w:r>
    </w:p>
    <w:p w14:paraId="48E16809" w14:textId="1CC295D9"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1811840" behindDoc="0" locked="0" layoutInCell="1" allowOverlap="1" wp14:anchorId="5A11FA10" wp14:editId="0058470F">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3"/>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95626E5"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4"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654E51">
        <w:rPr>
          <w:color w:val="00518E"/>
          <w:lang w:val="en-US"/>
        </w:rPr>
        <w:t>Block</w:t>
      </w:r>
      <w:r w:rsidR="0053240E">
        <w:rPr>
          <w:color w:val="00518E"/>
        </w:rPr>
        <w:t xml:space="preserve"> </w:t>
      </w:r>
      <w:r w:rsidR="00765C1A">
        <w:t>"</w:t>
      </w:r>
      <w:r w:rsidR="0053240E">
        <w:rPr>
          <w:rFonts w:ascii="Arial" w:hAnsi="Arial" w:cs="Arial"/>
          <w:color w:val="C00000"/>
          <w:lang w:val="en-US"/>
        </w:rPr>
        <w:t>Beam</w:t>
      </w:r>
      <w:r w:rsidR="00765C1A">
        <w:t>"</w:t>
      </w:r>
    </w:p>
    <w:p w14:paraId="0A61054D" w14:textId="09C04AA8" w:rsidR="0053240E" w:rsidRPr="00245116" w:rsidRDefault="00245116" w:rsidP="0053240E">
      <w:pPr>
        <w:pStyle w:val="a"/>
        <w:spacing w:beforeLines="100" w:before="240" w:afterLines="150" w:after="360" w:line="276" w:lineRule="auto"/>
        <w:ind w:firstLine="0"/>
        <w:rPr>
          <w:lang w:val="en-US"/>
        </w:rPr>
      </w:pPr>
      <w:r w:rsidRPr="00F031E2">
        <w:rPr>
          <w:lang w:val="en-US"/>
        </w:rPr>
        <w:t>Almost</w:t>
      </w:r>
      <w:r w:rsidRPr="00245116">
        <w:rPr>
          <w:lang w:val="en-US"/>
        </w:rPr>
        <w:t xml:space="preserve"> </w:t>
      </w:r>
      <w:r w:rsidRPr="00F031E2">
        <w:rPr>
          <w:lang w:val="en-US"/>
        </w:rPr>
        <w:t>al</w:t>
      </w:r>
      <w:r>
        <w:rPr>
          <w:lang w:val="en-US"/>
        </w:rPr>
        <w:t>l</w:t>
      </w:r>
      <w:r w:rsidRPr="00245116">
        <w:rPr>
          <w:lang w:val="en-US"/>
        </w:rPr>
        <w:t xml:space="preserve"> </w:t>
      </w:r>
      <w:r>
        <w:rPr>
          <w:lang w:val="en-US"/>
        </w:rPr>
        <w:t>parameters</w:t>
      </w:r>
      <w:r w:rsidRPr="00245116">
        <w:rPr>
          <w:lang w:val="en-US"/>
        </w:rPr>
        <w:t xml:space="preserve"> </w:t>
      </w:r>
      <w:r>
        <w:rPr>
          <w:lang w:val="en-US"/>
        </w:rPr>
        <w:t>are</w:t>
      </w:r>
      <w:r w:rsidRPr="00245116">
        <w:rPr>
          <w:lang w:val="en-US"/>
        </w:rPr>
        <w:t xml:space="preserve"> </w:t>
      </w:r>
      <w:r>
        <w:rPr>
          <w:lang w:val="en-US"/>
        </w:rPr>
        <w:t>the</w:t>
      </w:r>
      <w:r w:rsidRPr="00245116">
        <w:rPr>
          <w:lang w:val="en-US"/>
        </w:rPr>
        <w:t xml:space="preserve"> </w:t>
      </w:r>
      <w:r>
        <w:rPr>
          <w:lang w:val="en-US"/>
        </w:rPr>
        <w:t>same</w:t>
      </w:r>
      <w:r w:rsidRPr="00245116">
        <w:rPr>
          <w:lang w:val="en-US"/>
        </w:rPr>
        <w:t xml:space="preserve"> </w:t>
      </w:r>
      <w:r>
        <w:rPr>
          <w:lang w:val="en-US"/>
        </w:rPr>
        <w:t>as</w:t>
      </w:r>
      <w:r w:rsidRPr="00245116">
        <w:rPr>
          <w:lang w:val="en-US"/>
        </w:rPr>
        <w:t xml:space="preserve"> </w:t>
      </w:r>
      <w:r>
        <w:rPr>
          <w:lang w:val="en-US"/>
        </w:rPr>
        <w:t>in</w:t>
      </w:r>
      <w:r w:rsidRPr="00245116">
        <w:rPr>
          <w:lang w:val="en-US"/>
        </w:rPr>
        <w:t xml:space="preserve"> </w:t>
      </w:r>
      <w:hyperlink w:anchor="_Beam" w:history="1">
        <w:r w:rsidRPr="00DB0797">
          <w:rPr>
            <w:rStyle w:val="Hyperlink"/>
            <w:lang w:val="en-US"/>
          </w:rPr>
          <w:t>specular</w:t>
        </w:r>
        <w:r w:rsidRPr="00245116">
          <w:rPr>
            <w:rStyle w:val="Hyperlink"/>
            <w:lang w:val="en-US"/>
          </w:rPr>
          <w:t xml:space="preserve"> </w:t>
        </w:r>
        <w:r w:rsidRPr="00DB0797">
          <w:rPr>
            <w:rStyle w:val="Hyperlink"/>
            <w:lang w:val="en-US"/>
          </w:rPr>
          <w:t>geometry</w:t>
        </w:r>
      </w:hyperlink>
      <w:r w:rsidR="0053240E" w:rsidRPr="00245116">
        <w:rPr>
          <w:lang w:val="en-US"/>
        </w:rPr>
        <w:t xml:space="preserve">. </w:t>
      </w:r>
      <w:r w:rsidRPr="000A2865">
        <w:rPr>
          <w:lang w:val="en-US"/>
        </w:rPr>
        <w:t xml:space="preserve">Additionally, the beam </w:t>
      </w:r>
      <w:r>
        <w:rPr>
          <w:lang w:val="en-US"/>
        </w:rPr>
        <w:t>grazing</w:t>
      </w:r>
      <w:r w:rsidRPr="000A2865">
        <w:rPr>
          <w:lang w:val="en-US"/>
        </w:rPr>
        <w:t xml:space="preserve"> angle and the azimuthal angular divergence of the beam are </w:t>
      </w:r>
      <w:r>
        <w:rPr>
          <w:lang w:val="en-US"/>
        </w:rPr>
        <w:t>specified</w:t>
      </w:r>
      <w:r w:rsidR="0053240E" w:rsidRPr="00245116">
        <w:rPr>
          <w:lang w:val="en-US"/>
        </w:rPr>
        <w:t>.</w:t>
      </w:r>
    </w:p>
    <w:p w14:paraId="719A4DB1" w14:textId="5DDA310B" w:rsidR="0053240E" w:rsidRDefault="0053240E" w:rsidP="000D7464">
      <w:pPr>
        <w:pStyle w:val="Heading5"/>
        <w:numPr>
          <w:ilvl w:val="4"/>
          <w:numId w:val="5"/>
        </w:numPr>
        <w:rPr>
          <w:lang w:val="en-US"/>
        </w:rPr>
      </w:pPr>
      <w:r>
        <w:rPr>
          <w:lang w:val="en-US"/>
        </w:rPr>
        <w:t>Detector</w:t>
      </w:r>
    </w:p>
    <w:p w14:paraId="47A37F94" w14:textId="33500C0F" w:rsidR="0053240E" w:rsidRPr="00755634" w:rsidRDefault="00E4440F" w:rsidP="003855FD">
      <w:pPr>
        <w:pStyle w:val="a"/>
        <w:numPr>
          <w:ilvl w:val="0"/>
          <w:numId w:val="2"/>
        </w:numPr>
        <w:spacing w:beforeLines="100" w:before="240" w:afterLines="150" w:after="360" w:line="276" w:lineRule="auto"/>
        <w:jc w:val="center"/>
        <w:rPr>
          <w:rStyle w:val="ListLabel3"/>
          <w:color w:val="00518E"/>
          <w:sz w:val="22"/>
          <w:lang w:val="en-US"/>
        </w:rPr>
      </w:pPr>
      <w:r w:rsidRPr="007B545A">
        <w:rPr>
          <w:noProof/>
        </w:rPr>
        <mc:AlternateContent>
          <mc:Choice Requires="wpg">
            <w:drawing>
              <wp:anchor distT="0" distB="0" distL="114300" distR="114300" simplePos="0" relativeHeight="251815936" behindDoc="0" locked="0" layoutInCell="1" allowOverlap="1" wp14:anchorId="651D2897" wp14:editId="1455E6FA">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175"/>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431932" w:rsidRDefault="00431932"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32" style="position:absolute;left:0;text-align:left;margin-left:34.4pt;margin-top:87.05pt;width:381.25pt;height:76.55pt;z-index:251815936;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dY+C+&#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33"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176" o:title="" croptop="25225f" cropbottom="31243f"/>
                </v:shape>
                <v:shape id="TextBox 11" o:spid="_x0000_s1134"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431932" w:rsidRDefault="00431932"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7B545A">
        <w:rPr>
          <w:noProof/>
        </w:rPr>
        <mc:AlternateContent>
          <mc:Choice Requires="wpg">
            <w:drawing>
              <wp:anchor distT="0" distB="0" distL="114300" distR="114300" simplePos="0" relativeHeight="251813888" behindDoc="0" locked="0" layoutInCell="1" allowOverlap="1" wp14:anchorId="40E76AD4" wp14:editId="55AACBB6">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177"/>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431932" w:rsidRDefault="00431932"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35" style="position:absolute;left:0;text-align:left;margin-left:34.4pt;margin-top:5.55pt;width:381.25pt;height:76.55pt;z-index:251813888;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lQ42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TR1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cpUON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36"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178" o:title="" croptop="25225f" cropbottom="31243f"/>
                </v:shape>
                <v:shape id="TextBox 10" o:spid="_x0000_s1137"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431932" w:rsidRDefault="00431932"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755634">
        <w:rPr>
          <w:color w:val="00518E"/>
          <w:lang w:val="en-US"/>
        </w:rPr>
        <w:t>Block</w:t>
      </w:r>
      <w:r w:rsidR="0053240E" w:rsidRPr="00755634">
        <w:rPr>
          <w:color w:val="00518E"/>
          <w:lang w:val="en-US"/>
        </w:rPr>
        <w:t xml:space="preserve"> </w:t>
      </w:r>
      <w:r w:rsidR="00765C1A" w:rsidRPr="00755634">
        <w:rPr>
          <w:lang w:val="en-US"/>
        </w:rPr>
        <w:t>"</w:t>
      </w:r>
      <w:r w:rsidR="0053240E">
        <w:rPr>
          <w:rFonts w:ascii="Arial" w:hAnsi="Arial" w:cs="Arial"/>
          <w:color w:val="C00000"/>
          <w:lang w:val="en-US"/>
        </w:rPr>
        <w:t>Detector</w:t>
      </w:r>
      <w:r w:rsidR="00765C1A" w:rsidRPr="00755634">
        <w:rPr>
          <w:lang w:val="en-US"/>
        </w:rPr>
        <w:t>"</w:t>
      </w:r>
      <w:r w:rsidR="0053240E" w:rsidRPr="00755634">
        <w:rPr>
          <w:lang w:val="en-US"/>
        </w:rPr>
        <w:t xml:space="preserve"> </w:t>
      </w:r>
      <w:r w:rsidR="00755634" w:rsidRPr="0061422A">
        <w:rPr>
          <w:color w:val="00518E"/>
          <w:lang w:val="en-US"/>
        </w:rPr>
        <w:t>with spherical (a) or pixel (b) detector type</w:t>
      </w:r>
    </w:p>
    <w:p w14:paraId="66622967" w14:textId="4383901F" w:rsidR="0053240E" w:rsidRPr="00485C46" w:rsidRDefault="00485C46" w:rsidP="0053240E">
      <w:pPr>
        <w:pStyle w:val="a"/>
        <w:spacing w:beforeLines="100" w:before="240" w:afterLines="150" w:after="360" w:line="276" w:lineRule="auto"/>
        <w:ind w:firstLine="0"/>
        <w:rPr>
          <w:lang w:val="en-US"/>
        </w:rPr>
      </w:pPr>
      <w:r w:rsidRPr="000A2865">
        <w:rPr>
          <w:lang w:val="en-US"/>
        </w:rPr>
        <w:t xml:space="preserve">Here the sample-detector distance and, if necessary, the angular or linear size of the pixel and the </w:t>
      </w:r>
      <w:r w:rsidR="0010270F">
        <w:rPr>
          <w:lang w:val="en-US"/>
        </w:rPr>
        <w:t>instrumental</w:t>
      </w:r>
      <w:r w:rsidRPr="000A2865">
        <w:rPr>
          <w:lang w:val="en-US"/>
        </w:rPr>
        <w:t xml:space="preserve"> function are specified.</w:t>
      </w:r>
    </w:p>
    <w:p w14:paraId="0B9A471D" w14:textId="7FC8F039" w:rsidR="00D37721" w:rsidRPr="00023DA6" w:rsidRDefault="00EA331A" w:rsidP="000D7464">
      <w:pPr>
        <w:pStyle w:val="Heading3"/>
        <w:numPr>
          <w:ilvl w:val="2"/>
          <w:numId w:val="5"/>
        </w:numPr>
        <w:rPr>
          <w:rFonts w:ascii="Times New Roman" w:hAnsi="Times New Roman" w:cs="Times New Roman"/>
          <w:color w:val="0070C0"/>
        </w:rPr>
      </w:pPr>
      <w:bookmarkStart w:id="79" w:name="_Экспериментальные_кривые"/>
      <w:bookmarkStart w:id="80" w:name="_Toc121347653"/>
      <w:bookmarkStart w:id="81" w:name="_Toc121257301"/>
      <w:bookmarkEnd w:id="79"/>
      <w:r>
        <w:rPr>
          <w:rFonts w:ascii="Times New Roman" w:hAnsi="Times New Roman" w:cs="Times New Roman"/>
          <w:color w:val="0070C0"/>
          <w:lang w:val="en-US"/>
        </w:rPr>
        <w:t>Experimental curves</w:t>
      </w:r>
      <w:bookmarkEnd w:id="80"/>
      <w:bookmarkEnd w:id="81"/>
    </w:p>
    <w:p w14:paraId="039A4A98" w14:textId="2767E0D8" w:rsidR="004D5A73" w:rsidRPr="000D5AF2" w:rsidRDefault="009F349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69504" behindDoc="0" locked="0" layoutInCell="1" allowOverlap="1" wp14:anchorId="1838021C" wp14:editId="7E74E9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EA331A" w:rsidRPr="004A50A7">
        <w:rPr>
          <w:color w:val="00518E"/>
        </w:rPr>
        <w:t xml:space="preserve">List </w:t>
      </w:r>
      <w:proofErr w:type="spellStart"/>
      <w:r w:rsidR="00EA331A" w:rsidRPr="004A50A7">
        <w:rPr>
          <w:color w:val="00518E"/>
        </w:rPr>
        <w:t>of</w:t>
      </w:r>
      <w:proofErr w:type="spellEnd"/>
      <w:r w:rsidR="00EA331A" w:rsidRPr="004A50A7">
        <w:rPr>
          <w:color w:val="00518E"/>
        </w:rPr>
        <w:t xml:space="preserve"> </w:t>
      </w:r>
      <w:proofErr w:type="spellStart"/>
      <w:r w:rsidR="00EA331A" w:rsidRPr="004A50A7">
        <w:rPr>
          <w:color w:val="00518E"/>
        </w:rPr>
        <w:t>loaded</w:t>
      </w:r>
      <w:proofErr w:type="spellEnd"/>
      <w:r w:rsidR="00EA331A" w:rsidRPr="004A50A7">
        <w:rPr>
          <w:color w:val="00518E"/>
        </w:rPr>
        <w:t xml:space="preserve"> </w:t>
      </w:r>
      <w:proofErr w:type="spellStart"/>
      <w:r w:rsidR="00EA331A" w:rsidRPr="004A50A7">
        <w:rPr>
          <w:color w:val="00518E"/>
        </w:rPr>
        <w:t>data</w:t>
      </w:r>
      <w:proofErr w:type="spellEnd"/>
    </w:p>
    <w:p w14:paraId="0745E7CD" w14:textId="12E0CDFE" w:rsidR="007B2DCF" w:rsidRPr="00C02A50" w:rsidRDefault="00EA331A" w:rsidP="000D5AF2">
      <w:pPr>
        <w:pStyle w:val="a"/>
        <w:spacing w:beforeLines="100" w:before="240" w:afterLines="150" w:after="360" w:line="276" w:lineRule="auto"/>
        <w:ind w:firstLine="0"/>
        <w:rPr>
          <w:lang w:val="en-US"/>
        </w:rPr>
      </w:pPr>
      <w:r w:rsidRPr="000A2865">
        <w:rPr>
          <w:lang w:val="en-US"/>
        </w:rPr>
        <w:t xml:space="preserve">At the very bottom of the main window there is a list of loaded experimental curves with a brief description. Brief information in the line includes: serial number, name (if any), measurement type, angle and wavelength ranges. The </w:t>
      </w:r>
      <w:r w:rsidR="00765C1A" w:rsidRPr="00C02A50">
        <w:rPr>
          <w:lang w:val="en-US"/>
        </w:rPr>
        <w:t>"</w:t>
      </w:r>
      <w:r w:rsidR="00F53A63">
        <w:rPr>
          <w:rFonts w:ascii="Arial" w:hAnsi="Arial" w:cs="Arial"/>
          <w:color w:val="C00000"/>
          <w:lang w:val="en-US"/>
        </w:rPr>
        <w:t>Add</w:t>
      </w:r>
      <w:r w:rsidR="00F53A63" w:rsidRPr="00C02A50">
        <w:rPr>
          <w:rFonts w:ascii="Arial" w:hAnsi="Arial" w:cs="Arial"/>
          <w:color w:val="C00000"/>
          <w:lang w:val="en-US"/>
        </w:rPr>
        <w:t xml:space="preserve"> </w:t>
      </w:r>
      <w:r w:rsidR="00F53A63">
        <w:rPr>
          <w:rFonts w:ascii="Arial" w:hAnsi="Arial" w:cs="Arial"/>
          <w:color w:val="C00000"/>
          <w:lang w:val="en-US"/>
        </w:rPr>
        <w:t>row</w:t>
      </w:r>
      <w:r w:rsidR="00765C1A" w:rsidRPr="00C02A50">
        <w:rPr>
          <w:lang w:val="en-US"/>
        </w:rPr>
        <w:t>"</w:t>
      </w:r>
      <w:r w:rsidR="00F53A63" w:rsidRPr="00C02A50">
        <w:rPr>
          <w:lang w:val="en-US"/>
        </w:rPr>
        <w:t xml:space="preserve"> </w:t>
      </w:r>
      <w:r>
        <w:rPr>
          <w:lang w:val="en-US"/>
        </w:rPr>
        <w:t>and</w:t>
      </w:r>
      <w:r w:rsidR="00F53A63" w:rsidRPr="00C02A50">
        <w:rPr>
          <w:lang w:val="en-US"/>
        </w:rPr>
        <w:t xml:space="preserve"> </w:t>
      </w:r>
      <w:r w:rsidR="00496915" w:rsidRPr="00496915">
        <w:rPr>
          <w:noProof/>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80"/>
                    <a:stretch>
                      <a:fillRect/>
                    </a:stretch>
                  </pic:blipFill>
                  <pic:spPr>
                    <a:xfrm>
                      <a:off x="0" y="0"/>
                      <a:ext cx="209550" cy="209550"/>
                    </a:xfrm>
                    <a:prstGeom prst="rect">
                      <a:avLst/>
                    </a:prstGeom>
                  </pic:spPr>
                </pic:pic>
              </a:graphicData>
            </a:graphic>
          </wp:inline>
        </w:drawing>
      </w:r>
      <w:r w:rsidR="00F53A63" w:rsidRPr="00C02A50">
        <w:rPr>
          <w:lang w:val="en-US"/>
        </w:rPr>
        <w:t xml:space="preserve"> </w:t>
      </w:r>
      <w:r w:rsidR="00C02A50" w:rsidRPr="00A40305">
        <w:rPr>
          <w:lang w:val="en-US"/>
        </w:rPr>
        <w:t>buttons respectively</w:t>
      </w:r>
      <w:r w:rsidR="00C02A50" w:rsidRPr="000A2865">
        <w:rPr>
          <w:lang w:val="en-US"/>
        </w:rPr>
        <w:t xml:space="preserve"> add and remove a row. The </w:t>
      </w:r>
      <w:r w:rsidR="00C02A50" w:rsidRPr="000A2865">
        <w:rPr>
          <w:lang w:val="en-US"/>
        </w:rPr>
        <w:lastRenderedPageBreak/>
        <w:t>experimental curve with all its settings can be duplicated by calling the context menu with the right mouse button</w:t>
      </w:r>
      <w:r w:rsidR="008001DA" w:rsidRPr="00C02A50">
        <w:rPr>
          <w:lang w:val="en-US"/>
        </w:rPr>
        <w:t>.</w:t>
      </w:r>
    </w:p>
    <w:p w14:paraId="48CE41BC" w14:textId="1A19DCB3" w:rsidR="009E4A90" w:rsidRPr="00971B93" w:rsidRDefault="00971B93" w:rsidP="007B2DCF">
      <w:pPr>
        <w:pStyle w:val="a"/>
        <w:spacing w:beforeLines="100" w:before="240" w:afterLines="150" w:after="360" w:line="276" w:lineRule="auto"/>
        <w:ind w:firstLine="0"/>
        <w:rPr>
          <w:lang w:val="en-US"/>
        </w:rPr>
      </w:pPr>
      <w:r w:rsidRPr="000A2865">
        <w:rPr>
          <w:lang w:val="en-US"/>
        </w:rPr>
        <w:t>To load data or change measuremen</w:t>
      </w:r>
      <w:r>
        <w:rPr>
          <w:lang w:val="en-US"/>
        </w:rPr>
        <w:t xml:space="preserve">t parameters, click the </w:t>
      </w:r>
      <w:r w:rsidR="00765C1A" w:rsidRPr="00971B93">
        <w:rPr>
          <w:lang w:val="en-US"/>
        </w:rPr>
        <w:t>"</w:t>
      </w:r>
      <w:r w:rsidR="009E4A90" w:rsidRPr="00F53A63">
        <w:rPr>
          <w:rFonts w:ascii="Arial" w:hAnsi="Arial" w:cs="Arial"/>
          <w:color w:val="C00000"/>
          <w:lang w:val="en-US"/>
        </w:rPr>
        <w:t>Import</w:t>
      </w:r>
      <w:r w:rsidR="00765C1A" w:rsidRPr="00971B93">
        <w:rPr>
          <w:lang w:val="en-US"/>
        </w:rPr>
        <w:t>"</w:t>
      </w:r>
      <w:r w:rsidR="009E4A90" w:rsidRPr="00971B93">
        <w:rPr>
          <w:lang w:val="en-US"/>
        </w:rPr>
        <w:t xml:space="preserve">. </w:t>
      </w:r>
      <w:r>
        <w:rPr>
          <w:lang w:val="en-US"/>
        </w:rPr>
        <w:t>»</w:t>
      </w:r>
      <w:r w:rsidRPr="000A2865">
        <w:rPr>
          <w:lang w:val="en-US"/>
        </w:rPr>
        <w:t xml:space="preserve"> button. As for an independent curve, if this is a new curve for which the measurement type has not yet been set, then a window will open with a choice of options</w:t>
      </w:r>
      <w:r w:rsidR="009E4A90" w:rsidRPr="00971B93">
        <w:rPr>
          <w:lang w:val="en-US"/>
        </w:rPr>
        <w:t>:</w:t>
      </w:r>
    </w:p>
    <w:p w14:paraId="2BBC9D98" w14:textId="6845E92F" w:rsidR="009E4A90" w:rsidRPr="000D5AF2" w:rsidRDefault="009E4A90" w:rsidP="003855FD">
      <w:pPr>
        <w:pStyle w:val="a"/>
        <w:numPr>
          <w:ilvl w:val="0"/>
          <w:numId w:val="2"/>
        </w:numPr>
        <w:spacing w:beforeLines="100" w:before="240" w:afterLines="150" w:after="360" w:line="276" w:lineRule="auto"/>
        <w:jc w:val="center"/>
        <w:rPr>
          <w:rStyle w:val="ListLabel3"/>
          <w:color w:val="00518E"/>
          <w:sz w:val="22"/>
        </w:rPr>
      </w:pPr>
      <w:r w:rsidRPr="00023DA6">
        <w:rPr>
          <w:noProof/>
        </w:rPr>
        <w:drawing>
          <wp:anchor distT="0" distB="0" distL="114300" distR="114300" simplePos="0" relativeHeight="251817984" behindDoc="0" locked="0" layoutInCell="1" allowOverlap="1" wp14:anchorId="3619945B" wp14:editId="3E8ACF39">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AA2D6D">
        <w:rPr>
          <w:color w:val="00518E"/>
          <w:lang w:val="en-US"/>
        </w:rPr>
        <w:t>Measurement type selection</w:t>
      </w:r>
    </w:p>
    <w:p w14:paraId="7DF690F4" w14:textId="4A4D09CE" w:rsidR="009E4A90" w:rsidRPr="00F016E0" w:rsidRDefault="00F016E0" w:rsidP="009E4A90">
      <w:pPr>
        <w:pStyle w:val="a"/>
        <w:spacing w:beforeLines="100" w:before="240" w:afterLines="150" w:after="360" w:line="276" w:lineRule="auto"/>
        <w:ind w:firstLine="0"/>
        <w:rPr>
          <w:lang w:val="en-US"/>
        </w:rPr>
      </w:pPr>
      <w:r w:rsidRPr="000A2865">
        <w:rPr>
          <w:lang w:val="en-US"/>
        </w:rPr>
        <w:t>After setting the curve type, the corresponding window will open</w:t>
      </w:r>
      <w:r w:rsidR="009E4A90" w:rsidRPr="00F016E0">
        <w:rPr>
          <w:lang w:val="en-US"/>
        </w:rPr>
        <w:t>.</w:t>
      </w:r>
    </w:p>
    <w:p w14:paraId="7723DE71" w14:textId="3B27F4D5" w:rsidR="009E4A90" w:rsidRPr="00CC483F" w:rsidRDefault="009E31A1" w:rsidP="000D7464">
      <w:pPr>
        <w:pStyle w:val="Heading4"/>
        <w:numPr>
          <w:ilvl w:val="3"/>
          <w:numId w:val="5"/>
        </w:numPr>
        <w:rPr>
          <w:sz w:val="24"/>
          <w:szCs w:val="24"/>
        </w:rPr>
      </w:pPr>
      <w:bookmarkStart w:id="82" w:name="_Specular_scan"/>
      <w:bookmarkEnd w:id="82"/>
      <w:r w:rsidRPr="00CC483F">
        <w:rPr>
          <w:sz w:val="24"/>
          <w:szCs w:val="24"/>
          <w:lang w:val="en-US"/>
        </w:rPr>
        <w:lastRenderedPageBreak/>
        <w:t xml:space="preserve"> </w:t>
      </w:r>
      <w:r w:rsidR="009E4A90" w:rsidRPr="00CC483F">
        <w:rPr>
          <w:sz w:val="24"/>
          <w:szCs w:val="24"/>
          <w:lang w:val="en-US"/>
        </w:rPr>
        <w:t>Specular scan</w:t>
      </w:r>
    </w:p>
    <w:p w14:paraId="50616799" w14:textId="444D7B34" w:rsidR="00516B02" w:rsidRPr="000D5AF2" w:rsidRDefault="008C7F5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28224" behindDoc="0" locked="0" layoutInCell="1" allowOverlap="1" wp14:anchorId="717E2BF8" wp14:editId="27ADEF17">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81">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proofErr w:type="spellStart"/>
      <w:r w:rsidR="00810F93" w:rsidRPr="00F971D3">
        <w:rPr>
          <w:color w:val="00518E"/>
        </w:rPr>
        <w:t>Experimental</w:t>
      </w:r>
      <w:proofErr w:type="spellEnd"/>
      <w:r w:rsidR="00810F93" w:rsidRPr="00F971D3">
        <w:rPr>
          <w:color w:val="00518E"/>
        </w:rPr>
        <w:t xml:space="preserve"> </w:t>
      </w:r>
      <w:proofErr w:type="spellStart"/>
      <w:r w:rsidR="00810F93" w:rsidRPr="00F971D3">
        <w:rPr>
          <w:color w:val="00518E"/>
        </w:rPr>
        <w:t>reflectometric</w:t>
      </w:r>
      <w:proofErr w:type="spellEnd"/>
      <w:r w:rsidR="00810F93" w:rsidRPr="00F971D3">
        <w:rPr>
          <w:color w:val="00518E"/>
        </w:rPr>
        <w:t xml:space="preserve"> </w:t>
      </w:r>
      <w:proofErr w:type="spellStart"/>
      <w:r w:rsidR="00810F93" w:rsidRPr="00F971D3">
        <w:rPr>
          <w:color w:val="00518E"/>
        </w:rPr>
        <w:t>curve</w:t>
      </w:r>
      <w:proofErr w:type="spellEnd"/>
      <w:r w:rsidR="00810F93" w:rsidRPr="00F971D3">
        <w:rPr>
          <w:color w:val="00518E"/>
        </w:rPr>
        <w:t xml:space="preserve"> </w:t>
      </w:r>
      <w:proofErr w:type="spellStart"/>
      <w:r w:rsidR="00810F93" w:rsidRPr="00F971D3">
        <w:rPr>
          <w:color w:val="00518E"/>
        </w:rPr>
        <w:t>settings</w:t>
      </w:r>
      <w:proofErr w:type="spellEnd"/>
    </w:p>
    <w:p w14:paraId="4B2C5504" w14:textId="5F6ED5FC" w:rsidR="00516B02" w:rsidRPr="00810F93" w:rsidRDefault="00810F93" w:rsidP="000D5AF2">
      <w:pPr>
        <w:pStyle w:val="a"/>
        <w:spacing w:beforeLines="100" w:before="240" w:afterLines="150" w:after="360" w:line="276" w:lineRule="auto"/>
        <w:ind w:firstLine="0"/>
        <w:rPr>
          <w:lang w:val="en-US"/>
        </w:rPr>
      </w:pPr>
      <w:r w:rsidRPr="000A2865">
        <w:rPr>
          <w:lang w:val="en-US"/>
        </w:rPr>
        <w:t>The upper part shows a graph of the loaded curve, taking into account the units of measurement, scaling, argument shifts and function values specified in this window. When</w:t>
      </w:r>
      <w:r w:rsidRPr="00810F93">
        <w:rPr>
          <w:lang w:val="en-US"/>
        </w:rPr>
        <w:t xml:space="preserve"> </w:t>
      </w:r>
      <w:r w:rsidRPr="000A2865">
        <w:rPr>
          <w:lang w:val="en-US"/>
        </w:rPr>
        <w:t>the</w:t>
      </w:r>
      <w:r w:rsidRPr="00810F93">
        <w:rPr>
          <w:lang w:val="en-US"/>
        </w:rPr>
        <w:t xml:space="preserve"> </w:t>
      </w:r>
      <w:r w:rsidR="00765C1A" w:rsidRPr="00810F93">
        <w:rPr>
          <w:lang w:val="en-US"/>
        </w:rPr>
        <w:t>"</w:t>
      </w:r>
      <w:r w:rsidR="009D5E7E">
        <w:rPr>
          <w:rFonts w:ascii="Arial" w:hAnsi="Arial" w:cs="Arial"/>
          <w:color w:val="C00000"/>
          <w:lang w:val="en-US"/>
        </w:rPr>
        <w:t>Fit</w:t>
      </w:r>
      <w:r w:rsidR="009D5E7E" w:rsidRPr="00810F93">
        <w:rPr>
          <w:rFonts w:ascii="Arial" w:hAnsi="Arial" w:cs="Arial"/>
          <w:color w:val="C00000"/>
          <w:lang w:val="en-US"/>
        </w:rPr>
        <w:t xml:space="preserve"> </w:t>
      </w:r>
      <w:r w:rsidR="009D5E7E">
        <w:rPr>
          <w:rFonts w:ascii="Arial" w:hAnsi="Arial" w:cs="Arial"/>
          <w:color w:val="C00000"/>
          <w:lang w:val="en-US"/>
        </w:rPr>
        <w:t>only</w:t>
      </w:r>
      <w:r w:rsidR="009D5E7E" w:rsidRPr="00810F93">
        <w:rPr>
          <w:rFonts w:ascii="Arial" w:hAnsi="Arial" w:cs="Arial"/>
          <w:color w:val="C00000"/>
          <w:lang w:val="en-US"/>
        </w:rPr>
        <w:t xml:space="preserve"> </w:t>
      </w:r>
      <w:r w:rsidR="009D5E7E">
        <w:rPr>
          <w:rFonts w:ascii="Arial" w:hAnsi="Arial" w:cs="Arial"/>
          <w:color w:val="C00000"/>
          <w:lang w:val="en-US"/>
        </w:rPr>
        <w:t>data</w:t>
      </w:r>
      <w:r w:rsidR="009D5E7E" w:rsidRPr="00810F93">
        <w:rPr>
          <w:rFonts w:ascii="Arial" w:hAnsi="Arial" w:cs="Arial"/>
          <w:color w:val="C00000"/>
          <w:lang w:val="en-US"/>
        </w:rPr>
        <w:t xml:space="preserve"> </w:t>
      </w:r>
      <w:r w:rsidR="009D5E7E">
        <w:rPr>
          <w:rFonts w:ascii="Arial" w:hAnsi="Arial" w:cs="Arial"/>
          <w:color w:val="C00000"/>
          <w:lang w:val="en-US"/>
        </w:rPr>
        <w:t>between</w:t>
      </w:r>
      <w:r w:rsidR="009D5E7E" w:rsidRPr="00810F93">
        <w:rPr>
          <w:rFonts w:ascii="Arial" w:hAnsi="Arial" w:cs="Arial"/>
          <w:color w:val="C00000"/>
          <w:lang w:val="en-US"/>
        </w:rPr>
        <w:t xml:space="preserve"> </w:t>
      </w:r>
      <w:r w:rsidR="009D5E7E">
        <w:rPr>
          <w:rFonts w:ascii="Arial" w:hAnsi="Arial" w:cs="Arial"/>
          <w:color w:val="C00000"/>
          <w:lang w:val="en-US"/>
        </w:rPr>
        <w:t>argument</w:t>
      </w:r>
      <w:r w:rsidR="00765C1A" w:rsidRPr="00810F93">
        <w:rPr>
          <w:lang w:val="en-US"/>
        </w:rPr>
        <w:t>"</w:t>
      </w:r>
      <w:r w:rsidR="009D5E7E" w:rsidRPr="00810F93">
        <w:rPr>
          <w:lang w:val="en-US"/>
        </w:rPr>
        <w:t xml:space="preserve"> </w:t>
      </w:r>
      <w:r w:rsidRPr="000A2865">
        <w:rPr>
          <w:lang w:val="en-US"/>
        </w:rPr>
        <w:t>option is enabled in the</w:t>
      </w:r>
      <w:r w:rsidR="009D5E7E" w:rsidRPr="00810F93">
        <w:rPr>
          <w:lang w:val="en-US"/>
        </w:rPr>
        <w:t xml:space="preserve"> </w:t>
      </w:r>
      <w:r w:rsidR="00765C1A" w:rsidRPr="00810F93">
        <w:rPr>
          <w:lang w:val="en-US"/>
        </w:rPr>
        <w:t>"</w:t>
      </w:r>
      <w:r w:rsidR="009D5E7E">
        <w:rPr>
          <w:rFonts w:ascii="Arial" w:hAnsi="Arial" w:cs="Arial"/>
          <w:color w:val="C00000"/>
          <w:lang w:val="en-US"/>
        </w:rPr>
        <w:t>Argument</w:t>
      </w:r>
      <w:r w:rsidR="00765C1A" w:rsidRPr="00810F93">
        <w:rPr>
          <w:lang w:val="en-US"/>
        </w:rPr>
        <w:t>"</w:t>
      </w:r>
      <w:r w:rsidR="009D5E7E" w:rsidRPr="00810F93">
        <w:rPr>
          <w:lang w:val="en-US"/>
        </w:rPr>
        <w:t xml:space="preserve"> </w:t>
      </w:r>
      <w:r w:rsidRPr="000A2865">
        <w:rPr>
          <w:lang w:val="en-US"/>
        </w:rPr>
        <w:t>» block, the area excluded from the fit is indicated in purple. In</w:t>
      </w:r>
      <w:r w:rsidRPr="00810F93">
        <w:rPr>
          <w:lang w:val="en-US"/>
        </w:rPr>
        <w:t xml:space="preserve"> </w:t>
      </w:r>
      <w:r w:rsidRPr="000A2865">
        <w:rPr>
          <w:lang w:val="en-US"/>
        </w:rPr>
        <w:t>the</w:t>
      </w:r>
      <w:r w:rsidR="004F23C6" w:rsidRPr="00810F93">
        <w:rPr>
          <w:lang w:val="en-US"/>
        </w:rPr>
        <w:t xml:space="preserve"> </w:t>
      </w:r>
      <w:r w:rsidR="00765C1A" w:rsidRPr="00810F93">
        <w:rPr>
          <w:lang w:val="en-US"/>
        </w:rPr>
        <w:t>"</w:t>
      </w:r>
      <w:r w:rsidR="00BB6A64">
        <w:rPr>
          <w:rFonts w:ascii="Arial" w:hAnsi="Arial" w:cs="Arial"/>
          <w:color w:val="C00000"/>
          <w:lang w:val="en-US"/>
        </w:rPr>
        <w:t>Plot</w:t>
      </w:r>
      <w:r w:rsidR="00BB6A64" w:rsidRPr="00810F93">
        <w:rPr>
          <w:rFonts w:ascii="Arial" w:hAnsi="Arial" w:cs="Arial"/>
          <w:color w:val="C00000"/>
          <w:lang w:val="en-US"/>
        </w:rPr>
        <w:t xml:space="preserve"> </w:t>
      </w:r>
      <w:r w:rsidR="00BB6A64">
        <w:rPr>
          <w:rFonts w:ascii="Arial" w:hAnsi="Arial" w:cs="Arial"/>
          <w:color w:val="C00000"/>
          <w:lang w:val="en-US"/>
        </w:rPr>
        <w:t>options</w:t>
      </w:r>
      <w:r w:rsidR="00765C1A" w:rsidRPr="00810F93">
        <w:rPr>
          <w:lang w:val="en-US"/>
        </w:rPr>
        <w:t>"</w:t>
      </w:r>
      <w:r w:rsidR="004F23C6" w:rsidRPr="00810F93">
        <w:rPr>
          <w:lang w:val="en-US"/>
        </w:rPr>
        <w:t xml:space="preserve"> </w:t>
      </w:r>
      <w:r w:rsidRPr="000A2865">
        <w:rPr>
          <w:lang w:val="en-US"/>
        </w:rPr>
        <w:t>block, you can switch between linear and logarithmic scale along the vertical axis</w:t>
      </w:r>
      <w:r w:rsidR="00BB6A64" w:rsidRPr="00810F93">
        <w:rPr>
          <w:lang w:val="en-US"/>
        </w:rPr>
        <w:t>.</w:t>
      </w:r>
    </w:p>
    <w:p w14:paraId="7BBFCC73" w14:textId="13E047A6" w:rsidR="009D5E59" w:rsidRDefault="00313E8A" w:rsidP="000D7464">
      <w:pPr>
        <w:pStyle w:val="Heading5"/>
        <w:numPr>
          <w:ilvl w:val="4"/>
          <w:numId w:val="5"/>
        </w:numPr>
        <w:rPr>
          <w:lang w:val="en-US"/>
        </w:rPr>
      </w:pPr>
      <w:bookmarkStart w:id="83" w:name="_Measurement"/>
      <w:bookmarkEnd w:id="83"/>
      <w:r>
        <w:rPr>
          <w:lang w:val="en-US"/>
        </w:rPr>
        <w:t>Measurement</w:t>
      </w:r>
    </w:p>
    <w:p w14:paraId="081359B5" w14:textId="59C1FDB9" w:rsidR="009D5E59" w:rsidRPr="000D5AF2" w:rsidRDefault="00E8197F" w:rsidP="003855FD">
      <w:pPr>
        <w:pStyle w:val="a"/>
        <w:numPr>
          <w:ilvl w:val="0"/>
          <w:numId w:val="2"/>
        </w:numPr>
        <w:spacing w:beforeLines="100" w:before="240" w:afterLines="150" w:after="360" w:line="276" w:lineRule="auto"/>
        <w:jc w:val="center"/>
        <w:rPr>
          <w:rStyle w:val="ListLabel3"/>
          <w:color w:val="00518E"/>
          <w:sz w:val="22"/>
        </w:rPr>
      </w:pPr>
      <w:r w:rsidRPr="009E31A1">
        <w:rPr>
          <w:noProof/>
        </w:rPr>
        <w:drawing>
          <wp:anchor distT="0" distB="0" distL="114300" distR="114300" simplePos="0" relativeHeight="251827200" behindDoc="0" locked="0" layoutInCell="1" allowOverlap="1" wp14:anchorId="7748A7CC" wp14:editId="6E3CA5B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13265E">
        <w:rPr>
          <w:color w:val="00518E"/>
          <w:lang w:val="en-US"/>
        </w:rPr>
        <w:t>Block</w:t>
      </w:r>
      <w:r w:rsidR="00D2012C" w:rsidRPr="00D2012C">
        <w:rPr>
          <w:color w:val="00518E"/>
        </w:rPr>
        <w:t xml:space="preserve"> </w:t>
      </w:r>
      <w:r w:rsidR="00765C1A">
        <w:t>"</w:t>
      </w:r>
      <w:r w:rsidR="00D2012C">
        <w:rPr>
          <w:rFonts w:ascii="Arial" w:hAnsi="Arial" w:cs="Arial"/>
          <w:color w:val="C00000"/>
          <w:lang w:val="en-US"/>
        </w:rPr>
        <w:t>Measurement</w:t>
      </w:r>
      <w:r w:rsidR="00765C1A">
        <w:t>"</w:t>
      </w:r>
    </w:p>
    <w:p w14:paraId="69652707" w14:textId="54E93ACF" w:rsidR="009D5E59" w:rsidRPr="0013265E" w:rsidRDefault="0013265E" w:rsidP="009D5E59">
      <w:pPr>
        <w:pStyle w:val="a"/>
        <w:spacing w:beforeLines="100" w:before="240" w:afterLines="150" w:after="360" w:line="276" w:lineRule="auto"/>
        <w:ind w:firstLine="0"/>
        <w:rPr>
          <w:lang w:val="en-US"/>
        </w:rPr>
      </w:pPr>
      <w:r w:rsidRPr="005B7710">
        <w:rPr>
          <w:lang w:val="en-US"/>
        </w:rPr>
        <w:t xml:space="preserve">In the left part of the block, you can set the name of the curve, this can be useful in further work, especially if there are several curves. In the remaining part, you can specify the data file to be loaded. </w:t>
      </w:r>
      <w:r w:rsidRPr="005B7710">
        <w:rPr>
          <w:lang w:val="en-US"/>
        </w:rPr>
        <w:lastRenderedPageBreak/>
        <w:t>Th</w:t>
      </w:r>
      <w:r>
        <w:rPr>
          <w:lang w:val="en-US"/>
        </w:rPr>
        <w:t>e path can be written manually or</w:t>
      </w:r>
      <w:r w:rsidRPr="005B7710">
        <w:rPr>
          <w:lang w:val="en-US"/>
        </w:rPr>
        <w:t xml:space="preserve"> pasted, you can use the file dialog box by clicking the </w:t>
      </w:r>
      <w:r w:rsidR="00765C1A" w:rsidRPr="0013265E">
        <w:rPr>
          <w:lang w:val="en-US"/>
        </w:rPr>
        <w:t>"</w:t>
      </w:r>
      <w:r w:rsidR="009C6DE0" w:rsidRPr="009C6DE0">
        <w:rPr>
          <w:rFonts w:ascii="Arial" w:hAnsi="Arial" w:cs="Arial"/>
          <w:color w:val="C00000"/>
          <w:lang w:val="en-US"/>
        </w:rPr>
        <w:t>Browse</w:t>
      </w:r>
      <w:r w:rsidR="001635BC" w:rsidRPr="0013265E">
        <w:rPr>
          <w:rFonts w:ascii="Arial" w:hAnsi="Arial" w:cs="Arial"/>
          <w:color w:val="C00000"/>
          <w:lang w:val="en-US"/>
        </w:rPr>
        <w:t>…</w:t>
      </w:r>
      <w:r w:rsidR="00765C1A" w:rsidRPr="0013265E">
        <w:rPr>
          <w:lang w:val="en-US"/>
        </w:rPr>
        <w:t>"</w:t>
      </w:r>
      <w:r w:rsidR="001635BC" w:rsidRPr="0013265E">
        <w:rPr>
          <w:lang w:val="en-US"/>
        </w:rPr>
        <w:t xml:space="preserve"> </w:t>
      </w:r>
      <w:r w:rsidRPr="005B7710">
        <w:rPr>
          <w:lang w:val="en-US"/>
        </w:rPr>
        <w:t>button. Or you can drag and drop the desired file into the settings window with the mouse</w:t>
      </w:r>
      <w:r w:rsidR="00E556D3" w:rsidRPr="0013265E">
        <w:rPr>
          <w:lang w:val="en-US"/>
        </w:rPr>
        <w:t>.</w:t>
      </w:r>
    </w:p>
    <w:p w14:paraId="6897332C" w14:textId="328169DE" w:rsidR="009D5E59" w:rsidRPr="000C327B" w:rsidRDefault="009D5E59" w:rsidP="000D7464">
      <w:pPr>
        <w:pStyle w:val="Heading5"/>
        <w:numPr>
          <w:ilvl w:val="4"/>
          <w:numId w:val="5"/>
        </w:numPr>
        <w:rPr>
          <w:lang w:val="en-US"/>
        </w:rPr>
      </w:pPr>
      <w:bookmarkStart w:id="84" w:name="_Argument_1"/>
      <w:bookmarkEnd w:id="84"/>
      <w:r w:rsidRPr="000C327B">
        <w:rPr>
          <w:lang w:val="en-US"/>
        </w:rPr>
        <w:t>Argument</w:t>
      </w:r>
    </w:p>
    <w:p w14:paraId="0B9313F3" w14:textId="11A27DAC" w:rsidR="009D5E59"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B97793">
        <w:rPr>
          <w:noProof/>
        </w:rPr>
        <w:drawing>
          <wp:anchor distT="0" distB="0" distL="114300" distR="114300" simplePos="0" relativeHeight="251829248" behindDoc="0" locked="0" layoutInCell="1" allowOverlap="1" wp14:anchorId="0D6031D4" wp14:editId="56BA1334">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B44EA2">
        <w:rPr>
          <w:color w:val="00518E"/>
          <w:lang w:val="en-US"/>
        </w:rPr>
        <w:t>Block</w:t>
      </w:r>
      <w:r w:rsidR="009D5E59" w:rsidRPr="000C327B">
        <w:rPr>
          <w:color w:val="00518E"/>
        </w:rPr>
        <w:t xml:space="preserve"> </w:t>
      </w:r>
      <w:r w:rsidR="00765C1A">
        <w:t>"</w:t>
      </w:r>
      <w:r w:rsidR="009D5E59" w:rsidRPr="000C327B">
        <w:rPr>
          <w:rFonts w:ascii="Arial" w:hAnsi="Arial" w:cs="Arial"/>
          <w:color w:val="C00000"/>
          <w:lang w:val="en-US"/>
        </w:rPr>
        <w:t>Argument</w:t>
      </w:r>
      <w:r w:rsidR="00765C1A">
        <w:t>"</w:t>
      </w:r>
    </w:p>
    <w:p w14:paraId="24711983" w14:textId="3A8FEABF" w:rsidR="009D5E59" w:rsidRPr="0049531A" w:rsidRDefault="003A0DB2" w:rsidP="009D5E59">
      <w:pPr>
        <w:pStyle w:val="a"/>
        <w:spacing w:beforeLines="100" w:before="240" w:afterLines="150" w:after="360" w:line="276" w:lineRule="auto"/>
        <w:ind w:firstLine="0"/>
        <w:rPr>
          <w:lang w:val="en-US"/>
        </w:rPr>
      </w:pPr>
      <w:r w:rsidRPr="000C6917">
        <w:rPr>
          <w:lang w:val="en-US"/>
        </w:rPr>
        <w:t xml:space="preserve">The argument type is set: beam </w:t>
      </w:r>
      <w:r>
        <w:rPr>
          <w:lang w:val="en-US"/>
        </w:rPr>
        <w:t>grazing</w:t>
      </w:r>
      <w:r w:rsidRPr="000C6917">
        <w:rPr>
          <w:lang w:val="en-US"/>
        </w:rPr>
        <w:t xml:space="preserve"> angle or wavelength. The next item is the units of measurement. It is here that you should specify in wh</w:t>
      </w:r>
      <w:r>
        <w:rPr>
          <w:lang w:val="en-US"/>
        </w:rPr>
        <w:t>ich</w:t>
      </w:r>
      <w:r w:rsidRPr="000C6917">
        <w:rPr>
          <w:lang w:val="en-US"/>
        </w:rPr>
        <w:t xml:space="preserve"> units the values ​​of the argu</w:t>
      </w:r>
      <w:r>
        <w:rPr>
          <w:lang w:val="en-US"/>
        </w:rPr>
        <w:t>ment should be read. The</w:t>
      </w:r>
      <w:r w:rsidR="000525D8" w:rsidRPr="00FA21DD">
        <w:rPr>
          <w:lang w:val="en-US"/>
        </w:rPr>
        <w:t xml:space="preserve"> </w:t>
      </w:r>
      <w:r w:rsidR="00765C1A" w:rsidRPr="00FA21DD">
        <w:rPr>
          <w:lang w:val="en-US"/>
        </w:rPr>
        <w:t>"</w:t>
      </w:r>
      <w:r w:rsidR="0013536D">
        <w:rPr>
          <w:rFonts w:ascii="Arial" w:hAnsi="Arial" w:cs="Arial"/>
          <w:color w:val="C00000"/>
          <w:lang w:val="en-US"/>
        </w:rPr>
        <w:t>Shift</w:t>
      </w:r>
      <w:r w:rsidR="00FA21DD" w:rsidRPr="00FA21DD">
        <w:rPr>
          <w:lang w:val="en-US"/>
        </w:rPr>
        <w:t xml:space="preserve"> </w:t>
      </w:r>
      <w:r w:rsidR="00FA21DD" w:rsidRPr="000C6917">
        <w:rPr>
          <w:lang w:val="en-US"/>
        </w:rPr>
        <w:t>parameter is a value added to all argument values, the shift of the entire curve along the ho</w:t>
      </w:r>
      <w:r w:rsidR="00FA21DD">
        <w:rPr>
          <w:lang w:val="en-US"/>
        </w:rPr>
        <w:t>rizontal axis. In</w:t>
      </w:r>
      <w:r w:rsidR="00FA21DD" w:rsidRPr="0049531A">
        <w:rPr>
          <w:lang w:val="en-US"/>
        </w:rPr>
        <w:t xml:space="preserve"> </w:t>
      </w:r>
      <w:r w:rsidR="00FA21DD">
        <w:rPr>
          <w:lang w:val="en-US"/>
        </w:rPr>
        <w:t>turn</w:t>
      </w:r>
      <w:r w:rsidR="00FA21DD" w:rsidRPr="0049531A">
        <w:rPr>
          <w:lang w:val="en-US"/>
        </w:rPr>
        <w:t>,</w:t>
      </w:r>
      <w:r w:rsidR="00FA21DD" w:rsidRPr="0049531A">
        <w:rPr>
          <w:lang w:val="en-US"/>
        </w:rPr>
        <w:t xml:space="preserve"> </w:t>
      </w:r>
      <w:r w:rsidR="00765C1A" w:rsidRPr="0049531A">
        <w:rPr>
          <w:lang w:val="en-US"/>
        </w:rPr>
        <w:t>"</w:t>
      </w:r>
      <w:r w:rsidR="0013536D">
        <w:rPr>
          <w:rFonts w:ascii="Arial" w:hAnsi="Arial" w:cs="Arial"/>
          <w:color w:val="C00000"/>
          <w:lang w:val="en-US"/>
        </w:rPr>
        <w:t>Factor</w:t>
      </w:r>
      <w:r w:rsidR="0049531A" w:rsidRPr="0049531A">
        <w:rPr>
          <w:lang w:val="en-US"/>
        </w:rPr>
        <w:t xml:space="preserve"> </w:t>
      </w:r>
      <w:r w:rsidR="0049531A" w:rsidRPr="000C6917">
        <w:rPr>
          <w:lang w:val="en-US"/>
        </w:rPr>
        <w:t xml:space="preserve">is the factor by which each value of the argument is multiplied; </w:t>
      </w:r>
      <w:r w:rsidR="00BF3367">
        <w:rPr>
          <w:lang w:val="en-US"/>
        </w:rPr>
        <w:t xml:space="preserve">it </w:t>
      </w:r>
      <w:r w:rsidR="0049531A" w:rsidRPr="000C6917">
        <w:rPr>
          <w:lang w:val="en-US"/>
        </w:rPr>
        <w:t>scal</w:t>
      </w:r>
      <w:r w:rsidR="00BF3367">
        <w:rPr>
          <w:lang w:val="en-US"/>
        </w:rPr>
        <w:t>es</w:t>
      </w:r>
      <w:r w:rsidR="0049531A" w:rsidRPr="000C6917">
        <w:rPr>
          <w:lang w:val="en-US"/>
        </w:rPr>
        <w:t xml:space="preserve"> the curve horizontally</w:t>
      </w:r>
      <w:r w:rsidR="0013536D" w:rsidRPr="0049531A">
        <w:rPr>
          <w:lang w:val="en-US"/>
        </w:rPr>
        <w:t>.</w:t>
      </w:r>
    </w:p>
    <w:p w14:paraId="597DF8AF" w14:textId="77C32401" w:rsidR="009460A1" w:rsidRPr="00775C2C" w:rsidRDefault="005407F3" w:rsidP="009D5E59">
      <w:pPr>
        <w:pStyle w:val="a"/>
        <w:spacing w:beforeLines="100" w:before="240" w:afterLines="150" w:after="360" w:line="276" w:lineRule="auto"/>
        <w:ind w:firstLine="0"/>
        <w:rPr>
          <w:lang w:val="en-US"/>
        </w:rPr>
      </w:pPr>
      <w:r w:rsidRPr="000C6917">
        <w:rPr>
          <w:lang w:val="en-US"/>
        </w:rPr>
        <w:t>The</w:t>
      </w:r>
      <w:r w:rsidRPr="009C37B3">
        <w:rPr>
          <w:lang w:val="en-US"/>
        </w:rPr>
        <w:t xml:space="preserve"> </w:t>
      </w:r>
      <w:r w:rsidR="00765C1A" w:rsidRPr="009C37B3">
        <w:rPr>
          <w:lang w:val="en-US"/>
        </w:rPr>
        <w:t>"</w:t>
      </w:r>
      <w:r w:rsidR="009460A1">
        <w:rPr>
          <w:rFonts w:ascii="Arial" w:hAnsi="Arial" w:cs="Arial"/>
          <w:color w:val="C00000"/>
          <w:lang w:val="en-US"/>
        </w:rPr>
        <w:t>Fit</w:t>
      </w:r>
      <w:r w:rsidR="009460A1" w:rsidRPr="009C37B3">
        <w:rPr>
          <w:rFonts w:ascii="Arial" w:hAnsi="Arial" w:cs="Arial"/>
          <w:color w:val="C00000"/>
          <w:lang w:val="en-US"/>
        </w:rPr>
        <w:t xml:space="preserve"> </w:t>
      </w:r>
      <w:r w:rsidR="009460A1">
        <w:rPr>
          <w:rFonts w:ascii="Arial" w:hAnsi="Arial" w:cs="Arial"/>
          <w:color w:val="C00000"/>
          <w:lang w:val="en-US"/>
        </w:rPr>
        <w:t>only</w:t>
      </w:r>
      <w:r w:rsidR="009460A1" w:rsidRPr="009C37B3">
        <w:rPr>
          <w:rFonts w:ascii="Arial" w:hAnsi="Arial" w:cs="Arial"/>
          <w:color w:val="C00000"/>
          <w:lang w:val="en-US"/>
        </w:rPr>
        <w:t xml:space="preserve"> </w:t>
      </w:r>
      <w:r w:rsidR="009460A1">
        <w:rPr>
          <w:rFonts w:ascii="Arial" w:hAnsi="Arial" w:cs="Arial"/>
          <w:color w:val="C00000"/>
          <w:lang w:val="en-US"/>
        </w:rPr>
        <w:t>data</w:t>
      </w:r>
      <w:r w:rsidR="009460A1" w:rsidRPr="009C37B3">
        <w:rPr>
          <w:rFonts w:ascii="Arial" w:hAnsi="Arial" w:cs="Arial"/>
          <w:color w:val="C00000"/>
          <w:lang w:val="en-US"/>
        </w:rPr>
        <w:t xml:space="preserve"> </w:t>
      </w:r>
      <w:r w:rsidR="009460A1">
        <w:rPr>
          <w:rFonts w:ascii="Arial" w:hAnsi="Arial" w:cs="Arial"/>
          <w:color w:val="C00000"/>
          <w:lang w:val="en-US"/>
        </w:rPr>
        <w:t>between</w:t>
      </w:r>
      <w:r w:rsidR="009460A1" w:rsidRPr="009C37B3">
        <w:rPr>
          <w:rFonts w:ascii="Arial" w:hAnsi="Arial" w:cs="Arial"/>
          <w:color w:val="C00000"/>
          <w:lang w:val="en-US"/>
        </w:rPr>
        <w:t xml:space="preserve"> </w:t>
      </w:r>
      <w:r w:rsidR="009460A1">
        <w:rPr>
          <w:rFonts w:ascii="Arial" w:hAnsi="Arial" w:cs="Arial"/>
          <w:color w:val="C00000"/>
          <w:lang w:val="en-US"/>
        </w:rPr>
        <w:t>argument</w:t>
      </w:r>
      <w:r w:rsidR="00765C1A" w:rsidRPr="009C37B3">
        <w:rPr>
          <w:lang w:val="en-US"/>
        </w:rPr>
        <w:t>"</w:t>
      </w:r>
      <w:r w:rsidR="009460A1" w:rsidRPr="009C37B3">
        <w:rPr>
          <w:lang w:val="en-US"/>
        </w:rPr>
        <w:t xml:space="preserve"> </w:t>
      </w:r>
      <w:r w:rsidR="009C37B3" w:rsidRPr="000C6917">
        <w:rPr>
          <w:lang w:val="en-US"/>
        </w:rPr>
        <w:t>option allows you to set the area excluded from automatic fi</w:t>
      </w:r>
      <w:r w:rsidR="009C37B3">
        <w:rPr>
          <w:lang w:val="en-US"/>
        </w:rPr>
        <w:t>tting. Enabling</w:t>
      </w:r>
      <w:r w:rsidR="009C37B3" w:rsidRPr="00775C2C">
        <w:rPr>
          <w:lang w:val="en-US"/>
        </w:rPr>
        <w:t xml:space="preserve"> </w:t>
      </w:r>
      <w:r w:rsidR="00765C1A" w:rsidRPr="00775C2C">
        <w:rPr>
          <w:lang w:val="en-US"/>
        </w:rPr>
        <w:t>"</w:t>
      </w:r>
      <w:r w:rsidR="00747B00">
        <w:rPr>
          <w:rFonts w:ascii="Arial" w:hAnsi="Arial" w:cs="Arial"/>
          <w:color w:val="C00000"/>
          <w:lang w:val="en-US"/>
        </w:rPr>
        <w:t>Fit</w:t>
      </w:r>
      <w:r w:rsidR="00747B00" w:rsidRPr="00775C2C">
        <w:rPr>
          <w:rFonts w:ascii="Arial" w:hAnsi="Arial" w:cs="Arial"/>
          <w:color w:val="C00000"/>
          <w:lang w:val="en-US"/>
        </w:rPr>
        <w:t xml:space="preserve"> </w:t>
      </w:r>
      <w:r w:rsidR="00747B00">
        <w:rPr>
          <w:rFonts w:ascii="Arial" w:hAnsi="Arial" w:cs="Arial"/>
          <w:color w:val="C00000"/>
          <w:lang w:val="en-US"/>
        </w:rPr>
        <w:t>outer</w:t>
      </w:r>
      <w:r w:rsidR="00747B00" w:rsidRPr="00775C2C">
        <w:rPr>
          <w:rFonts w:ascii="Arial" w:hAnsi="Arial" w:cs="Arial"/>
          <w:color w:val="C00000"/>
          <w:lang w:val="en-US"/>
        </w:rPr>
        <w:t xml:space="preserve"> </w:t>
      </w:r>
      <w:r w:rsidR="00747B00">
        <w:rPr>
          <w:rFonts w:ascii="Arial" w:hAnsi="Arial" w:cs="Arial"/>
          <w:color w:val="C00000"/>
          <w:lang w:val="en-US"/>
        </w:rPr>
        <w:t>area</w:t>
      </w:r>
      <w:r w:rsidR="00765C1A" w:rsidRPr="00775C2C">
        <w:rPr>
          <w:lang w:val="en-US"/>
        </w:rPr>
        <w:t>"</w:t>
      </w:r>
      <w:r w:rsidR="007E4EAF" w:rsidRPr="00775C2C">
        <w:rPr>
          <w:lang w:val="en-US"/>
        </w:rPr>
        <w:t xml:space="preserve"> </w:t>
      </w:r>
      <w:r w:rsidR="00775C2C" w:rsidRPr="000C6917">
        <w:rPr>
          <w:lang w:val="en-US"/>
        </w:rPr>
        <w:t>does not exclude the outer area between the specified arguments, but the inner one. The excluded area is shown in purple on the graph</w:t>
      </w:r>
      <w:r w:rsidR="007E4EAF" w:rsidRPr="00775C2C">
        <w:rPr>
          <w:lang w:val="en-US"/>
        </w:rPr>
        <w:t>.</w:t>
      </w:r>
    </w:p>
    <w:p w14:paraId="1DEB3597" w14:textId="55841348" w:rsidR="00CC00BD" w:rsidRPr="000C327B" w:rsidRDefault="00CC00BD" w:rsidP="000D7464">
      <w:pPr>
        <w:pStyle w:val="Heading5"/>
        <w:numPr>
          <w:ilvl w:val="4"/>
          <w:numId w:val="5"/>
        </w:numPr>
        <w:rPr>
          <w:lang w:val="en-US"/>
        </w:rPr>
      </w:pPr>
      <w:bookmarkStart w:id="85" w:name="_Value"/>
      <w:bookmarkEnd w:id="85"/>
      <w:r>
        <w:rPr>
          <w:lang w:val="en-US"/>
        </w:rPr>
        <w:t>Value</w:t>
      </w:r>
    </w:p>
    <w:p w14:paraId="6373B40D" w14:textId="18059A24" w:rsidR="00CC00BD" w:rsidRPr="0023742E"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23742E">
        <w:rPr>
          <w:lang w:val="en-US"/>
        </w:rPr>
        <w:drawing>
          <wp:anchor distT="0" distB="0" distL="114300" distR="114300" simplePos="0" relativeHeight="251832320" behindDoc="0" locked="0" layoutInCell="1" allowOverlap="1" wp14:anchorId="26B3EC50" wp14:editId="3B7FA787">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4">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541B60" w:rsidRPr="0023742E">
        <w:rPr>
          <w:color w:val="00518E"/>
          <w:lang w:val="en-US"/>
        </w:rPr>
        <w:t>Block</w:t>
      </w:r>
      <w:r w:rsidR="00CC00BD" w:rsidRPr="0023742E">
        <w:rPr>
          <w:color w:val="00518E"/>
          <w:lang w:val="en-US"/>
        </w:rPr>
        <w:t xml:space="preserve"> </w:t>
      </w:r>
      <w:r w:rsidR="00765C1A" w:rsidRPr="0023742E">
        <w:rPr>
          <w:lang w:val="en-US"/>
        </w:rPr>
        <w:t>"</w:t>
      </w:r>
      <w:r w:rsidR="00E16190" w:rsidRPr="0023742E">
        <w:rPr>
          <w:rFonts w:ascii="Arial" w:hAnsi="Arial" w:cs="Arial"/>
          <w:color w:val="C00000"/>
          <w:lang w:val="en-US"/>
        </w:rPr>
        <w:t>Value</w:t>
      </w:r>
      <w:r w:rsidR="00765C1A" w:rsidRPr="0023742E">
        <w:rPr>
          <w:lang w:val="en-US"/>
        </w:rPr>
        <w:t>"</w:t>
      </w:r>
    </w:p>
    <w:p w14:paraId="20BE056C" w14:textId="51C3982A" w:rsidR="00827A14" w:rsidRPr="0023742E" w:rsidRDefault="00E07AEE" w:rsidP="00CC00BD">
      <w:pPr>
        <w:pStyle w:val="a"/>
        <w:spacing w:beforeLines="100" w:before="240" w:afterLines="150" w:after="360" w:line="276" w:lineRule="auto"/>
        <w:ind w:firstLine="0"/>
        <w:rPr>
          <w:lang w:val="en-US"/>
        </w:rPr>
      </w:pPr>
      <w:r w:rsidRPr="0023742E">
        <w:rPr>
          <w:lang w:val="en-US"/>
        </w:rPr>
        <w:t xml:space="preserve">The value type is set: reflection or transmission. As with the argument, </w:t>
      </w:r>
      <w:r w:rsidR="00765C1A" w:rsidRPr="0023742E">
        <w:rPr>
          <w:lang w:val="en-US"/>
        </w:rPr>
        <w:t>"</w:t>
      </w:r>
      <w:r w:rsidR="00CC00BD" w:rsidRPr="0023742E">
        <w:rPr>
          <w:rFonts w:ascii="Arial" w:hAnsi="Arial" w:cs="Arial"/>
          <w:color w:val="C00000"/>
          <w:lang w:val="en-US"/>
        </w:rPr>
        <w:t>Shift</w:t>
      </w:r>
      <w:r w:rsidR="00765C1A" w:rsidRPr="0023742E">
        <w:rPr>
          <w:lang w:val="en-US"/>
        </w:rPr>
        <w:t>"</w:t>
      </w:r>
      <w:r w:rsidR="0083278C" w:rsidRPr="0023742E">
        <w:rPr>
          <w:lang w:val="en-US"/>
        </w:rPr>
        <w:t xml:space="preserve"> </w:t>
      </w:r>
      <w:r w:rsidRPr="0023742E">
        <w:rPr>
          <w:lang w:val="en-US"/>
        </w:rPr>
        <w:t>is a constant addition to the curve, and</w:t>
      </w:r>
      <w:r w:rsidR="00124999" w:rsidRPr="0023742E">
        <w:rPr>
          <w:lang w:val="en-US"/>
        </w:rPr>
        <w:t xml:space="preserve"> </w:t>
      </w:r>
      <w:r w:rsidR="00765C1A" w:rsidRPr="0023742E">
        <w:rPr>
          <w:lang w:val="en-US"/>
        </w:rPr>
        <w:t>"</w:t>
      </w:r>
      <w:r w:rsidR="00124999" w:rsidRPr="0023742E">
        <w:rPr>
          <w:rFonts w:ascii="Arial" w:hAnsi="Arial" w:cs="Arial"/>
          <w:color w:val="C00000"/>
          <w:lang w:val="en-US"/>
        </w:rPr>
        <w:t>Factor</w:t>
      </w:r>
      <w:r w:rsidR="00765C1A" w:rsidRPr="0023742E">
        <w:rPr>
          <w:lang w:val="en-US"/>
        </w:rPr>
        <w:t>"</w:t>
      </w:r>
      <w:r w:rsidR="00124999" w:rsidRPr="0023742E">
        <w:rPr>
          <w:lang w:val="en-US"/>
        </w:rPr>
        <w:t xml:space="preserve"> </w:t>
      </w:r>
      <w:r w:rsidRPr="0023742E">
        <w:rPr>
          <w:lang w:val="en-US"/>
        </w:rPr>
        <w:t xml:space="preserve">is the scaling of the curve along the vertical axis. The </w:t>
      </w:r>
      <w:r w:rsidR="00765C1A" w:rsidRPr="0023742E">
        <w:rPr>
          <w:lang w:val="en-US"/>
        </w:rPr>
        <w:t>"</w:t>
      </w:r>
      <w:r w:rsidR="00827A14" w:rsidRPr="0023742E">
        <w:rPr>
          <w:rFonts w:ascii="Arial" w:hAnsi="Arial" w:cs="Arial"/>
          <w:color w:val="C00000"/>
          <w:lang w:val="en-US"/>
        </w:rPr>
        <w:t>min</w:t>
      </w:r>
      <w:r w:rsidR="00765C1A" w:rsidRPr="0023742E">
        <w:rPr>
          <w:lang w:val="en-US"/>
        </w:rPr>
        <w:t>"</w:t>
      </w:r>
      <w:r w:rsidR="00827A14" w:rsidRPr="0023742E">
        <w:rPr>
          <w:lang w:val="en-US"/>
        </w:rPr>
        <w:t xml:space="preserve"> </w:t>
      </w:r>
      <w:r w:rsidRPr="0023742E">
        <w:rPr>
          <w:lang w:val="en-US"/>
        </w:rPr>
        <w:t>and</w:t>
      </w:r>
      <w:r w:rsidR="00827A14" w:rsidRPr="0023742E">
        <w:rPr>
          <w:lang w:val="en-US"/>
        </w:rPr>
        <w:t xml:space="preserve"> </w:t>
      </w:r>
      <w:r w:rsidR="00765C1A" w:rsidRPr="0023742E">
        <w:rPr>
          <w:lang w:val="en-US"/>
        </w:rPr>
        <w:t>"</w:t>
      </w:r>
      <w:r w:rsidR="00827A14" w:rsidRPr="0023742E">
        <w:rPr>
          <w:rFonts w:ascii="Arial" w:hAnsi="Arial" w:cs="Arial"/>
          <w:color w:val="C00000"/>
          <w:lang w:val="en-US"/>
        </w:rPr>
        <w:t>max</w:t>
      </w:r>
      <w:r w:rsidR="00765C1A" w:rsidRPr="0023742E">
        <w:rPr>
          <w:lang w:val="en-US"/>
        </w:rPr>
        <w:t>"</w:t>
      </w:r>
      <w:r w:rsidR="00827A14" w:rsidRPr="0023742E">
        <w:rPr>
          <w:lang w:val="en-US"/>
        </w:rPr>
        <w:t xml:space="preserve"> </w:t>
      </w:r>
      <w:r w:rsidRPr="0023742E">
        <w:rPr>
          <w:lang w:val="en-US"/>
        </w:rPr>
        <w:t>values limit the</w:t>
      </w:r>
      <w:r w:rsidRPr="0023742E">
        <w:rPr>
          <w:lang w:val="en-US"/>
        </w:rPr>
        <w:t xml:space="preserve"> </w:t>
      </w:r>
      <w:r w:rsidR="00765C1A" w:rsidRPr="0023742E">
        <w:rPr>
          <w:lang w:val="en-US"/>
        </w:rPr>
        <w:t>"</w:t>
      </w:r>
      <w:r w:rsidR="00827A14" w:rsidRPr="0023742E">
        <w:rPr>
          <w:rFonts w:ascii="Arial" w:hAnsi="Arial" w:cs="Arial"/>
          <w:color w:val="C00000"/>
          <w:lang w:val="en-US"/>
        </w:rPr>
        <w:t>Factor</w:t>
      </w:r>
      <w:r w:rsidR="00765C1A" w:rsidRPr="0023742E">
        <w:rPr>
          <w:lang w:val="en-US"/>
        </w:rPr>
        <w:t>"</w:t>
      </w:r>
      <w:r w:rsidR="00827A14" w:rsidRPr="0023742E">
        <w:rPr>
          <w:lang w:val="en-US"/>
        </w:rPr>
        <w:t xml:space="preserve"> </w:t>
      </w:r>
      <w:r w:rsidRPr="0023742E">
        <w:rPr>
          <w:lang w:val="en-US"/>
        </w:rPr>
        <w:t>parameter in automatic fitting</w:t>
      </w:r>
      <w:r w:rsidR="00827A14" w:rsidRPr="0023742E">
        <w:rPr>
          <w:lang w:val="en-US"/>
        </w:rPr>
        <w:t>.</w:t>
      </w:r>
    </w:p>
    <w:p w14:paraId="0DE8254A" w14:textId="30B740C1" w:rsidR="00CC00BD" w:rsidRPr="0023742E" w:rsidRDefault="00827A14" w:rsidP="009D5E59">
      <w:pPr>
        <w:pStyle w:val="a"/>
        <w:spacing w:beforeLines="100" w:before="240" w:afterLines="150" w:after="360" w:line="276" w:lineRule="auto"/>
        <w:ind w:firstLine="0"/>
        <w:rPr>
          <w:lang w:val="en-US"/>
        </w:rPr>
      </w:pPr>
      <w:r w:rsidRPr="0023742E">
        <w:rPr>
          <w:lang w:val="en-US"/>
        </w:rPr>
        <mc:AlternateContent>
          <mc:Choice Requires="wps">
            <w:drawing>
              <wp:anchor distT="180340" distB="180340" distL="114300" distR="114300" simplePos="0" relativeHeight="251871232" behindDoc="0" locked="0" layoutInCell="1" allowOverlap="1" wp14:anchorId="63F93249" wp14:editId="157DF496">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38"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NJg7TDcCAABlBAAADgAAAAAAAAAAAAAAAAAu&#10;AgAAZHJzL2Uyb0RvYy54bWxQSwECLQAUAAYACAAAACEA4qDkKtkAAAAJAQAADwAAAAAAAAAAAAAA&#10;AACRBAAAZHJzL2Rvd25yZXYueG1sUEsFBgAAAAAEAAQA8wAAAJcFAAAAAA==&#10;" fillcolor="#fde9d9 [665]">
                <v:textbox style="mso-fit-shape-to-text:t">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v:textbox>
                <w10:wrap type="topAndBottom"/>
              </v:shape>
            </w:pict>
          </mc:Fallback>
        </mc:AlternateContent>
      </w:r>
      <w:r w:rsidR="00BE5501" w:rsidRPr="0023742E">
        <w:rPr>
          <w:lang w:val="en-US"/>
        </w:rPr>
        <w:t xml:space="preserve">The </w:t>
      </w:r>
      <w:r w:rsidR="00765C1A" w:rsidRPr="0023742E">
        <w:rPr>
          <w:lang w:val="en-US"/>
        </w:rPr>
        <w:t>"</w:t>
      </w:r>
      <w:r w:rsidR="004233DD" w:rsidRPr="0023742E">
        <w:rPr>
          <w:rFonts w:ascii="Arial" w:hAnsi="Arial" w:cs="Arial"/>
          <w:color w:val="C00000"/>
          <w:lang w:val="en-US"/>
        </w:rPr>
        <w:t>Divide on beam intensity</w:t>
      </w:r>
      <w:r w:rsidR="00765C1A" w:rsidRPr="0023742E">
        <w:rPr>
          <w:lang w:val="en-US"/>
        </w:rPr>
        <w:t>"</w:t>
      </w:r>
      <w:r w:rsidR="00587725" w:rsidRPr="0023742E">
        <w:rPr>
          <w:lang w:val="en-US"/>
        </w:rPr>
        <w:t xml:space="preserve"> </w:t>
      </w:r>
      <w:r w:rsidR="00BE5501" w:rsidRPr="0023742E">
        <w:rPr>
          <w:lang w:val="en-US"/>
        </w:rPr>
        <w:t>option allows you to normalize the measurement to the probing beam intensity and exposure time. If the beam intensity changed during the measurement, then in the simplest (linear) case this can be taken into account by turning on the</w:t>
      </w:r>
      <w:r w:rsidR="00BE5501" w:rsidRPr="0023742E">
        <w:rPr>
          <w:lang w:val="en-US"/>
        </w:rPr>
        <w:t xml:space="preserve"> </w:t>
      </w:r>
      <w:r w:rsidR="00765C1A" w:rsidRPr="0023742E">
        <w:rPr>
          <w:lang w:val="en-US"/>
        </w:rPr>
        <w:t>"</w:t>
      </w:r>
      <w:r w:rsidR="00A44CA3" w:rsidRPr="0023742E">
        <w:rPr>
          <w:rFonts w:ascii="Arial" w:hAnsi="Arial" w:cs="Arial"/>
          <w:color w:val="C00000"/>
          <w:lang w:val="en-US"/>
        </w:rPr>
        <w:t>Final</w:t>
      </w:r>
      <w:r w:rsidR="00765C1A" w:rsidRPr="0023742E">
        <w:rPr>
          <w:lang w:val="en-US"/>
        </w:rPr>
        <w:t>"</w:t>
      </w:r>
      <w:r w:rsidR="00A44CA3" w:rsidRPr="0023742E">
        <w:rPr>
          <w:lang w:val="en-US"/>
        </w:rPr>
        <w:t xml:space="preserve"> </w:t>
      </w:r>
      <w:r w:rsidR="00BE5501" w:rsidRPr="0023742E">
        <w:rPr>
          <w:lang w:val="en-US"/>
        </w:rPr>
        <w:t xml:space="preserve">checkbox and </w:t>
      </w:r>
      <w:r w:rsidR="00BE5501" w:rsidRPr="0023742E">
        <w:rPr>
          <w:lang w:val="en-US"/>
        </w:rPr>
        <w:t>specifying</w:t>
      </w:r>
      <w:r w:rsidR="00BE5501" w:rsidRPr="0023742E">
        <w:rPr>
          <w:lang w:val="en-US"/>
        </w:rPr>
        <w:t xml:space="preserve"> in addition to the initial value also the final one</w:t>
      </w:r>
      <w:r w:rsidR="0080603D" w:rsidRPr="0023742E">
        <w:rPr>
          <w:lang w:val="en-US"/>
        </w:rPr>
        <w:t>.</w:t>
      </w:r>
    </w:p>
    <w:p w14:paraId="21EC6DF7" w14:textId="1987F58C" w:rsidR="009D5E59" w:rsidRPr="0023742E" w:rsidRDefault="009D5E59" w:rsidP="000D7464">
      <w:pPr>
        <w:pStyle w:val="Heading5"/>
        <w:numPr>
          <w:ilvl w:val="4"/>
          <w:numId w:val="5"/>
        </w:numPr>
        <w:rPr>
          <w:lang w:val="en-US"/>
        </w:rPr>
      </w:pPr>
      <w:bookmarkStart w:id="86" w:name="_Beam_1"/>
      <w:bookmarkEnd w:id="86"/>
      <w:r w:rsidRPr="0023742E">
        <w:rPr>
          <w:lang w:val="en-US"/>
        </w:rPr>
        <w:t>Beam</w:t>
      </w:r>
    </w:p>
    <w:p w14:paraId="06435920" w14:textId="5347AAD4" w:rsidR="009D5E59" w:rsidRPr="0023742E"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23742E">
        <w:rPr>
          <w:lang w:val="en-US"/>
        </w:rPr>
        <w:drawing>
          <wp:anchor distT="0" distB="0" distL="114300" distR="114300" simplePos="0" relativeHeight="251833344" behindDoc="0" locked="0" layoutInCell="1" allowOverlap="1" wp14:anchorId="527EBF64" wp14:editId="2B4AC6A1">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85">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D42F43" w:rsidRPr="0023742E">
        <w:rPr>
          <w:color w:val="00518E"/>
          <w:lang w:val="en-US"/>
        </w:rPr>
        <w:t>Block</w:t>
      </w:r>
      <w:r w:rsidR="009D5E59" w:rsidRPr="0023742E">
        <w:rPr>
          <w:color w:val="00518E"/>
          <w:lang w:val="en-US"/>
        </w:rPr>
        <w:t xml:space="preserve"> </w:t>
      </w:r>
      <w:r w:rsidR="00765C1A" w:rsidRPr="0023742E">
        <w:rPr>
          <w:lang w:val="en-US"/>
        </w:rPr>
        <w:t>"</w:t>
      </w:r>
      <w:r w:rsidR="009D5E59" w:rsidRPr="0023742E">
        <w:rPr>
          <w:rFonts w:ascii="Arial" w:hAnsi="Arial" w:cs="Arial"/>
          <w:color w:val="C00000"/>
          <w:lang w:val="en-US"/>
        </w:rPr>
        <w:t>Beam</w:t>
      </w:r>
      <w:r w:rsidR="00765C1A" w:rsidRPr="0023742E">
        <w:rPr>
          <w:lang w:val="en-US"/>
        </w:rPr>
        <w:t>"</w:t>
      </w:r>
    </w:p>
    <w:p w14:paraId="162BE07B" w14:textId="625A3868" w:rsidR="009D5E59" w:rsidRPr="0023742E" w:rsidRDefault="00F57557" w:rsidP="009D5E59">
      <w:pPr>
        <w:pStyle w:val="a"/>
        <w:spacing w:beforeLines="100" w:before="240" w:afterLines="150" w:after="360" w:line="276" w:lineRule="auto"/>
        <w:ind w:firstLine="0"/>
        <w:rPr>
          <w:lang w:val="en-US"/>
        </w:rPr>
      </w:pPr>
      <w:r w:rsidRPr="0023742E">
        <w:rPr>
          <w:lang w:val="en-US"/>
        </w:rPr>
        <w:lastRenderedPageBreak/>
        <w:t xml:space="preserve">Almost all parameters are the same as for the </w:t>
      </w:r>
      <w:hyperlink w:anchor="_Beam" w:history="1">
        <w:r w:rsidRPr="0023742E">
          <w:rPr>
            <w:rStyle w:val="Hyperlink"/>
            <w:lang w:val="en-US"/>
          </w:rPr>
          <w:t>independen</w:t>
        </w:r>
        <w:r w:rsidRPr="0023742E">
          <w:rPr>
            <w:rStyle w:val="Hyperlink"/>
            <w:lang w:val="en-US"/>
          </w:rPr>
          <w:t>t</w:t>
        </w:r>
        <w:r w:rsidRPr="0023742E">
          <w:rPr>
            <w:rStyle w:val="Hyperlink"/>
            <w:lang w:val="en-US"/>
          </w:rPr>
          <w:t xml:space="preserve"> curve</w:t>
        </w:r>
      </w:hyperlink>
      <w:r w:rsidR="004C5516" w:rsidRPr="0023742E">
        <w:rPr>
          <w:lang w:val="en-US"/>
        </w:rPr>
        <w:t xml:space="preserve">. </w:t>
      </w:r>
      <w:r w:rsidRPr="0023742E">
        <w:rPr>
          <w:lang w:val="en-US"/>
        </w:rPr>
        <w:t>Wavelength/grazing angle units are specified here, in the drop-down menu</w:t>
      </w:r>
      <w:r w:rsidR="004E57D1" w:rsidRPr="0023742E">
        <w:rPr>
          <w:lang w:val="en-US"/>
        </w:rPr>
        <w:t>.</w:t>
      </w:r>
    </w:p>
    <w:p w14:paraId="007239E2" w14:textId="16D62F74" w:rsidR="009D5E59" w:rsidRPr="0023742E" w:rsidRDefault="009D5E59" w:rsidP="000D7464">
      <w:pPr>
        <w:pStyle w:val="Heading5"/>
        <w:numPr>
          <w:ilvl w:val="4"/>
          <w:numId w:val="5"/>
        </w:numPr>
        <w:rPr>
          <w:lang w:val="en-US"/>
        </w:rPr>
      </w:pPr>
      <w:bookmarkStart w:id="87" w:name="_Detector_1"/>
      <w:bookmarkEnd w:id="87"/>
      <w:r w:rsidRPr="0023742E">
        <w:rPr>
          <w:lang w:val="en-US"/>
        </w:rPr>
        <w:t>Detector</w:t>
      </w:r>
    </w:p>
    <w:p w14:paraId="39233BF0" w14:textId="1D1BD310" w:rsidR="009D5E59" w:rsidRPr="0023742E" w:rsidRDefault="00EC7B98" w:rsidP="003855FD">
      <w:pPr>
        <w:pStyle w:val="a"/>
        <w:numPr>
          <w:ilvl w:val="0"/>
          <w:numId w:val="2"/>
        </w:numPr>
        <w:spacing w:beforeLines="100" w:before="240" w:afterLines="150" w:after="360" w:line="276" w:lineRule="auto"/>
        <w:jc w:val="center"/>
        <w:rPr>
          <w:rStyle w:val="ListLabel3"/>
          <w:color w:val="00518E"/>
          <w:sz w:val="22"/>
          <w:lang w:val="en-US"/>
        </w:rPr>
      </w:pPr>
      <w:r w:rsidRPr="0023742E">
        <w:rPr>
          <w:lang w:val="en-US"/>
        </w:rPr>
        <w:drawing>
          <wp:anchor distT="0" distB="0" distL="114300" distR="114300" simplePos="0" relativeHeight="251834368" behindDoc="0" locked="0" layoutInCell="1" allowOverlap="1" wp14:anchorId="38E89BCB" wp14:editId="6EB2C722">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86">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8C00CB" w:rsidRPr="0023742E">
        <w:rPr>
          <w:color w:val="00518E"/>
          <w:lang w:val="en-US"/>
        </w:rPr>
        <w:t>Block</w:t>
      </w:r>
      <w:r w:rsidR="009D5E59" w:rsidRPr="0023742E">
        <w:rPr>
          <w:color w:val="00518E"/>
          <w:lang w:val="en-US"/>
        </w:rPr>
        <w:t xml:space="preserve"> </w:t>
      </w:r>
      <w:r w:rsidR="00765C1A" w:rsidRPr="0023742E">
        <w:rPr>
          <w:lang w:val="en-US"/>
        </w:rPr>
        <w:t>"</w:t>
      </w:r>
      <w:r w:rsidR="009D5E59" w:rsidRPr="0023742E">
        <w:rPr>
          <w:rFonts w:ascii="Arial" w:hAnsi="Arial" w:cs="Arial"/>
          <w:color w:val="C00000"/>
          <w:lang w:val="en-US"/>
        </w:rPr>
        <w:t>Detector</w:t>
      </w:r>
      <w:r w:rsidR="00765C1A" w:rsidRPr="0023742E">
        <w:rPr>
          <w:lang w:val="en-US"/>
        </w:rPr>
        <w:t>"</w:t>
      </w:r>
    </w:p>
    <w:p w14:paraId="17BF3FCE" w14:textId="0D2934E1" w:rsidR="009D5E59" w:rsidRPr="0023742E" w:rsidRDefault="008C00CB" w:rsidP="009D5E59">
      <w:pPr>
        <w:pStyle w:val="a"/>
        <w:spacing w:beforeLines="100" w:before="240" w:afterLines="150" w:after="360" w:line="276" w:lineRule="auto"/>
        <w:ind w:firstLine="0"/>
        <w:rPr>
          <w:lang w:val="en-US"/>
        </w:rPr>
      </w:pPr>
      <w:r w:rsidRPr="0023742E">
        <w:rPr>
          <w:lang w:val="en-US"/>
        </w:rPr>
        <w:t xml:space="preserve">Almost all parameters are the same as for the </w:t>
      </w:r>
      <w:hyperlink w:anchor="_Detector" w:history="1">
        <w:r w:rsidRPr="0023742E">
          <w:rPr>
            <w:rStyle w:val="Hyperlink"/>
            <w:lang w:val="en-US"/>
          </w:rPr>
          <w:t>independent curve</w:t>
        </w:r>
      </w:hyperlink>
      <w:r w:rsidR="00D31528" w:rsidRPr="0023742E">
        <w:rPr>
          <w:lang w:val="en-US"/>
        </w:rPr>
        <w:t>.</w:t>
      </w:r>
      <w:r w:rsidR="004C5516" w:rsidRPr="0023742E">
        <w:rPr>
          <w:lang w:val="en-US"/>
        </w:rPr>
        <w:t xml:space="preserve"> </w:t>
      </w:r>
      <w:r w:rsidR="00443ECF" w:rsidRPr="0023742E">
        <w:rPr>
          <w:lang w:val="en-US"/>
        </w:rPr>
        <w:t xml:space="preserve">But since we are dealing with a fixed dataset here, the </w:t>
      </w:r>
      <w:r w:rsidR="00765C1A" w:rsidRPr="0023742E">
        <w:rPr>
          <w:lang w:val="en-US"/>
        </w:rPr>
        <w:t>"</w:t>
      </w:r>
      <w:r w:rsidR="00DD31BF" w:rsidRPr="0023742E">
        <w:rPr>
          <w:rFonts w:ascii="Arial" w:hAnsi="Arial" w:cs="Arial"/>
          <w:color w:val="C00000"/>
          <w:lang w:val="en-US"/>
        </w:rPr>
        <w:t>Merge points</w:t>
      </w:r>
      <w:r w:rsidR="00765C1A" w:rsidRPr="0023742E">
        <w:rPr>
          <w:lang w:val="en-US"/>
        </w:rPr>
        <w:t>"</w:t>
      </w:r>
      <w:r w:rsidR="004D37BB" w:rsidRPr="0023742E">
        <w:rPr>
          <w:lang w:val="en-US"/>
        </w:rPr>
        <w:t xml:space="preserve"> </w:t>
      </w:r>
      <w:r w:rsidR="00443ECF" w:rsidRPr="0023742E">
        <w:rPr>
          <w:lang w:val="en-US"/>
        </w:rPr>
        <w:t xml:space="preserve">option has been added. It allows you to </w:t>
      </w:r>
      <w:r w:rsidR="00CB7102" w:rsidRPr="0023742E">
        <w:rPr>
          <w:lang w:val="en-US"/>
        </w:rPr>
        <w:t>reduce the dimensions of</w:t>
      </w:r>
      <w:r w:rsidR="00443ECF" w:rsidRPr="0023742E">
        <w:rPr>
          <w:lang w:val="en-US"/>
        </w:rPr>
        <w:t xml:space="preserve"> the array of points by combining them (binning). </w:t>
      </w:r>
      <w:r w:rsidR="00CD1B68" w:rsidRPr="0023742E">
        <w:rPr>
          <w:lang w:val="en-US"/>
        </w:rPr>
        <w:t>T</w:t>
      </w:r>
      <w:r w:rsidR="00443ECF" w:rsidRPr="0023742E">
        <w:rPr>
          <w:lang w:val="en-US"/>
        </w:rPr>
        <w:t>he number of points to merge</w:t>
      </w:r>
      <w:r w:rsidR="00CD1B68" w:rsidRPr="0023742E">
        <w:rPr>
          <w:lang w:val="en-US"/>
        </w:rPr>
        <w:t xml:space="preserve"> can be specified</w:t>
      </w:r>
      <w:r w:rsidR="00443ECF" w:rsidRPr="0023742E">
        <w:rPr>
          <w:lang w:val="en-US"/>
        </w:rPr>
        <w:t xml:space="preserve">. The result is immediately </w:t>
      </w:r>
      <w:r w:rsidR="000927E7" w:rsidRPr="0023742E">
        <w:rPr>
          <w:lang w:val="en-US"/>
        </w:rPr>
        <w:t>represented</w:t>
      </w:r>
      <w:r w:rsidR="00443ECF" w:rsidRPr="0023742E">
        <w:rPr>
          <w:lang w:val="en-US"/>
        </w:rPr>
        <w:t xml:space="preserve"> in the graph</w:t>
      </w:r>
      <w:r w:rsidR="00FF5EBB" w:rsidRPr="0023742E">
        <w:rPr>
          <w:lang w:val="en-US"/>
        </w:rPr>
        <w:t>.</w:t>
      </w:r>
    </w:p>
    <w:p w14:paraId="1EFF8A12" w14:textId="2919CF96" w:rsidR="009D5E59" w:rsidRPr="0023742E" w:rsidRDefault="009D5E59" w:rsidP="000D7464">
      <w:pPr>
        <w:pStyle w:val="Heading5"/>
        <w:numPr>
          <w:ilvl w:val="4"/>
          <w:numId w:val="5"/>
        </w:numPr>
        <w:rPr>
          <w:lang w:val="en-US"/>
        </w:rPr>
      </w:pPr>
      <w:bookmarkStart w:id="88" w:name="_Footprint_and_distortion_1"/>
      <w:bookmarkEnd w:id="88"/>
      <w:r w:rsidRPr="0023742E">
        <w:rPr>
          <w:lang w:val="en-US"/>
        </w:rPr>
        <w:t>Footprint and distortion</w:t>
      </w:r>
    </w:p>
    <w:p w14:paraId="4C608BE9" w14:textId="6AE35D73" w:rsidR="009D5E59" w:rsidRPr="0023742E"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23742E">
        <w:rPr>
          <w:lang w:val="en-US"/>
        </w:rPr>
        <w:drawing>
          <wp:anchor distT="0" distB="0" distL="114300" distR="114300" simplePos="0" relativeHeight="251835392" behindDoc="0" locked="0" layoutInCell="1" allowOverlap="1" wp14:anchorId="4256C0AB" wp14:editId="5B8E497A">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85">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B74EC3">
        <w:rPr>
          <w:color w:val="00518E"/>
          <w:lang w:val="en-US"/>
        </w:rPr>
        <w:t>Block</w:t>
      </w:r>
      <w:r w:rsidR="009D5E59" w:rsidRPr="0023742E">
        <w:rPr>
          <w:color w:val="00518E"/>
          <w:lang w:val="en-US"/>
        </w:rPr>
        <w:t xml:space="preserve"> </w:t>
      </w:r>
      <w:r w:rsidR="00765C1A" w:rsidRPr="0023742E">
        <w:rPr>
          <w:lang w:val="en-US"/>
        </w:rPr>
        <w:t>"</w:t>
      </w:r>
      <w:r w:rsidR="009D5E59" w:rsidRPr="0023742E">
        <w:rPr>
          <w:rFonts w:ascii="Arial" w:hAnsi="Arial" w:cs="Arial"/>
          <w:color w:val="C00000"/>
          <w:lang w:val="en-US"/>
        </w:rPr>
        <w:t>Footprint and distortion</w:t>
      </w:r>
      <w:r w:rsidR="00765C1A" w:rsidRPr="0023742E">
        <w:rPr>
          <w:lang w:val="en-US"/>
        </w:rPr>
        <w:t>"</w:t>
      </w:r>
    </w:p>
    <w:p w14:paraId="0753CE55" w14:textId="7B22C3D8" w:rsidR="009D5E59" w:rsidRPr="0023742E" w:rsidRDefault="00222D07" w:rsidP="00FA7B9E">
      <w:pPr>
        <w:pStyle w:val="a"/>
        <w:spacing w:beforeLines="100" w:before="240" w:afterLines="150" w:after="360" w:line="276" w:lineRule="auto"/>
        <w:ind w:firstLine="0"/>
        <w:rPr>
          <w:lang w:val="en-US"/>
        </w:rPr>
      </w:pPr>
      <w:r w:rsidRPr="0023742E">
        <w:rPr>
          <w:lang w:val="en-US"/>
        </w:rPr>
        <w:t xml:space="preserve">The parameters are exactly the same as for the </w:t>
      </w:r>
      <w:hyperlink w:anchor="_Footprint_and_distortion" w:history="1">
        <w:r w:rsidRPr="0023742E">
          <w:rPr>
            <w:rStyle w:val="Hyperlink"/>
            <w:lang w:val="en-US"/>
          </w:rPr>
          <w:t>independent curve</w:t>
        </w:r>
      </w:hyperlink>
      <w:r w:rsidR="009F4529" w:rsidRPr="0023742E">
        <w:rPr>
          <w:lang w:val="en-US"/>
        </w:rPr>
        <w:t xml:space="preserve">. </w:t>
      </w:r>
    </w:p>
    <w:p w14:paraId="07537738" w14:textId="445B4234" w:rsidR="009A7B84" w:rsidRPr="0023742E" w:rsidRDefault="0023742E" w:rsidP="000D7464">
      <w:pPr>
        <w:pStyle w:val="Heading5"/>
        <w:numPr>
          <w:ilvl w:val="4"/>
          <w:numId w:val="5"/>
        </w:numPr>
        <w:rPr>
          <w:lang w:val="en-US"/>
        </w:rPr>
      </w:pPr>
      <w:bookmarkStart w:id="89" w:name="_Нижняя_панель"/>
      <w:bookmarkEnd w:id="89"/>
      <w:r w:rsidRPr="0023742E">
        <w:rPr>
          <w:lang w:val="en-US"/>
        </w:rPr>
        <w:t>Bottom panel</w:t>
      </w:r>
    </w:p>
    <w:p w14:paraId="28116421" w14:textId="394D6B25" w:rsidR="009A7B84" w:rsidRPr="0023742E"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23742E">
        <w:rPr>
          <w:lang w:val="en-US"/>
        </w:rPr>
        <w:drawing>
          <wp:anchor distT="0" distB="0" distL="114300" distR="114300" simplePos="0" relativeHeight="251836416" behindDoc="0" locked="0" layoutInCell="1" allowOverlap="1" wp14:anchorId="10C1223D" wp14:editId="7CA5BD56">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85">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23742E" w:rsidRPr="0023742E">
        <w:rPr>
          <w:color w:val="00518E"/>
          <w:lang w:val="en-US"/>
        </w:rPr>
        <w:t>Bottom panel</w:t>
      </w:r>
    </w:p>
    <w:p w14:paraId="2605CB15" w14:textId="1E24260A" w:rsidR="00444568" w:rsidRPr="0023742E" w:rsidRDefault="0023742E" w:rsidP="00056AB7">
      <w:pPr>
        <w:pStyle w:val="a"/>
        <w:spacing w:beforeLines="100" w:before="240" w:afterLines="150" w:after="360" w:line="276" w:lineRule="auto"/>
        <w:ind w:firstLine="0"/>
        <w:rPr>
          <w:lang w:val="en-US"/>
        </w:rPr>
      </w:pPr>
      <w:r w:rsidRPr="0023742E">
        <w:rPr>
          <w:lang w:val="en-US"/>
        </w:rPr>
        <w:t xml:space="preserve">The </w:t>
      </w:r>
      <w:r w:rsidR="00765C1A" w:rsidRPr="0023742E">
        <w:rPr>
          <w:lang w:val="en-US"/>
        </w:rPr>
        <w:t>"</w:t>
      </w:r>
      <w:r w:rsidR="00056AB7" w:rsidRPr="0023742E">
        <w:rPr>
          <w:rFonts w:ascii="Arial" w:hAnsi="Arial" w:cs="Arial"/>
          <w:color w:val="C00000"/>
          <w:lang w:val="en-US"/>
        </w:rPr>
        <w:t>Close</w:t>
      </w:r>
      <w:r w:rsidR="00765C1A" w:rsidRPr="0023742E">
        <w:rPr>
          <w:lang w:val="en-US"/>
        </w:rPr>
        <w:t>"</w:t>
      </w:r>
      <w:r w:rsidR="00056AB7" w:rsidRPr="0023742E">
        <w:rPr>
          <w:lang w:val="en-US"/>
        </w:rPr>
        <w:t xml:space="preserve"> </w:t>
      </w:r>
      <w:r w:rsidRPr="0023742E">
        <w:rPr>
          <w:lang w:val="en-US"/>
        </w:rPr>
        <w:t>button closes the window (you can also close the</w:t>
      </w:r>
      <w:r w:rsidRPr="00104B6E">
        <w:rPr>
          <w:lang w:val="en-US"/>
        </w:rPr>
        <w:t xml:space="preserve"> window with the </w:t>
      </w:r>
      <w:r w:rsidRPr="006E69AA">
        <w:rPr>
          <w:lang w:val="en-US"/>
        </w:rPr>
        <w:t>«</w:t>
      </w:r>
      <w:r w:rsidRPr="006D79D8">
        <w:rPr>
          <w:u w:val="single"/>
          <w:lang w:val="en-US"/>
        </w:rPr>
        <w:t>Escape</w:t>
      </w:r>
      <w:r w:rsidRPr="00BC068F">
        <w:rPr>
          <w:lang w:val="en-US"/>
        </w:rPr>
        <w:t>»</w:t>
      </w:r>
      <w:r w:rsidRPr="00104B6E">
        <w:rPr>
          <w:lang w:val="en-US"/>
        </w:rPr>
        <w:t xml:space="preserve"> key).</w:t>
      </w:r>
      <w:r w:rsidR="00350192" w:rsidRPr="0023742E">
        <w:rPr>
          <w:lang w:val="en-US"/>
        </w:rPr>
        <w:t xml:space="preserve"> </w:t>
      </w:r>
    </w:p>
    <w:p w14:paraId="3B279BF1" w14:textId="18E9C7C1" w:rsidR="00056AB7" w:rsidRPr="0023742E" w:rsidRDefault="00765C1A" w:rsidP="00056AB7">
      <w:pPr>
        <w:pStyle w:val="a"/>
        <w:spacing w:beforeLines="100" w:before="240" w:afterLines="150" w:after="360" w:line="276" w:lineRule="auto"/>
        <w:ind w:firstLine="0"/>
        <w:rPr>
          <w:lang w:val="en-US"/>
        </w:rPr>
      </w:pPr>
      <w:r w:rsidRPr="0023742E">
        <w:rPr>
          <w:lang w:val="en-US"/>
        </w:rPr>
        <w:t>"</w:t>
      </w:r>
      <w:r w:rsidR="00350192">
        <w:rPr>
          <w:rFonts w:ascii="Arial" w:hAnsi="Arial" w:cs="Arial"/>
          <w:color w:val="C00000"/>
          <w:lang w:val="en-US"/>
        </w:rPr>
        <w:t>Read</w:t>
      </w:r>
      <w:r w:rsidR="00350192" w:rsidRPr="0023742E">
        <w:rPr>
          <w:rFonts w:ascii="Arial" w:hAnsi="Arial" w:cs="Arial"/>
          <w:color w:val="C00000"/>
          <w:lang w:val="en-US"/>
        </w:rPr>
        <w:t xml:space="preserve"> </w:t>
      </w:r>
      <w:r w:rsidR="00350192">
        <w:rPr>
          <w:rFonts w:ascii="Arial" w:hAnsi="Arial" w:cs="Arial"/>
          <w:color w:val="C00000"/>
          <w:lang w:val="en-US"/>
        </w:rPr>
        <w:t>data</w:t>
      </w:r>
      <w:r w:rsidRPr="0023742E">
        <w:rPr>
          <w:lang w:val="en-US"/>
        </w:rPr>
        <w:t>"</w:t>
      </w:r>
      <w:r w:rsidR="00350192" w:rsidRPr="0023742E">
        <w:rPr>
          <w:lang w:val="en-US"/>
        </w:rPr>
        <w:t xml:space="preserve"> </w:t>
      </w:r>
      <w:r w:rsidR="0023742E" w:rsidRPr="00104B6E">
        <w:rPr>
          <w:lang w:val="en-US"/>
        </w:rPr>
        <w:t>re-reads data from the file specified in the</w:t>
      </w:r>
      <w:r w:rsidR="0023742E" w:rsidRPr="0023742E">
        <w:rPr>
          <w:lang w:val="en-US"/>
        </w:rPr>
        <w:t xml:space="preserve"> </w:t>
      </w:r>
      <w:r w:rsidRPr="0023742E">
        <w:rPr>
          <w:lang w:val="en-US"/>
        </w:rPr>
        <w:t>"</w:t>
      </w:r>
      <w:r w:rsidR="00350192">
        <w:rPr>
          <w:rFonts w:ascii="Arial" w:hAnsi="Arial" w:cs="Arial"/>
          <w:color w:val="C00000"/>
          <w:lang w:val="en-US"/>
        </w:rPr>
        <w:t>File</w:t>
      </w:r>
      <w:r w:rsidR="00350192" w:rsidRPr="0023742E">
        <w:rPr>
          <w:rFonts w:ascii="Arial" w:hAnsi="Arial" w:cs="Arial"/>
          <w:color w:val="C00000"/>
          <w:lang w:val="en-US"/>
        </w:rPr>
        <w:t xml:space="preserve"> </w:t>
      </w:r>
      <w:r w:rsidR="00350192">
        <w:rPr>
          <w:rFonts w:ascii="Arial" w:hAnsi="Arial" w:cs="Arial"/>
          <w:color w:val="C00000"/>
          <w:lang w:val="en-US"/>
        </w:rPr>
        <w:t>path</w:t>
      </w:r>
      <w:r w:rsidRPr="0023742E">
        <w:rPr>
          <w:lang w:val="en-US"/>
        </w:rPr>
        <w:t>"</w:t>
      </w:r>
      <w:r w:rsidR="00350192" w:rsidRPr="0023742E">
        <w:rPr>
          <w:lang w:val="en-US"/>
        </w:rPr>
        <w:t xml:space="preserve"> </w:t>
      </w:r>
      <w:r w:rsidR="0023742E" w:rsidRPr="00104B6E">
        <w:rPr>
          <w:lang w:val="en-US"/>
        </w:rPr>
        <w:t xml:space="preserve">field of the </w:t>
      </w:r>
      <w:r w:rsidRPr="0023742E">
        <w:rPr>
          <w:lang w:val="en-US"/>
        </w:rPr>
        <w:t>"</w:t>
      </w:r>
      <w:hyperlink w:anchor="_Measurement" w:history="1">
        <w:r w:rsidR="00350192" w:rsidRPr="007732FD">
          <w:rPr>
            <w:rStyle w:val="Hyperlink"/>
            <w:rFonts w:ascii="Arial" w:hAnsi="Arial" w:cs="Arial"/>
            <w:lang w:val="en-US"/>
          </w:rPr>
          <w:t>Measurement</w:t>
        </w:r>
      </w:hyperlink>
      <w:r w:rsidRPr="0023742E">
        <w:rPr>
          <w:lang w:val="en-US"/>
        </w:rPr>
        <w:t>"</w:t>
      </w:r>
      <w:r w:rsidR="0023742E" w:rsidRPr="0023742E">
        <w:rPr>
          <w:lang w:val="en-US"/>
        </w:rPr>
        <w:t xml:space="preserve"> </w:t>
      </w:r>
      <w:r w:rsidR="0023742E" w:rsidRPr="00104B6E">
        <w:rPr>
          <w:lang w:val="en-US"/>
        </w:rPr>
        <w:t>block</w:t>
      </w:r>
      <w:r w:rsidR="00444568" w:rsidRPr="0023742E">
        <w:rPr>
          <w:lang w:val="en-US"/>
        </w:rPr>
        <w:t>.</w:t>
      </w:r>
    </w:p>
    <w:p w14:paraId="62D6BC44" w14:textId="2D284DDB" w:rsidR="00444568" w:rsidRPr="000F12FE" w:rsidRDefault="00765C1A" w:rsidP="00444568">
      <w:pPr>
        <w:pStyle w:val="a"/>
        <w:spacing w:beforeLines="100" w:before="240" w:afterLines="150" w:after="360" w:line="276" w:lineRule="auto"/>
        <w:ind w:firstLine="0"/>
        <w:rPr>
          <w:lang w:val="en-US"/>
        </w:rPr>
      </w:pPr>
      <w:r w:rsidRPr="000F12FE">
        <w:rPr>
          <w:lang w:val="en-US"/>
        </w:rPr>
        <w:t>"</w:t>
      </w:r>
      <w:r w:rsidR="00444568">
        <w:rPr>
          <w:rFonts w:ascii="Arial" w:hAnsi="Arial" w:cs="Arial"/>
          <w:color w:val="C00000"/>
          <w:lang w:val="en-US"/>
        </w:rPr>
        <w:t>Export</w:t>
      </w:r>
      <w:r w:rsidR="00444568" w:rsidRPr="000F12FE">
        <w:rPr>
          <w:rFonts w:ascii="Arial" w:hAnsi="Arial" w:cs="Arial"/>
          <w:color w:val="C00000"/>
          <w:lang w:val="en-US"/>
        </w:rPr>
        <w:t xml:space="preserve"> </w:t>
      </w:r>
      <w:r w:rsidR="00444568">
        <w:rPr>
          <w:rFonts w:ascii="Arial" w:hAnsi="Arial" w:cs="Arial"/>
          <w:color w:val="C00000"/>
          <w:lang w:val="en-US"/>
        </w:rPr>
        <w:t>data</w:t>
      </w:r>
      <w:r w:rsidRPr="000F12FE">
        <w:rPr>
          <w:lang w:val="en-US"/>
        </w:rPr>
        <w:t>"</w:t>
      </w:r>
      <w:r w:rsidR="00444568" w:rsidRPr="000F12FE">
        <w:rPr>
          <w:lang w:val="en-US"/>
        </w:rPr>
        <w:t xml:space="preserve"> </w:t>
      </w:r>
      <w:r w:rsidR="000F12FE" w:rsidRPr="00104B6E">
        <w:rPr>
          <w:lang w:val="en-US"/>
        </w:rPr>
        <w:t xml:space="preserve">allows you to save the previously loaded curve to a file. The data is stored in the project file and can be exported even if the source file (specified in the </w:t>
      </w:r>
      <w:r w:rsidRPr="000F12FE">
        <w:rPr>
          <w:lang w:val="en-US"/>
        </w:rPr>
        <w:t>"</w:t>
      </w:r>
      <w:r w:rsidR="00444568">
        <w:rPr>
          <w:rFonts w:ascii="Arial" w:hAnsi="Arial" w:cs="Arial"/>
          <w:color w:val="C00000"/>
          <w:lang w:val="en-US"/>
        </w:rPr>
        <w:t>File</w:t>
      </w:r>
      <w:r w:rsidR="00444568" w:rsidRPr="000F12FE">
        <w:rPr>
          <w:rFonts w:ascii="Arial" w:hAnsi="Arial" w:cs="Arial"/>
          <w:color w:val="C00000"/>
          <w:lang w:val="en-US"/>
        </w:rPr>
        <w:t xml:space="preserve"> </w:t>
      </w:r>
      <w:r w:rsidR="00444568">
        <w:rPr>
          <w:rFonts w:ascii="Arial" w:hAnsi="Arial" w:cs="Arial"/>
          <w:color w:val="C00000"/>
          <w:lang w:val="en-US"/>
        </w:rPr>
        <w:t>path</w:t>
      </w:r>
      <w:r w:rsidRPr="000F12FE">
        <w:rPr>
          <w:lang w:val="en-US"/>
        </w:rPr>
        <w:t>"</w:t>
      </w:r>
      <w:r w:rsidR="00444568" w:rsidRPr="000F12FE">
        <w:rPr>
          <w:lang w:val="en-US"/>
        </w:rPr>
        <w:t xml:space="preserve"> </w:t>
      </w:r>
      <w:r w:rsidR="000F12FE" w:rsidRPr="00104B6E">
        <w:rPr>
          <w:lang w:val="en-US"/>
        </w:rPr>
        <w:t>field) no longer exists</w:t>
      </w:r>
      <w:r w:rsidR="00444568" w:rsidRPr="000F12FE">
        <w:rPr>
          <w:lang w:val="en-US"/>
        </w:rPr>
        <w:t>.</w:t>
      </w:r>
    </w:p>
    <w:p w14:paraId="521A2A30" w14:textId="71848319" w:rsidR="00FD256A" w:rsidRPr="00CC483F" w:rsidRDefault="00FD256A" w:rsidP="000D7464">
      <w:pPr>
        <w:pStyle w:val="Heading4"/>
        <w:numPr>
          <w:ilvl w:val="3"/>
          <w:numId w:val="5"/>
        </w:numPr>
        <w:rPr>
          <w:sz w:val="24"/>
          <w:szCs w:val="24"/>
        </w:rPr>
      </w:pPr>
      <w:bookmarkStart w:id="90" w:name="_Detector_scan"/>
      <w:bookmarkEnd w:id="90"/>
      <w:r w:rsidRPr="00CC483F">
        <w:rPr>
          <w:sz w:val="24"/>
          <w:szCs w:val="24"/>
          <w:lang w:val="en-US"/>
        </w:rPr>
        <w:t xml:space="preserve"> Detector scan</w:t>
      </w:r>
    </w:p>
    <w:p w14:paraId="55000895" w14:textId="0075F714" w:rsidR="00801F8B" w:rsidRPr="009C519B" w:rsidRDefault="00547EFB" w:rsidP="00FD256A">
      <w:pPr>
        <w:pStyle w:val="a"/>
        <w:spacing w:beforeLines="100" w:before="240" w:afterLines="150" w:after="360" w:line="276" w:lineRule="auto"/>
        <w:ind w:firstLine="0"/>
        <w:rPr>
          <w:lang w:val="en-US"/>
        </w:rPr>
      </w:pPr>
      <w:r w:rsidRPr="009C7627">
        <w:rPr>
          <w:lang w:val="en-US"/>
        </w:rPr>
        <w:t>The</w:t>
      </w:r>
      <w:r w:rsidRPr="00547EFB">
        <w:rPr>
          <w:lang w:val="en-US"/>
        </w:rPr>
        <w:t xml:space="preserve"> </w:t>
      </w:r>
      <w:hyperlink w:anchor="_Measurement" w:history="1">
        <w:r w:rsidR="00765C1A" w:rsidRPr="00547EFB">
          <w:rPr>
            <w:lang w:val="en-US"/>
          </w:rPr>
          <w:t>"</w:t>
        </w:r>
        <w:r w:rsidR="00A61CE1">
          <w:rPr>
            <w:rStyle w:val="Hyperlink"/>
            <w:rFonts w:ascii="Arial" w:hAnsi="Arial" w:cs="Arial"/>
            <w:lang w:val="en-US"/>
          </w:rPr>
          <w:t>Measurement</w:t>
        </w:r>
      </w:hyperlink>
      <w:r w:rsidR="00765C1A" w:rsidRPr="00547EFB">
        <w:rPr>
          <w:lang w:val="en-US"/>
        </w:rPr>
        <w:t>"</w:t>
      </w:r>
      <w:r w:rsidR="00A61CE1" w:rsidRPr="00547EFB">
        <w:rPr>
          <w:lang w:val="en-US"/>
        </w:rPr>
        <w:t xml:space="preserve">, </w:t>
      </w:r>
      <w:r w:rsidR="00765C1A" w:rsidRPr="00547EFB">
        <w:rPr>
          <w:lang w:val="en-US"/>
        </w:rPr>
        <w:t>"</w:t>
      </w:r>
      <w:hyperlink w:anchor="_Detector_1" w:history="1">
        <w:r w:rsidR="00A61CE1" w:rsidRPr="006E6A2E">
          <w:rPr>
            <w:rStyle w:val="Hyperlink"/>
            <w:rFonts w:ascii="Arial" w:hAnsi="Arial" w:cs="Arial"/>
            <w:lang w:val="en-US"/>
          </w:rPr>
          <w:t>Detector</w:t>
        </w:r>
      </w:hyperlink>
      <w:r w:rsidR="00765C1A" w:rsidRPr="00547EFB">
        <w:rPr>
          <w:lang w:val="en-US"/>
        </w:rPr>
        <w:t>"</w:t>
      </w:r>
      <w:r w:rsidR="00A61CE1" w:rsidRPr="00547EFB">
        <w:rPr>
          <w:lang w:val="en-US"/>
        </w:rPr>
        <w:t xml:space="preserve">, </w:t>
      </w:r>
      <w:r w:rsidR="00765C1A" w:rsidRPr="00547EFB">
        <w:rPr>
          <w:lang w:val="en-US"/>
        </w:rPr>
        <w:t>"</w:t>
      </w:r>
      <w:hyperlink w:anchor="_Footprint_and_distortion_1" w:history="1">
        <w:r w:rsidR="00A61CE1" w:rsidRPr="006E6A2E">
          <w:rPr>
            <w:rStyle w:val="Hyperlink"/>
            <w:rFonts w:ascii="Arial" w:hAnsi="Arial" w:cs="Arial"/>
            <w:lang w:val="en-US"/>
          </w:rPr>
          <w:t>Footprint</w:t>
        </w:r>
        <w:r w:rsidR="00A61CE1" w:rsidRPr="00547EFB">
          <w:rPr>
            <w:rStyle w:val="Hyperlink"/>
            <w:rFonts w:ascii="Arial" w:hAnsi="Arial" w:cs="Arial"/>
            <w:lang w:val="en-US"/>
          </w:rPr>
          <w:t xml:space="preserve"> </w:t>
        </w:r>
        <w:r w:rsidR="00A61CE1" w:rsidRPr="006E6A2E">
          <w:rPr>
            <w:rStyle w:val="Hyperlink"/>
            <w:rFonts w:ascii="Arial" w:hAnsi="Arial" w:cs="Arial"/>
            <w:lang w:val="en-US"/>
          </w:rPr>
          <w:t>and</w:t>
        </w:r>
        <w:r w:rsidR="00A61CE1" w:rsidRPr="00547EFB">
          <w:rPr>
            <w:rStyle w:val="Hyperlink"/>
            <w:rFonts w:ascii="Arial" w:hAnsi="Arial" w:cs="Arial"/>
            <w:lang w:val="en-US"/>
          </w:rPr>
          <w:t xml:space="preserve"> </w:t>
        </w:r>
        <w:r w:rsidR="00A61CE1" w:rsidRPr="006E6A2E">
          <w:rPr>
            <w:rStyle w:val="Hyperlink"/>
            <w:rFonts w:ascii="Arial" w:hAnsi="Arial" w:cs="Arial"/>
            <w:lang w:val="en-US"/>
          </w:rPr>
          <w:t>distortion</w:t>
        </w:r>
      </w:hyperlink>
      <w:r w:rsidR="00765C1A" w:rsidRPr="00547EFB">
        <w:rPr>
          <w:lang w:val="en-US"/>
        </w:rPr>
        <w:t>"</w:t>
      </w:r>
      <w:r w:rsidR="0028049B" w:rsidRPr="00547EFB">
        <w:rPr>
          <w:lang w:val="en-US"/>
        </w:rPr>
        <w:t xml:space="preserve"> </w:t>
      </w:r>
      <w:r w:rsidRPr="009C7627">
        <w:rPr>
          <w:lang w:val="en-US"/>
        </w:rPr>
        <w:t>blocks</w:t>
      </w:r>
      <w:r w:rsidRPr="00547EFB">
        <w:rPr>
          <w:lang w:val="en-US"/>
        </w:rPr>
        <w:t xml:space="preserve"> </w:t>
      </w:r>
      <w:r w:rsidRPr="009C7627">
        <w:rPr>
          <w:lang w:val="en-US"/>
        </w:rPr>
        <w:t>and</w:t>
      </w:r>
      <w:r w:rsidRPr="00547EFB">
        <w:rPr>
          <w:lang w:val="en-US"/>
        </w:rPr>
        <w:t xml:space="preserve"> </w:t>
      </w:r>
      <w:r w:rsidRPr="009C7627">
        <w:rPr>
          <w:lang w:val="en-US"/>
        </w:rPr>
        <w:t>the</w:t>
      </w:r>
      <w:r w:rsidR="0028049B" w:rsidRPr="00547EFB">
        <w:rPr>
          <w:lang w:val="en-US"/>
        </w:rPr>
        <w:t xml:space="preserve"> </w:t>
      </w:r>
      <w:hyperlink w:anchor="_Нижняя_панель" w:history="1">
        <w:r w:rsidRPr="00547EFB">
          <w:rPr>
            <w:rStyle w:val="Hyperlink"/>
            <w:lang w:val="en-US"/>
          </w:rPr>
          <w:t>bottom panel</w:t>
        </w:r>
      </w:hyperlink>
      <w:r w:rsidR="00A61CE1" w:rsidRPr="00547EFB">
        <w:rPr>
          <w:lang w:val="en-US"/>
        </w:rPr>
        <w:t xml:space="preserve"> </w:t>
      </w:r>
      <w:r w:rsidRPr="009C7627">
        <w:rPr>
          <w:lang w:val="en-US"/>
        </w:rPr>
        <w:t xml:space="preserve">are exactly the same as for the </w:t>
      </w:r>
      <w:r>
        <w:rPr>
          <w:lang w:val="en-US"/>
        </w:rPr>
        <w:t>specular</w:t>
      </w:r>
      <w:r w:rsidRPr="009C7627">
        <w:rPr>
          <w:lang w:val="en-US"/>
        </w:rPr>
        <w:t xml:space="preserve"> geometry. The</w:t>
      </w:r>
      <w:r w:rsidRPr="009C519B">
        <w:rPr>
          <w:lang w:val="en-US"/>
        </w:rPr>
        <w:t xml:space="preserve"> </w:t>
      </w:r>
      <w:r w:rsidR="00765C1A" w:rsidRPr="009C519B">
        <w:rPr>
          <w:lang w:val="en-US"/>
        </w:rPr>
        <w:t>"</w:t>
      </w:r>
      <w:hyperlink w:anchor="_Value" w:history="1">
        <w:r w:rsidR="00B675B6" w:rsidRPr="00B675B6">
          <w:rPr>
            <w:rStyle w:val="Hyperlink"/>
            <w:rFonts w:ascii="Arial" w:hAnsi="Arial" w:cs="Arial"/>
            <w:lang w:val="en-US"/>
          </w:rPr>
          <w:t>Value</w:t>
        </w:r>
      </w:hyperlink>
      <w:hyperlink w:anchor="_Detector_1" w:history="1"/>
      <w:r w:rsidR="00765C1A" w:rsidRPr="009C519B">
        <w:rPr>
          <w:lang w:val="en-US"/>
        </w:rPr>
        <w:t>"</w:t>
      </w:r>
      <w:r w:rsidR="00B675B6" w:rsidRPr="009C519B">
        <w:rPr>
          <w:lang w:val="en-US"/>
        </w:rPr>
        <w:t xml:space="preserve"> </w:t>
      </w:r>
      <w:r w:rsidRPr="009C7627">
        <w:rPr>
          <w:lang w:val="en-US"/>
        </w:rPr>
        <w:t>block differs only in the immutable function type</w:t>
      </w:r>
      <w:r w:rsidR="00B675B6" w:rsidRPr="009C519B">
        <w:rPr>
          <w:lang w:val="en-US"/>
        </w:rPr>
        <w:t xml:space="preserve">: </w:t>
      </w:r>
      <w:r w:rsidR="00765C1A" w:rsidRPr="009C519B">
        <w:rPr>
          <w:lang w:val="en-US"/>
        </w:rPr>
        <w:t>"</w:t>
      </w:r>
      <w:r w:rsidR="00B675B6" w:rsidRPr="00FE4257">
        <w:rPr>
          <w:rFonts w:ascii="Arial" w:hAnsi="Arial" w:cs="Arial"/>
          <w:color w:val="C00000"/>
          <w:lang w:val="en-US"/>
        </w:rPr>
        <w:t>Scattering</w:t>
      </w:r>
      <w:r w:rsidR="00765C1A" w:rsidRPr="009C519B">
        <w:rPr>
          <w:lang w:val="en-US"/>
        </w:rPr>
        <w:t>"</w:t>
      </w:r>
      <w:r w:rsidR="00DC049A" w:rsidRPr="009C519B">
        <w:rPr>
          <w:lang w:val="en-US"/>
        </w:rPr>
        <w:t>.</w:t>
      </w:r>
    </w:p>
    <w:p w14:paraId="45A94662" w14:textId="359267F0" w:rsidR="00FD256A" w:rsidRDefault="000B751A" w:rsidP="000D7464">
      <w:pPr>
        <w:pStyle w:val="Heading5"/>
        <w:numPr>
          <w:ilvl w:val="4"/>
          <w:numId w:val="5"/>
        </w:numPr>
        <w:rPr>
          <w:lang w:val="en-US"/>
        </w:rPr>
      </w:pPr>
      <w:r>
        <w:rPr>
          <w:lang w:val="en-US"/>
        </w:rPr>
        <w:lastRenderedPageBreak/>
        <w:t>Argument</w:t>
      </w:r>
      <w:r w:rsidR="002C793B" w:rsidRPr="002C793B">
        <w:rPr>
          <w:rFonts w:eastAsia="Times New Roman" w:cs="Times New Roman"/>
          <w:b w:val="0"/>
          <w:noProof/>
          <w:color w:val="auto"/>
          <w:sz w:val="24"/>
        </w:rPr>
        <w:t xml:space="preserve"> </w:t>
      </w:r>
    </w:p>
    <w:p w14:paraId="09FDF798" w14:textId="2C40576F" w:rsidR="00FD256A" w:rsidRPr="000D5AF2" w:rsidRDefault="00801F8B" w:rsidP="003855FD">
      <w:pPr>
        <w:pStyle w:val="a"/>
        <w:numPr>
          <w:ilvl w:val="0"/>
          <w:numId w:val="2"/>
        </w:numPr>
        <w:spacing w:beforeLines="100" w:before="240" w:afterLines="150" w:after="360" w:line="276" w:lineRule="auto"/>
        <w:jc w:val="center"/>
        <w:rPr>
          <w:rStyle w:val="ListLabel3"/>
          <w:color w:val="00518E"/>
          <w:sz w:val="22"/>
        </w:rPr>
      </w:pPr>
      <w:r w:rsidRPr="002C793B">
        <w:rPr>
          <w:noProof/>
        </w:rPr>
        <mc:AlternateContent>
          <mc:Choice Requires="wpg">
            <w:drawing>
              <wp:anchor distT="0" distB="0" distL="114300" distR="114300" simplePos="0" relativeHeight="251838464" behindDoc="0" locked="0" layoutInCell="1" allowOverlap="1" wp14:anchorId="6CADF001" wp14:editId="7D5D7B48">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87"/>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8516F2F"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88"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9C519B">
        <w:rPr>
          <w:color w:val="00518E"/>
          <w:lang w:val="en-US"/>
        </w:rPr>
        <w:t>Block</w:t>
      </w:r>
      <w:r w:rsidR="00FD256A" w:rsidRPr="00D2012C">
        <w:rPr>
          <w:color w:val="00518E"/>
        </w:rPr>
        <w:t xml:space="preserve"> </w:t>
      </w:r>
      <w:r w:rsidR="00765C1A">
        <w:t>"</w:t>
      </w:r>
      <w:r w:rsidR="00A97077">
        <w:rPr>
          <w:rFonts w:ascii="Arial" w:hAnsi="Arial" w:cs="Arial"/>
          <w:color w:val="C00000"/>
          <w:lang w:val="en-US"/>
        </w:rPr>
        <w:t>Argument</w:t>
      </w:r>
      <w:r w:rsidR="00765C1A">
        <w:t>"</w:t>
      </w:r>
    </w:p>
    <w:p w14:paraId="41688C2F" w14:textId="34ABF695" w:rsidR="00444568" w:rsidRPr="009C519B" w:rsidRDefault="009C519B" w:rsidP="00FD256A">
      <w:pPr>
        <w:pStyle w:val="a"/>
        <w:spacing w:beforeLines="100" w:before="240" w:afterLines="150" w:after="360" w:line="276" w:lineRule="auto"/>
        <w:ind w:firstLine="0"/>
        <w:rPr>
          <w:lang w:val="en-US"/>
        </w:rPr>
      </w:pPr>
      <w:r w:rsidRPr="00036549">
        <w:rPr>
          <w:lang w:val="en-US"/>
        </w:rPr>
        <w:t>The argument is the polar angle of the detector. The rest of the parameters are the same as for the</w:t>
      </w:r>
      <w:r w:rsidRPr="009C519B">
        <w:rPr>
          <w:lang w:val="en-US"/>
        </w:rPr>
        <w:t xml:space="preserve"> </w:t>
      </w:r>
      <w:hyperlink w:anchor="_Argument_1" w:history="1">
        <w:r w:rsidRPr="009C519B">
          <w:rPr>
            <w:rStyle w:val="Hyperlink"/>
            <w:lang w:val="en-US"/>
          </w:rPr>
          <w:t>specular measurem</w:t>
        </w:r>
        <w:r w:rsidRPr="009C519B">
          <w:rPr>
            <w:rStyle w:val="Hyperlink"/>
            <w:lang w:val="en-US"/>
          </w:rPr>
          <w:t>e</w:t>
        </w:r>
        <w:r w:rsidRPr="009C519B">
          <w:rPr>
            <w:rStyle w:val="Hyperlink"/>
            <w:lang w:val="en-US"/>
          </w:rPr>
          <w:t>nt</w:t>
        </w:r>
      </w:hyperlink>
      <w:r w:rsidR="00A97077" w:rsidRPr="009C519B">
        <w:rPr>
          <w:lang w:val="en-US"/>
        </w:rPr>
        <w:t>.</w:t>
      </w:r>
    </w:p>
    <w:p w14:paraId="021EEC3C" w14:textId="20EED58E" w:rsidR="00314EE0" w:rsidRDefault="00314EE0"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77596C12" w14:textId="73475806" w:rsidR="00314EE0"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077DF0">
        <w:rPr>
          <w:noProof/>
        </w:rPr>
        <mc:AlternateContent>
          <mc:Choice Requires="wpg">
            <w:drawing>
              <wp:anchor distT="0" distB="0" distL="114300" distR="114300" simplePos="0" relativeHeight="251846656" behindDoc="0" locked="0" layoutInCell="1" allowOverlap="1" wp14:anchorId="72D19A59" wp14:editId="064F80DB">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87"/>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D05E1C7"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88"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9C519B">
        <w:rPr>
          <w:color w:val="00518E"/>
          <w:lang w:val="en-US"/>
        </w:rPr>
        <w:t>Block</w:t>
      </w:r>
      <w:r w:rsidR="00314EE0" w:rsidRPr="00D2012C">
        <w:rPr>
          <w:color w:val="00518E"/>
        </w:rPr>
        <w:t xml:space="preserve"> </w:t>
      </w:r>
      <w:r w:rsidR="00765C1A">
        <w:t>"</w:t>
      </w:r>
      <w:r w:rsidR="00314EE0">
        <w:rPr>
          <w:rFonts w:ascii="Arial" w:hAnsi="Arial" w:cs="Arial"/>
          <w:color w:val="C00000"/>
          <w:lang w:val="en-US"/>
        </w:rPr>
        <w:t>Beam</w:t>
      </w:r>
      <w:r w:rsidR="00765C1A">
        <w:t>"</w:t>
      </w:r>
    </w:p>
    <w:p w14:paraId="534D5CB5" w14:textId="7CFECF30" w:rsidR="00077DF0" w:rsidRPr="009C519B" w:rsidRDefault="009C519B" w:rsidP="00077DF0">
      <w:pPr>
        <w:pStyle w:val="a"/>
        <w:spacing w:beforeLines="100" w:before="240" w:afterLines="150" w:after="360" w:line="276" w:lineRule="auto"/>
        <w:ind w:firstLine="0"/>
        <w:rPr>
          <w:lang w:val="en-US"/>
        </w:rPr>
      </w:pPr>
      <w:r w:rsidRPr="00036549">
        <w:rPr>
          <w:lang w:val="en-US"/>
        </w:rPr>
        <w:t>Almost</w:t>
      </w:r>
      <w:r w:rsidRPr="009C519B">
        <w:rPr>
          <w:lang w:val="en-US"/>
        </w:rPr>
        <w:t xml:space="preserve"> </w:t>
      </w:r>
      <w:r w:rsidRPr="00036549">
        <w:rPr>
          <w:lang w:val="en-US"/>
        </w:rPr>
        <w:t>all</w:t>
      </w:r>
      <w:r w:rsidRPr="009C519B">
        <w:rPr>
          <w:lang w:val="en-US"/>
        </w:rPr>
        <w:t xml:space="preserve"> </w:t>
      </w:r>
      <w:r w:rsidRPr="00036549">
        <w:rPr>
          <w:lang w:val="en-US"/>
        </w:rPr>
        <w:t>pa</w:t>
      </w:r>
      <w:r>
        <w:rPr>
          <w:lang w:val="en-US"/>
        </w:rPr>
        <w:t>rameters</w:t>
      </w:r>
      <w:r w:rsidRPr="009C519B">
        <w:rPr>
          <w:lang w:val="en-US"/>
        </w:rPr>
        <w:t xml:space="preserve"> </w:t>
      </w:r>
      <w:r>
        <w:rPr>
          <w:lang w:val="en-US"/>
        </w:rPr>
        <w:t>are</w:t>
      </w:r>
      <w:r w:rsidRPr="009C519B">
        <w:rPr>
          <w:lang w:val="en-US"/>
        </w:rPr>
        <w:t xml:space="preserve"> </w:t>
      </w:r>
      <w:r>
        <w:rPr>
          <w:lang w:val="en-US"/>
        </w:rPr>
        <w:t>the</w:t>
      </w:r>
      <w:r w:rsidRPr="009C519B">
        <w:rPr>
          <w:lang w:val="en-US"/>
        </w:rPr>
        <w:t xml:space="preserve"> </w:t>
      </w:r>
      <w:r>
        <w:rPr>
          <w:lang w:val="en-US"/>
        </w:rPr>
        <w:t>same</w:t>
      </w:r>
      <w:r w:rsidRPr="009C519B">
        <w:rPr>
          <w:lang w:val="en-US"/>
        </w:rPr>
        <w:t xml:space="preserve"> </w:t>
      </w:r>
      <w:r>
        <w:rPr>
          <w:lang w:val="en-US"/>
        </w:rPr>
        <w:t>as</w:t>
      </w:r>
      <w:r w:rsidRPr="009C519B">
        <w:rPr>
          <w:lang w:val="en-US"/>
        </w:rPr>
        <w:t xml:space="preserve"> </w:t>
      </w:r>
      <w:r>
        <w:rPr>
          <w:lang w:val="en-US"/>
        </w:rPr>
        <w:t>in</w:t>
      </w:r>
      <w:r w:rsidRPr="009C519B">
        <w:rPr>
          <w:lang w:val="en-US"/>
        </w:rPr>
        <w:t xml:space="preserve"> </w:t>
      </w:r>
      <w:r>
        <w:rPr>
          <w:lang w:val="en-US"/>
        </w:rPr>
        <w:t>the</w:t>
      </w:r>
      <w:r w:rsidRPr="009C519B">
        <w:rPr>
          <w:lang w:val="en-US"/>
        </w:rPr>
        <w:t xml:space="preserve"> </w:t>
      </w:r>
      <w:hyperlink w:anchor="_Beam_1" w:history="1">
        <w:r w:rsidRPr="009C519B">
          <w:rPr>
            <w:rStyle w:val="Hyperlink"/>
            <w:lang w:val="en-US"/>
          </w:rPr>
          <w:t>specular measurement</w:t>
        </w:r>
      </w:hyperlink>
      <w:r w:rsidR="00077DF0" w:rsidRPr="009C519B">
        <w:rPr>
          <w:lang w:val="en-US"/>
        </w:rPr>
        <w:t xml:space="preserve">. </w:t>
      </w:r>
      <w:r w:rsidRPr="00036549">
        <w:rPr>
          <w:lang w:val="en-US"/>
        </w:rPr>
        <w:t xml:space="preserve">An additional parameter is a fixed beam </w:t>
      </w:r>
      <w:r>
        <w:rPr>
          <w:lang w:val="en-US"/>
        </w:rPr>
        <w:t>grazing</w:t>
      </w:r>
      <w:r w:rsidRPr="00036549">
        <w:rPr>
          <w:lang w:val="en-US"/>
        </w:rPr>
        <w:t xml:space="preserve"> angle (or </w:t>
      </w:r>
      <w:r>
        <w:rPr>
          <w:lang w:val="en-US"/>
        </w:rPr>
        <w:t>specular</w:t>
      </w:r>
      <w:r w:rsidRPr="00036549">
        <w:rPr>
          <w:lang w:val="en-US"/>
        </w:rPr>
        <w:t xml:space="preserve"> angle)</w:t>
      </w:r>
      <w:r w:rsidR="00077DF0" w:rsidRPr="009C519B">
        <w:rPr>
          <w:lang w:val="en-US"/>
        </w:rPr>
        <w:t>.</w:t>
      </w:r>
    </w:p>
    <w:p w14:paraId="736FA9CD" w14:textId="6B83AA6B" w:rsidR="00130B68" w:rsidRPr="00CC483F" w:rsidRDefault="00130B68" w:rsidP="000D7464">
      <w:pPr>
        <w:pStyle w:val="Heading4"/>
        <w:numPr>
          <w:ilvl w:val="3"/>
          <w:numId w:val="5"/>
        </w:numPr>
        <w:rPr>
          <w:sz w:val="24"/>
          <w:szCs w:val="24"/>
        </w:rPr>
      </w:pPr>
      <w:bookmarkStart w:id="91" w:name="_Rocking_scan_1"/>
      <w:bookmarkEnd w:id="91"/>
      <w:r w:rsidRPr="00CC483F">
        <w:rPr>
          <w:sz w:val="24"/>
          <w:szCs w:val="24"/>
          <w:lang w:val="en-US"/>
        </w:rPr>
        <w:t>Rocking scan</w:t>
      </w:r>
    </w:p>
    <w:p w14:paraId="1DD21F8D" w14:textId="2952F449" w:rsidR="00130B68" w:rsidRPr="00B27968" w:rsidRDefault="0072325E" w:rsidP="00130B68">
      <w:pPr>
        <w:pStyle w:val="a"/>
        <w:spacing w:beforeLines="100" w:before="240" w:afterLines="150" w:after="360" w:line="276" w:lineRule="auto"/>
        <w:ind w:firstLine="0"/>
        <w:rPr>
          <w:lang w:val="en-US"/>
        </w:rPr>
      </w:pPr>
      <w:r w:rsidRPr="00E04843">
        <w:rPr>
          <w:lang w:val="en-US"/>
        </w:rPr>
        <w:t>The</w:t>
      </w:r>
      <w:r w:rsidRPr="0072325E">
        <w:rPr>
          <w:lang w:val="en-US"/>
        </w:rPr>
        <w:t xml:space="preserve"> </w:t>
      </w:r>
      <w:hyperlink w:anchor="_Measurement" w:history="1">
        <w:r w:rsidR="00765C1A" w:rsidRPr="0072325E">
          <w:rPr>
            <w:lang w:val="en-US"/>
          </w:rPr>
          <w:t>"</w:t>
        </w:r>
        <w:r w:rsidR="00130B68">
          <w:rPr>
            <w:rStyle w:val="Hyperlink"/>
            <w:rFonts w:ascii="Arial" w:hAnsi="Arial" w:cs="Arial"/>
            <w:lang w:val="en-US"/>
          </w:rPr>
          <w:t>Measurement</w:t>
        </w:r>
      </w:hyperlink>
      <w:r w:rsidR="00765C1A" w:rsidRPr="0072325E">
        <w:rPr>
          <w:lang w:val="en-US"/>
        </w:rPr>
        <w:t>"</w:t>
      </w:r>
      <w:r w:rsidR="00130B68" w:rsidRPr="0072325E">
        <w:rPr>
          <w:lang w:val="en-US"/>
        </w:rPr>
        <w:t xml:space="preserve">, </w:t>
      </w:r>
      <w:r w:rsidR="00765C1A" w:rsidRPr="0072325E">
        <w:rPr>
          <w:lang w:val="en-US"/>
        </w:rPr>
        <w:t>"</w:t>
      </w:r>
      <w:hyperlink w:anchor="_Detector_1" w:history="1">
        <w:r w:rsidR="00130B68" w:rsidRPr="006E6A2E">
          <w:rPr>
            <w:rStyle w:val="Hyperlink"/>
            <w:rFonts w:ascii="Arial" w:hAnsi="Arial" w:cs="Arial"/>
            <w:lang w:val="en-US"/>
          </w:rPr>
          <w:t>Detector</w:t>
        </w:r>
      </w:hyperlink>
      <w:r w:rsidR="00765C1A" w:rsidRPr="0072325E">
        <w:rPr>
          <w:lang w:val="en-US"/>
        </w:rPr>
        <w:t>"</w:t>
      </w:r>
      <w:r w:rsidR="00130B68" w:rsidRPr="0072325E">
        <w:rPr>
          <w:lang w:val="en-US"/>
        </w:rPr>
        <w:t xml:space="preserve">, </w:t>
      </w:r>
      <w:r w:rsidR="00765C1A" w:rsidRPr="0072325E">
        <w:rPr>
          <w:lang w:val="en-US"/>
        </w:rPr>
        <w:t>"</w:t>
      </w:r>
      <w:hyperlink w:anchor="_Footprint_and_distortion_1" w:history="1">
        <w:r w:rsidR="00130B68" w:rsidRPr="006E6A2E">
          <w:rPr>
            <w:rStyle w:val="Hyperlink"/>
            <w:rFonts w:ascii="Arial" w:hAnsi="Arial" w:cs="Arial"/>
            <w:lang w:val="en-US"/>
          </w:rPr>
          <w:t>Footprint</w:t>
        </w:r>
        <w:r w:rsidR="00130B68" w:rsidRPr="0072325E">
          <w:rPr>
            <w:rStyle w:val="Hyperlink"/>
            <w:rFonts w:ascii="Arial" w:hAnsi="Arial" w:cs="Arial"/>
            <w:lang w:val="en-US"/>
          </w:rPr>
          <w:t xml:space="preserve"> </w:t>
        </w:r>
        <w:r w:rsidR="00130B68" w:rsidRPr="006E6A2E">
          <w:rPr>
            <w:rStyle w:val="Hyperlink"/>
            <w:rFonts w:ascii="Arial" w:hAnsi="Arial" w:cs="Arial"/>
            <w:lang w:val="en-US"/>
          </w:rPr>
          <w:t>and</w:t>
        </w:r>
        <w:r w:rsidR="00130B68" w:rsidRPr="0072325E">
          <w:rPr>
            <w:rStyle w:val="Hyperlink"/>
            <w:rFonts w:ascii="Arial" w:hAnsi="Arial" w:cs="Arial"/>
            <w:lang w:val="en-US"/>
          </w:rPr>
          <w:t xml:space="preserve"> </w:t>
        </w:r>
        <w:r w:rsidR="00130B68" w:rsidRPr="006E6A2E">
          <w:rPr>
            <w:rStyle w:val="Hyperlink"/>
            <w:rFonts w:ascii="Arial" w:hAnsi="Arial" w:cs="Arial"/>
            <w:lang w:val="en-US"/>
          </w:rPr>
          <w:t>distortion</w:t>
        </w:r>
      </w:hyperlink>
      <w:r w:rsidR="00765C1A" w:rsidRPr="0072325E">
        <w:rPr>
          <w:lang w:val="en-US"/>
        </w:rPr>
        <w:t>"</w:t>
      </w:r>
      <w:r w:rsidR="00130B68" w:rsidRPr="0072325E">
        <w:rPr>
          <w:lang w:val="en-US"/>
        </w:rPr>
        <w:t xml:space="preserve"> </w:t>
      </w:r>
      <w:r w:rsidRPr="00E04843">
        <w:rPr>
          <w:lang w:val="en-US"/>
        </w:rPr>
        <w:t>blocks</w:t>
      </w:r>
      <w:r w:rsidRPr="0072325E">
        <w:rPr>
          <w:lang w:val="en-US"/>
        </w:rPr>
        <w:t xml:space="preserve"> </w:t>
      </w:r>
      <w:r w:rsidRPr="00E04843">
        <w:rPr>
          <w:lang w:val="en-US"/>
        </w:rPr>
        <w:t>and</w:t>
      </w:r>
      <w:r w:rsidRPr="0072325E">
        <w:rPr>
          <w:lang w:val="en-US"/>
        </w:rPr>
        <w:t xml:space="preserve"> </w:t>
      </w:r>
      <w:r w:rsidRPr="00E04843">
        <w:rPr>
          <w:lang w:val="en-US"/>
        </w:rPr>
        <w:t>the</w:t>
      </w:r>
      <w:r w:rsidR="00130B68" w:rsidRPr="0072325E">
        <w:rPr>
          <w:lang w:val="en-US"/>
        </w:rPr>
        <w:t xml:space="preserve"> </w:t>
      </w:r>
      <w:hyperlink w:anchor="_Нижняя_панель" w:history="1">
        <w:r w:rsidRPr="0072325E">
          <w:rPr>
            <w:rStyle w:val="Hyperlink"/>
            <w:lang w:val="en-US"/>
          </w:rPr>
          <w:t>bottom panel</w:t>
        </w:r>
      </w:hyperlink>
      <w:r w:rsidR="00130B68" w:rsidRPr="0072325E">
        <w:rPr>
          <w:lang w:val="en-US"/>
        </w:rPr>
        <w:t xml:space="preserve"> </w:t>
      </w:r>
      <w:r w:rsidRPr="00E04843">
        <w:rPr>
          <w:lang w:val="en-US"/>
        </w:rPr>
        <w:t xml:space="preserve">are exactly the same as for the </w:t>
      </w:r>
      <w:r>
        <w:rPr>
          <w:lang w:val="en-US"/>
        </w:rPr>
        <w:t>specular</w:t>
      </w:r>
      <w:r w:rsidRPr="00E04843">
        <w:rPr>
          <w:lang w:val="en-US"/>
        </w:rPr>
        <w:t xml:space="preserve"> geometry. The</w:t>
      </w:r>
      <w:r w:rsidRPr="007E3376">
        <w:rPr>
          <w:lang w:val="en-US"/>
        </w:rPr>
        <w:t xml:space="preserve"> </w:t>
      </w:r>
      <w:r w:rsidR="00765C1A" w:rsidRPr="007E3376">
        <w:rPr>
          <w:lang w:val="en-US"/>
        </w:rPr>
        <w:t>"</w:t>
      </w:r>
      <w:hyperlink w:anchor="_Value" w:history="1">
        <w:r w:rsidR="00895929" w:rsidRPr="00B675B6">
          <w:rPr>
            <w:rStyle w:val="Hyperlink"/>
            <w:rFonts w:ascii="Arial" w:hAnsi="Arial" w:cs="Arial"/>
            <w:lang w:val="en-US"/>
          </w:rPr>
          <w:t>Value</w:t>
        </w:r>
      </w:hyperlink>
      <w:hyperlink w:anchor="_Detector_1" w:history="1"/>
      <w:r w:rsidR="00765C1A" w:rsidRPr="007E3376">
        <w:rPr>
          <w:lang w:val="en-US"/>
        </w:rPr>
        <w:t>"</w:t>
      </w:r>
      <w:r w:rsidR="00895929" w:rsidRPr="007E3376">
        <w:rPr>
          <w:lang w:val="en-US"/>
        </w:rPr>
        <w:t xml:space="preserve"> </w:t>
      </w:r>
      <w:r w:rsidRPr="00E04843">
        <w:rPr>
          <w:lang w:val="en-US"/>
        </w:rPr>
        <w:t>block differs only in the immutable function type</w:t>
      </w:r>
      <w:r w:rsidR="00895929" w:rsidRPr="007E3376">
        <w:rPr>
          <w:lang w:val="en-US"/>
        </w:rPr>
        <w:t xml:space="preserve">: </w:t>
      </w:r>
      <w:r w:rsidR="00765C1A" w:rsidRPr="007E3376">
        <w:rPr>
          <w:lang w:val="en-US"/>
        </w:rPr>
        <w:t>"</w:t>
      </w:r>
      <w:r w:rsidR="00895929" w:rsidRPr="00FE4257">
        <w:rPr>
          <w:rFonts w:ascii="Arial" w:hAnsi="Arial" w:cs="Arial"/>
          <w:color w:val="C00000"/>
          <w:lang w:val="en-US"/>
        </w:rPr>
        <w:t>Scattering</w:t>
      </w:r>
      <w:r w:rsidR="00765C1A" w:rsidRPr="007E3376">
        <w:rPr>
          <w:lang w:val="en-US"/>
        </w:rPr>
        <w:t>"</w:t>
      </w:r>
      <w:r w:rsidR="00895929" w:rsidRPr="007E3376">
        <w:rPr>
          <w:lang w:val="en-US"/>
        </w:rPr>
        <w:t>.</w:t>
      </w:r>
    </w:p>
    <w:p w14:paraId="2111244A" w14:textId="3C96E541" w:rsidR="00130B68" w:rsidRPr="00B27968" w:rsidRDefault="00130B68" w:rsidP="000D7464">
      <w:pPr>
        <w:pStyle w:val="Heading5"/>
        <w:numPr>
          <w:ilvl w:val="4"/>
          <w:numId w:val="5"/>
        </w:numPr>
        <w:rPr>
          <w:lang w:val="en-US"/>
        </w:rPr>
      </w:pPr>
      <w:r w:rsidRPr="00B27968">
        <w:rPr>
          <w:lang w:val="en-US"/>
        </w:rPr>
        <w:t>Argument</w:t>
      </w:r>
      <w:r w:rsidRPr="00B27968">
        <w:rPr>
          <w:rFonts w:eastAsia="Times New Roman" w:cs="Times New Roman"/>
          <w:b w:val="0"/>
          <w:noProof/>
          <w:color w:val="auto"/>
          <w:sz w:val="24"/>
          <w:lang w:val="en-US"/>
        </w:rPr>
        <w:t xml:space="preserve"> </w:t>
      </w:r>
    </w:p>
    <w:p w14:paraId="29A9E9F9" w14:textId="3C6D6391" w:rsidR="00130B68" w:rsidRPr="00B27968"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B27968">
        <w:rPr>
          <w:noProof/>
          <w:lang w:val="en-US"/>
        </w:rPr>
        <w:drawing>
          <wp:anchor distT="0" distB="0" distL="114300" distR="114300" simplePos="0" relativeHeight="251851776" behindDoc="0" locked="0" layoutInCell="1" allowOverlap="1" wp14:anchorId="3E2D73E3" wp14:editId="330F033D">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89">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FB589B" w:rsidRPr="00B27968">
        <w:rPr>
          <w:color w:val="00518E"/>
          <w:lang w:val="en-US"/>
        </w:rPr>
        <w:t>Block</w:t>
      </w:r>
      <w:r w:rsidR="00130B68" w:rsidRPr="00B27968">
        <w:rPr>
          <w:color w:val="00518E"/>
          <w:lang w:val="en-US"/>
        </w:rPr>
        <w:t xml:space="preserve"> </w:t>
      </w:r>
      <w:r w:rsidR="00765C1A" w:rsidRPr="00B27968">
        <w:rPr>
          <w:lang w:val="en-US"/>
        </w:rPr>
        <w:t>"</w:t>
      </w:r>
      <w:r w:rsidR="00130B68" w:rsidRPr="00B27968">
        <w:rPr>
          <w:rFonts w:ascii="Arial" w:hAnsi="Arial" w:cs="Arial"/>
          <w:color w:val="C00000"/>
          <w:lang w:val="en-US"/>
        </w:rPr>
        <w:t>Argument</w:t>
      </w:r>
      <w:r w:rsidR="00765C1A" w:rsidRPr="00B27968">
        <w:rPr>
          <w:lang w:val="en-US"/>
        </w:rPr>
        <w:t>"</w:t>
      </w:r>
    </w:p>
    <w:p w14:paraId="7681CD0C" w14:textId="75F7678B" w:rsidR="00130B68" w:rsidRPr="00B27968" w:rsidRDefault="00A911F2" w:rsidP="00130B68">
      <w:pPr>
        <w:pStyle w:val="a"/>
        <w:spacing w:beforeLines="100" w:before="240" w:afterLines="150" w:after="360" w:line="276" w:lineRule="auto"/>
        <w:ind w:firstLine="0"/>
        <w:rPr>
          <w:lang w:val="en-US"/>
        </w:rPr>
      </w:pPr>
      <w:r w:rsidRPr="00B27968">
        <w:rPr>
          <w:lang w:val="en-US"/>
        </w:rPr>
        <w:t>The argument can be the grazing angle of the incident beam or the deviation of the sample from the specular position. The rest of the parameters are the same as for the</w:t>
      </w:r>
      <w:r w:rsidRPr="00B27968">
        <w:rPr>
          <w:lang w:val="en-US"/>
        </w:rPr>
        <w:t xml:space="preserve"> </w:t>
      </w:r>
      <w:hyperlink w:anchor="_Argument_1" w:history="1">
        <w:r w:rsidRPr="00B27968">
          <w:rPr>
            <w:rStyle w:val="Hyperlink"/>
            <w:lang w:val="en-US"/>
          </w:rPr>
          <w:t>specular measurement</w:t>
        </w:r>
      </w:hyperlink>
      <w:r w:rsidR="00130B68" w:rsidRPr="00B27968">
        <w:rPr>
          <w:lang w:val="en-US"/>
        </w:rPr>
        <w:t>.</w:t>
      </w:r>
    </w:p>
    <w:p w14:paraId="035FC2A0" w14:textId="3B0FA994" w:rsidR="00130B68" w:rsidRPr="00B27968" w:rsidRDefault="00130B68" w:rsidP="000D7464">
      <w:pPr>
        <w:pStyle w:val="Heading5"/>
        <w:numPr>
          <w:ilvl w:val="4"/>
          <w:numId w:val="5"/>
        </w:numPr>
        <w:rPr>
          <w:lang w:val="en-US"/>
        </w:rPr>
      </w:pPr>
      <w:r w:rsidRPr="00B27968">
        <w:rPr>
          <w:lang w:val="en-US"/>
        </w:rPr>
        <w:t>Beam</w:t>
      </w:r>
      <w:r w:rsidRPr="00B27968">
        <w:rPr>
          <w:rFonts w:eastAsia="Times New Roman" w:cs="Times New Roman"/>
          <w:b w:val="0"/>
          <w:noProof/>
          <w:color w:val="auto"/>
          <w:sz w:val="24"/>
          <w:lang w:val="en-US"/>
        </w:rPr>
        <w:t xml:space="preserve"> </w:t>
      </w:r>
    </w:p>
    <w:p w14:paraId="0BBA20F0" w14:textId="55E1ECE9" w:rsidR="00130B68" w:rsidRPr="00B27968"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B27968">
        <w:rPr>
          <w:noProof/>
          <w:lang w:val="en-US"/>
        </w:rPr>
        <mc:AlternateContent>
          <mc:Choice Requires="wpg">
            <w:drawing>
              <wp:anchor distT="0" distB="0" distL="114300" distR="114300" simplePos="0" relativeHeight="251853824" behindDoc="0" locked="0" layoutInCell="1" allowOverlap="1" wp14:anchorId="05D62ED6" wp14:editId="61FBFF0B">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89"/>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2C7D24E"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90"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730F3E" w:rsidRPr="00B27968">
        <w:rPr>
          <w:color w:val="00518E"/>
          <w:lang w:val="en-US"/>
        </w:rPr>
        <w:t>Block</w:t>
      </w:r>
      <w:r w:rsidR="00130B68" w:rsidRPr="00B27968">
        <w:rPr>
          <w:color w:val="00518E"/>
          <w:lang w:val="en-US"/>
        </w:rPr>
        <w:t xml:space="preserve"> </w:t>
      </w:r>
      <w:r w:rsidR="00765C1A" w:rsidRPr="00B27968">
        <w:rPr>
          <w:lang w:val="en-US"/>
        </w:rPr>
        <w:t>"</w:t>
      </w:r>
      <w:r w:rsidR="00130B68" w:rsidRPr="00B27968">
        <w:rPr>
          <w:rFonts w:ascii="Arial" w:hAnsi="Arial" w:cs="Arial"/>
          <w:color w:val="C00000"/>
          <w:lang w:val="en-US"/>
        </w:rPr>
        <w:t>Beam</w:t>
      </w:r>
      <w:r w:rsidR="00765C1A" w:rsidRPr="00B27968">
        <w:rPr>
          <w:lang w:val="en-US"/>
        </w:rPr>
        <w:t>"</w:t>
      </w:r>
    </w:p>
    <w:p w14:paraId="7E8E3C20" w14:textId="0C4D9E2B" w:rsidR="00130B68" w:rsidRPr="00B27968" w:rsidRDefault="00730F3E" w:rsidP="00130B68">
      <w:pPr>
        <w:pStyle w:val="a"/>
        <w:spacing w:beforeLines="100" w:before="240" w:afterLines="150" w:after="360" w:line="276" w:lineRule="auto"/>
        <w:ind w:firstLine="0"/>
        <w:rPr>
          <w:lang w:val="en-US"/>
        </w:rPr>
      </w:pPr>
      <w:r w:rsidRPr="00B27968">
        <w:rPr>
          <w:lang w:val="en-US"/>
        </w:rPr>
        <w:t xml:space="preserve">Almost all parameters are the same as in the </w:t>
      </w:r>
      <w:hyperlink w:anchor="_Beam_1" w:history="1">
        <w:r w:rsidRPr="00B27968">
          <w:rPr>
            <w:rStyle w:val="Hyperlink"/>
            <w:lang w:val="en-US"/>
          </w:rPr>
          <w:t>specular measurement</w:t>
        </w:r>
      </w:hyperlink>
      <w:r w:rsidR="00130B68" w:rsidRPr="00B27968">
        <w:rPr>
          <w:lang w:val="en-US"/>
        </w:rPr>
        <w:t>.</w:t>
      </w:r>
      <w:r w:rsidR="003450BC" w:rsidRPr="00B27968">
        <w:rPr>
          <w:lang w:val="en-US"/>
        </w:rPr>
        <w:t xml:space="preserve"> </w:t>
      </w:r>
      <w:r w:rsidRPr="00B27968">
        <w:rPr>
          <w:lang w:val="en-US"/>
        </w:rPr>
        <w:t>An additional parameter is the specular position, i.e. the grazing angle of the incident beam at which the reflected beam arrives at the detector</w:t>
      </w:r>
      <w:r w:rsidR="003450BC" w:rsidRPr="00B27968">
        <w:rPr>
          <w:lang w:val="en-US"/>
        </w:rPr>
        <w:t>.</w:t>
      </w:r>
    </w:p>
    <w:p w14:paraId="1B7C8DE0" w14:textId="090C26F3" w:rsidR="00351015" w:rsidRPr="00CC483F" w:rsidRDefault="00351015" w:rsidP="000D7464">
      <w:pPr>
        <w:pStyle w:val="Heading4"/>
        <w:numPr>
          <w:ilvl w:val="3"/>
          <w:numId w:val="5"/>
        </w:numPr>
        <w:rPr>
          <w:sz w:val="24"/>
          <w:szCs w:val="24"/>
          <w:lang w:val="en-US"/>
        </w:rPr>
      </w:pPr>
      <w:bookmarkStart w:id="92" w:name="_Offset_scan_1"/>
      <w:bookmarkEnd w:id="92"/>
      <w:r w:rsidRPr="00CC483F">
        <w:rPr>
          <w:sz w:val="24"/>
          <w:szCs w:val="24"/>
          <w:lang w:val="en-US"/>
        </w:rPr>
        <w:lastRenderedPageBreak/>
        <w:t>Offset scan</w:t>
      </w:r>
    </w:p>
    <w:p w14:paraId="145B84E6" w14:textId="342C170C" w:rsidR="00351015" w:rsidRPr="00B27968" w:rsidRDefault="00554E1C" w:rsidP="00351015">
      <w:pPr>
        <w:pStyle w:val="a"/>
        <w:spacing w:beforeLines="100" w:before="240" w:afterLines="150" w:after="360" w:line="276" w:lineRule="auto"/>
        <w:ind w:firstLine="0"/>
        <w:rPr>
          <w:lang w:val="en-US"/>
        </w:rPr>
      </w:pPr>
      <w:r w:rsidRPr="00B27968">
        <w:rPr>
          <w:lang w:val="en-US"/>
        </w:rPr>
        <w:t xml:space="preserve">The </w:t>
      </w:r>
      <w:hyperlink w:anchor="_Measurement" w:history="1">
        <w:r w:rsidR="00765C1A" w:rsidRPr="00B27968">
          <w:rPr>
            <w:lang w:val="en-US"/>
          </w:rPr>
          <w:t>"</w:t>
        </w:r>
        <w:r w:rsidR="00351015" w:rsidRPr="00B27968">
          <w:rPr>
            <w:rStyle w:val="Hyperlink"/>
            <w:rFonts w:ascii="Arial" w:hAnsi="Arial" w:cs="Arial"/>
            <w:lang w:val="en-US"/>
          </w:rPr>
          <w:t>Measurement</w:t>
        </w:r>
      </w:hyperlink>
      <w:r w:rsidR="00765C1A" w:rsidRPr="00B27968">
        <w:rPr>
          <w:lang w:val="en-US"/>
        </w:rPr>
        <w:t>"</w:t>
      </w:r>
      <w:r w:rsidR="00351015" w:rsidRPr="00B27968">
        <w:rPr>
          <w:lang w:val="en-US"/>
        </w:rPr>
        <w:t xml:space="preserve">, </w:t>
      </w:r>
      <w:r w:rsidR="00765C1A" w:rsidRPr="00B27968">
        <w:rPr>
          <w:lang w:val="en-US"/>
        </w:rPr>
        <w:t>"</w:t>
      </w:r>
      <w:hyperlink w:anchor="_Detector_1" w:history="1">
        <w:r w:rsidR="00351015" w:rsidRPr="00B27968">
          <w:rPr>
            <w:rStyle w:val="Hyperlink"/>
            <w:rFonts w:ascii="Arial" w:hAnsi="Arial" w:cs="Arial"/>
            <w:lang w:val="en-US"/>
          </w:rPr>
          <w:t>Detector</w:t>
        </w:r>
      </w:hyperlink>
      <w:r w:rsidR="00765C1A" w:rsidRPr="00B27968">
        <w:rPr>
          <w:lang w:val="en-US"/>
        </w:rPr>
        <w:t>"</w:t>
      </w:r>
      <w:r w:rsidR="00351015" w:rsidRPr="00B27968">
        <w:rPr>
          <w:lang w:val="en-US"/>
        </w:rPr>
        <w:t xml:space="preserve">, </w:t>
      </w:r>
      <w:r w:rsidR="00765C1A" w:rsidRPr="00B27968">
        <w:rPr>
          <w:lang w:val="en-US"/>
        </w:rPr>
        <w:t>"</w:t>
      </w:r>
      <w:hyperlink w:anchor="_Footprint_and_distortion_1" w:history="1">
        <w:r w:rsidR="00351015" w:rsidRPr="00B27968">
          <w:rPr>
            <w:rStyle w:val="Hyperlink"/>
            <w:rFonts w:ascii="Arial" w:hAnsi="Arial" w:cs="Arial"/>
            <w:lang w:val="en-US"/>
          </w:rPr>
          <w:t>Footprint and distortion</w:t>
        </w:r>
      </w:hyperlink>
      <w:r w:rsidR="00765C1A" w:rsidRPr="00B27968">
        <w:rPr>
          <w:lang w:val="en-US"/>
        </w:rPr>
        <w:t>"</w:t>
      </w:r>
      <w:r w:rsidR="00351015" w:rsidRPr="00B27968">
        <w:rPr>
          <w:lang w:val="en-US"/>
        </w:rPr>
        <w:t xml:space="preserve"> </w:t>
      </w:r>
      <w:r w:rsidRPr="00B27968">
        <w:rPr>
          <w:lang w:val="en-US"/>
        </w:rPr>
        <w:t>blocks and the</w:t>
      </w:r>
      <w:r w:rsidR="00351015" w:rsidRPr="00B27968">
        <w:rPr>
          <w:lang w:val="en-US"/>
        </w:rPr>
        <w:t xml:space="preserve"> </w:t>
      </w:r>
      <w:hyperlink w:anchor="_Нижняя_панель" w:history="1">
        <w:r w:rsidRPr="00B27968">
          <w:rPr>
            <w:rStyle w:val="Hyperlink"/>
            <w:lang w:val="en-US"/>
          </w:rPr>
          <w:t>bottom panel</w:t>
        </w:r>
      </w:hyperlink>
      <w:r w:rsidR="00351015" w:rsidRPr="00B27968">
        <w:rPr>
          <w:lang w:val="en-US"/>
        </w:rPr>
        <w:t xml:space="preserve"> </w:t>
      </w:r>
      <w:r w:rsidRPr="00B27968">
        <w:rPr>
          <w:lang w:val="en-US"/>
        </w:rPr>
        <w:t xml:space="preserve">are exactly the same as for the specular geometry. The </w:t>
      </w:r>
      <w:r w:rsidR="00765C1A" w:rsidRPr="00B27968">
        <w:rPr>
          <w:lang w:val="en-US"/>
        </w:rPr>
        <w:t>"</w:t>
      </w:r>
      <w:hyperlink w:anchor="_Value" w:history="1">
        <w:r w:rsidR="00351015" w:rsidRPr="00B27968">
          <w:rPr>
            <w:rStyle w:val="Hyperlink"/>
            <w:rFonts w:ascii="Arial" w:hAnsi="Arial" w:cs="Arial"/>
            <w:lang w:val="en-US"/>
          </w:rPr>
          <w:t>Value</w:t>
        </w:r>
      </w:hyperlink>
      <w:hyperlink w:anchor="_Detector_1" w:history="1"/>
      <w:r w:rsidR="00765C1A" w:rsidRPr="00B27968">
        <w:rPr>
          <w:lang w:val="en-US"/>
        </w:rPr>
        <w:t>"</w:t>
      </w:r>
      <w:r w:rsidR="00351015" w:rsidRPr="00B27968">
        <w:rPr>
          <w:lang w:val="en-US"/>
        </w:rPr>
        <w:t xml:space="preserve"> </w:t>
      </w:r>
      <w:r w:rsidRPr="00B27968">
        <w:rPr>
          <w:lang w:val="en-US"/>
        </w:rPr>
        <w:t>block differs only in the immutable function type</w:t>
      </w:r>
      <w:r w:rsidR="00351015" w:rsidRPr="00B27968">
        <w:rPr>
          <w:lang w:val="en-US"/>
        </w:rPr>
        <w:t xml:space="preserve">: </w:t>
      </w:r>
      <w:r w:rsidR="00765C1A" w:rsidRPr="00B27968">
        <w:rPr>
          <w:lang w:val="en-US"/>
        </w:rPr>
        <w:t>"</w:t>
      </w:r>
      <w:r w:rsidR="00351015" w:rsidRPr="00B27968">
        <w:rPr>
          <w:rFonts w:ascii="Arial" w:hAnsi="Arial" w:cs="Arial"/>
          <w:color w:val="C00000"/>
          <w:lang w:val="en-US"/>
        </w:rPr>
        <w:t>Scattering</w:t>
      </w:r>
      <w:r w:rsidR="00765C1A" w:rsidRPr="00B27968">
        <w:rPr>
          <w:lang w:val="en-US"/>
        </w:rPr>
        <w:t>"</w:t>
      </w:r>
      <w:r w:rsidR="00351015" w:rsidRPr="00B27968">
        <w:rPr>
          <w:lang w:val="en-US"/>
        </w:rPr>
        <w:t>.</w:t>
      </w:r>
    </w:p>
    <w:p w14:paraId="160619B7" w14:textId="6E876324" w:rsidR="00351015" w:rsidRPr="00B27968" w:rsidRDefault="00351015" w:rsidP="000D7464">
      <w:pPr>
        <w:pStyle w:val="Heading5"/>
        <w:numPr>
          <w:ilvl w:val="4"/>
          <w:numId w:val="5"/>
        </w:numPr>
        <w:rPr>
          <w:lang w:val="en-US"/>
        </w:rPr>
      </w:pPr>
      <w:r w:rsidRPr="00B27968">
        <w:rPr>
          <w:lang w:val="en-US"/>
        </w:rPr>
        <w:t>Argument</w:t>
      </w:r>
      <w:r w:rsidRPr="00B27968">
        <w:rPr>
          <w:rFonts w:eastAsia="Times New Roman" w:cs="Times New Roman"/>
          <w:b w:val="0"/>
          <w:noProof/>
          <w:color w:val="auto"/>
          <w:sz w:val="24"/>
          <w:lang w:val="en-US"/>
        </w:rPr>
        <w:t xml:space="preserve"> </w:t>
      </w:r>
    </w:p>
    <w:p w14:paraId="031530C4" w14:textId="2B735670" w:rsidR="00351015" w:rsidRPr="00B27968" w:rsidRDefault="00976461" w:rsidP="003855FD">
      <w:pPr>
        <w:pStyle w:val="a"/>
        <w:numPr>
          <w:ilvl w:val="0"/>
          <w:numId w:val="2"/>
        </w:numPr>
        <w:spacing w:beforeLines="100" w:before="240" w:afterLines="150" w:after="360" w:line="276" w:lineRule="auto"/>
        <w:jc w:val="center"/>
        <w:rPr>
          <w:rStyle w:val="ListLabel3"/>
          <w:color w:val="00518E"/>
          <w:sz w:val="22"/>
          <w:lang w:val="en-US"/>
        </w:rPr>
      </w:pPr>
      <w:r w:rsidRPr="00B27968">
        <w:rPr>
          <w:noProof/>
          <w:color w:val="00518E"/>
          <w:lang w:val="en-US"/>
        </w:rPr>
        <mc:AlternateContent>
          <mc:Choice Requires="wpg">
            <w:drawing>
              <wp:anchor distT="0" distB="0" distL="114300" distR="114300" simplePos="0" relativeHeight="252301312" behindDoc="0" locked="0" layoutInCell="1" allowOverlap="1" wp14:anchorId="097E4599" wp14:editId="76E7A550">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91"/>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C54735F"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92"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008A779F" w:rsidRPr="00B27968">
        <w:rPr>
          <w:color w:val="00518E"/>
          <w:lang w:val="en-US"/>
        </w:rPr>
        <w:t>Block</w:t>
      </w:r>
      <w:r w:rsidR="00351015" w:rsidRPr="00B27968">
        <w:rPr>
          <w:color w:val="00518E"/>
          <w:lang w:val="en-US"/>
        </w:rPr>
        <w:t xml:space="preserve"> </w:t>
      </w:r>
      <w:r w:rsidR="00765C1A" w:rsidRPr="00B27968">
        <w:rPr>
          <w:lang w:val="en-US"/>
        </w:rPr>
        <w:t>"</w:t>
      </w:r>
      <w:r w:rsidR="00351015" w:rsidRPr="00B27968">
        <w:rPr>
          <w:rFonts w:ascii="Arial" w:hAnsi="Arial" w:cs="Arial"/>
          <w:color w:val="C00000"/>
          <w:lang w:val="en-US"/>
        </w:rPr>
        <w:t>Argument</w:t>
      </w:r>
      <w:r w:rsidR="00765C1A" w:rsidRPr="00B27968">
        <w:rPr>
          <w:lang w:val="en-US"/>
        </w:rPr>
        <w:t>"</w:t>
      </w:r>
    </w:p>
    <w:p w14:paraId="5EFC73EB" w14:textId="5173A20F" w:rsidR="00351015" w:rsidRPr="00B27968" w:rsidRDefault="00E860B0" w:rsidP="00351015">
      <w:pPr>
        <w:pStyle w:val="a"/>
        <w:spacing w:beforeLines="100" w:before="240" w:afterLines="150" w:after="360" w:line="276" w:lineRule="auto"/>
        <w:ind w:firstLine="0"/>
        <w:rPr>
          <w:lang w:val="en-US"/>
        </w:rPr>
      </w:pPr>
      <w:r w:rsidRPr="00B27968">
        <w:rPr>
          <w:lang w:val="en-US"/>
        </w:rPr>
        <w:t>The argument is the grazing angle of the incident beam. Other parameters are the same as in the</w:t>
      </w:r>
      <w:r w:rsidRPr="00B27968">
        <w:rPr>
          <w:lang w:val="en-US"/>
        </w:rPr>
        <w:t xml:space="preserve"> </w:t>
      </w:r>
      <w:hyperlink w:anchor="_Argument_1" w:history="1">
        <w:r w:rsidRPr="00B27968">
          <w:rPr>
            <w:rStyle w:val="Hyperlink"/>
            <w:lang w:val="en-US"/>
          </w:rPr>
          <w:t>specular measurement</w:t>
        </w:r>
      </w:hyperlink>
      <w:r w:rsidR="00351015" w:rsidRPr="00B27968">
        <w:rPr>
          <w:lang w:val="en-US"/>
        </w:rPr>
        <w:t>.</w:t>
      </w:r>
    </w:p>
    <w:p w14:paraId="15F7D85D" w14:textId="0E1885D4" w:rsidR="00351015" w:rsidRPr="00B27968" w:rsidRDefault="00351015" w:rsidP="000D7464">
      <w:pPr>
        <w:pStyle w:val="Heading5"/>
        <w:numPr>
          <w:ilvl w:val="4"/>
          <w:numId w:val="5"/>
        </w:numPr>
        <w:rPr>
          <w:lang w:val="en-US"/>
        </w:rPr>
      </w:pPr>
      <w:r w:rsidRPr="00B27968">
        <w:rPr>
          <w:lang w:val="en-US"/>
        </w:rPr>
        <w:t>Beam</w:t>
      </w:r>
      <w:r w:rsidRPr="00B27968">
        <w:rPr>
          <w:rFonts w:eastAsia="Times New Roman" w:cs="Times New Roman"/>
          <w:b w:val="0"/>
          <w:noProof/>
          <w:color w:val="auto"/>
          <w:sz w:val="24"/>
          <w:lang w:val="en-US"/>
        </w:rPr>
        <w:t xml:space="preserve"> </w:t>
      </w:r>
    </w:p>
    <w:p w14:paraId="60343808" w14:textId="1376917D" w:rsidR="00351015" w:rsidRPr="00B27968" w:rsidRDefault="00AA0F7B" w:rsidP="003855FD">
      <w:pPr>
        <w:pStyle w:val="a"/>
        <w:numPr>
          <w:ilvl w:val="0"/>
          <w:numId w:val="2"/>
        </w:numPr>
        <w:spacing w:beforeLines="100" w:before="240" w:afterLines="150" w:after="360" w:line="276" w:lineRule="auto"/>
        <w:jc w:val="center"/>
        <w:rPr>
          <w:rStyle w:val="ListLabel3"/>
          <w:color w:val="00518E"/>
          <w:sz w:val="22"/>
          <w:lang w:val="en-US"/>
        </w:rPr>
      </w:pPr>
      <w:r w:rsidRPr="00B27968">
        <w:rPr>
          <w:noProof/>
          <w:color w:val="00518E"/>
          <w:lang w:val="en-US"/>
        </w:rPr>
        <mc:AlternateContent>
          <mc:Choice Requires="wpg">
            <w:drawing>
              <wp:anchor distT="0" distB="0" distL="114300" distR="114300" simplePos="0" relativeHeight="252303360" behindDoc="0" locked="0" layoutInCell="1" allowOverlap="1" wp14:anchorId="4189EBE7" wp14:editId="2FBDF0F7">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91"/>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92B13D5"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92"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B27968">
        <w:rPr>
          <w:color w:val="00518E"/>
          <w:lang w:val="en-US"/>
        </w:rPr>
        <w:t xml:space="preserve"> </w:t>
      </w:r>
      <w:r w:rsidR="00057937" w:rsidRPr="00B27968">
        <w:rPr>
          <w:color w:val="00518E"/>
          <w:lang w:val="en-US"/>
        </w:rPr>
        <w:t>Block</w:t>
      </w:r>
      <w:r w:rsidR="00351015" w:rsidRPr="00B27968">
        <w:rPr>
          <w:color w:val="00518E"/>
          <w:lang w:val="en-US"/>
        </w:rPr>
        <w:t xml:space="preserve"> </w:t>
      </w:r>
      <w:r w:rsidR="00765C1A" w:rsidRPr="00B27968">
        <w:rPr>
          <w:lang w:val="en-US"/>
        </w:rPr>
        <w:t>"</w:t>
      </w:r>
      <w:r w:rsidR="00351015" w:rsidRPr="00B27968">
        <w:rPr>
          <w:rFonts w:ascii="Arial" w:hAnsi="Arial" w:cs="Arial"/>
          <w:color w:val="C00000"/>
          <w:lang w:val="en-US"/>
        </w:rPr>
        <w:t>Beam</w:t>
      </w:r>
      <w:r w:rsidR="00765C1A" w:rsidRPr="00B27968">
        <w:rPr>
          <w:lang w:val="en-US"/>
        </w:rPr>
        <w:t>"</w:t>
      </w:r>
    </w:p>
    <w:p w14:paraId="542B25DD" w14:textId="52CFED23" w:rsidR="00A71F14" w:rsidRPr="00B27968" w:rsidRDefault="00946294" w:rsidP="00130B68">
      <w:pPr>
        <w:pStyle w:val="a"/>
        <w:spacing w:beforeLines="100" w:before="240" w:afterLines="150" w:after="360" w:line="276" w:lineRule="auto"/>
        <w:ind w:firstLine="0"/>
        <w:rPr>
          <w:lang w:val="en-US"/>
        </w:rPr>
      </w:pPr>
      <w:r w:rsidRPr="00B27968">
        <w:rPr>
          <w:lang w:val="en-US"/>
        </w:rPr>
        <w:t xml:space="preserve">Almost all parameters are the same as in the </w:t>
      </w:r>
      <w:hyperlink w:anchor="_Beam_1" w:history="1">
        <w:r w:rsidRPr="00B27968">
          <w:rPr>
            <w:rStyle w:val="Hyperlink"/>
            <w:lang w:val="en-US"/>
          </w:rPr>
          <w:t>specular measurement</w:t>
        </w:r>
      </w:hyperlink>
      <w:r w:rsidR="00351015" w:rsidRPr="00B27968">
        <w:rPr>
          <w:lang w:val="en-US"/>
        </w:rPr>
        <w:t xml:space="preserve">. </w:t>
      </w:r>
      <w:r w:rsidRPr="00B27968">
        <w:rPr>
          <w:lang w:val="en-US"/>
        </w:rPr>
        <w:t xml:space="preserve">An additional parameter is the offset of the detector from the specular direction. A positive offset means that the angle from the plane of the sample to the detector is </w:t>
      </w:r>
      <w:r w:rsidRPr="00B27968">
        <w:rPr>
          <w:u w:val="single"/>
          <w:lang w:val="en-US"/>
        </w:rPr>
        <w:t>greater</w:t>
      </w:r>
      <w:r w:rsidRPr="00B27968">
        <w:rPr>
          <w:lang w:val="en-US"/>
        </w:rPr>
        <w:t xml:space="preserve"> than the grazing angle of the beam. If it is equal to zero, then measurements are made in the specular direction, but, unlike the reflectometric curve, here you can get a plot of the amount of </w:t>
      </w:r>
      <w:r w:rsidRPr="00B27968">
        <w:rPr>
          <w:u w:val="single"/>
          <w:lang w:val="en-US"/>
        </w:rPr>
        <w:t>scattering in the specular direction</w:t>
      </w:r>
      <w:r w:rsidRPr="00B27968">
        <w:rPr>
          <w:u w:val="single"/>
          <w:lang w:val="en-US"/>
        </w:rPr>
        <w:t>.</w:t>
      </w:r>
    </w:p>
    <w:p w14:paraId="58F135A5" w14:textId="05DB9A4B" w:rsidR="000A3DD5" w:rsidRPr="00CC483F" w:rsidRDefault="00035224" w:rsidP="000D7464">
      <w:pPr>
        <w:pStyle w:val="Heading4"/>
        <w:numPr>
          <w:ilvl w:val="3"/>
          <w:numId w:val="5"/>
        </w:numPr>
        <w:rPr>
          <w:sz w:val="24"/>
          <w:szCs w:val="24"/>
          <w:lang w:val="en-US"/>
        </w:rPr>
      </w:pPr>
      <w:bookmarkStart w:id="93" w:name="_GISAS_map_1"/>
      <w:bookmarkEnd w:id="93"/>
      <w:r w:rsidRPr="00CC483F">
        <w:rPr>
          <w:sz w:val="24"/>
          <w:szCs w:val="24"/>
          <w:lang w:val="en-US"/>
        </w:rPr>
        <w:lastRenderedPageBreak/>
        <w:t>GISAS</w:t>
      </w:r>
      <w:r w:rsidR="000A3DD5" w:rsidRPr="00CC483F">
        <w:rPr>
          <w:sz w:val="24"/>
          <w:szCs w:val="24"/>
          <w:lang w:val="en-US"/>
        </w:rPr>
        <w:t xml:space="preserve"> </w:t>
      </w:r>
      <w:r w:rsidRPr="00CC483F">
        <w:rPr>
          <w:sz w:val="24"/>
          <w:szCs w:val="24"/>
          <w:lang w:val="en-US"/>
        </w:rPr>
        <w:t>map</w:t>
      </w:r>
    </w:p>
    <w:p w14:paraId="6E6A94AF" w14:textId="4CA76A15" w:rsidR="00946533" w:rsidRPr="00B27968" w:rsidRDefault="00F51398" w:rsidP="003855FD">
      <w:pPr>
        <w:pStyle w:val="a"/>
        <w:numPr>
          <w:ilvl w:val="0"/>
          <w:numId w:val="2"/>
        </w:numPr>
        <w:spacing w:beforeLines="100" w:before="240" w:afterLines="150" w:after="360" w:line="276" w:lineRule="auto"/>
        <w:jc w:val="center"/>
        <w:rPr>
          <w:rStyle w:val="ListLabel3"/>
          <w:color w:val="00518E"/>
          <w:sz w:val="22"/>
          <w:lang w:val="en-US"/>
        </w:rPr>
      </w:pPr>
      <w:r w:rsidRPr="00B27968">
        <w:rPr>
          <w:noProof/>
          <w:lang w:val="en-US"/>
        </w:rPr>
        <w:drawing>
          <wp:anchor distT="0" distB="0" distL="114300" distR="114300" simplePos="0" relativeHeight="251865088" behindDoc="0" locked="0" layoutInCell="1" allowOverlap="1" wp14:anchorId="61C8BA32" wp14:editId="1B743891">
            <wp:simplePos x="0" y="0"/>
            <wp:positionH relativeFrom="column">
              <wp:posOffset>13970</wp:posOffset>
            </wp:positionH>
            <wp:positionV relativeFrom="paragraph">
              <wp:posOffset>153167</wp:posOffset>
            </wp:positionV>
            <wp:extent cx="5760720" cy="6129655"/>
            <wp:effectExtent l="0" t="0" r="0" b="4445"/>
            <wp:wrapTopAndBottom/>
            <wp:docPr id="32" name="Picture 32"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10;&#10;Description automatically generated"/>
                    <pic:cNvPicPr/>
                  </pic:nvPicPr>
                  <pic:blipFill>
                    <a:blip r:embed="rId193">
                      <a:extLst>
                        <a:ext uri="{28A0092B-C50C-407E-A947-70E740481C1C}">
                          <a14:useLocalDpi xmlns:a14="http://schemas.microsoft.com/office/drawing/2010/main" val="0"/>
                        </a:ext>
                      </a:extLst>
                    </a:blip>
                    <a:stretch>
                      <a:fillRect/>
                    </a:stretch>
                  </pic:blipFill>
                  <pic:spPr>
                    <a:xfrm>
                      <a:off x="0" y="0"/>
                      <a:ext cx="5760720" cy="6129655"/>
                    </a:xfrm>
                    <a:prstGeom prst="rect">
                      <a:avLst/>
                    </a:prstGeom>
                  </pic:spPr>
                </pic:pic>
              </a:graphicData>
            </a:graphic>
          </wp:anchor>
        </w:drawing>
      </w:r>
      <w:r w:rsidR="000E366D" w:rsidRPr="00B27968">
        <w:rPr>
          <w:color w:val="00518E"/>
          <w:lang w:val="en-US"/>
        </w:rPr>
        <w:t>GISAS measurement settings</w:t>
      </w:r>
    </w:p>
    <w:p w14:paraId="4EA55C44" w14:textId="5F9F5408" w:rsidR="00323631" w:rsidRPr="00037228" w:rsidRDefault="00037228" w:rsidP="000A3DD5">
      <w:pPr>
        <w:pStyle w:val="a"/>
        <w:spacing w:beforeLines="100" w:before="240" w:afterLines="150" w:after="360" w:line="276" w:lineRule="auto"/>
        <w:ind w:firstLine="0"/>
        <w:rPr>
          <w:lang w:val="en-US"/>
        </w:rPr>
      </w:pPr>
      <w:r w:rsidRPr="00B27968">
        <w:rPr>
          <w:lang w:val="en-US"/>
        </w:rPr>
        <w:t>The top part shows a color map of the loaded data. When the</w:t>
      </w:r>
      <w:r w:rsidR="002B550B" w:rsidRPr="00B27968">
        <w:rPr>
          <w:lang w:val="en-US"/>
        </w:rPr>
        <w:t xml:space="preserve"> </w:t>
      </w:r>
      <w:r w:rsidR="00765C1A" w:rsidRPr="00B27968">
        <w:rPr>
          <w:lang w:val="en-US"/>
        </w:rPr>
        <w:t>"</w:t>
      </w:r>
      <w:r w:rsidR="002B550B" w:rsidRPr="00B27968">
        <w:rPr>
          <w:rFonts w:ascii="Arial" w:hAnsi="Arial" w:cs="Arial"/>
          <w:color w:val="C00000"/>
          <w:lang w:val="en-US"/>
        </w:rPr>
        <w:t>Fit only data between argument</w:t>
      </w:r>
      <w:r w:rsidR="00765C1A" w:rsidRPr="00B27968">
        <w:rPr>
          <w:lang w:val="en-US"/>
        </w:rPr>
        <w:t>"</w:t>
      </w:r>
      <w:r w:rsidR="002B550B" w:rsidRPr="00B27968">
        <w:rPr>
          <w:lang w:val="en-US"/>
        </w:rPr>
        <w:t xml:space="preserve"> </w:t>
      </w:r>
      <w:r w:rsidRPr="00B27968">
        <w:rPr>
          <w:lang w:val="en-US"/>
        </w:rPr>
        <w:t xml:space="preserve">option is enabled in the </w:t>
      </w:r>
      <w:r w:rsidR="00765C1A" w:rsidRPr="00B27968">
        <w:rPr>
          <w:lang w:val="en-US"/>
        </w:rPr>
        <w:t>"</w:t>
      </w:r>
      <w:r w:rsidR="002B550B" w:rsidRPr="00B27968">
        <w:rPr>
          <w:rFonts w:ascii="Arial" w:hAnsi="Arial" w:cs="Arial"/>
          <w:color w:val="C00000"/>
          <w:lang w:val="en-US"/>
        </w:rPr>
        <w:t>Argument</w:t>
      </w:r>
      <w:r w:rsidR="00765C1A" w:rsidRPr="00B27968">
        <w:rPr>
          <w:lang w:val="en-US"/>
        </w:rPr>
        <w:t>"</w:t>
      </w:r>
      <w:r w:rsidR="00D253F6" w:rsidRPr="00B27968">
        <w:rPr>
          <w:lang w:val="en-US"/>
        </w:rPr>
        <w:t xml:space="preserve"> </w:t>
      </w:r>
      <w:r w:rsidRPr="00B27968">
        <w:rPr>
          <w:lang w:val="en-US"/>
        </w:rPr>
        <w:t>block, the area excluded from the fit is displayed in a darker color. In the</w:t>
      </w:r>
      <w:r w:rsidRPr="00B27968">
        <w:rPr>
          <w:lang w:val="en-US"/>
        </w:rPr>
        <w:t xml:space="preserve"> </w:t>
      </w:r>
      <w:r w:rsidR="00765C1A" w:rsidRPr="00B27968">
        <w:rPr>
          <w:lang w:val="en-US"/>
        </w:rPr>
        <w:t>"</w:t>
      </w:r>
      <w:r w:rsidR="002B550B" w:rsidRPr="00B27968">
        <w:rPr>
          <w:rFonts w:ascii="Arial" w:hAnsi="Arial" w:cs="Arial"/>
          <w:color w:val="C00000"/>
          <w:lang w:val="en-US"/>
        </w:rPr>
        <w:t>Plot options</w:t>
      </w:r>
      <w:r w:rsidR="00765C1A" w:rsidRPr="00B27968">
        <w:rPr>
          <w:lang w:val="en-US"/>
        </w:rPr>
        <w:t>"</w:t>
      </w:r>
      <w:r w:rsidR="002B550B" w:rsidRPr="00B27968">
        <w:rPr>
          <w:lang w:val="en-US"/>
        </w:rPr>
        <w:t xml:space="preserve"> </w:t>
      </w:r>
      <w:r w:rsidRPr="00B27968">
        <w:rPr>
          <w:lang w:val="en-US"/>
        </w:rPr>
        <w:t xml:space="preserve">block you can switch between linear and logarithmic scale along the vertical axis, turn interpolation on and off </w:t>
      </w:r>
      <w:r w:rsidR="00365F78" w:rsidRPr="00B27968">
        <w:rPr>
          <w:lang w:val="en-US"/>
        </w:rPr>
        <w:t>–</w:t>
      </w:r>
      <w:r w:rsidRPr="00B27968">
        <w:rPr>
          <w:lang w:val="en-US"/>
        </w:rPr>
        <w:t xml:space="preserve"> these are the display settings. There are also buttons to rotate the image counterclockwise </w:t>
      </w:r>
      <w:r w:rsidRPr="00B27968">
        <w:rPr>
          <w:noProof/>
          <w:lang w:val="en-US"/>
        </w:rPr>
        <w:drawing>
          <wp:inline distT="0" distB="0" distL="0" distR="0" wp14:anchorId="7BF9AB28" wp14:editId="342810B2">
            <wp:extent cx="183515" cy="183515"/>
            <wp:effectExtent l="0" t="0" r="6985" b="6985"/>
            <wp:docPr id="92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Pr="00B27968">
        <w:rPr>
          <w:lang w:val="en-US"/>
        </w:rPr>
        <w:t xml:space="preserve"> and clockwise </w:t>
      </w:r>
      <w:r w:rsidRPr="00B27968">
        <w:rPr>
          <w:noProof/>
          <w:lang w:val="en-US"/>
        </w:rPr>
        <w:drawing>
          <wp:inline distT="0" distB="0" distL="0" distR="0" wp14:anchorId="00155D8D" wp14:editId="4EB29861">
            <wp:extent cx="183600" cy="183600"/>
            <wp:effectExtent l="0" t="0" r="6985" b="6985"/>
            <wp:docPr id="93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Pr="00B27968">
        <w:rPr>
          <w:lang w:val="en-US"/>
        </w:rPr>
        <w:t>. With their help, you should orient the data relative to the coordinate axes. This is where the data is linked to the coordinate axes for further use in calculations</w:t>
      </w:r>
      <w:r w:rsidR="003811B7" w:rsidRPr="00037228">
        <w:rPr>
          <w:lang w:val="en-US"/>
        </w:rPr>
        <w:t>.</w:t>
      </w:r>
    </w:p>
    <w:p w14:paraId="38A3EFAE" w14:textId="2754D59C" w:rsidR="000A3DD5" w:rsidRPr="00BB6A64" w:rsidRDefault="00B27968" w:rsidP="000A3DD5">
      <w:pPr>
        <w:pStyle w:val="a"/>
        <w:spacing w:beforeLines="100" w:before="240" w:afterLines="150" w:after="360" w:line="276" w:lineRule="auto"/>
        <w:ind w:firstLine="0"/>
      </w:pPr>
      <w:r w:rsidRPr="00EE7DF4">
        <w:rPr>
          <w:lang w:val="en-US"/>
        </w:rPr>
        <w:t>The</w:t>
      </w:r>
      <w:r w:rsidRPr="00B27968">
        <w:rPr>
          <w:lang w:val="en-US"/>
        </w:rPr>
        <w:t xml:space="preserve"> </w:t>
      </w:r>
      <w:hyperlink w:anchor="_Measurement" w:history="1">
        <w:r w:rsidR="00765C1A" w:rsidRPr="00B27968">
          <w:rPr>
            <w:lang w:val="en-US"/>
          </w:rPr>
          <w:t>"</w:t>
        </w:r>
        <w:r w:rsidR="00323631">
          <w:rPr>
            <w:rStyle w:val="Hyperlink"/>
            <w:rFonts w:ascii="Arial" w:hAnsi="Arial" w:cs="Arial"/>
            <w:lang w:val="en-US"/>
          </w:rPr>
          <w:t>Measurement</w:t>
        </w:r>
      </w:hyperlink>
      <w:r w:rsidR="00765C1A" w:rsidRPr="00B27968">
        <w:rPr>
          <w:lang w:val="en-US"/>
        </w:rPr>
        <w:t>"</w:t>
      </w:r>
      <w:r w:rsidR="00323631" w:rsidRPr="00B27968">
        <w:rPr>
          <w:lang w:val="en-US"/>
        </w:rPr>
        <w:t xml:space="preserve">, </w:t>
      </w:r>
      <w:r w:rsidR="00765C1A" w:rsidRPr="00B27968">
        <w:rPr>
          <w:lang w:val="en-US"/>
        </w:rPr>
        <w:t>"</w:t>
      </w:r>
      <w:hyperlink w:anchor="_Footprint_and_distortion_1" w:history="1">
        <w:r w:rsidR="00323631" w:rsidRPr="006E6A2E">
          <w:rPr>
            <w:rStyle w:val="Hyperlink"/>
            <w:rFonts w:ascii="Arial" w:hAnsi="Arial" w:cs="Arial"/>
            <w:lang w:val="en-US"/>
          </w:rPr>
          <w:t>Footprint</w:t>
        </w:r>
        <w:r w:rsidR="00323631" w:rsidRPr="00B27968">
          <w:rPr>
            <w:rStyle w:val="Hyperlink"/>
            <w:rFonts w:ascii="Arial" w:hAnsi="Arial" w:cs="Arial"/>
            <w:lang w:val="en-US"/>
          </w:rPr>
          <w:t xml:space="preserve"> </w:t>
        </w:r>
        <w:r w:rsidR="00323631" w:rsidRPr="006E6A2E">
          <w:rPr>
            <w:rStyle w:val="Hyperlink"/>
            <w:rFonts w:ascii="Arial" w:hAnsi="Arial" w:cs="Arial"/>
            <w:lang w:val="en-US"/>
          </w:rPr>
          <w:t>and</w:t>
        </w:r>
        <w:r w:rsidR="00323631" w:rsidRPr="00B27968">
          <w:rPr>
            <w:rStyle w:val="Hyperlink"/>
            <w:rFonts w:ascii="Arial" w:hAnsi="Arial" w:cs="Arial"/>
            <w:lang w:val="en-US"/>
          </w:rPr>
          <w:t xml:space="preserve"> </w:t>
        </w:r>
        <w:r w:rsidR="00323631" w:rsidRPr="006E6A2E">
          <w:rPr>
            <w:rStyle w:val="Hyperlink"/>
            <w:rFonts w:ascii="Arial" w:hAnsi="Arial" w:cs="Arial"/>
            <w:lang w:val="en-US"/>
          </w:rPr>
          <w:t>distortion</w:t>
        </w:r>
      </w:hyperlink>
      <w:r w:rsidR="00765C1A" w:rsidRPr="00B27968">
        <w:rPr>
          <w:lang w:val="en-US"/>
        </w:rPr>
        <w:t>"</w:t>
      </w:r>
      <w:r w:rsidR="00323631" w:rsidRPr="00B27968">
        <w:rPr>
          <w:lang w:val="en-US"/>
        </w:rPr>
        <w:t xml:space="preserve"> </w:t>
      </w:r>
      <w:r w:rsidRPr="00EE7DF4">
        <w:rPr>
          <w:lang w:val="en-US"/>
        </w:rPr>
        <w:t>blocks and the</w:t>
      </w:r>
      <w:r w:rsidR="00323631" w:rsidRPr="00B27968">
        <w:rPr>
          <w:lang w:val="en-US"/>
        </w:rPr>
        <w:t xml:space="preserve"> </w:t>
      </w:r>
      <w:hyperlink w:anchor="_Нижняя_панель" w:history="1">
        <w:r w:rsidRPr="00B27968">
          <w:rPr>
            <w:rStyle w:val="Hyperlink"/>
            <w:lang w:val="en-US"/>
          </w:rPr>
          <w:t>bottom panel</w:t>
        </w:r>
      </w:hyperlink>
      <w:r w:rsidR="00323631" w:rsidRPr="00B27968">
        <w:rPr>
          <w:lang w:val="en-US"/>
        </w:rPr>
        <w:t xml:space="preserve"> </w:t>
      </w:r>
      <w:r w:rsidRPr="00EE7DF4">
        <w:rPr>
          <w:lang w:val="en-US"/>
        </w:rPr>
        <w:t xml:space="preserve">are exactly the same as for the </w:t>
      </w:r>
      <w:r>
        <w:rPr>
          <w:lang w:val="en-US"/>
        </w:rPr>
        <w:t>specular</w:t>
      </w:r>
      <w:r w:rsidRPr="00EE7DF4">
        <w:rPr>
          <w:lang w:val="en-US"/>
        </w:rPr>
        <w:t xml:space="preserve"> geometry. The rest is </w:t>
      </w:r>
      <w:r w:rsidR="00DD1D80">
        <w:rPr>
          <w:lang w:val="en-US"/>
        </w:rPr>
        <w:t>described</w:t>
      </w:r>
      <w:r w:rsidRPr="00EE7DF4">
        <w:rPr>
          <w:lang w:val="en-US"/>
        </w:rPr>
        <w:t xml:space="preserve"> below</w:t>
      </w:r>
      <w:r w:rsidR="00931184">
        <w:t>.</w:t>
      </w:r>
      <w:r w:rsidR="003811B7">
        <w:t xml:space="preserve"> </w:t>
      </w:r>
    </w:p>
    <w:p w14:paraId="65608F26" w14:textId="198605C6" w:rsidR="0078235D" w:rsidRPr="000C327B" w:rsidRDefault="0078235D" w:rsidP="000D7464">
      <w:pPr>
        <w:pStyle w:val="Heading5"/>
        <w:numPr>
          <w:ilvl w:val="4"/>
          <w:numId w:val="5"/>
        </w:numPr>
        <w:rPr>
          <w:lang w:val="en-US"/>
        </w:rPr>
      </w:pPr>
      <w:bookmarkStart w:id="94" w:name="_Argument_2"/>
      <w:bookmarkEnd w:id="94"/>
      <w:r w:rsidRPr="000C327B">
        <w:rPr>
          <w:lang w:val="en-US"/>
        </w:rPr>
        <w:lastRenderedPageBreak/>
        <w:t>Argument</w:t>
      </w:r>
    </w:p>
    <w:p w14:paraId="44608563" w14:textId="606A6E01" w:rsidR="0078235D" w:rsidRPr="000C327B" w:rsidRDefault="00F51398" w:rsidP="003855FD">
      <w:pPr>
        <w:pStyle w:val="a"/>
        <w:numPr>
          <w:ilvl w:val="0"/>
          <w:numId w:val="2"/>
        </w:numPr>
        <w:spacing w:beforeLines="100" w:before="240" w:afterLines="150" w:after="360" w:line="276" w:lineRule="auto"/>
        <w:jc w:val="center"/>
        <w:rPr>
          <w:rStyle w:val="ListLabel3"/>
          <w:color w:val="00518E"/>
          <w:sz w:val="22"/>
        </w:rPr>
      </w:pPr>
      <w:r w:rsidRPr="003A4F3A">
        <w:rPr>
          <w:noProof/>
          <w:color w:val="00518E"/>
        </w:rPr>
        <w:drawing>
          <wp:anchor distT="0" distB="0" distL="114300" distR="114300" simplePos="0" relativeHeight="251866112" behindDoc="0" locked="0" layoutInCell="1" allowOverlap="1" wp14:anchorId="206ACEAE" wp14:editId="54AAD7E9">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6">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0C327B">
        <w:rPr>
          <w:color w:val="00518E"/>
        </w:rPr>
        <w:t xml:space="preserve"> </w:t>
      </w:r>
      <w:r w:rsidR="00CE5A16">
        <w:rPr>
          <w:color w:val="00518E"/>
          <w:lang w:val="en-US"/>
        </w:rPr>
        <w:t>Block</w:t>
      </w:r>
      <w:r w:rsidR="0078235D" w:rsidRPr="000C327B">
        <w:rPr>
          <w:color w:val="00518E"/>
        </w:rPr>
        <w:t xml:space="preserve"> </w:t>
      </w:r>
      <w:r w:rsidR="00765C1A">
        <w:t>"</w:t>
      </w:r>
      <w:r w:rsidR="0078235D" w:rsidRPr="000C327B">
        <w:rPr>
          <w:rFonts w:ascii="Arial" w:hAnsi="Arial" w:cs="Arial"/>
          <w:color w:val="C00000"/>
          <w:lang w:val="en-US"/>
        </w:rPr>
        <w:t>Argument</w:t>
      </w:r>
      <w:r w:rsidR="00765C1A">
        <w:t>"</w:t>
      </w:r>
    </w:p>
    <w:p w14:paraId="603AA0EA" w14:textId="1C677643" w:rsidR="007847B4" w:rsidRPr="006D3FE1" w:rsidRDefault="00115645" w:rsidP="0078235D">
      <w:pPr>
        <w:pStyle w:val="a"/>
        <w:spacing w:beforeLines="100" w:before="240" w:afterLines="150" w:after="360" w:line="276" w:lineRule="auto"/>
        <w:ind w:firstLine="0"/>
        <w:rPr>
          <w:lang w:val="en-US"/>
        </w:rPr>
      </w:pPr>
      <w:r>
        <w:rPr>
          <w:lang w:val="en-US"/>
        </w:rPr>
        <w:t>Here</w:t>
      </w:r>
      <w:r w:rsidRPr="001E545C">
        <w:rPr>
          <w:lang w:val="en-US"/>
        </w:rPr>
        <w:t xml:space="preserve"> the units and range of </w:t>
      </w:r>
      <w:r>
        <w:rPr>
          <w:lang w:val="en-US"/>
        </w:rPr>
        <w:t>arguments</w:t>
      </w:r>
      <w:r w:rsidRPr="001E545C">
        <w:rPr>
          <w:lang w:val="en-US"/>
        </w:rPr>
        <w:t xml:space="preserve"> ​​for each axis</w:t>
      </w:r>
      <w:r>
        <w:rPr>
          <w:lang w:val="en-US"/>
        </w:rPr>
        <w:t xml:space="preserve"> are determined</w:t>
      </w:r>
      <w:r w:rsidRPr="001E545C">
        <w:rPr>
          <w:lang w:val="en-US"/>
        </w:rPr>
        <w:t xml:space="preserve">. Unlike </w:t>
      </w:r>
      <w:r>
        <w:rPr>
          <w:lang w:val="en-US"/>
        </w:rPr>
        <w:t xml:space="preserve">the case of </w:t>
      </w:r>
      <w:r w:rsidRPr="001E545C">
        <w:rPr>
          <w:lang w:val="en-US"/>
        </w:rPr>
        <w:t xml:space="preserve">one-dimensional curves, here the data is a matrix of numbers without information about the coordinates, so the argument here is not read, but set. </w:t>
      </w:r>
      <w:r w:rsidR="006D3FE1">
        <w:rPr>
          <w:lang w:val="en-US"/>
        </w:rPr>
        <w:t>The arguments are</w:t>
      </w:r>
      <w:r w:rsidRPr="001E545C">
        <w:rPr>
          <w:lang w:val="en-US"/>
        </w:rPr>
        <w:t xml:space="preserve"> of azimuth</w:t>
      </w:r>
      <w:r w:rsidR="0024692F">
        <w:rPr>
          <w:lang w:val="en-US"/>
        </w:rPr>
        <w:t>al</w:t>
      </w:r>
      <w:r w:rsidRPr="001E545C">
        <w:rPr>
          <w:lang w:val="en-US"/>
        </w:rPr>
        <w:t xml:space="preserve"> and polar angles of the detector. The pixel grid is assumed to be </w:t>
      </w:r>
      <w:r w:rsidR="00702E3F">
        <w:rPr>
          <w:lang w:val="en-US"/>
        </w:rPr>
        <w:t>equidistant</w:t>
      </w:r>
      <w:r w:rsidR="0078235D" w:rsidRPr="006D3FE1">
        <w:rPr>
          <w:lang w:val="en-US"/>
        </w:rPr>
        <w:t>.</w:t>
      </w:r>
    </w:p>
    <w:p w14:paraId="3DF40796" w14:textId="75F63D0F" w:rsidR="0078235D" w:rsidRPr="0077077A" w:rsidRDefault="0077077A" w:rsidP="0078235D">
      <w:pPr>
        <w:pStyle w:val="a"/>
        <w:spacing w:beforeLines="100" w:before="240" w:afterLines="150" w:after="360" w:line="276" w:lineRule="auto"/>
        <w:ind w:firstLine="0"/>
        <w:rPr>
          <w:lang w:val="en-US"/>
        </w:rPr>
      </w:pPr>
      <w:r w:rsidRPr="001E545C">
        <w:rPr>
          <w:lang w:val="en-US"/>
        </w:rPr>
        <w:t xml:space="preserve">The </w:t>
      </w:r>
      <w:r w:rsidR="00765C1A" w:rsidRPr="0077077A">
        <w:rPr>
          <w:lang w:val="en-US"/>
        </w:rPr>
        <w:t>"</w:t>
      </w:r>
      <w:r w:rsidR="0078235D">
        <w:rPr>
          <w:rFonts w:ascii="Arial" w:hAnsi="Arial" w:cs="Arial"/>
          <w:color w:val="C00000"/>
          <w:lang w:val="en-US"/>
        </w:rPr>
        <w:t>Fit</w:t>
      </w:r>
      <w:r w:rsidR="0078235D" w:rsidRPr="0077077A">
        <w:rPr>
          <w:rFonts w:ascii="Arial" w:hAnsi="Arial" w:cs="Arial"/>
          <w:color w:val="C00000"/>
          <w:lang w:val="en-US"/>
        </w:rPr>
        <w:t xml:space="preserve"> </w:t>
      </w:r>
      <w:r w:rsidR="0078235D">
        <w:rPr>
          <w:rFonts w:ascii="Arial" w:hAnsi="Arial" w:cs="Arial"/>
          <w:color w:val="C00000"/>
          <w:lang w:val="en-US"/>
        </w:rPr>
        <w:t>only</w:t>
      </w:r>
      <w:r w:rsidR="0078235D" w:rsidRPr="0077077A">
        <w:rPr>
          <w:rFonts w:ascii="Arial" w:hAnsi="Arial" w:cs="Arial"/>
          <w:color w:val="C00000"/>
          <w:lang w:val="en-US"/>
        </w:rPr>
        <w:t xml:space="preserve"> </w:t>
      </w:r>
      <w:r w:rsidR="0078235D">
        <w:rPr>
          <w:rFonts w:ascii="Arial" w:hAnsi="Arial" w:cs="Arial"/>
          <w:color w:val="C00000"/>
          <w:lang w:val="en-US"/>
        </w:rPr>
        <w:t>data</w:t>
      </w:r>
      <w:r w:rsidR="0078235D" w:rsidRPr="0077077A">
        <w:rPr>
          <w:rFonts w:ascii="Arial" w:hAnsi="Arial" w:cs="Arial"/>
          <w:color w:val="C00000"/>
          <w:lang w:val="en-US"/>
        </w:rPr>
        <w:t xml:space="preserve"> </w:t>
      </w:r>
      <w:r w:rsidR="0078235D">
        <w:rPr>
          <w:rFonts w:ascii="Arial" w:hAnsi="Arial" w:cs="Arial"/>
          <w:color w:val="C00000"/>
          <w:lang w:val="en-US"/>
        </w:rPr>
        <w:t>between</w:t>
      </w:r>
      <w:r w:rsidR="0078235D" w:rsidRPr="0077077A">
        <w:rPr>
          <w:rFonts w:ascii="Arial" w:hAnsi="Arial" w:cs="Arial"/>
          <w:color w:val="C00000"/>
          <w:lang w:val="en-US"/>
        </w:rPr>
        <w:t xml:space="preserve"> </w:t>
      </w:r>
      <w:r w:rsidR="0078235D">
        <w:rPr>
          <w:rFonts w:ascii="Arial" w:hAnsi="Arial" w:cs="Arial"/>
          <w:color w:val="C00000"/>
          <w:lang w:val="en-US"/>
        </w:rPr>
        <w:t>argument</w:t>
      </w:r>
      <w:r w:rsidR="00765C1A" w:rsidRPr="0077077A">
        <w:rPr>
          <w:lang w:val="en-US"/>
        </w:rPr>
        <w:t>"</w:t>
      </w:r>
      <w:r w:rsidR="0078235D" w:rsidRPr="0077077A">
        <w:rPr>
          <w:lang w:val="en-US"/>
        </w:rPr>
        <w:t xml:space="preserve"> </w:t>
      </w:r>
      <w:r w:rsidRPr="001E545C">
        <w:rPr>
          <w:lang w:val="en-US"/>
        </w:rPr>
        <w:t>allows you to set the rectangular area involved in the automatic fit. Enabling</w:t>
      </w:r>
      <w:r w:rsidRPr="0077077A">
        <w:rPr>
          <w:lang w:val="en-US"/>
        </w:rPr>
        <w:t xml:space="preserve"> </w:t>
      </w:r>
      <w:r w:rsidR="00765C1A" w:rsidRPr="0077077A">
        <w:rPr>
          <w:lang w:val="en-US"/>
        </w:rPr>
        <w:t>"</w:t>
      </w:r>
      <w:r w:rsidR="0078235D">
        <w:rPr>
          <w:rFonts w:ascii="Arial" w:hAnsi="Arial" w:cs="Arial"/>
          <w:color w:val="C00000"/>
          <w:lang w:val="en-US"/>
        </w:rPr>
        <w:t>Fit</w:t>
      </w:r>
      <w:r w:rsidR="0078235D" w:rsidRPr="0077077A">
        <w:rPr>
          <w:rFonts w:ascii="Arial" w:hAnsi="Arial" w:cs="Arial"/>
          <w:color w:val="C00000"/>
          <w:lang w:val="en-US"/>
        </w:rPr>
        <w:t xml:space="preserve"> </w:t>
      </w:r>
      <w:r w:rsidR="0078235D">
        <w:rPr>
          <w:rFonts w:ascii="Arial" w:hAnsi="Arial" w:cs="Arial"/>
          <w:color w:val="C00000"/>
          <w:lang w:val="en-US"/>
        </w:rPr>
        <w:t>outer</w:t>
      </w:r>
      <w:r w:rsidR="0078235D" w:rsidRPr="0077077A">
        <w:rPr>
          <w:rFonts w:ascii="Arial" w:hAnsi="Arial" w:cs="Arial"/>
          <w:color w:val="C00000"/>
          <w:lang w:val="en-US"/>
        </w:rPr>
        <w:t xml:space="preserve"> </w:t>
      </w:r>
      <w:r w:rsidR="0078235D">
        <w:rPr>
          <w:rFonts w:ascii="Arial" w:hAnsi="Arial" w:cs="Arial"/>
          <w:color w:val="C00000"/>
          <w:lang w:val="en-US"/>
        </w:rPr>
        <w:t>area</w:t>
      </w:r>
      <w:r w:rsidR="00765C1A" w:rsidRPr="0077077A">
        <w:rPr>
          <w:lang w:val="en-US"/>
        </w:rPr>
        <w:t>"</w:t>
      </w:r>
      <w:r w:rsidR="0078235D" w:rsidRPr="0077077A">
        <w:rPr>
          <w:lang w:val="en-US"/>
        </w:rPr>
        <w:t xml:space="preserve"> </w:t>
      </w:r>
      <w:r w:rsidRPr="001E545C">
        <w:rPr>
          <w:lang w:val="en-US"/>
        </w:rPr>
        <w:t>leaves not the outer area, but the inner one. In the image, the excluded area is shown in a darker color</w:t>
      </w:r>
      <w:r w:rsidR="0078235D" w:rsidRPr="0077077A">
        <w:rPr>
          <w:lang w:val="en-US"/>
        </w:rPr>
        <w:t>.</w:t>
      </w:r>
    </w:p>
    <w:p w14:paraId="2F8698FB" w14:textId="1BB9F4D9" w:rsidR="00210197" w:rsidRPr="000C327B" w:rsidRDefault="00210197" w:rsidP="000D7464">
      <w:pPr>
        <w:pStyle w:val="Heading5"/>
        <w:numPr>
          <w:ilvl w:val="4"/>
          <w:numId w:val="5"/>
        </w:numPr>
        <w:rPr>
          <w:lang w:val="en-US"/>
        </w:rPr>
      </w:pPr>
      <w:r>
        <w:rPr>
          <w:lang w:val="en-US"/>
        </w:rPr>
        <w:t>Value</w:t>
      </w:r>
    </w:p>
    <w:p w14:paraId="59A7B2FE" w14:textId="3C4FC9CE" w:rsidR="00210197" w:rsidRPr="000C327B" w:rsidRDefault="004A0166" w:rsidP="003855FD">
      <w:pPr>
        <w:pStyle w:val="a"/>
        <w:numPr>
          <w:ilvl w:val="0"/>
          <w:numId w:val="2"/>
        </w:numPr>
        <w:spacing w:beforeLines="100" w:before="240" w:afterLines="150" w:after="360" w:line="276" w:lineRule="auto"/>
        <w:jc w:val="center"/>
        <w:rPr>
          <w:rStyle w:val="ListLabel3"/>
          <w:color w:val="00518E"/>
          <w:sz w:val="22"/>
        </w:rPr>
      </w:pPr>
      <w:r w:rsidRPr="004A0166">
        <w:rPr>
          <w:noProof/>
        </w:rPr>
        <w:drawing>
          <wp:anchor distT="0" distB="0" distL="114300" distR="114300" simplePos="0" relativeHeight="251869184" behindDoc="0" locked="0" layoutInCell="1" allowOverlap="1" wp14:anchorId="065E985C" wp14:editId="3929D931">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96">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CB77E1">
        <w:rPr>
          <w:color w:val="00518E"/>
          <w:lang w:val="en-US"/>
        </w:rPr>
        <w:t>Block</w:t>
      </w:r>
      <w:r w:rsidR="00210197" w:rsidRPr="000C327B">
        <w:rPr>
          <w:color w:val="00518E"/>
        </w:rPr>
        <w:t xml:space="preserve"> </w:t>
      </w:r>
      <w:r w:rsidR="00765C1A">
        <w:t>"</w:t>
      </w:r>
      <w:r w:rsidR="00210197">
        <w:rPr>
          <w:rFonts w:ascii="Arial" w:hAnsi="Arial" w:cs="Arial"/>
          <w:color w:val="C00000"/>
          <w:lang w:val="en-US"/>
        </w:rPr>
        <w:t>Value</w:t>
      </w:r>
      <w:r w:rsidR="00765C1A">
        <w:t>"</w:t>
      </w:r>
    </w:p>
    <w:p w14:paraId="118AA400" w14:textId="1D810D97" w:rsidR="00210197" w:rsidRPr="00424CDE" w:rsidRDefault="00CB77E1" w:rsidP="00210197">
      <w:pPr>
        <w:pStyle w:val="a"/>
        <w:spacing w:beforeLines="100" w:before="240" w:afterLines="150" w:after="360" w:line="276" w:lineRule="auto"/>
        <w:ind w:firstLine="0"/>
        <w:rPr>
          <w:lang w:val="en-US"/>
        </w:rPr>
      </w:pPr>
      <w:r w:rsidRPr="00026F4E">
        <w:rPr>
          <w:lang w:val="en-US"/>
        </w:rPr>
        <w:t>The scatter</w:t>
      </w:r>
      <w:r>
        <w:rPr>
          <w:lang w:val="en-US"/>
        </w:rPr>
        <w:t>ing</w:t>
      </w:r>
      <w:r w:rsidRPr="00026F4E">
        <w:rPr>
          <w:lang w:val="en-US"/>
        </w:rPr>
        <w:t xml:space="preserve"> value is read from the file and can be modified by adding a shift and scaling. </w:t>
      </w:r>
      <w:r w:rsidR="00765C1A" w:rsidRPr="00CB77E1">
        <w:rPr>
          <w:lang w:val="en-US"/>
        </w:rPr>
        <w:t>"</w:t>
      </w:r>
      <w:r w:rsidR="00210197" w:rsidRPr="00D632A7">
        <w:rPr>
          <w:rFonts w:ascii="Arial" w:hAnsi="Arial" w:cs="Arial"/>
          <w:color w:val="C00000"/>
          <w:lang w:val="en-US"/>
        </w:rPr>
        <w:t>Shift</w:t>
      </w:r>
      <w:r w:rsidR="00765C1A" w:rsidRPr="00CB77E1">
        <w:rPr>
          <w:lang w:val="en-US"/>
        </w:rPr>
        <w:t>"</w:t>
      </w:r>
      <w:r w:rsidR="00210197" w:rsidRPr="00CB77E1">
        <w:rPr>
          <w:lang w:val="en-US"/>
        </w:rPr>
        <w:t xml:space="preserve"> </w:t>
      </w:r>
      <w:r w:rsidR="003D6592" w:rsidRPr="00026F4E">
        <w:rPr>
          <w:lang w:val="en-US"/>
        </w:rPr>
        <w:t xml:space="preserve">is a constant addition to the values, and </w:t>
      </w:r>
      <w:r w:rsidR="00765C1A" w:rsidRPr="00CB77E1">
        <w:rPr>
          <w:lang w:val="en-US"/>
        </w:rPr>
        <w:t>"</w:t>
      </w:r>
      <w:r w:rsidR="00210197" w:rsidRPr="00D632A7">
        <w:rPr>
          <w:rFonts w:ascii="Arial" w:hAnsi="Arial" w:cs="Arial"/>
          <w:color w:val="C00000"/>
          <w:lang w:val="en-US"/>
        </w:rPr>
        <w:t>Factor</w:t>
      </w:r>
      <w:r w:rsidR="00765C1A" w:rsidRPr="00CB77E1">
        <w:rPr>
          <w:lang w:val="en-US"/>
        </w:rPr>
        <w:t>"</w:t>
      </w:r>
      <w:r w:rsidR="00210197" w:rsidRPr="00CB77E1">
        <w:rPr>
          <w:lang w:val="en-US"/>
        </w:rPr>
        <w:t xml:space="preserve"> </w:t>
      </w:r>
      <w:r w:rsidR="003D6592" w:rsidRPr="00026F4E">
        <w:rPr>
          <w:lang w:val="en-US"/>
        </w:rPr>
        <w:t xml:space="preserve">is a scaling. </w:t>
      </w:r>
      <w:r w:rsidR="003D6592">
        <w:rPr>
          <w:lang w:val="en-US"/>
        </w:rPr>
        <w:t>There</w:t>
      </w:r>
      <w:r w:rsidR="003D6592" w:rsidRPr="00424CDE">
        <w:rPr>
          <w:lang w:val="en-US"/>
        </w:rPr>
        <w:t xml:space="preserve"> </w:t>
      </w:r>
      <w:r w:rsidR="003D6592">
        <w:rPr>
          <w:lang w:val="en-US"/>
        </w:rPr>
        <w:t>was</w:t>
      </w:r>
      <w:r w:rsidR="003D6592" w:rsidRPr="00424CDE">
        <w:rPr>
          <w:lang w:val="en-US"/>
        </w:rPr>
        <w:t xml:space="preserve"> </w:t>
      </w:r>
      <w:r w:rsidR="003D6592">
        <w:rPr>
          <w:lang w:val="en-US"/>
        </w:rPr>
        <w:t>a</w:t>
      </w:r>
      <w:r w:rsidR="003D6592" w:rsidRPr="00424CDE">
        <w:rPr>
          <w:lang w:val="en-US"/>
        </w:rPr>
        <w:t xml:space="preserve"> </w:t>
      </w:r>
      <w:hyperlink w:anchor="_Value" w:history="1">
        <w:r w:rsidR="003D6592" w:rsidRPr="00424CDE">
          <w:rPr>
            <w:rStyle w:val="Hyperlink"/>
            <w:lang w:val="en-US"/>
          </w:rPr>
          <w:t>methodologi</w:t>
        </w:r>
        <w:r w:rsidR="003D6592" w:rsidRPr="00424CDE">
          <w:rPr>
            <w:rStyle w:val="Hyperlink"/>
            <w:lang w:val="en-US"/>
          </w:rPr>
          <w:t>c</w:t>
        </w:r>
        <w:r w:rsidR="003D6592" w:rsidRPr="00424CDE">
          <w:rPr>
            <w:rStyle w:val="Hyperlink"/>
            <w:lang w:val="en-US"/>
          </w:rPr>
          <w:t>al note</w:t>
        </w:r>
      </w:hyperlink>
      <w:r w:rsidR="00F756A5" w:rsidRPr="00424CDE">
        <w:rPr>
          <w:lang w:val="en-US"/>
        </w:rPr>
        <w:t xml:space="preserve"> </w:t>
      </w:r>
      <w:r w:rsidR="003D6592">
        <w:rPr>
          <w:lang w:val="en-US"/>
        </w:rPr>
        <w:t xml:space="preserve">concerning the </w:t>
      </w:r>
      <w:r w:rsidR="003D6592" w:rsidRPr="00026F4E">
        <w:rPr>
          <w:lang w:val="en-US"/>
        </w:rPr>
        <w:t>automatic adjustment of the normalization factor</w:t>
      </w:r>
      <w:r w:rsidR="00F756A5" w:rsidRPr="00424CDE">
        <w:rPr>
          <w:lang w:val="en-US"/>
        </w:rPr>
        <w:t>.</w:t>
      </w:r>
    </w:p>
    <w:p w14:paraId="29245F7B" w14:textId="22569818" w:rsidR="00130B68" w:rsidRPr="00424CDE" w:rsidRDefault="00424CDE" w:rsidP="00077DF0">
      <w:pPr>
        <w:pStyle w:val="a"/>
        <w:spacing w:beforeLines="100" w:before="240" w:afterLines="150" w:after="360" w:line="276" w:lineRule="auto"/>
        <w:ind w:firstLine="0"/>
        <w:rPr>
          <w:lang w:val="en-US"/>
        </w:rPr>
      </w:pPr>
      <w:r w:rsidRPr="00026F4E">
        <w:rPr>
          <w:lang w:val="en-US"/>
        </w:rPr>
        <w:t>The</w:t>
      </w:r>
      <w:r w:rsidRPr="00424CDE">
        <w:rPr>
          <w:lang w:val="en-US"/>
        </w:rPr>
        <w:t xml:space="preserve"> </w:t>
      </w:r>
      <w:r w:rsidR="00765C1A" w:rsidRPr="00424CDE">
        <w:rPr>
          <w:lang w:val="en-US"/>
        </w:rPr>
        <w:t>"</w:t>
      </w:r>
      <w:r w:rsidR="00210197">
        <w:rPr>
          <w:rFonts w:ascii="Arial" w:hAnsi="Arial" w:cs="Arial"/>
          <w:color w:val="C00000"/>
          <w:lang w:val="en-US"/>
        </w:rPr>
        <w:t>Divide</w:t>
      </w:r>
      <w:r w:rsidR="00210197" w:rsidRPr="00424CDE">
        <w:rPr>
          <w:rFonts w:ascii="Arial" w:hAnsi="Arial" w:cs="Arial"/>
          <w:color w:val="C00000"/>
          <w:lang w:val="en-US"/>
        </w:rPr>
        <w:t xml:space="preserve"> </w:t>
      </w:r>
      <w:r w:rsidR="00210197">
        <w:rPr>
          <w:rFonts w:ascii="Arial" w:hAnsi="Arial" w:cs="Arial"/>
          <w:color w:val="C00000"/>
          <w:lang w:val="en-US"/>
        </w:rPr>
        <w:t>on</w:t>
      </w:r>
      <w:r w:rsidR="00210197" w:rsidRPr="00424CDE">
        <w:rPr>
          <w:rFonts w:ascii="Arial" w:hAnsi="Arial" w:cs="Arial"/>
          <w:color w:val="C00000"/>
          <w:lang w:val="en-US"/>
        </w:rPr>
        <w:t xml:space="preserve"> </w:t>
      </w:r>
      <w:r w:rsidR="00210197">
        <w:rPr>
          <w:rFonts w:ascii="Arial" w:hAnsi="Arial" w:cs="Arial"/>
          <w:color w:val="C00000"/>
          <w:lang w:val="en-US"/>
        </w:rPr>
        <w:t>beam</w:t>
      </w:r>
      <w:r w:rsidR="00210197" w:rsidRPr="00424CDE">
        <w:rPr>
          <w:rFonts w:ascii="Arial" w:hAnsi="Arial" w:cs="Arial"/>
          <w:color w:val="C00000"/>
          <w:lang w:val="en-US"/>
        </w:rPr>
        <w:t xml:space="preserve"> </w:t>
      </w:r>
      <w:r w:rsidR="00210197">
        <w:rPr>
          <w:rFonts w:ascii="Arial" w:hAnsi="Arial" w:cs="Arial"/>
          <w:color w:val="C00000"/>
          <w:lang w:val="en-US"/>
        </w:rPr>
        <w:t>intensity</w:t>
      </w:r>
      <w:r w:rsidR="00765C1A" w:rsidRPr="00424CDE">
        <w:rPr>
          <w:lang w:val="en-US"/>
        </w:rPr>
        <w:t>"</w:t>
      </w:r>
      <w:r w:rsidR="00210197" w:rsidRPr="00424CDE">
        <w:rPr>
          <w:lang w:val="en-US"/>
        </w:rPr>
        <w:t xml:space="preserve"> </w:t>
      </w:r>
      <w:r w:rsidRPr="00026F4E">
        <w:rPr>
          <w:lang w:val="en-US"/>
        </w:rPr>
        <w:t>option allows you to normalize the measurement to the probing beam intensity and exposure time</w:t>
      </w:r>
      <w:r w:rsidR="00210197" w:rsidRPr="00424CDE">
        <w:rPr>
          <w:lang w:val="en-US"/>
        </w:rPr>
        <w:t>.</w:t>
      </w:r>
    </w:p>
    <w:p w14:paraId="416F4FA7" w14:textId="097D8B0B" w:rsidR="00860FB7" w:rsidRPr="00DF014B" w:rsidRDefault="000A2AAF" w:rsidP="000D7464">
      <w:pPr>
        <w:pStyle w:val="Heading5"/>
        <w:numPr>
          <w:ilvl w:val="4"/>
          <w:numId w:val="5"/>
        </w:numPr>
        <w:rPr>
          <w:lang w:val="en-US"/>
        </w:rPr>
      </w:pPr>
      <w:r w:rsidRPr="000A2AAF">
        <w:rPr>
          <w:noProof/>
        </w:rPr>
        <mc:AlternateContent>
          <mc:Choice Requires="wpg">
            <w:drawing>
              <wp:anchor distT="0" distB="0" distL="114300" distR="114300" simplePos="0" relativeHeight="251876352" behindDoc="0" locked="0" layoutInCell="1" allowOverlap="1" wp14:anchorId="5ED412A0" wp14:editId="1C1CD26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96"/>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60A8381"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97"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DF014B">
        <w:rPr>
          <w:lang w:val="en-US"/>
        </w:rPr>
        <w:t>Beam</w:t>
      </w:r>
    </w:p>
    <w:p w14:paraId="664F9082" w14:textId="649817C0" w:rsidR="00860FB7" w:rsidRPr="00DF014B" w:rsidRDefault="00396E85" w:rsidP="003855FD">
      <w:pPr>
        <w:pStyle w:val="a"/>
        <w:numPr>
          <w:ilvl w:val="0"/>
          <w:numId w:val="2"/>
        </w:numPr>
        <w:spacing w:beforeLines="100" w:before="240" w:afterLines="150" w:after="360" w:line="276" w:lineRule="auto"/>
        <w:jc w:val="center"/>
        <w:rPr>
          <w:rStyle w:val="ListLabel3"/>
          <w:color w:val="00518E"/>
          <w:sz w:val="22"/>
        </w:rPr>
      </w:pPr>
      <w:r>
        <w:rPr>
          <w:color w:val="00518E"/>
          <w:lang w:val="en-US"/>
        </w:rPr>
        <w:t>Block</w:t>
      </w:r>
      <w:r w:rsidR="00860FB7" w:rsidRPr="00DF014B">
        <w:rPr>
          <w:color w:val="00518E"/>
        </w:rPr>
        <w:t xml:space="preserve"> </w:t>
      </w:r>
      <w:r w:rsidR="00765C1A">
        <w:t>"</w:t>
      </w:r>
      <w:r w:rsidR="00860FB7" w:rsidRPr="00DF014B">
        <w:rPr>
          <w:rFonts w:ascii="Arial" w:hAnsi="Arial" w:cs="Arial"/>
          <w:color w:val="C00000"/>
          <w:lang w:val="en-US"/>
        </w:rPr>
        <w:t>Beam</w:t>
      </w:r>
      <w:r w:rsidR="00765C1A">
        <w:t>"</w:t>
      </w:r>
    </w:p>
    <w:p w14:paraId="58E91956" w14:textId="4AA7ACD5" w:rsidR="002A1DA1" w:rsidRPr="00A67263" w:rsidRDefault="00A67263" w:rsidP="00860FB7">
      <w:pPr>
        <w:pStyle w:val="a"/>
        <w:spacing w:beforeLines="100" w:before="240" w:afterLines="150" w:after="360" w:line="276" w:lineRule="auto"/>
        <w:ind w:firstLine="0"/>
        <w:rPr>
          <w:lang w:val="en-US"/>
        </w:rPr>
      </w:pPr>
      <w:r w:rsidRPr="003E0C80">
        <w:rPr>
          <w:lang w:val="en-US"/>
        </w:rPr>
        <w:t xml:space="preserve">The parameters are the same as for the </w:t>
      </w:r>
      <w:hyperlink w:anchor="_Beam_2" w:history="1">
        <w:r w:rsidRPr="00A67263">
          <w:rPr>
            <w:rStyle w:val="Hyperlink"/>
            <w:lang w:val="en-US"/>
          </w:rPr>
          <w:t>independent curve</w:t>
        </w:r>
      </w:hyperlink>
      <w:r w:rsidR="00860FB7" w:rsidRPr="00A67263">
        <w:rPr>
          <w:lang w:val="en-US"/>
        </w:rPr>
        <w:t xml:space="preserve">. </w:t>
      </w:r>
    </w:p>
    <w:p w14:paraId="129C97D3" w14:textId="6EF21285" w:rsidR="00DF5EE4" w:rsidRDefault="00DF5EE4" w:rsidP="000D7464">
      <w:pPr>
        <w:pStyle w:val="Heading5"/>
        <w:numPr>
          <w:ilvl w:val="4"/>
          <w:numId w:val="5"/>
        </w:numPr>
        <w:rPr>
          <w:lang w:val="en-US"/>
        </w:rPr>
      </w:pPr>
      <w:r>
        <w:rPr>
          <w:lang w:val="en-US"/>
        </w:rPr>
        <w:lastRenderedPageBreak/>
        <w:t>Detector</w:t>
      </w:r>
    </w:p>
    <w:p w14:paraId="1C793D3D" w14:textId="5CF010AA" w:rsidR="00DF5EE4" w:rsidRPr="003D3D74" w:rsidRDefault="003D3D74" w:rsidP="003855FD">
      <w:pPr>
        <w:pStyle w:val="a"/>
        <w:numPr>
          <w:ilvl w:val="0"/>
          <w:numId w:val="2"/>
        </w:numPr>
        <w:spacing w:beforeLines="100" w:before="240" w:afterLines="150" w:after="360" w:line="276" w:lineRule="auto"/>
        <w:jc w:val="center"/>
        <w:rPr>
          <w:rStyle w:val="ListLabel3"/>
          <w:color w:val="00518E"/>
          <w:sz w:val="22"/>
          <w:lang w:val="en-US"/>
        </w:rPr>
      </w:pPr>
      <w:r>
        <w:rPr>
          <w:color w:val="00518E"/>
          <w:lang w:val="en-US"/>
        </w:rPr>
        <w:t>Block</w:t>
      </w:r>
      <w:r w:rsidR="002A1DA1" w:rsidRPr="002A1DA1">
        <w:rPr>
          <w:noProof/>
        </w:rPr>
        <mc:AlternateContent>
          <mc:Choice Requires="wpg">
            <w:drawing>
              <wp:anchor distT="0" distB="0" distL="114300" distR="114300" simplePos="0" relativeHeight="251881472" behindDoc="0" locked="0" layoutInCell="1" allowOverlap="1" wp14:anchorId="05C41258" wp14:editId="18C127FE">
                <wp:simplePos x="0" y="0"/>
                <wp:positionH relativeFrom="page">
                  <wp:posOffset>905774</wp:posOffset>
                </wp:positionH>
                <wp:positionV relativeFrom="paragraph">
                  <wp:posOffset>655092</wp:posOffset>
                </wp:positionV>
                <wp:extent cx="5760720" cy="543560"/>
                <wp:effectExtent l="0" t="0" r="0" b="8890"/>
                <wp:wrapTopAndBottom/>
                <wp:docPr id="1395" name="Group 1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43560"/>
                          <a:chOff x="0" y="0"/>
                          <a:chExt cx="6445319" cy="609600"/>
                        </a:xfrm>
                      </wpg:grpSpPr>
                      <pic:pic xmlns:pic="http://schemas.openxmlformats.org/drawingml/2006/picture">
                        <pic:nvPicPr>
                          <pic:cNvPr id="1396" name="Picture 1396"/>
                          <pic:cNvPicPr>
                            <a:picLocks noChangeAspect="1"/>
                          </pic:cNvPicPr>
                        </pic:nvPicPr>
                        <pic:blipFill rotWithShape="1">
                          <a:blip r:embed="rId198"/>
                          <a:srcRect t="67889" b="23222"/>
                          <a:stretch/>
                        </pic:blipFill>
                        <pic:spPr>
                          <a:xfrm>
                            <a:off x="0" y="0"/>
                            <a:ext cx="6445319" cy="609600"/>
                          </a:xfrm>
                          <a:prstGeom prst="rect">
                            <a:avLst/>
                          </a:prstGeom>
                        </pic:spPr>
                      </pic:pic>
                      <wps:wsp>
                        <wps:cNvPr id="1397" name="TextBox 11"/>
                        <wps:cNvSpPr txBox="1"/>
                        <wps:spPr>
                          <a:xfrm>
                            <a:off x="5912313" y="102368"/>
                            <a:ext cx="440055" cy="354330"/>
                          </a:xfrm>
                          <a:prstGeom prst="rect">
                            <a:avLst/>
                          </a:prstGeom>
                          <a:noFill/>
                        </wps:spPr>
                        <wps:txbx>
                          <w:txbxContent>
                            <w:p w14:paraId="39CAB502" w14:textId="64DBCA45"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5C41258" id="Group 13" o:spid="_x0000_s1139" style="position:absolute;left:0;text-align:left;margin-left:71.3pt;margin-top:51.6pt;width:453.6pt;height:42.8pt;z-index:251881472;mso-position-horizontal-relative:page;mso-width-relative:margin;mso-height-relative:margin" coordsize="64453,6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">
                <o:lock v:ext="edit" aspectratio="t"/>
                <v:shape id="Picture 1396" o:spid="_x0000_s1140" type="#_x0000_t75" style="position:absolute;width:64453;height:6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">
                  <v:imagedata r:id="rId199" o:title="" croptop="44492f" cropbottom="15219f"/>
                </v:shape>
                <v:shape id="TextBox 11" o:spid="_x0000_s1141" type="#_x0000_t202" style="position:absolute;left:59123;top:1023;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" filled="f" stroked="f">
                  <v:textbox>
                    <w:txbxContent>
                      <w:p w14:paraId="39CAB502" w14:textId="64DBCA45"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v:textbox>
                </v:shape>
                <w10:wrap type="topAndBottom" anchorx="page"/>
              </v:group>
            </w:pict>
          </mc:Fallback>
        </mc:AlternateContent>
      </w:r>
      <w:r w:rsidR="002A1DA1" w:rsidRPr="002A1DA1">
        <w:rPr>
          <w:noProof/>
        </w:rPr>
        <mc:AlternateContent>
          <mc:Choice Requires="wpg">
            <w:drawing>
              <wp:anchor distT="0" distB="0" distL="114300" distR="114300" simplePos="0" relativeHeight="251883520" behindDoc="0" locked="0" layoutInCell="1" allowOverlap="1" wp14:anchorId="265D23FE" wp14:editId="4527FBF0">
                <wp:simplePos x="0" y="0"/>
                <wp:positionH relativeFrom="column">
                  <wp:posOffset>5344</wp:posOffset>
                </wp:positionH>
                <wp:positionV relativeFrom="paragraph">
                  <wp:posOffset>33990</wp:posOffset>
                </wp:positionV>
                <wp:extent cx="5760720" cy="530225"/>
                <wp:effectExtent l="0" t="0" r="0" b="3175"/>
                <wp:wrapTopAndBottom/>
                <wp:docPr id="1398"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0225"/>
                          <a:chOff x="0" y="0"/>
                          <a:chExt cx="6445319" cy="594360"/>
                        </a:xfrm>
                      </wpg:grpSpPr>
                      <pic:pic xmlns:pic="http://schemas.openxmlformats.org/drawingml/2006/picture">
                        <pic:nvPicPr>
                          <pic:cNvPr id="1399" name="Picture 1399"/>
                          <pic:cNvPicPr>
                            <a:picLocks noChangeAspect="1"/>
                          </pic:cNvPicPr>
                        </pic:nvPicPr>
                        <pic:blipFill rotWithShape="1">
                          <a:blip r:embed="rId200"/>
                          <a:srcRect t="68000" b="23333"/>
                          <a:stretch/>
                        </pic:blipFill>
                        <pic:spPr>
                          <a:xfrm>
                            <a:off x="0" y="0"/>
                            <a:ext cx="6445319" cy="594360"/>
                          </a:xfrm>
                          <a:prstGeom prst="rect">
                            <a:avLst/>
                          </a:prstGeom>
                        </pic:spPr>
                      </pic:pic>
                      <wps:wsp>
                        <wps:cNvPr id="1400" name="TextBox 12"/>
                        <wps:cNvSpPr txBox="1"/>
                        <wps:spPr>
                          <a:xfrm>
                            <a:off x="5919933" y="94748"/>
                            <a:ext cx="449585" cy="325120"/>
                          </a:xfrm>
                          <a:prstGeom prst="rect">
                            <a:avLst/>
                          </a:prstGeom>
                          <a:noFill/>
                        </wps:spPr>
                        <wps:txbx>
                          <w:txbxContent>
                            <w:p w14:paraId="146B29B6" w14:textId="21A98EC9"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65D23FE" id="_x0000_s1142" style="position:absolute;left:0;text-align:left;margin-left:.4pt;margin-top:2.7pt;width:453.6pt;height:41.75pt;z-index:251883520;mso-width-relative:margin;mso-height-relative:margin" coordsize="64453,5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">
                <o:lock v:ext="edit" aspectratio="t"/>
                <v:shape id="Picture 1399" o:spid="_x0000_s1143" type="#_x0000_t75" style="position:absolute;width:64453;height:59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">
                  <v:imagedata r:id="rId201" o:title="" croptop="44564f" cropbottom="15292f"/>
                </v:shape>
                <v:shape id="TextBox 12" o:spid="_x0000_s1144" type="#_x0000_t202" style="position:absolute;left:59199;top:947;width:4496;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" filled="f" stroked="f">
                  <v:textbox>
                    <w:txbxContent>
                      <w:p w14:paraId="146B29B6" w14:textId="21A98EC9"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v:textbox>
                </v:shape>
                <w10:wrap type="topAndBottom"/>
              </v:group>
            </w:pict>
          </mc:Fallback>
        </mc:AlternateContent>
      </w:r>
      <w:r w:rsidR="00DF5EE4" w:rsidRPr="003D3D74">
        <w:rPr>
          <w:color w:val="00518E"/>
          <w:lang w:val="en-US"/>
        </w:rPr>
        <w:t xml:space="preserve"> </w:t>
      </w:r>
      <w:r w:rsidR="00765C1A" w:rsidRPr="003D3D74">
        <w:rPr>
          <w:lang w:val="en-US"/>
        </w:rPr>
        <w:t>"</w:t>
      </w:r>
      <w:r w:rsidR="00DF5EE4">
        <w:rPr>
          <w:rFonts w:ascii="Arial" w:hAnsi="Arial" w:cs="Arial"/>
          <w:color w:val="C00000"/>
          <w:lang w:val="en-US"/>
        </w:rPr>
        <w:t>Detector</w:t>
      </w:r>
      <w:r w:rsidR="00765C1A" w:rsidRPr="003D3D74">
        <w:rPr>
          <w:lang w:val="en-US"/>
        </w:rPr>
        <w:t>"</w:t>
      </w:r>
      <w:r w:rsidR="00DF5EE4" w:rsidRPr="003D3D74">
        <w:rPr>
          <w:lang w:val="en-US"/>
        </w:rPr>
        <w:t xml:space="preserve"> </w:t>
      </w:r>
      <w:r w:rsidRPr="006A4A5E">
        <w:rPr>
          <w:color w:val="00518E"/>
          <w:lang w:val="en-US"/>
        </w:rPr>
        <w:t>with spherical (a) or pixel (b) detector type</w:t>
      </w:r>
    </w:p>
    <w:p w14:paraId="07C7C9B9" w14:textId="3514019B" w:rsidR="004745ED" w:rsidRPr="003D3D74" w:rsidRDefault="003D3D74" w:rsidP="000D5AF2">
      <w:pPr>
        <w:pStyle w:val="a"/>
        <w:spacing w:beforeLines="100" w:before="240" w:afterLines="150" w:after="360" w:line="276" w:lineRule="auto"/>
        <w:ind w:firstLine="0"/>
        <w:rPr>
          <w:lang w:val="en-US"/>
        </w:rPr>
      </w:pPr>
      <w:r w:rsidRPr="00EC6A4E">
        <w:rPr>
          <w:lang w:val="en-US"/>
        </w:rPr>
        <w:t>Here you can specify the distance from the sample to the detector, the angular or linear size of the pixel, and the receiving fu</w:t>
      </w:r>
      <w:r>
        <w:rPr>
          <w:lang w:val="en-US"/>
        </w:rPr>
        <w:t>nction of the pixel. The</w:t>
      </w:r>
      <w:r w:rsidRPr="003D3D74">
        <w:rPr>
          <w:lang w:val="en-US"/>
        </w:rPr>
        <w:t xml:space="preserve"> </w:t>
      </w:r>
      <w:r w:rsidR="00765C1A" w:rsidRPr="003D3D74">
        <w:rPr>
          <w:lang w:val="en-US"/>
        </w:rPr>
        <w:t>"</w:t>
      </w:r>
      <w:r w:rsidR="00264CAD">
        <w:rPr>
          <w:rFonts w:ascii="Arial" w:hAnsi="Arial" w:cs="Arial"/>
          <w:color w:val="C00000"/>
          <w:lang w:val="en-US"/>
        </w:rPr>
        <w:t>Merge</w:t>
      </w:r>
      <w:r w:rsidR="00765C1A" w:rsidRPr="003D3D74">
        <w:rPr>
          <w:lang w:val="en-US"/>
        </w:rPr>
        <w:t>"</w:t>
      </w:r>
      <w:r w:rsidR="003F54A3" w:rsidRPr="003D3D74">
        <w:rPr>
          <w:lang w:val="en-US"/>
        </w:rPr>
        <w:t xml:space="preserve"> </w:t>
      </w:r>
      <w:r w:rsidRPr="00EC6A4E">
        <w:rPr>
          <w:lang w:val="en-US"/>
        </w:rPr>
        <w:t>option allows you</w:t>
      </w:r>
      <w:r>
        <w:rPr>
          <w:lang w:val="en-US"/>
        </w:rPr>
        <w:t xml:space="preserve"> to reduce the image resolution </w:t>
      </w:r>
      <w:r w:rsidRPr="00EC6A4E">
        <w:rPr>
          <w:lang w:val="en-US"/>
        </w:rPr>
        <w:t xml:space="preserve">by merging </w:t>
      </w:r>
      <w:r w:rsidRPr="00547B3B">
        <w:rPr>
          <w:lang w:val="en-US"/>
        </w:rPr>
        <w:t xml:space="preserve">pixels (binning). </w:t>
      </w:r>
      <w:r>
        <w:rPr>
          <w:lang w:val="en-US"/>
        </w:rPr>
        <w:t>T</w:t>
      </w:r>
      <w:r w:rsidRPr="00547B3B">
        <w:rPr>
          <w:lang w:val="en-US"/>
        </w:rPr>
        <w:t>he number of points to merge along each coordinate</w:t>
      </w:r>
      <w:r>
        <w:rPr>
          <w:lang w:val="en-US"/>
        </w:rPr>
        <w:t xml:space="preserve"> can be specified</w:t>
      </w:r>
      <w:r w:rsidRPr="00547B3B">
        <w:rPr>
          <w:lang w:val="en-US"/>
        </w:rPr>
        <w:t>. The result is immediately reflected in the figure</w:t>
      </w:r>
      <w:r w:rsidR="003F54A3" w:rsidRPr="003D3D74">
        <w:rPr>
          <w:lang w:val="en-US"/>
        </w:rPr>
        <w:t>.</w:t>
      </w:r>
    </w:p>
    <w:p w14:paraId="188F5191" w14:textId="5DB46428"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5" w:name="_Окно_свойств_элемента"/>
      <w:bookmarkStart w:id="96" w:name="_Structure_table"/>
      <w:bookmarkStart w:id="97" w:name="_Toc121347654"/>
      <w:bookmarkEnd w:id="95"/>
      <w:bookmarkEnd w:id="96"/>
      <w:r w:rsidRPr="00754FC1">
        <w:rPr>
          <w:rFonts w:ascii="Times New Roman" w:hAnsi="Times New Roman" w:cs="Times New Roman"/>
          <w:i w:val="0"/>
          <w:color w:val="0070C0"/>
          <w:lang w:val="en-US"/>
        </w:rPr>
        <w:t>Structure table</w:t>
      </w:r>
      <w:bookmarkEnd w:id="97"/>
    </w:p>
    <w:p w14:paraId="1727C198" w14:textId="79F8D536" w:rsidR="007F412D" w:rsidRPr="00B30475" w:rsidRDefault="00623721" w:rsidP="003855FD">
      <w:pPr>
        <w:pStyle w:val="a"/>
        <w:numPr>
          <w:ilvl w:val="0"/>
          <w:numId w:val="2"/>
        </w:numPr>
        <w:spacing w:beforeLines="100" w:before="240" w:afterLines="150" w:after="360" w:line="276" w:lineRule="auto"/>
        <w:jc w:val="center"/>
        <w:rPr>
          <w:rStyle w:val="ListLabel3"/>
          <w:color w:val="00518E"/>
          <w:sz w:val="22"/>
        </w:rPr>
      </w:pPr>
      <w:r>
        <w:rPr>
          <w:color w:val="00518E"/>
          <w:lang w:val="en-US"/>
        </w:rPr>
        <w:t>Structure table</w:t>
      </w:r>
      <w:r w:rsidR="002272B0" w:rsidRPr="00B30475">
        <w:rPr>
          <w:noProof/>
        </w:rPr>
        <w:drawing>
          <wp:anchor distT="180340" distB="107950" distL="114300" distR="114300" simplePos="0" relativeHeight="251674624" behindDoc="0" locked="0" layoutInCell="1" allowOverlap="1" wp14:anchorId="7EE18DF3" wp14:editId="23F39B70">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p>
    <w:p w14:paraId="4AB272AE" w14:textId="6EDDD24B" w:rsidR="00F8494E" w:rsidRPr="00A041B3" w:rsidRDefault="00A041B3" w:rsidP="00F8494E">
      <w:pPr>
        <w:pStyle w:val="a"/>
        <w:spacing w:beforeLines="100" w:before="240" w:afterLines="150" w:after="360" w:line="276" w:lineRule="auto"/>
        <w:ind w:firstLine="0"/>
        <w:rPr>
          <w:rStyle w:val="ListLabel3"/>
          <w:sz w:val="22"/>
          <w:lang w:val="en-US"/>
        </w:rPr>
      </w:pPr>
      <w:r w:rsidRPr="00EC6A4E">
        <w:rPr>
          <w:rStyle w:val="ListLabel3"/>
          <w:sz w:val="22"/>
          <w:lang w:val="en-US"/>
        </w:rPr>
        <w:lastRenderedPageBreak/>
        <w:t>For convenient work with the structure, all its parameters are summarized in one table, and this table is the main way to change these parameters. In addition to the current value, for each parameter, the upper and lower limits for automatic fitting, participation or non-participation of the parameter in fitting, as well as the relationship with other parameters of this or another structure (if there are several structure tabs in one project) can be specified</w:t>
      </w:r>
      <w:r>
        <w:rPr>
          <w:rStyle w:val="ListLabel3"/>
          <w:sz w:val="22"/>
          <w:lang w:val="en-US"/>
        </w:rPr>
        <w:t>.</w:t>
      </w:r>
    </w:p>
    <w:p w14:paraId="39EC6EB8" w14:textId="69497C7F" w:rsidR="00BB0B19" w:rsidRPr="00A041B3" w:rsidRDefault="00B31BE6" w:rsidP="000D7464">
      <w:pPr>
        <w:pStyle w:val="Heading3"/>
        <w:numPr>
          <w:ilvl w:val="2"/>
          <w:numId w:val="5"/>
        </w:numPr>
        <w:rPr>
          <w:rFonts w:ascii="Times New Roman" w:hAnsi="Times New Roman" w:cs="Times New Roman"/>
          <w:color w:val="0070C0"/>
          <w:lang w:val="en-US"/>
        </w:rPr>
      </w:pPr>
      <w:r>
        <w:rPr>
          <w:rFonts w:ascii="Times New Roman" w:hAnsi="Times New Roman" w:cs="Times New Roman"/>
          <w:color w:val="0070C0"/>
          <w:lang w:val="en-US"/>
        </w:rPr>
        <w:t>Menu</w:t>
      </w:r>
    </w:p>
    <w:p w14:paraId="7E3E5FC1" w14:textId="14E08277" w:rsidR="00BB0B19" w:rsidRPr="00C8490A" w:rsidRDefault="00B31BE6" w:rsidP="009529D4">
      <w:pPr>
        <w:pStyle w:val="a"/>
        <w:spacing w:beforeLines="100" w:before="240" w:afterLines="150" w:after="360" w:line="276" w:lineRule="auto"/>
        <w:ind w:firstLine="0"/>
        <w:rPr>
          <w:lang w:val="en-US"/>
        </w:rPr>
      </w:pPr>
      <w:r w:rsidRPr="003E293E">
        <w:rPr>
          <w:lang w:val="en-US"/>
        </w:rPr>
        <w:t>The</w:t>
      </w:r>
      <w:r w:rsidRPr="00B31BE6">
        <w:rPr>
          <w:lang w:val="en-US"/>
        </w:rPr>
        <w:t xml:space="preserve"> </w:t>
      </w:r>
      <w:r w:rsidR="00765C1A" w:rsidRPr="00B31BE6">
        <w:rPr>
          <w:lang w:val="en-US"/>
        </w:rPr>
        <w:t>"</w:t>
      </w:r>
      <w:hyperlink w:anchor="_File" w:history="1">
        <w:r w:rsidR="009F232F" w:rsidRPr="00FC4C55">
          <w:rPr>
            <w:rStyle w:val="Hyperlink"/>
            <w:rFonts w:ascii="Arial" w:hAnsi="Arial" w:cs="Arial"/>
            <w:lang w:val="en-US"/>
          </w:rPr>
          <w:t>File</w:t>
        </w:r>
      </w:hyperlink>
      <w:r w:rsidR="00765C1A" w:rsidRPr="00B31BE6">
        <w:rPr>
          <w:lang w:val="en-US"/>
        </w:rPr>
        <w:t>"</w:t>
      </w:r>
      <w:r w:rsidR="009F232F" w:rsidRPr="00B31BE6">
        <w:rPr>
          <w:lang w:val="en-US"/>
        </w:rPr>
        <w:t xml:space="preserve"> </w:t>
      </w:r>
      <w:r w:rsidRPr="003E293E">
        <w:rPr>
          <w:lang w:val="en-US"/>
        </w:rPr>
        <w:t>and</w:t>
      </w:r>
      <w:r w:rsidRPr="00B31BE6">
        <w:rPr>
          <w:lang w:val="en-US"/>
        </w:rPr>
        <w:t xml:space="preserve"> </w:t>
      </w:r>
      <w:r w:rsidR="00765C1A" w:rsidRPr="00B31BE6">
        <w:rPr>
          <w:lang w:val="en-US"/>
        </w:rPr>
        <w:t>"</w:t>
      </w:r>
      <w:hyperlink w:anchor="_Calculate" w:history="1">
        <w:r w:rsidR="00325567" w:rsidRPr="00FC4C55">
          <w:rPr>
            <w:rStyle w:val="Hyperlink"/>
            <w:rFonts w:ascii="Arial" w:hAnsi="Arial" w:cs="Arial"/>
            <w:lang w:val="en-US"/>
          </w:rPr>
          <w:t>Calculate</w:t>
        </w:r>
      </w:hyperlink>
      <w:r w:rsidR="00765C1A" w:rsidRPr="00B31BE6">
        <w:rPr>
          <w:lang w:val="en-US"/>
        </w:rPr>
        <w:t>"</w:t>
      </w:r>
      <w:r w:rsidR="00FC4C55" w:rsidRPr="00B31BE6">
        <w:rPr>
          <w:lang w:val="en-US"/>
        </w:rPr>
        <w:t xml:space="preserve"> </w:t>
      </w:r>
      <w:r w:rsidRPr="003E293E">
        <w:rPr>
          <w:lang w:val="en-US"/>
        </w:rPr>
        <w:t>menus are exactly the same as in the main window.</w:t>
      </w:r>
      <w:r>
        <w:rPr>
          <w:lang w:val="en-US"/>
        </w:rPr>
        <w:t xml:space="preserve"> </w:t>
      </w:r>
      <w:r w:rsidR="00765C1A" w:rsidRPr="00C8490A">
        <w:rPr>
          <w:lang w:val="en-US"/>
        </w:rPr>
        <w:t>"</w:t>
      </w:r>
      <w:r w:rsidR="00095066" w:rsidRPr="004C6522">
        <w:rPr>
          <w:rFonts w:ascii="Arial" w:hAnsi="Arial" w:cs="Arial"/>
          <w:color w:val="C00000"/>
          <w:lang w:val="en-US"/>
        </w:rPr>
        <w:t>Length</w:t>
      </w:r>
      <w:r w:rsidR="00095066" w:rsidRPr="00C8490A">
        <w:rPr>
          <w:rFonts w:ascii="Arial" w:hAnsi="Arial" w:cs="Arial"/>
          <w:color w:val="C00000"/>
          <w:lang w:val="en-US"/>
        </w:rPr>
        <w:t xml:space="preserve"> </w:t>
      </w:r>
      <w:r w:rsidR="00095066" w:rsidRPr="004C6522">
        <w:rPr>
          <w:rFonts w:ascii="Arial" w:hAnsi="Arial" w:cs="Arial"/>
          <w:color w:val="C00000"/>
          <w:lang w:val="en-US"/>
        </w:rPr>
        <w:t>units</w:t>
      </w:r>
      <w:r w:rsidR="00765C1A" w:rsidRPr="00C8490A">
        <w:rPr>
          <w:lang w:val="en-US"/>
        </w:rPr>
        <w:t>"</w:t>
      </w:r>
      <w:r w:rsidR="00095066" w:rsidRPr="00C8490A">
        <w:rPr>
          <w:lang w:val="en-US"/>
        </w:rPr>
        <w:t xml:space="preserve"> </w:t>
      </w:r>
      <w:r w:rsidR="00C8490A" w:rsidRPr="003E293E">
        <w:rPr>
          <w:lang w:val="en-US"/>
        </w:rPr>
        <w:t xml:space="preserve">allows you to change </w:t>
      </w:r>
      <w:r w:rsidR="00C8490A" w:rsidRPr="00AC6D04">
        <w:rPr>
          <w:lang w:val="en-US"/>
        </w:rPr>
        <w:t>the main units of length, including the thickness of layers and interfaces and particle sizes</w:t>
      </w:r>
      <w:r w:rsidR="00095066" w:rsidRPr="00C8490A">
        <w:rPr>
          <w:lang w:val="en-US"/>
        </w:rPr>
        <w:t xml:space="preserve">. </w:t>
      </w:r>
      <w:r w:rsidR="00765C1A" w:rsidRPr="00C8490A">
        <w:rPr>
          <w:lang w:val="en-US"/>
        </w:rPr>
        <w:t>"</w:t>
      </w:r>
      <w:r w:rsidR="0001707E" w:rsidRPr="004C6522">
        <w:rPr>
          <w:rFonts w:ascii="Arial" w:hAnsi="Arial" w:cs="Arial"/>
          <w:color w:val="C00000"/>
          <w:lang w:val="en-US"/>
        </w:rPr>
        <w:t>Other</w:t>
      </w:r>
      <w:r w:rsidR="00095066" w:rsidRPr="00C8490A">
        <w:rPr>
          <w:rFonts w:ascii="Arial" w:hAnsi="Arial" w:cs="Arial"/>
          <w:color w:val="C00000"/>
          <w:lang w:val="en-US"/>
        </w:rPr>
        <w:t xml:space="preserve"> </w:t>
      </w:r>
      <w:r w:rsidR="00095066" w:rsidRPr="004C6522">
        <w:rPr>
          <w:rFonts w:ascii="Arial" w:hAnsi="Arial" w:cs="Arial"/>
          <w:color w:val="C00000"/>
          <w:lang w:val="en-US"/>
        </w:rPr>
        <w:t>units</w:t>
      </w:r>
      <w:r w:rsidR="00765C1A" w:rsidRPr="00C8490A">
        <w:rPr>
          <w:lang w:val="en-US"/>
        </w:rPr>
        <w:t>"</w:t>
      </w:r>
      <w:r w:rsidR="0001707E" w:rsidRPr="00C8490A">
        <w:rPr>
          <w:lang w:val="en-US"/>
        </w:rPr>
        <w:t xml:space="preserve"> </w:t>
      </w:r>
      <w:r w:rsidR="00C8490A" w:rsidRPr="003E293E">
        <w:rPr>
          <w:lang w:val="en-US"/>
        </w:rPr>
        <w:t>allows you to change other units used in the table. In</w:t>
      </w:r>
      <w:r w:rsidR="00C8490A" w:rsidRPr="00C8490A">
        <w:rPr>
          <w:lang w:val="en-US"/>
        </w:rPr>
        <w:t xml:space="preserve"> </w:t>
      </w:r>
      <w:r w:rsidR="00C8490A" w:rsidRPr="003E293E">
        <w:rPr>
          <w:lang w:val="en-US"/>
        </w:rPr>
        <w:t>the</w:t>
      </w:r>
      <w:r w:rsidR="00C8490A" w:rsidRPr="00C8490A">
        <w:rPr>
          <w:lang w:val="en-US"/>
        </w:rPr>
        <w:t xml:space="preserve"> </w:t>
      </w:r>
      <w:r w:rsidR="00765C1A" w:rsidRPr="00C8490A">
        <w:rPr>
          <w:lang w:val="en-US"/>
        </w:rPr>
        <w:t>"</w:t>
      </w:r>
      <w:r w:rsidR="0001707E" w:rsidRPr="004C6522">
        <w:rPr>
          <w:rFonts w:ascii="Arial" w:hAnsi="Arial" w:cs="Arial"/>
          <w:color w:val="C00000"/>
          <w:lang w:val="en-US"/>
        </w:rPr>
        <w:t>Precision</w:t>
      </w:r>
      <w:r w:rsidR="00765C1A" w:rsidRPr="00C8490A">
        <w:rPr>
          <w:lang w:val="en-US"/>
        </w:rPr>
        <w:t>"</w:t>
      </w:r>
      <w:r w:rsidR="0001707E" w:rsidRPr="00C8490A">
        <w:rPr>
          <w:lang w:val="en-US"/>
        </w:rPr>
        <w:t xml:space="preserve"> </w:t>
      </w:r>
      <w:r w:rsidR="00C8490A" w:rsidRPr="003E293E">
        <w:rPr>
          <w:lang w:val="en-US"/>
        </w:rPr>
        <w:t>menu, you can change the number of decimal</w:t>
      </w:r>
      <w:r w:rsidR="00C8490A">
        <w:rPr>
          <w:lang w:val="en-US"/>
        </w:rPr>
        <w:t>s</w:t>
      </w:r>
      <w:r w:rsidR="00C8490A" w:rsidRPr="003E293E">
        <w:rPr>
          <w:lang w:val="en-US"/>
        </w:rPr>
        <w:t xml:space="preserve"> used to represent parameter values</w:t>
      </w:r>
      <w:r w:rsidR="0001707E" w:rsidRPr="00C8490A">
        <w:rPr>
          <w:lang w:val="en-US"/>
        </w:rPr>
        <w:t>.</w:t>
      </w:r>
    </w:p>
    <w:p w14:paraId="4CEB8D94" w14:textId="31E0CD66" w:rsidR="0001707E" w:rsidRPr="00FA2A1F" w:rsidRDefault="00FD6A29" w:rsidP="000D7464">
      <w:pPr>
        <w:pStyle w:val="Heading3"/>
        <w:numPr>
          <w:ilvl w:val="2"/>
          <w:numId w:val="5"/>
        </w:numPr>
        <w:rPr>
          <w:rFonts w:ascii="Times New Roman" w:hAnsi="Times New Roman" w:cs="Times New Roman"/>
          <w:color w:val="0070C0"/>
        </w:rPr>
      </w:pPr>
      <w:bookmarkStart w:id="98" w:name="_Toc121257304"/>
      <w:r>
        <w:rPr>
          <w:rFonts w:ascii="Times New Roman" w:hAnsi="Times New Roman" w:cs="Times New Roman"/>
          <w:color w:val="0070C0"/>
          <w:lang w:val="en-US"/>
        </w:rPr>
        <w:t>Table content</w:t>
      </w:r>
      <w:bookmarkEnd w:id="98"/>
    </w:p>
    <w:p w14:paraId="4B69321D" w14:textId="63A8D413" w:rsidR="00F311D8" w:rsidRPr="00CC483F" w:rsidRDefault="00FD6A29" w:rsidP="000D7464">
      <w:pPr>
        <w:pStyle w:val="Heading4"/>
        <w:numPr>
          <w:ilvl w:val="3"/>
          <w:numId w:val="5"/>
        </w:numPr>
        <w:rPr>
          <w:sz w:val="24"/>
          <w:szCs w:val="24"/>
        </w:rPr>
      </w:pPr>
      <w:r w:rsidRPr="00CC483F">
        <w:rPr>
          <w:sz w:val="24"/>
          <w:szCs w:val="24"/>
          <w:lang w:val="en-US"/>
        </w:rPr>
        <w:t>Header</w:t>
      </w:r>
    </w:p>
    <w:p w14:paraId="6B3A930C" w14:textId="5AC7478C" w:rsidR="00126ADC" w:rsidRPr="00183708" w:rsidRDefault="00FD6A29" w:rsidP="009529D4">
      <w:pPr>
        <w:pStyle w:val="a"/>
        <w:spacing w:beforeLines="100" w:before="240" w:afterLines="150" w:after="360" w:line="276" w:lineRule="auto"/>
        <w:ind w:firstLine="0"/>
        <w:rPr>
          <w:lang w:val="en-US"/>
        </w:rPr>
      </w:pPr>
      <w:r w:rsidRPr="0048519A">
        <w:rPr>
          <w:lang w:val="en-US"/>
        </w:rPr>
        <w:t xml:space="preserve">The top three lines show the color </w:t>
      </w:r>
      <w:r>
        <w:rPr>
          <w:lang w:val="en-US"/>
        </w:rPr>
        <w:t>legend</w:t>
      </w:r>
      <w:r w:rsidRPr="0048519A">
        <w:rPr>
          <w:lang w:val="en-US"/>
        </w:rPr>
        <w:t xml:space="preserve">, as well as the tools for setting the </w:t>
      </w:r>
      <w:r w:rsidR="00C467F2">
        <w:rPr>
          <w:lang w:val="en-US"/>
        </w:rPr>
        <w:t>limits</w:t>
      </w:r>
      <w:r w:rsidRPr="0048519A">
        <w:rPr>
          <w:lang w:val="en-US"/>
        </w:rPr>
        <w:t xml:space="preserve"> </w:t>
      </w:r>
      <w:r w:rsidR="0055465D">
        <w:rPr>
          <w:lang w:val="en-US"/>
        </w:rPr>
        <w:t>for</w:t>
      </w:r>
      <w:r w:rsidRPr="0048519A">
        <w:rPr>
          <w:lang w:val="en-US"/>
        </w:rPr>
        <w:t xml:space="preserve"> the adjusted parameters as a percentage of the current value. The latter can be convenient to set the range of values for several layers at once, if, for example, it is known that the </w:t>
      </w:r>
      <w:r w:rsidR="00183708">
        <w:rPr>
          <w:lang w:val="en-US"/>
        </w:rPr>
        <w:t>uncertainty</w:t>
      </w:r>
      <w:r w:rsidRPr="0048519A">
        <w:rPr>
          <w:lang w:val="en-US"/>
        </w:rPr>
        <w:t xml:space="preserve"> in the thickness of the layers can be ±30% of the nomina</w:t>
      </w:r>
      <w:r>
        <w:rPr>
          <w:lang w:val="en-US"/>
        </w:rPr>
        <w:t>l value. By</w:t>
      </w:r>
      <w:r w:rsidRPr="00183708">
        <w:rPr>
          <w:lang w:val="en-US"/>
        </w:rPr>
        <w:t xml:space="preserve"> </w:t>
      </w:r>
      <w:r>
        <w:rPr>
          <w:lang w:val="en-US"/>
        </w:rPr>
        <w:t>pressing</w:t>
      </w:r>
      <w:r w:rsidRPr="00183708">
        <w:rPr>
          <w:lang w:val="en-US"/>
        </w:rPr>
        <w:t xml:space="preserve"> </w:t>
      </w:r>
      <w:r>
        <w:rPr>
          <w:lang w:val="en-US"/>
        </w:rPr>
        <w:t>the</w:t>
      </w:r>
      <w:r w:rsidR="00126ADC" w:rsidRPr="00183708">
        <w:rPr>
          <w:lang w:val="en-US"/>
        </w:rPr>
        <w:t xml:space="preserve"> </w:t>
      </w:r>
      <w:r w:rsidR="00765C1A" w:rsidRPr="00183708">
        <w:rPr>
          <w:lang w:val="en-US"/>
        </w:rPr>
        <w:t>"</w:t>
      </w:r>
      <w:r w:rsidR="00126ADC" w:rsidRPr="00E321C3">
        <w:rPr>
          <w:rFonts w:ascii="Arial" w:hAnsi="Arial" w:cs="Arial"/>
          <w:color w:val="C00000"/>
          <w:lang w:val="en-US"/>
        </w:rPr>
        <w:t>Reset</w:t>
      </w:r>
      <w:r w:rsidR="00765C1A" w:rsidRPr="00183708">
        <w:rPr>
          <w:lang w:val="en-US"/>
        </w:rPr>
        <w:t>"</w:t>
      </w:r>
      <w:r w:rsidR="00126ADC" w:rsidRPr="00183708">
        <w:rPr>
          <w:lang w:val="en-US"/>
        </w:rPr>
        <w:t xml:space="preserve"> </w:t>
      </w:r>
      <w:r w:rsidR="00183708" w:rsidRPr="0048519A">
        <w:rPr>
          <w:lang w:val="en-US"/>
        </w:rPr>
        <w:t>button, the parameters in the corresponding column for which fitting is enabled will update the limits</w:t>
      </w:r>
      <w:r w:rsidR="00126ADC" w:rsidRPr="00183708">
        <w:rPr>
          <w:lang w:val="en-US"/>
        </w:rPr>
        <w:t>.</w:t>
      </w:r>
    </w:p>
    <w:p w14:paraId="4128215B" w14:textId="3AA38156" w:rsidR="00126ADC" w:rsidRPr="00126ADC" w:rsidRDefault="00124169" w:rsidP="003855FD">
      <w:pPr>
        <w:pStyle w:val="a"/>
        <w:numPr>
          <w:ilvl w:val="0"/>
          <w:numId w:val="2"/>
        </w:numPr>
        <w:spacing w:beforeLines="100" w:before="240" w:afterLines="150" w:after="360" w:line="276" w:lineRule="auto"/>
        <w:jc w:val="center"/>
        <w:rPr>
          <w:color w:val="00518E"/>
        </w:rPr>
      </w:pPr>
      <w:r w:rsidRPr="00541902">
        <w:rPr>
          <w:noProof/>
          <w:color w:val="00518E"/>
        </w:rPr>
        <mc:AlternateContent>
          <mc:Choice Requires="wpg">
            <w:drawing>
              <wp:anchor distT="0" distB="0" distL="114300" distR="114300" simplePos="0" relativeHeight="252475392" behindDoc="0" locked="0" layoutInCell="1" allowOverlap="1" wp14:anchorId="1A877E91" wp14:editId="223DE875">
                <wp:simplePos x="0" y="0"/>
                <wp:positionH relativeFrom="column">
                  <wp:posOffset>1215</wp:posOffset>
                </wp:positionH>
                <wp:positionV relativeFrom="paragraph">
                  <wp:posOffset>-229622</wp:posOffset>
                </wp:positionV>
                <wp:extent cx="5880100" cy="1758315"/>
                <wp:effectExtent l="19050" t="0" r="0" b="0"/>
                <wp:wrapTopAndBottom/>
                <wp:docPr id="931" name="Группа 31"/>
                <wp:cNvGraphicFramePr/>
                <a:graphic xmlns:a="http://schemas.openxmlformats.org/drawingml/2006/main">
                  <a:graphicData uri="http://schemas.microsoft.com/office/word/2010/wordprocessingGroup">
                    <wpg:wgp>
                      <wpg:cNvGrpSpPr/>
                      <wpg:grpSpPr>
                        <a:xfrm>
                          <a:off x="0" y="0"/>
                          <a:ext cx="5880100" cy="1758315"/>
                          <a:chOff x="0" y="0"/>
                          <a:chExt cx="5880393" cy="1758649"/>
                        </a:xfrm>
                      </wpg:grpSpPr>
                      <pic:pic xmlns:pic="http://schemas.openxmlformats.org/drawingml/2006/picture">
                        <pic:nvPicPr>
                          <pic:cNvPr id="944" name="Рисунок 32"/>
                          <pic:cNvPicPr>
                            <a:picLocks noChangeAspect="1"/>
                          </pic:cNvPicPr>
                        </pic:nvPicPr>
                        <pic:blipFill>
                          <a:blip r:embed="rId203"/>
                          <a:stretch>
                            <a:fillRect/>
                          </a:stretch>
                        </pic:blipFill>
                        <pic:spPr>
                          <a:xfrm>
                            <a:off x="1751" y="1063324"/>
                            <a:ext cx="5657850" cy="695325"/>
                          </a:xfrm>
                          <a:prstGeom prst="rect">
                            <a:avLst/>
                          </a:prstGeom>
                        </pic:spPr>
                      </pic:pic>
                      <wps:wsp>
                        <wps:cNvPr id="1023" name="Левая фигурная скобка 33"/>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44" name="TextBox 34"/>
                        <wps:cNvSpPr txBox="1"/>
                        <wps:spPr>
                          <a:xfrm>
                            <a:off x="981894" y="278495"/>
                            <a:ext cx="1343025" cy="252095"/>
                          </a:xfrm>
                          <a:prstGeom prst="rect">
                            <a:avLst/>
                          </a:prstGeom>
                          <a:noFill/>
                        </wps:spPr>
                        <wps:txbx>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wps:txbx>
                        <wps:bodyPr wrap="square" rtlCol="0">
                          <a:spAutoFit/>
                        </wps:bodyPr>
                      </wps:wsp>
                      <wps:wsp>
                        <wps:cNvPr id="1045" name="Прямая со стрелкой 35"/>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6" name="Прямая со стрелкой 36"/>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7" name="Прямая со стрелкой 37"/>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8" name="TextBox 38"/>
                        <wps:cNvSpPr txBox="1"/>
                        <wps:spPr>
                          <a:xfrm>
                            <a:off x="3417228" y="0"/>
                            <a:ext cx="2463165" cy="252095"/>
                          </a:xfrm>
                          <a:prstGeom prst="rect">
                            <a:avLst/>
                          </a:prstGeom>
                          <a:noFill/>
                        </wps:spPr>
                        <wps:txbx>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wps:txbx>
                        <wps:bodyPr wrap="square" rtlCol="0">
                          <a:spAutoFit/>
                        </wps:bodyPr>
                      </wps:wsp>
                      <wps:wsp>
                        <wps:cNvPr id="1049" name="TextBox 39"/>
                        <wps:cNvSpPr txBox="1"/>
                        <wps:spPr>
                          <a:xfrm>
                            <a:off x="3371916" y="414379"/>
                            <a:ext cx="802640" cy="252095"/>
                          </a:xfrm>
                          <a:prstGeom prst="rect">
                            <a:avLst/>
                          </a:prstGeom>
                          <a:noFill/>
                        </wps:spPr>
                        <wps:txbx>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wps:txbx>
                        <wps:bodyPr wrap="square" rtlCol="0">
                          <a:spAutoFit/>
                        </wps:bodyPr>
                      </wps:wsp>
                      <wps:wsp>
                        <wps:cNvPr id="1050" name="TextBox 40"/>
                        <wps:cNvSpPr txBox="1"/>
                        <wps:spPr>
                          <a:xfrm>
                            <a:off x="4071363" y="270490"/>
                            <a:ext cx="988695" cy="412750"/>
                          </a:xfrm>
                          <a:prstGeom prst="rect">
                            <a:avLst/>
                          </a:prstGeom>
                          <a:noFill/>
                        </wps:spPr>
                        <wps:txbx>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wps:txbx>
                        <wps:bodyPr wrap="square" rtlCol="0">
                          <a:spAutoFit/>
                        </wps:bodyPr>
                      </wps:wsp>
                      <wps:wsp>
                        <wps:cNvPr id="1051" name="TextBox 41"/>
                        <wps:cNvSpPr txBox="1"/>
                        <wps:spPr>
                          <a:xfrm>
                            <a:off x="4889060" y="269213"/>
                            <a:ext cx="908685" cy="412750"/>
                          </a:xfrm>
                          <a:prstGeom prst="rect">
                            <a:avLst/>
                          </a:prstGeom>
                          <a:noFill/>
                        </wps:spPr>
                        <wps:txbx>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wps:txbx>
                        <wps:bodyPr wrap="square" rtlCol="0">
                          <a:spAutoFit/>
                        </wps:bodyPr>
                      </wps:wsp>
                    </wpg:wgp>
                  </a:graphicData>
                </a:graphic>
              </wp:anchor>
            </w:drawing>
          </mc:Choice>
          <mc:Fallback>
            <w:pict>
              <v:group w14:anchorId="1A877E91" id="Группа 31" o:spid="_x0000_s1145" style="position:absolute;left:0;text-align:left;margin-left:.1pt;margin-top:-18.1pt;width:463pt;height:138.45pt;z-index:252475392" coordsize="58803,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">
                <v:shape id="Рисунок 32" o:spid="_x0000_s1146"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">
                  <v:imagedata r:id="rId204" o:title=""/>
                </v:shape>
                <v:shape id="Левая фигурная скобка 33" o:spid="_x0000_s1147"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" adj="644,10936" strokecolor="#0070c0" strokeweight="2.25pt"/>
                <v:shape id="TextBox 34" o:spid="_x0000_s1148" type="#_x0000_t202" style="position:absolute;left:9818;top:2784;width:1343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cpWwQAAAN0AAAAPAAAAZHJzL2Rvd25yZXYueG1sRE9NawIx&#10;EL0X+h/CFHqriWK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M3FylbBAAAA3QAAAA8AAAAA&#10;AAAAAAAAAAAABwIAAGRycy9kb3ducmV2LnhtbFBLBQYAAAAAAwADALcAAAD1AgAAAAA=&#10;" filled="f" stroked="f">
                  <v:textbox style="mso-fit-shape-to-text:t">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v:textbox>
                </v:shape>
                <v:shape id="Прямая со стрелкой 35" o:spid="_x0000_s1149"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" strokecolor="#4579b8 [3044]" strokeweight="3.75pt">
                  <v:stroke endarrow="classic" endarrowwidth="wide" endarrowlength="long"/>
                </v:shape>
                <v:shape id="Прямая со стрелкой 36" o:spid="_x0000_s1150"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" strokecolor="#4579b8 [3044]" strokeweight="3.75pt">
                  <v:stroke endarrow="classic" endarrowwidth="wide" endarrowlength="long"/>
                </v:shape>
                <v:shape id="Прямая со стрелкой 37" o:spid="_x0000_s1151"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" strokecolor="#4579b8 [3044]" strokeweight="3.75pt">
                  <v:stroke endarrow="classic" endarrowwidth="wide" endarrowlength="long"/>
                </v:shape>
                <v:shape id="TextBox 38" o:spid="_x0000_s1152" type="#_x0000_t202" style="position:absolute;left:34172;width:2463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MBTxAAAAN0AAAAPAAAAZHJzL2Rvd25yZXYueG1sRI9PT8Mw&#10;DMXvSHyHyJO4sWQI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EyIwFPEAAAA3QAAAA8A&#10;AAAAAAAAAAAAAAAABwIAAGRycy9kb3ducmV2LnhtbFBLBQYAAAAAAwADALcAAAD4AgAAAAA=&#10;" filled="f" stroked="f">
                  <v:textbox style="mso-fit-shape-to-text:t">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v:textbox>
                </v:shape>
                <v:shape id="TextBox 39" o:spid="_x0000_s1153" type="#_x0000_t202" style="position:absolute;left:33719;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v:textbox>
                </v:shape>
                <v:shape id="TextBox 40" o:spid="_x0000_s1154" type="#_x0000_t202" style="position:absolute;left:40713;top:2704;width:9887;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" filled="f" stroked="f">
                  <v:textbox style="mso-fit-shape-to-text:t">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v:textbox>
                </v:shape>
                <v:shape id="TextBox 41" o:spid="_x0000_s1155" type="#_x0000_t202" style="position:absolute;left:48890;top:2692;width:9087;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v:textbox>
                </v:shape>
                <w10:wrap type="topAndBottom"/>
              </v:group>
            </w:pict>
          </mc:Fallback>
        </mc:AlternateContent>
      </w:r>
      <w:r w:rsidR="00A036B4">
        <w:rPr>
          <w:color w:val="00518E"/>
          <w:lang w:val="en-US"/>
        </w:rPr>
        <w:t>Table header</w:t>
      </w:r>
    </w:p>
    <w:p w14:paraId="1983E82E" w14:textId="60DBF45F" w:rsidR="00BD265D" w:rsidRPr="00CC483F" w:rsidRDefault="00B665EA" w:rsidP="000D7464">
      <w:pPr>
        <w:pStyle w:val="Heading4"/>
        <w:numPr>
          <w:ilvl w:val="3"/>
          <w:numId w:val="5"/>
        </w:numPr>
        <w:rPr>
          <w:sz w:val="24"/>
          <w:szCs w:val="24"/>
        </w:rPr>
      </w:pPr>
      <w:bookmarkStart w:id="99" w:name="_Модификаторы"/>
      <w:bookmarkEnd w:id="99"/>
      <w:r w:rsidRPr="00CC483F">
        <w:rPr>
          <w:sz w:val="24"/>
          <w:szCs w:val="24"/>
          <w:lang w:val="en-US"/>
        </w:rPr>
        <w:t>Modifiers</w:t>
      </w:r>
    </w:p>
    <w:p w14:paraId="3B946C69" w14:textId="00CD3F5B" w:rsidR="00126ADC" w:rsidRPr="00B665EA" w:rsidRDefault="00B665EA" w:rsidP="009529D4">
      <w:pPr>
        <w:pStyle w:val="a"/>
        <w:spacing w:beforeLines="100" w:before="240" w:afterLines="150" w:after="360" w:line="276" w:lineRule="auto"/>
        <w:ind w:firstLine="0"/>
        <w:rPr>
          <w:lang w:val="en-US"/>
        </w:rPr>
      </w:pPr>
      <w:r w:rsidRPr="008D3B99">
        <w:rPr>
          <w:lang w:val="en-US"/>
        </w:rPr>
        <w:t>The underlying block of the table is also heterogeneous. On the left are the modifier checkboxes</w:t>
      </w:r>
      <w:r w:rsidR="00265AE1" w:rsidRPr="00B665EA">
        <w:rPr>
          <w:lang w:val="en-US"/>
        </w:rPr>
        <w:t xml:space="preserve">. </w:t>
      </w:r>
    </w:p>
    <w:p w14:paraId="480FD581" w14:textId="729725D6" w:rsidR="00265AE1" w:rsidRPr="00B665EA" w:rsidRDefault="00315678" w:rsidP="003855FD">
      <w:pPr>
        <w:pStyle w:val="a"/>
        <w:numPr>
          <w:ilvl w:val="0"/>
          <w:numId w:val="2"/>
        </w:numPr>
        <w:spacing w:beforeLines="100" w:before="240" w:afterLines="150" w:after="360" w:line="276" w:lineRule="auto"/>
        <w:jc w:val="center"/>
        <w:rPr>
          <w:rStyle w:val="ListLabel3"/>
          <w:color w:val="00518E"/>
          <w:sz w:val="22"/>
          <w:lang w:val="en-US"/>
        </w:rPr>
      </w:pPr>
      <w:r w:rsidRPr="00B30475">
        <w:rPr>
          <w:noProof/>
        </w:rPr>
        <w:drawing>
          <wp:anchor distT="0" distB="36195" distL="114300" distR="114300" simplePos="0" relativeHeight="251677696" behindDoc="0" locked="0" layoutInCell="1" allowOverlap="1" wp14:anchorId="3BD71943" wp14:editId="0F632AB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B665EA" w:rsidRPr="00B665EA">
        <w:rPr>
          <w:color w:val="00518E"/>
          <w:lang w:val="en-US"/>
        </w:rPr>
        <w:t xml:space="preserve"> </w:t>
      </w:r>
      <w:r w:rsidR="00B665EA" w:rsidRPr="007A23BA">
        <w:rPr>
          <w:color w:val="00518E"/>
          <w:lang w:val="en-US"/>
        </w:rPr>
        <w:t>Modifiers and the choice of the imperfection</w:t>
      </w:r>
      <w:r w:rsidR="00B665EA">
        <w:rPr>
          <w:color w:val="00518E"/>
          <w:lang w:val="en-US"/>
        </w:rPr>
        <w:t>s</w:t>
      </w:r>
      <w:r w:rsidR="00B665EA" w:rsidRPr="007A23BA">
        <w:rPr>
          <w:color w:val="00518E"/>
          <w:lang w:val="en-US"/>
        </w:rPr>
        <w:t xml:space="preserve"> model of the structure</w:t>
      </w:r>
    </w:p>
    <w:p w14:paraId="50880FBA" w14:textId="79114A76" w:rsidR="00EC687B" w:rsidRPr="00AE1A87" w:rsidRDefault="00B665EA" w:rsidP="009529D4">
      <w:pPr>
        <w:pStyle w:val="a"/>
        <w:spacing w:beforeLines="100" w:before="240" w:afterLines="150" w:after="360" w:line="276" w:lineRule="auto"/>
        <w:ind w:firstLine="0"/>
        <w:rPr>
          <w:lang w:val="en-US"/>
        </w:rPr>
      </w:pPr>
      <w:r w:rsidRPr="008D3B99">
        <w:rPr>
          <w:lang w:val="en-US"/>
        </w:rPr>
        <w:t>The</w:t>
      </w:r>
      <w:r w:rsidRPr="00AE1A87">
        <w:rPr>
          <w:lang w:val="en-US"/>
        </w:rPr>
        <w:t xml:space="preserve"> </w:t>
      </w:r>
      <w:r w:rsidR="00765C1A" w:rsidRPr="00AE1A87">
        <w:rPr>
          <w:lang w:val="en-US"/>
        </w:rPr>
        <w:t>"</w:t>
      </w:r>
      <w:r w:rsidR="006A5401" w:rsidRPr="00E321C3">
        <w:rPr>
          <w:rFonts w:ascii="Arial" w:hAnsi="Arial" w:cs="Arial"/>
          <w:color w:val="C00000"/>
          <w:lang w:val="en-US"/>
        </w:rPr>
        <w:t>Mouse</w:t>
      </w:r>
      <w:r w:rsidR="006A5401" w:rsidRPr="00AE1A87">
        <w:rPr>
          <w:rFonts w:ascii="Arial" w:hAnsi="Arial" w:cs="Arial"/>
          <w:color w:val="C00000"/>
          <w:lang w:val="en-US"/>
        </w:rPr>
        <w:t xml:space="preserve"> </w:t>
      </w:r>
      <w:r w:rsidR="006A5401" w:rsidRPr="00E321C3">
        <w:rPr>
          <w:rFonts w:ascii="Arial" w:hAnsi="Arial" w:cs="Arial"/>
          <w:color w:val="C00000"/>
          <w:lang w:val="en-US"/>
        </w:rPr>
        <w:t>wheel</w:t>
      </w:r>
      <w:r w:rsidR="00765C1A" w:rsidRPr="00AE1A87">
        <w:rPr>
          <w:lang w:val="en-US"/>
        </w:rPr>
        <w:t>"</w:t>
      </w:r>
      <w:r w:rsidR="006A5401" w:rsidRPr="00AE1A87">
        <w:rPr>
          <w:lang w:val="en-US"/>
        </w:rPr>
        <w:t xml:space="preserve"> </w:t>
      </w:r>
      <w:r w:rsidR="00AE1A87" w:rsidRPr="008D3B99">
        <w:rPr>
          <w:lang w:val="en-US"/>
        </w:rPr>
        <w:t xml:space="preserve">modifier determines the ability to change values ​​in </w:t>
      </w:r>
      <w:r w:rsidR="00914D18">
        <w:rPr>
          <w:lang w:val="en-US"/>
        </w:rPr>
        <w:t>spin boxes</w:t>
      </w:r>
      <w:r w:rsidR="00AE1A87" w:rsidRPr="008D3B99">
        <w:rPr>
          <w:lang w:val="en-US"/>
        </w:rPr>
        <w:t xml:space="preserve"> by scrolling the mouse wheel. You can always change values ​​by entering numbers or using the arrows </w:t>
      </w:r>
      <w:r w:rsidR="00914D18">
        <w:rPr>
          <w:lang w:val="en-US"/>
        </w:rPr>
        <w:t xml:space="preserve">keys </w:t>
      </w:r>
      <w:r w:rsidR="00AE1A87" w:rsidRPr="008D3B99">
        <w:rPr>
          <w:lang w:val="en-US"/>
        </w:rPr>
        <w:t>↑ and ↓</w:t>
      </w:r>
      <w:r w:rsidR="006A5401" w:rsidRPr="00AE1A87">
        <w:rPr>
          <w:lang w:val="en-US"/>
        </w:rPr>
        <w:t xml:space="preserve">. </w:t>
      </w:r>
    </w:p>
    <w:p w14:paraId="4D0BB03F" w14:textId="6BAD746A" w:rsidR="00EC687B" w:rsidRPr="000C1241" w:rsidRDefault="000C1241" w:rsidP="009529D4">
      <w:pPr>
        <w:pStyle w:val="a"/>
        <w:spacing w:beforeLines="100" w:before="240" w:afterLines="150" w:after="360" w:line="276" w:lineRule="auto"/>
        <w:ind w:firstLine="0"/>
        <w:rPr>
          <w:lang w:val="en-US"/>
        </w:rPr>
      </w:pPr>
      <w:r w:rsidRPr="008D3B99">
        <w:rPr>
          <w:lang w:val="en-US"/>
        </w:rPr>
        <w:t>If</w:t>
      </w:r>
      <w:r w:rsidRPr="000C1241">
        <w:rPr>
          <w:lang w:val="en-US"/>
        </w:rPr>
        <w:t xml:space="preserve"> </w:t>
      </w:r>
      <w:r w:rsidRPr="008D3B99">
        <w:rPr>
          <w:lang w:val="en-US"/>
        </w:rPr>
        <w:t>the</w:t>
      </w:r>
      <w:r w:rsidRPr="000C1241">
        <w:rPr>
          <w:lang w:val="en-US"/>
        </w:rPr>
        <w:t xml:space="preserve"> </w:t>
      </w:r>
      <w:r w:rsidR="00765C1A" w:rsidRPr="000C1241">
        <w:rPr>
          <w:lang w:val="en-US"/>
        </w:rPr>
        <w:t>"</w:t>
      </w:r>
      <w:r w:rsidR="006A5401" w:rsidRPr="00E321C3">
        <w:rPr>
          <w:rFonts w:ascii="Arial" w:hAnsi="Arial" w:cs="Arial"/>
          <w:color w:val="C00000"/>
          <w:lang w:val="en-US"/>
        </w:rPr>
        <w:t>Recalculate</w:t>
      </w:r>
      <w:r w:rsidR="00765C1A" w:rsidRPr="000C1241">
        <w:rPr>
          <w:lang w:val="en-US"/>
        </w:rPr>
        <w:t>"</w:t>
      </w:r>
      <w:r w:rsidR="006A5401" w:rsidRPr="000C1241">
        <w:rPr>
          <w:lang w:val="en-US"/>
        </w:rPr>
        <w:t xml:space="preserve"> </w:t>
      </w:r>
      <w:r w:rsidRPr="008D3B99">
        <w:rPr>
          <w:lang w:val="en-US"/>
        </w:rPr>
        <w:t>modifier is enabled, then</w:t>
      </w:r>
      <w:r w:rsidR="00262CA8">
        <w:rPr>
          <w:lang w:val="en-US"/>
        </w:rPr>
        <w:t xml:space="preserve"> on</w:t>
      </w:r>
      <w:r w:rsidRPr="008D3B99">
        <w:rPr>
          <w:lang w:val="en-US"/>
        </w:rPr>
        <w:t xml:space="preserve"> any change in the current parameter values ​​</w:t>
      </w:r>
      <w:r w:rsidR="00262CA8" w:rsidRPr="00262CA8">
        <w:rPr>
          <w:lang w:val="en-US"/>
        </w:rPr>
        <w:t xml:space="preserve"> </w:t>
      </w:r>
      <w:r w:rsidR="00262CA8" w:rsidRPr="008D3B99">
        <w:rPr>
          <w:lang w:val="en-US"/>
        </w:rPr>
        <w:t xml:space="preserve">the curves </w:t>
      </w:r>
      <w:r w:rsidR="00262CA8">
        <w:rPr>
          <w:lang w:val="en-US"/>
        </w:rPr>
        <w:t xml:space="preserve">are </w:t>
      </w:r>
      <w:r w:rsidRPr="008D3B99">
        <w:rPr>
          <w:lang w:val="en-US"/>
        </w:rPr>
        <w:t>immediately recalculate</w:t>
      </w:r>
      <w:r w:rsidR="00262CA8">
        <w:rPr>
          <w:lang w:val="en-US"/>
        </w:rPr>
        <w:t>d</w:t>
      </w:r>
      <w:r w:rsidRPr="008D3B99">
        <w:rPr>
          <w:lang w:val="en-US"/>
        </w:rPr>
        <w:t xml:space="preserve"> and </w:t>
      </w:r>
      <w:r w:rsidR="00262CA8" w:rsidRPr="008D3B99">
        <w:rPr>
          <w:lang w:val="en-US"/>
        </w:rPr>
        <w:t>a new result</w:t>
      </w:r>
      <w:r w:rsidR="00262CA8" w:rsidRPr="008D3B99">
        <w:rPr>
          <w:lang w:val="en-US"/>
        </w:rPr>
        <w:t xml:space="preserve"> </w:t>
      </w:r>
      <w:r w:rsidR="00262CA8">
        <w:rPr>
          <w:lang w:val="en-US"/>
        </w:rPr>
        <w:t xml:space="preserve">is </w:t>
      </w:r>
      <w:r w:rsidRPr="008D3B99">
        <w:rPr>
          <w:lang w:val="en-US"/>
        </w:rPr>
        <w:t>display</w:t>
      </w:r>
      <w:r w:rsidR="00262CA8">
        <w:rPr>
          <w:lang w:val="en-US"/>
        </w:rPr>
        <w:t>ed</w:t>
      </w:r>
      <w:r w:rsidRPr="008D3B99">
        <w:rPr>
          <w:lang w:val="en-US"/>
        </w:rPr>
        <w:t>.</w:t>
      </w:r>
    </w:p>
    <w:p w14:paraId="1878AF6E" w14:textId="7882B36D" w:rsidR="006A5401" w:rsidRPr="0043104A" w:rsidRDefault="0043104A" w:rsidP="009529D4">
      <w:pPr>
        <w:pStyle w:val="a"/>
        <w:spacing w:beforeLines="100" w:before="240" w:afterLines="150" w:after="360" w:line="276" w:lineRule="auto"/>
        <w:ind w:firstLine="0"/>
        <w:rPr>
          <w:lang w:val="en-US"/>
        </w:rPr>
      </w:pPr>
      <w:r w:rsidRPr="008D3B99">
        <w:rPr>
          <w:lang w:val="en-US"/>
        </w:rPr>
        <w:lastRenderedPageBreak/>
        <w:t>The</w:t>
      </w:r>
      <w:r w:rsidRPr="0043104A">
        <w:rPr>
          <w:lang w:val="en-US"/>
        </w:rPr>
        <w:t xml:space="preserve"> </w:t>
      </w:r>
      <w:r w:rsidR="00765C1A" w:rsidRPr="0043104A">
        <w:rPr>
          <w:lang w:val="en-US"/>
        </w:rPr>
        <w:t>"</w:t>
      </w:r>
      <w:r w:rsidR="006A5401" w:rsidRPr="00E321C3">
        <w:rPr>
          <w:rFonts w:ascii="Arial" w:hAnsi="Arial" w:cs="Arial"/>
          <w:color w:val="C00000"/>
          <w:lang w:val="en-US"/>
        </w:rPr>
        <w:t>Change</w:t>
      </w:r>
      <w:r w:rsidR="006A5401" w:rsidRPr="0043104A">
        <w:rPr>
          <w:rFonts w:ascii="Arial" w:hAnsi="Arial" w:cs="Arial"/>
          <w:color w:val="C00000"/>
          <w:lang w:val="en-US"/>
        </w:rPr>
        <w:t xml:space="preserve"> </w:t>
      </w:r>
      <w:r w:rsidR="006A5401" w:rsidRPr="00E321C3">
        <w:rPr>
          <w:rFonts w:ascii="Arial" w:hAnsi="Arial" w:cs="Arial"/>
          <w:color w:val="C00000"/>
          <w:lang w:val="en-US"/>
        </w:rPr>
        <w:t>dependent</w:t>
      </w:r>
      <w:r w:rsidR="00765C1A" w:rsidRPr="0043104A">
        <w:rPr>
          <w:lang w:val="en-US"/>
        </w:rPr>
        <w:t>"</w:t>
      </w:r>
      <w:r w:rsidR="006A5401" w:rsidRPr="0043104A">
        <w:rPr>
          <w:lang w:val="en-US"/>
        </w:rPr>
        <w:t xml:space="preserve"> </w:t>
      </w:r>
      <w:r w:rsidRPr="008D3B99">
        <w:rPr>
          <w:lang w:val="en-US"/>
        </w:rPr>
        <w:t>modifier blocks the possibility of manual changing dependent parameters, they are immediately recalculated as a function of the master parameter</w:t>
      </w:r>
      <w:r w:rsidR="00BB4B66" w:rsidRPr="00BB4B66">
        <w:rPr>
          <w:lang w:val="en-US"/>
        </w:rPr>
        <w:t xml:space="preserve"> </w:t>
      </w:r>
      <w:r w:rsidR="00BB4B66" w:rsidRPr="008D3B99">
        <w:rPr>
          <w:lang w:val="en-US"/>
        </w:rPr>
        <w:t>instead</w:t>
      </w:r>
      <w:r w:rsidRPr="008D3B99">
        <w:rPr>
          <w:lang w:val="en-US"/>
        </w:rPr>
        <w:t>. Dependent parameters are always recalculated during automatic fitting, regardless of this modifier</w:t>
      </w:r>
      <w:r w:rsidR="006A5401" w:rsidRPr="0043104A">
        <w:rPr>
          <w:lang w:val="en-US"/>
        </w:rPr>
        <w:t>.</w:t>
      </w:r>
    </w:p>
    <w:p w14:paraId="1F075232" w14:textId="30735148" w:rsidR="0035418E" w:rsidRPr="00E66945" w:rsidRDefault="00A10A7B" w:rsidP="009529D4">
      <w:pPr>
        <w:pStyle w:val="a"/>
        <w:spacing w:beforeLines="100" w:before="240" w:afterLines="150" w:after="360" w:line="276" w:lineRule="auto"/>
        <w:ind w:firstLine="0"/>
        <w:rPr>
          <w:lang w:val="en-US"/>
        </w:rPr>
      </w:pPr>
      <w:r>
        <w:rPr>
          <w:lang w:val="en-US"/>
        </w:rPr>
        <w:t>The</w:t>
      </w:r>
      <w:r w:rsidRPr="00EF4CE5">
        <w:rPr>
          <w:lang w:val="en-US"/>
        </w:rPr>
        <w:t xml:space="preserve"> </w:t>
      </w:r>
      <w:r w:rsidR="00765C1A" w:rsidRPr="00EF4CE5">
        <w:rPr>
          <w:lang w:val="en-US"/>
        </w:rPr>
        <w:t>"</w:t>
      </w:r>
      <w:r w:rsidR="0035418E" w:rsidRPr="00491BC9">
        <w:rPr>
          <w:rFonts w:ascii="Arial" w:hAnsi="Arial" w:cs="Arial"/>
          <w:color w:val="C00000"/>
          <w:lang w:val="en-US"/>
        </w:rPr>
        <w:t>Set</w:t>
      </w:r>
      <w:r w:rsidR="0035418E" w:rsidRPr="00EF4CE5">
        <w:rPr>
          <w:rFonts w:ascii="Arial" w:hAnsi="Arial" w:cs="Arial"/>
          <w:color w:val="C00000"/>
          <w:lang w:val="en-US"/>
        </w:rPr>
        <w:t xml:space="preserve"> </w:t>
      </w:r>
      <w:r w:rsidR="0035418E" w:rsidRPr="00491BC9">
        <w:rPr>
          <w:rFonts w:ascii="Arial" w:hAnsi="Arial" w:cs="Arial"/>
          <w:color w:val="C00000"/>
          <w:lang w:val="en-US"/>
        </w:rPr>
        <w:t>model</w:t>
      </w:r>
      <w:r w:rsidR="00765C1A" w:rsidRPr="00EF4CE5">
        <w:rPr>
          <w:lang w:val="en-US"/>
        </w:rPr>
        <w:t>"</w:t>
      </w:r>
      <w:r w:rsidR="0035418E" w:rsidRPr="00EF4CE5">
        <w:rPr>
          <w:lang w:val="en-US"/>
        </w:rPr>
        <w:t xml:space="preserve"> </w:t>
      </w:r>
      <w:r w:rsidR="00EF4CE5" w:rsidRPr="008D3B99">
        <w:rPr>
          <w:lang w:val="en-US"/>
        </w:rPr>
        <w:t xml:space="preserve">button opens the window for setting the structure </w:t>
      </w:r>
      <w:r w:rsidR="00EF4CE5" w:rsidRPr="00E66945">
        <w:rPr>
          <w:lang w:val="en-US"/>
        </w:rPr>
        <w:t>imperfection model</w:t>
      </w:r>
      <w:r w:rsidR="005C73C1" w:rsidRPr="00E66945">
        <w:rPr>
          <w:lang w:val="en-US"/>
        </w:rPr>
        <w:t>.</w:t>
      </w:r>
    </w:p>
    <w:p w14:paraId="054DCD59" w14:textId="2FBC1998" w:rsidR="004C3B58" w:rsidRPr="00CC483F" w:rsidRDefault="004C3B58" w:rsidP="000D7464">
      <w:pPr>
        <w:pStyle w:val="Heading4"/>
        <w:numPr>
          <w:ilvl w:val="3"/>
          <w:numId w:val="5"/>
        </w:numPr>
        <w:rPr>
          <w:sz w:val="24"/>
          <w:szCs w:val="24"/>
          <w:lang w:val="en-US"/>
        </w:rPr>
      </w:pPr>
      <w:bookmarkStart w:id="100" w:name="_Set_imperfections_model"/>
      <w:bookmarkEnd w:id="100"/>
      <w:r w:rsidRPr="00CC483F">
        <w:rPr>
          <w:sz w:val="24"/>
          <w:szCs w:val="24"/>
          <w:lang w:val="en-US"/>
        </w:rPr>
        <w:t xml:space="preserve">Set </w:t>
      </w:r>
      <w:r w:rsidR="0035418E" w:rsidRPr="00CC483F">
        <w:rPr>
          <w:sz w:val="24"/>
          <w:szCs w:val="24"/>
          <w:lang w:val="en-US"/>
        </w:rPr>
        <w:t xml:space="preserve">imperfections </w:t>
      </w:r>
      <w:r w:rsidRPr="00CC483F">
        <w:rPr>
          <w:sz w:val="24"/>
          <w:szCs w:val="24"/>
          <w:lang w:val="en-US"/>
        </w:rPr>
        <w:t>model</w:t>
      </w:r>
    </w:p>
    <w:p w14:paraId="227E9C24" w14:textId="613C9CA9" w:rsidR="00126ADC" w:rsidRPr="00E66945" w:rsidRDefault="005B30DF" w:rsidP="009529D4">
      <w:pPr>
        <w:pStyle w:val="a"/>
        <w:spacing w:beforeLines="100" w:before="240" w:afterLines="150" w:after="360" w:line="276" w:lineRule="auto"/>
        <w:ind w:firstLine="0"/>
        <w:rPr>
          <w:lang w:val="en-US"/>
        </w:rPr>
      </w:pPr>
      <w:r w:rsidRPr="00E66945">
        <w:rPr>
          <w:lang w:val="en-US"/>
        </w:rPr>
        <w:t xml:space="preserve">In </w:t>
      </w:r>
      <w:r w:rsidR="00765C1A" w:rsidRPr="00E66945">
        <w:rPr>
          <w:lang w:val="en-US"/>
        </w:rPr>
        <w:t>"</w:t>
      </w:r>
      <w:r w:rsidR="00C9289C" w:rsidRPr="00E66945">
        <w:rPr>
          <w:rFonts w:ascii="Arial" w:hAnsi="Arial" w:cs="Arial"/>
          <w:color w:val="C00000"/>
          <w:lang w:val="en-US"/>
        </w:rPr>
        <w:t>Set</w:t>
      </w:r>
      <w:r w:rsidR="0035418E" w:rsidRPr="00E66945">
        <w:rPr>
          <w:rFonts w:ascii="Arial" w:hAnsi="Arial" w:cs="Arial"/>
          <w:color w:val="C00000"/>
          <w:lang w:val="en-US"/>
        </w:rPr>
        <w:t xml:space="preserve"> imperfections </w:t>
      </w:r>
      <w:r w:rsidR="00C9289C" w:rsidRPr="00E66945">
        <w:rPr>
          <w:rFonts w:ascii="Arial" w:hAnsi="Arial" w:cs="Arial"/>
          <w:color w:val="C00000"/>
          <w:lang w:val="en-US"/>
        </w:rPr>
        <w:t>model</w:t>
      </w:r>
      <w:r w:rsidR="00765C1A" w:rsidRPr="00E66945">
        <w:rPr>
          <w:lang w:val="en-US"/>
        </w:rPr>
        <w:t>"</w:t>
      </w:r>
      <w:r w:rsidR="00C9289C" w:rsidRPr="00E66945">
        <w:rPr>
          <w:lang w:val="en-US"/>
        </w:rPr>
        <w:t xml:space="preserve"> </w:t>
      </w:r>
      <w:r w:rsidRPr="00E66945">
        <w:rPr>
          <w:lang w:val="en-US"/>
        </w:rPr>
        <w:t xml:space="preserve">window, it is indicated which </w:t>
      </w:r>
      <w:r w:rsidR="00765C1A" w:rsidRPr="00E66945">
        <w:rPr>
          <w:lang w:val="en-US"/>
        </w:rPr>
        <w:t>"</w:t>
      </w:r>
      <w:r w:rsidRPr="00E66945">
        <w:rPr>
          <w:lang w:val="en-US"/>
        </w:rPr>
        <w:t xml:space="preserve"> </w:t>
      </w:r>
      <w:r w:rsidRPr="00E66945">
        <w:rPr>
          <w:lang w:val="en-US"/>
        </w:rPr>
        <w:t>imperfections</w:t>
      </w:r>
      <w:r w:rsidR="00765C1A" w:rsidRPr="00E66945">
        <w:rPr>
          <w:lang w:val="en-US"/>
        </w:rPr>
        <w:t>"</w:t>
      </w:r>
      <w:r w:rsidR="00B9581B" w:rsidRPr="00E66945">
        <w:rPr>
          <w:lang w:val="en-US"/>
        </w:rPr>
        <w:t xml:space="preserve"> </w:t>
      </w:r>
      <w:r w:rsidRPr="00E66945">
        <w:rPr>
          <w:lang w:val="en-US"/>
        </w:rPr>
        <w:t>should be included in the structure model: the presence of interlayer transition regions, the presence of thickness drift in a periodic multilayer, the roughness model and intralayer inhomogeneities (particles)</w:t>
      </w:r>
      <w:r w:rsidR="00B9581B" w:rsidRPr="00E66945">
        <w:rPr>
          <w:lang w:val="en-US"/>
        </w:rPr>
        <w:t>.</w:t>
      </w:r>
    </w:p>
    <w:p w14:paraId="6E38E898" w14:textId="16E01829" w:rsidR="00D272A5" w:rsidRPr="00E66945" w:rsidRDefault="00F655F5" w:rsidP="003855FD">
      <w:pPr>
        <w:pStyle w:val="a"/>
        <w:numPr>
          <w:ilvl w:val="0"/>
          <w:numId w:val="2"/>
        </w:numPr>
        <w:spacing w:beforeLines="100" w:before="240" w:afterLines="150" w:after="360" w:line="276" w:lineRule="auto"/>
        <w:jc w:val="center"/>
        <w:rPr>
          <w:rStyle w:val="ListLabel3"/>
          <w:color w:val="00518E"/>
          <w:sz w:val="22"/>
          <w:lang w:val="en-US"/>
        </w:rPr>
      </w:pPr>
      <w:r w:rsidRPr="00E66945">
        <w:rPr>
          <w:noProof/>
          <w:lang w:val="en-US"/>
        </w:rPr>
        <w:drawing>
          <wp:anchor distT="0" distB="0" distL="114300" distR="114300" simplePos="0" relativeHeight="252254208" behindDoc="0" locked="0" layoutInCell="1" allowOverlap="1" wp14:anchorId="70B2062B" wp14:editId="0DFD9D9B">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06">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5B30DF" w:rsidRPr="00E66945">
        <w:rPr>
          <w:color w:val="00518E"/>
          <w:lang w:val="en-US"/>
        </w:rPr>
        <w:t>Structure imperfections models</w:t>
      </w:r>
    </w:p>
    <w:p w14:paraId="183FEF0E" w14:textId="69973067" w:rsidR="00D272A5" w:rsidRPr="00E66945" w:rsidRDefault="005B30DF" w:rsidP="009529D4">
      <w:pPr>
        <w:pStyle w:val="a"/>
        <w:spacing w:beforeLines="100" w:before="240" w:afterLines="150" w:after="360" w:line="276" w:lineRule="auto"/>
        <w:ind w:firstLine="0"/>
        <w:rPr>
          <w:lang w:val="en-US"/>
        </w:rPr>
      </w:pPr>
      <w:r w:rsidRPr="00E66945">
        <w:rPr>
          <w:lang w:val="en-US"/>
        </w:rPr>
        <w:t>Enabling and disabling blocks and their parameters affects which parameters will be shown in the main table</w:t>
      </w:r>
      <w:r w:rsidR="00183563" w:rsidRPr="00E66945">
        <w:rPr>
          <w:lang w:val="en-US"/>
        </w:rPr>
        <w:t>.</w:t>
      </w:r>
    </w:p>
    <w:p w14:paraId="7E3CA468" w14:textId="608CFBB4" w:rsidR="00617D1B" w:rsidRPr="00E66945" w:rsidRDefault="00183563" w:rsidP="000D7464">
      <w:pPr>
        <w:pStyle w:val="Heading5"/>
        <w:numPr>
          <w:ilvl w:val="4"/>
          <w:numId w:val="5"/>
        </w:numPr>
        <w:rPr>
          <w:lang w:val="en-US"/>
        </w:rPr>
      </w:pPr>
      <w:bookmarkStart w:id="101" w:name="_Transitional_layer"/>
      <w:bookmarkEnd w:id="101"/>
      <w:r w:rsidRPr="00E66945">
        <w:rPr>
          <w:lang w:val="en-US"/>
        </w:rPr>
        <w:lastRenderedPageBreak/>
        <w:t>Transitional layer</w:t>
      </w:r>
    </w:p>
    <w:p w14:paraId="777C12D4" w14:textId="7C065C83" w:rsidR="00617D1B" w:rsidRPr="00E66945" w:rsidRDefault="00183563" w:rsidP="003855FD">
      <w:pPr>
        <w:pStyle w:val="a"/>
        <w:numPr>
          <w:ilvl w:val="0"/>
          <w:numId w:val="2"/>
        </w:numPr>
        <w:spacing w:beforeLines="100" w:before="240" w:afterLines="150" w:after="360" w:line="276" w:lineRule="auto"/>
        <w:jc w:val="center"/>
        <w:rPr>
          <w:rStyle w:val="ListLabel3"/>
          <w:color w:val="00518E"/>
          <w:sz w:val="22"/>
          <w:lang w:val="en-US"/>
        </w:rPr>
      </w:pPr>
      <w:r w:rsidRPr="00E66945">
        <w:rPr>
          <w:noProof/>
          <w:lang w:val="en-US"/>
        </w:rPr>
        <w:drawing>
          <wp:anchor distT="0" distB="0" distL="114300" distR="114300" simplePos="0" relativeHeight="251964416" behindDoc="0" locked="0" layoutInCell="1" allowOverlap="1" wp14:anchorId="1AE405A1" wp14:editId="51D9305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07">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1C41DE" w:rsidRPr="00E66945">
        <w:rPr>
          <w:color w:val="00518E"/>
          <w:lang w:val="en-US"/>
        </w:rPr>
        <w:t>Block</w:t>
      </w:r>
      <w:r w:rsidR="00617D1B" w:rsidRPr="00E66945">
        <w:rPr>
          <w:color w:val="00518E"/>
          <w:lang w:val="en-US"/>
        </w:rPr>
        <w:t xml:space="preserve"> </w:t>
      </w:r>
      <w:r w:rsidR="00765C1A" w:rsidRPr="00E66945">
        <w:rPr>
          <w:lang w:val="en-US"/>
        </w:rPr>
        <w:t>"</w:t>
      </w:r>
      <w:r w:rsidRPr="00E66945">
        <w:rPr>
          <w:rFonts w:ascii="Arial" w:hAnsi="Arial" w:cs="Arial"/>
          <w:color w:val="C00000"/>
          <w:lang w:val="en-US"/>
        </w:rPr>
        <w:t>Use transitional layer</w:t>
      </w:r>
      <w:r w:rsidR="00765C1A" w:rsidRPr="00E66945">
        <w:rPr>
          <w:lang w:val="en-US"/>
        </w:rPr>
        <w:t>"</w:t>
      </w:r>
    </w:p>
    <w:p w14:paraId="6DEB4254" w14:textId="76207A2A" w:rsidR="00617D1B" w:rsidRPr="00E66945" w:rsidRDefault="009B2420" w:rsidP="00617D1B">
      <w:pPr>
        <w:pStyle w:val="a"/>
        <w:spacing w:beforeLines="100" w:before="240" w:afterLines="150" w:after="360" w:line="276" w:lineRule="auto"/>
        <w:ind w:firstLine="0"/>
        <w:rPr>
          <w:lang w:val="en-US"/>
        </w:rPr>
      </w:pPr>
      <w:r w:rsidRPr="00E66945">
        <w:rPr>
          <w:lang w:val="en-US"/>
        </w:rPr>
        <w:t>The block determines which transition layer profile functions to display in the table. If the function is disabled, then it is hidden from the table and is not used in calculations. If enabled, the feature is visible in the table, but is disabled by default for use in a calculation. It can be finally enabled and configured from the table</w:t>
      </w:r>
      <w:r w:rsidR="00B45E6D" w:rsidRPr="00E66945">
        <w:rPr>
          <w:lang w:val="en-US"/>
        </w:rPr>
        <w:t>.</w:t>
      </w:r>
    </w:p>
    <w:p w14:paraId="743C9A42" w14:textId="27EE9D78" w:rsidR="002C7AA7" w:rsidRPr="00E66945" w:rsidRDefault="00397E86" w:rsidP="000D7464">
      <w:pPr>
        <w:pStyle w:val="Heading5"/>
        <w:numPr>
          <w:ilvl w:val="4"/>
          <w:numId w:val="5"/>
        </w:numPr>
        <w:rPr>
          <w:lang w:val="en-US"/>
        </w:rPr>
      </w:pPr>
      <w:bookmarkStart w:id="102" w:name="_Drifts"/>
      <w:bookmarkEnd w:id="102"/>
      <w:r w:rsidRPr="00E66945">
        <w:rPr>
          <w:lang w:val="en-US"/>
        </w:rPr>
        <w:t>Drifts</w:t>
      </w:r>
    </w:p>
    <w:p w14:paraId="53F6D162" w14:textId="02A4A1BA" w:rsidR="002C7AA7" w:rsidRPr="00E66945" w:rsidRDefault="0074289D" w:rsidP="003855FD">
      <w:pPr>
        <w:pStyle w:val="a"/>
        <w:numPr>
          <w:ilvl w:val="0"/>
          <w:numId w:val="2"/>
        </w:numPr>
        <w:spacing w:beforeLines="100" w:before="240" w:afterLines="150" w:after="360" w:line="276" w:lineRule="auto"/>
        <w:jc w:val="center"/>
        <w:rPr>
          <w:rStyle w:val="ListLabel3"/>
          <w:color w:val="00518E"/>
          <w:sz w:val="22"/>
          <w:lang w:val="en-US"/>
        </w:rPr>
      </w:pPr>
      <w:r w:rsidRPr="00E66945">
        <w:rPr>
          <w:noProof/>
          <w:lang w:val="en-US"/>
        </w:rPr>
        <w:drawing>
          <wp:anchor distT="0" distB="0" distL="114300" distR="114300" simplePos="0" relativeHeight="251967488" behindDoc="0" locked="0" layoutInCell="1" allowOverlap="1" wp14:anchorId="6781C8AF" wp14:editId="14202059">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08">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547AB1" w:rsidRPr="00E66945">
        <w:rPr>
          <w:color w:val="00518E"/>
          <w:lang w:val="en-US"/>
        </w:rPr>
        <w:t>Block</w:t>
      </w:r>
      <w:r w:rsidR="002C7AA7" w:rsidRPr="00E66945">
        <w:rPr>
          <w:color w:val="00518E"/>
          <w:lang w:val="en-US"/>
        </w:rPr>
        <w:t xml:space="preserve"> </w:t>
      </w:r>
      <w:r w:rsidR="00765C1A" w:rsidRPr="00E66945">
        <w:rPr>
          <w:lang w:val="en-US"/>
        </w:rPr>
        <w:t>"</w:t>
      </w:r>
      <w:r w:rsidR="002C7AA7" w:rsidRPr="00E66945">
        <w:rPr>
          <w:rFonts w:ascii="Arial" w:hAnsi="Arial" w:cs="Arial"/>
          <w:color w:val="C00000"/>
          <w:lang w:val="en-US"/>
        </w:rPr>
        <w:t xml:space="preserve">Use </w:t>
      </w:r>
      <w:r w:rsidRPr="00E66945">
        <w:rPr>
          <w:rFonts w:ascii="Arial" w:hAnsi="Arial" w:cs="Arial"/>
          <w:color w:val="C00000"/>
          <w:lang w:val="en-US"/>
        </w:rPr>
        <w:t>drifts</w:t>
      </w:r>
      <w:r w:rsidR="00765C1A" w:rsidRPr="00E66945">
        <w:rPr>
          <w:lang w:val="en-US"/>
        </w:rPr>
        <w:t>"</w:t>
      </w:r>
    </w:p>
    <w:p w14:paraId="6DBEE0A8" w14:textId="2B15B192" w:rsidR="00547AB1" w:rsidRPr="00E66945" w:rsidRDefault="00547AB1" w:rsidP="002C7AA7">
      <w:pPr>
        <w:pStyle w:val="a"/>
        <w:spacing w:beforeLines="100" w:before="240" w:afterLines="150" w:after="360" w:line="276" w:lineRule="auto"/>
        <w:ind w:firstLine="0"/>
        <w:rPr>
          <w:lang w:val="en-US"/>
        </w:rPr>
      </w:pPr>
      <w:r w:rsidRPr="00E66945">
        <w:rPr>
          <w:lang w:val="en-US"/>
        </w:rPr>
        <w:t xml:space="preserve">The block determines which of layer thicknesses and transition regions drift models to show in the table: linear drift, random deviation, harmonic modulation. Drift can only be shown for layers that are part of a periodic multilayer. If the model is disabled, then it is hidden from the table and is not used in calculations. If enabled, </w:t>
      </w:r>
      <w:r w:rsidRPr="00E66945">
        <w:rPr>
          <w:lang w:val="en-US"/>
        </w:rPr>
        <w:t>it</w:t>
      </w:r>
      <w:r w:rsidRPr="00E66945">
        <w:rPr>
          <w:lang w:val="en-US"/>
        </w:rPr>
        <w:t xml:space="preserve"> is visible in the table, but disabled by default for use in a calculation. It can be finally enabled and configured from the table</w:t>
      </w:r>
    </w:p>
    <w:p w14:paraId="6AD8714B" w14:textId="40D24512" w:rsidR="00920BC2" w:rsidRPr="00E66945" w:rsidRDefault="00601404" w:rsidP="000D7464">
      <w:pPr>
        <w:pStyle w:val="Heading5"/>
        <w:numPr>
          <w:ilvl w:val="4"/>
          <w:numId w:val="5"/>
        </w:numPr>
        <w:rPr>
          <w:lang w:val="en-US"/>
        </w:rPr>
      </w:pPr>
      <w:bookmarkStart w:id="103" w:name="_Roughness"/>
      <w:bookmarkEnd w:id="103"/>
      <w:r w:rsidRPr="00E66945">
        <w:rPr>
          <w:lang w:val="en-US"/>
        </w:rPr>
        <w:t>Roughness</w:t>
      </w:r>
    </w:p>
    <w:p w14:paraId="0C7F4A61" w14:textId="17C164CD" w:rsidR="00920BC2" w:rsidRPr="00E66945" w:rsidRDefault="00960E8C" w:rsidP="003855FD">
      <w:pPr>
        <w:pStyle w:val="a"/>
        <w:numPr>
          <w:ilvl w:val="0"/>
          <w:numId w:val="2"/>
        </w:numPr>
        <w:spacing w:beforeLines="100" w:before="240" w:afterLines="150" w:after="360" w:line="276" w:lineRule="auto"/>
        <w:jc w:val="center"/>
        <w:rPr>
          <w:rStyle w:val="ListLabel3"/>
          <w:color w:val="00518E"/>
          <w:sz w:val="22"/>
          <w:lang w:val="en-US"/>
        </w:rPr>
      </w:pPr>
      <w:r w:rsidRPr="00E66945">
        <w:rPr>
          <w:noProof/>
          <w:lang w:val="en-US"/>
        </w:rPr>
        <w:drawing>
          <wp:anchor distT="0" distB="0" distL="114300" distR="114300" simplePos="0" relativeHeight="251970560" behindDoc="0" locked="0" layoutInCell="1" allowOverlap="1" wp14:anchorId="497035AD" wp14:editId="2F85A64A">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08">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140A1" w:rsidRPr="00E66945">
        <w:rPr>
          <w:color w:val="00518E"/>
          <w:lang w:val="en-US"/>
        </w:rPr>
        <w:t>Block</w:t>
      </w:r>
      <w:r w:rsidR="00920BC2" w:rsidRPr="00E66945">
        <w:rPr>
          <w:color w:val="00518E"/>
          <w:lang w:val="en-US"/>
        </w:rPr>
        <w:t xml:space="preserve"> </w:t>
      </w:r>
      <w:r w:rsidR="00765C1A" w:rsidRPr="00E66945">
        <w:rPr>
          <w:lang w:val="en-US"/>
        </w:rPr>
        <w:t>"</w:t>
      </w:r>
      <w:r w:rsidR="00920BC2" w:rsidRPr="00E66945">
        <w:rPr>
          <w:rFonts w:ascii="Arial" w:hAnsi="Arial" w:cs="Arial"/>
          <w:color w:val="C00000"/>
          <w:lang w:val="en-US"/>
        </w:rPr>
        <w:t xml:space="preserve">Use </w:t>
      </w:r>
      <w:r w:rsidR="00E24864" w:rsidRPr="00E66945">
        <w:rPr>
          <w:rFonts w:ascii="Arial" w:hAnsi="Arial" w:cs="Arial"/>
          <w:color w:val="C00000"/>
          <w:lang w:val="en-US"/>
        </w:rPr>
        <w:t>roughness</w:t>
      </w:r>
      <w:r w:rsidR="00765C1A" w:rsidRPr="00E66945">
        <w:rPr>
          <w:lang w:val="en-US"/>
        </w:rPr>
        <w:t>"</w:t>
      </w:r>
    </w:p>
    <w:p w14:paraId="28C03D51" w14:textId="0DF509E9" w:rsidR="00B216B2" w:rsidRPr="00E66945" w:rsidRDefault="00B8225A" w:rsidP="00920BC2">
      <w:pPr>
        <w:pStyle w:val="a"/>
        <w:spacing w:beforeLines="100" w:before="240" w:afterLines="150" w:after="360" w:line="276" w:lineRule="auto"/>
        <w:ind w:firstLine="0"/>
        <w:rPr>
          <w:lang w:val="en-US"/>
        </w:rPr>
      </w:pPr>
      <w:r w:rsidRPr="00E66945">
        <w:rPr>
          <w:lang w:val="en-US"/>
        </w:rPr>
        <w:t>The block determines which roughness models are used in the calculations and which parameters can be changed in the table</w:t>
      </w:r>
      <w:r w:rsidR="00920BC2" w:rsidRPr="00E66945">
        <w:rPr>
          <w:lang w:val="en-US"/>
        </w:rPr>
        <w:t xml:space="preserve">. </w:t>
      </w:r>
    </w:p>
    <w:p w14:paraId="7EADFEB9" w14:textId="448EBCE7" w:rsidR="00DC762D" w:rsidRPr="00E66945" w:rsidRDefault="00765C1A" w:rsidP="00920BC2">
      <w:pPr>
        <w:pStyle w:val="a"/>
        <w:spacing w:beforeLines="100" w:before="240" w:afterLines="150" w:after="360" w:line="276" w:lineRule="auto"/>
        <w:ind w:firstLine="0"/>
        <w:rPr>
          <w:lang w:val="en-US"/>
        </w:rPr>
      </w:pPr>
      <w:r w:rsidRPr="00E66945">
        <w:rPr>
          <w:lang w:val="en-US"/>
        </w:rPr>
        <w:t>"</w:t>
      </w:r>
      <w:r w:rsidR="00DC762D" w:rsidRPr="00E66945">
        <w:rPr>
          <w:rFonts w:ascii="Arial" w:hAnsi="Arial" w:cs="Arial"/>
          <w:color w:val="C00000"/>
          <w:lang w:val="en-US"/>
        </w:rPr>
        <w:t>Approximation</w:t>
      </w:r>
      <w:r w:rsidRPr="00E66945">
        <w:rPr>
          <w:lang w:val="en-US"/>
        </w:rPr>
        <w:t>"</w:t>
      </w:r>
      <w:r w:rsidR="00DC762D" w:rsidRPr="00E66945">
        <w:rPr>
          <w:lang w:val="en-US"/>
        </w:rPr>
        <w:t xml:space="preserve"> </w:t>
      </w:r>
      <w:r w:rsidR="00B8225A" w:rsidRPr="00E66945">
        <w:rPr>
          <w:lang w:val="en-US"/>
        </w:rPr>
        <w:t xml:space="preserve">determines the </w:t>
      </w:r>
      <w:r w:rsidR="00B8225A" w:rsidRPr="00E66945">
        <w:rPr>
          <w:lang w:val="en-US"/>
        </w:rPr>
        <w:t xml:space="preserve">type of </w:t>
      </w:r>
      <w:r w:rsidR="00B8225A" w:rsidRPr="00E66945">
        <w:rPr>
          <w:lang w:val="en-US"/>
        </w:rPr>
        <w:t xml:space="preserve">approximation used in the scattering calculation. For </w:t>
      </w:r>
      <w:r w:rsidRPr="00E66945">
        <w:rPr>
          <w:lang w:val="en-US"/>
        </w:rPr>
        <w:t>"</w:t>
      </w:r>
      <w:r w:rsidR="00916E2C" w:rsidRPr="00E66945">
        <w:rPr>
          <w:rFonts w:ascii="Arial" w:hAnsi="Arial" w:cs="Arial"/>
          <w:color w:val="C00000"/>
          <w:lang w:val="en-US"/>
        </w:rPr>
        <w:t>PT</w:t>
      </w:r>
      <w:r w:rsidRPr="00E66945">
        <w:rPr>
          <w:lang w:val="en-US"/>
        </w:rPr>
        <w:t>"</w:t>
      </w:r>
      <w:r w:rsidR="00C113F0" w:rsidRPr="00E66945">
        <w:rPr>
          <w:lang w:val="en-US"/>
        </w:rPr>
        <w:t xml:space="preserve"> (Perturbation Theory)</w:t>
      </w:r>
      <w:r w:rsidR="00916E2C" w:rsidRPr="00E66945">
        <w:rPr>
          <w:lang w:val="en-US"/>
        </w:rPr>
        <w:t xml:space="preserve"> </w:t>
      </w:r>
      <w:r w:rsidR="00022C3F" w:rsidRPr="00E66945">
        <w:rPr>
          <w:lang w:val="en-US"/>
        </w:rPr>
        <w:t xml:space="preserve">the largest </w:t>
      </w:r>
      <w:r w:rsidR="00022C3F" w:rsidRPr="00E66945">
        <w:rPr>
          <w:lang w:val="en-US"/>
        </w:rPr>
        <w:t>choice</w:t>
      </w:r>
      <w:r w:rsidR="00022C3F" w:rsidRPr="00E66945">
        <w:rPr>
          <w:lang w:val="en-US"/>
        </w:rPr>
        <w:t xml:space="preserve"> of options is available</w:t>
      </w:r>
      <w:r w:rsidR="0071247E" w:rsidRPr="00E66945">
        <w:rPr>
          <w:lang w:val="en-US"/>
        </w:rPr>
        <w:t>.</w:t>
      </w:r>
    </w:p>
    <w:p w14:paraId="5242D291" w14:textId="54E63694" w:rsidR="001E09A7" w:rsidRPr="00E66945" w:rsidRDefault="00765C1A" w:rsidP="00920BC2">
      <w:pPr>
        <w:pStyle w:val="a"/>
        <w:spacing w:beforeLines="100" w:before="240" w:afterLines="150" w:after="360" w:line="276" w:lineRule="auto"/>
        <w:ind w:firstLine="0"/>
        <w:rPr>
          <w:lang w:val="en-US"/>
        </w:rPr>
      </w:pPr>
      <w:r w:rsidRPr="00E66945">
        <w:rPr>
          <w:lang w:val="en-US"/>
        </w:rPr>
        <w:t>"</w:t>
      </w:r>
      <w:r w:rsidR="00583EBA" w:rsidRPr="00E66945">
        <w:rPr>
          <w:rFonts w:ascii="Arial" w:hAnsi="Arial" w:cs="Arial"/>
          <w:color w:val="C00000"/>
          <w:lang w:val="en-US"/>
        </w:rPr>
        <w:t>Vertical correlation</w:t>
      </w:r>
      <w:r w:rsidRPr="00E66945">
        <w:rPr>
          <w:lang w:val="en-US"/>
        </w:rPr>
        <w:t>"</w:t>
      </w:r>
      <w:r w:rsidR="00583EBA" w:rsidRPr="00E66945">
        <w:rPr>
          <w:lang w:val="en-US"/>
        </w:rPr>
        <w:t xml:space="preserve"> </w:t>
      </w:r>
      <w:r w:rsidR="005B254E" w:rsidRPr="00E66945">
        <w:rPr>
          <w:lang w:val="en-US"/>
        </w:rPr>
        <w:t xml:space="preserve">determines the presence or absence of </w:t>
      </w:r>
      <w:r w:rsidR="00BB6C36" w:rsidRPr="00E66945">
        <w:rPr>
          <w:lang w:val="en-US"/>
        </w:rPr>
        <w:t>cross-</w:t>
      </w:r>
      <w:r w:rsidR="005B254E" w:rsidRPr="00E66945">
        <w:rPr>
          <w:lang w:val="en-US"/>
        </w:rPr>
        <w:t>layer roughness correlation</w:t>
      </w:r>
      <w:r w:rsidR="00C820C2" w:rsidRPr="00E66945">
        <w:rPr>
          <w:lang w:val="en-US"/>
        </w:rPr>
        <w:t>.</w:t>
      </w:r>
      <w:r w:rsidR="00060B32" w:rsidRPr="00E66945">
        <w:rPr>
          <w:lang w:val="en-US"/>
        </w:rPr>
        <w:t xml:space="preserve"> </w:t>
      </w:r>
    </w:p>
    <w:p w14:paraId="02E9AA75" w14:textId="685DB333" w:rsidR="00583EBA" w:rsidRPr="00E66945" w:rsidRDefault="00765C1A">
      <w:pPr>
        <w:pStyle w:val="a"/>
        <w:numPr>
          <w:ilvl w:val="0"/>
          <w:numId w:val="7"/>
        </w:numPr>
        <w:spacing w:beforeLines="100" w:before="240" w:afterLines="150" w:after="360" w:line="276" w:lineRule="auto"/>
        <w:rPr>
          <w:lang w:val="en-US"/>
        </w:rPr>
      </w:pPr>
      <w:r w:rsidRPr="00E66945">
        <w:rPr>
          <w:lang w:val="en-US"/>
        </w:rPr>
        <w:lastRenderedPageBreak/>
        <w:t>"</w:t>
      </w:r>
      <w:r w:rsidR="001E09A7" w:rsidRPr="00E66945">
        <w:rPr>
          <w:rFonts w:ascii="Arial" w:hAnsi="Arial" w:cs="Arial"/>
          <w:color w:val="C00000"/>
          <w:lang w:val="en-US"/>
        </w:rPr>
        <w:t>Full</w:t>
      </w:r>
      <w:r w:rsidRPr="00E66945">
        <w:rPr>
          <w:lang w:val="en-US"/>
        </w:rPr>
        <w:t>"</w:t>
      </w:r>
      <w:r w:rsidR="001E09A7" w:rsidRPr="00E66945">
        <w:rPr>
          <w:lang w:val="en-US"/>
        </w:rPr>
        <w:t xml:space="preserve"> – </w:t>
      </w:r>
      <w:r w:rsidR="004E4DDD" w:rsidRPr="00E66945">
        <w:rPr>
          <w:lang w:val="en-US"/>
        </w:rPr>
        <w:t>the roughness is fully replicated from layer to layer, the scattering is completely coherent. Roughness parameters are the same for all layers</w:t>
      </w:r>
      <w:r w:rsidR="001E09A7" w:rsidRPr="00E66945">
        <w:rPr>
          <w:lang w:val="en-US"/>
        </w:rPr>
        <w:t>.</w:t>
      </w:r>
    </w:p>
    <w:p w14:paraId="1F4792B8" w14:textId="39124CB1" w:rsidR="00611094" w:rsidRPr="00E66945" w:rsidRDefault="00765C1A">
      <w:pPr>
        <w:pStyle w:val="a"/>
        <w:numPr>
          <w:ilvl w:val="0"/>
          <w:numId w:val="7"/>
        </w:numPr>
        <w:spacing w:beforeLines="100" w:before="240" w:afterLines="150" w:after="360" w:line="276" w:lineRule="auto"/>
        <w:rPr>
          <w:lang w:val="en-US"/>
        </w:rPr>
      </w:pPr>
      <w:r w:rsidRPr="00E66945">
        <w:rPr>
          <w:lang w:val="en-US"/>
        </w:rPr>
        <w:t>"</w:t>
      </w:r>
      <w:r w:rsidR="00C64397" w:rsidRPr="00E66945">
        <w:rPr>
          <w:rFonts w:ascii="Arial" w:hAnsi="Arial" w:cs="Arial"/>
          <w:color w:val="C00000"/>
          <w:lang w:val="en-US"/>
        </w:rPr>
        <w:t>Partial</w:t>
      </w:r>
      <w:r w:rsidRPr="00E66945">
        <w:rPr>
          <w:lang w:val="en-US"/>
        </w:rPr>
        <w:t>"</w:t>
      </w:r>
      <w:r w:rsidR="00611094" w:rsidRPr="00E66945">
        <w:rPr>
          <w:lang w:val="en-US"/>
        </w:rPr>
        <w:t xml:space="preserve"> – </w:t>
      </w:r>
      <w:r w:rsidR="004E4DDD" w:rsidRPr="00E66945">
        <w:rPr>
          <w:lang w:val="en-US"/>
        </w:rPr>
        <w:t>the roughness is not fully inherited, depending on the parameters of the</w:t>
      </w:r>
      <w:r w:rsidR="008E265F" w:rsidRPr="00E66945">
        <w:rPr>
          <w:lang w:val="en-US"/>
        </w:rPr>
        <w:t xml:space="preserve"> </w:t>
      </w:r>
      <w:r w:rsidRPr="00E66945">
        <w:rPr>
          <w:lang w:val="en-US"/>
        </w:rPr>
        <w:t>"</w:t>
      </w:r>
      <w:r w:rsidR="008E265F" w:rsidRPr="00E66945">
        <w:rPr>
          <w:rFonts w:ascii="Arial" w:hAnsi="Arial" w:cs="Arial"/>
          <w:color w:val="C00000"/>
          <w:lang w:val="en-US"/>
        </w:rPr>
        <w:t>Inheritance</w:t>
      </w:r>
      <w:r w:rsidRPr="00E66945">
        <w:rPr>
          <w:lang w:val="en-US"/>
        </w:rPr>
        <w:t>"</w:t>
      </w:r>
      <w:r w:rsidR="004E4DDD" w:rsidRPr="00E66945">
        <w:rPr>
          <w:lang w:val="en-US"/>
        </w:rPr>
        <w:t xml:space="preserve"> </w:t>
      </w:r>
      <w:r w:rsidR="004E4DDD" w:rsidRPr="00E66945">
        <w:rPr>
          <w:lang w:val="en-US"/>
        </w:rPr>
        <w:t>column</w:t>
      </w:r>
      <w:r w:rsidR="00886529" w:rsidRPr="00E66945">
        <w:rPr>
          <w:lang w:val="en-US"/>
        </w:rPr>
        <w:t>.</w:t>
      </w:r>
    </w:p>
    <w:p w14:paraId="080528DD" w14:textId="62367FD4" w:rsidR="00886529" w:rsidRPr="00E66945" w:rsidRDefault="00765C1A">
      <w:pPr>
        <w:pStyle w:val="a"/>
        <w:numPr>
          <w:ilvl w:val="0"/>
          <w:numId w:val="7"/>
        </w:numPr>
        <w:spacing w:beforeLines="100" w:before="240" w:afterLines="150" w:after="360" w:line="276" w:lineRule="auto"/>
        <w:rPr>
          <w:lang w:val="en-US"/>
        </w:rPr>
      </w:pPr>
      <w:r w:rsidRPr="00E66945">
        <w:rPr>
          <w:lang w:val="en-US"/>
        </w:rPr>
        <w:t>"</w:t>
      </w:r>
      <w:r w:rsidR="00886529" w:rsidRPr="00E66945">
        <w:rPr>
          <w:rFonts w:ascii="Arial" w:hAnsi="Arial" w:cs="Arial"/>
          <w:color w:val="C00000"/>
          <w:lang w:val="en-US"/>
        </w:rPr>
        <w:t>Zero</w:t>
      </w:r>
      <w:r w:rsidRPr="00E66945">
        <w:rPr>
          <w:lang w:val="en-US"/>
        </w:rPr>
        <w:t>"</w:t>
      </w:r>
      <w:r w:rsidR="00886529" w:rsidRPr="00E66945">
        <w:rPr>
          <w:lang w:val="en-US"/>
        </w:rPr>
        <w:t xml:space="preserve"> – </w:t>
      </w:r>
      <w:r w:rsidR="001910E7" w:rsidRPr="00E66945">
        <w:rPr>
          <w:lang w:val="en-US"/>
        </w:rPr>
        <w:t>roughness is not inherited, scattering on different interfaces is incoherent. Interfaces can have different roughness parameters</w:t>
      </w:r>
      <w:r w:rsidR="00886529" w:rsidRPr="00E66945">
        <w:rPr>
          <w:lang w:val="en-US"/>
        </w:rPr>
        <w:t>.</w:t>
      </w:r>
    </w:p>
    <w:p w14:paraId="446B2B8A" w14:textId="2F50F2AE" w:rsidR="001407F7" w:rsidRPr="00E66945" w:rsidRDefault="00765C1A" w:rsidP="001407F7">
      <w:pPr>
        <w:pStyle w:val="a"/>
        <w:spacing w:beforeLines="100" w:before="240" w:afterLines="150" w:after="360" w:line="276" w:lineRule="auto"/>
        <w:ind w:firstLine="0"/>
        <w:rPr>
          <w:lang w:val="en-US"/>
        </w:rPr>
      </w:pPr>
      <w:r w:rsidRPr="00E66945">
        <w:rPr>
          <w:lang w:val="en-US"/>
        </w:rPr>
        <w:t>"</w:t>
      </w:r>
      <w:r w:rsidR="00B81E98" w:rsidRPr="00E66945">
        <w:rPr>
          <w:rFonts w:ascii="Arial" w:hAnsi="Arial" w:cs="Arial"/>
          <w:color w:val="C00000"/>
          <w:lang w:val="en-US"/>
        </w:rPr>
        <w:t>Model</w:t>
      </w:r>
      <w:r w:rsidRPr="00E66945">
        <w:rPr>
          <w:lang w:val="en-US"/>
        </w:rPr>
        <w:t>"</w:t>
      </w:r>
      <w:r w:rsidR="001407F7" w:rsidRPr="00E66945">
        <w:rPr>
          <w:lang w:val="en-US"/>
        </w:rPr>
        <w:t xml:space="preserve"> </w:t>
      </w:r>
      <w:r w:rsidR="00F22B14" w:rsidRPr="00E66945">
        <w:rPr>
          <w:lang w:val="en-US"/>
        </w:rPr>
        <w:t>determines the type of lateral correlation function</w:t>
      </w:r>
      <w:r w:rsidR="00CB1A96" w:rsidRPr="00E66945">
        <w:rPr>
          <w:lang w:val="en-US"/>
        </w:rPr>
        <w:t xml:space="preserve">. </w:t>
      </w:r>
    </w:p>
    <w:p w14:paraId="6513F7D1" w14:textId="57B7C4B2" w:rsidR="00572816" w:rsidRPr="00E66945" w:rsidRDefault="00765C1A">
      <w:pPr>
        <w:pStyle w:val="a"/>
        <w:numPr>
          <w:ilvl w:val="0"/>
          <w:numId w:val="7"/>
        </w:numPr>
        <w:spacing w:beforeLines="100" w:before="240" w:afterLines="150" w:after="360" w:line="276" w:lineRule="auto"/>
        <w:rPr>
          <w:lang w:val="en-US"/>
        </w:rPr>
      </w:pPr>
      <w:r w:rsidRPr="00E66945">
        <w:rPr>
          <w:lang w:val="en-US"/>
        </w:rPr>
        <w:t>"</w:t>
      </w:r>
      <w:hyperlink w:anchor="_Основная_модель" w:history="1">
        <w:r w:rsidR="009604A3" w:rsidRPr="00E66945">
          <w:rPr>
            <w:rStyle w:val="Hyperlink"/>
            <w:rFonts w:ascii="Arial" w:hAnsi="Arial" w:cs="Arial"/>
            <w:lang w:val="en-US"/>
          </w:rPr>
          <w:t>ABC</w:t>
        </w:r>
      </w:hyperlink>
      <w:r w:rsidRPr="00E66945">
        <w:rPr>
          <w:lang w:val="en-US"/>
        </w:rPr>
        <w:t>"</w:t>
      </w:r>
      <w:r w:rsidR="00572816" w:rsidRPr="00E66945">
        <w:rPr>
          <w:lang w:val="en-US"/>
        </w:rPr>
        <w:t xml:space="preserve"> – </w:t>
      </w:r>
      <w:r w:rsidR="00F22B14" w:rsidRPr="00E66945">
        <w:rPr>
          <w:lang w:val="en-US"/>
        </w:rPr>
        <w:t>ABC-model or K-correlation function</w:t>
      </w:r>
      <w:r w:rsidR="00572816" w:rsidRPr="00E66945">
        <w:rPr>
          <w:lang w:val="en-US"/>
        </w:rPr>
        <w:t>.</w:t>
      </w:r>
    </w:p>
    <w:p w14:paraId="5623C442" w14:textId="7C5C2F3A" w:rsidR="0037117A" w:rsidRPr="00E66945" w:rsidRDefault="00765C1A">
      <w:pPr>
        <w:pStyle w:val="a"/>
        <w:numPr>
          <w:ilvl w:val="0"/>
          <w:numId w:val="7"/>
        </w:numPr>
        <w:spacing w:beforeLines="100" w:before="240" w:afterLines="150" w:after="360" w:line="276" w:lineRule="auto"/>
        <w:rPr>
          <w:lang w:val="en-US"/>
        </w:rPr>
      </w:pPr>
      <w:r w:rsidRPr="00E66945">
        <w:rPr>
          <w:lang w:val="en-US"/>
        </w:rPr>
        <w:t>"</w:t>
      </w:r>
      <w:hyperlink w:anchor="_Основная_модель" w:history="1">
        <w:r w:rsidR="002324A3" w:rsidRPr="00E66945">
          <w:rPr>
            <w:rStyle w:val="Hyperlink"/>
            <w:rFonts w:ascii="Arial" w:hAnsi="Arial" w:cs="Arial"/>
            <w:lang w:val="en-US"/>
          </w:rPr>
          <w:t>Stretched exp</w:t>
        </w:r>
      </w:hyperlink>
      <w:r w:rsidRPr="00E66945">
        <w:rPr>
          <w:lang w:val="en-US"/>
        </w:rPr>
        <w:t>"</w:t>
      </w:r>
      <w:r w:rsidR="0037117A" w:rsidRPr="00E66945">
        <w:rPr>
          <w:lang w:val="en-US"/>
        </w:rPr>
        <w:t xml:space="preserve"> – </w:t>
      </w:r>
      <w:r w:rsidR="00DF44BD" w:rsidRPr="00E66945">
        <w:rPr>
          <w:lang w:val="en-US"/>
        </w:rPr>
        <w:t>another fractal roughness model</w:t>
      </w:r>
      <w:r w:rsidR="0037117A" w:rsidRPr="00E66945">
        <w:rPr>
          <w:lang w:val="en-US"/>
        </w:rPr>
        <w:t>.</w:t>
      </w:r>
    </w:p>
    <w:p w14:paraId="39D25C17" w14:textId="622553F5" w:rsidR="0037117A" w:rsidRPr="00E66945" w:rsidRDefault="00765C1A">
      <w:pPr>
        <w:pStyle w:val="a"/>
        <w:numPr>
          <w:ilvl w:val="0"/>
          <w:numId w:val="7"/>
        </w:numPr>
        <w:spacing w:beforeLines="100" w:before="240" w:afterLines="150" w:after="360" w:line="276" w:lineRule="auto"/>
        <w:rPr>
          <w:lang w:val="en-US"/>
        </w:rPr>
      </w:pPr>
      <w:r w:rsidRPr="00E66945">
        <w:rPr>
          <w:lang w:val="en-US"/>
        </w:rPr>
        <w:t>"</w:t>
      </w:r>
      <w:r w:rsidR="0077249B" w:rsidRPr="00E66945">
        <w:rPr>
          <w:rFonts w:ascii="Arial" w:hAnsi="Arial" w:cs="Arial"/>
          <w:color w:val="C00000"/>
          <w:lang w:val="en-US"/>
        </w:rPr>
        <w:t>External PSD 1D</w:t>
      </w:r>
      <w:r w:rsidRPr="00E66945">
        <w:rPr>
          <w:lang w:val="en-US"/>
        </w:rPr>
        <w:t>"</w:t>
      </w:r>
      <w:r w:rsidR="0077249B" w:rsidRPr="00E66945">
        <w:rPr>
          <w:lang w:val="en-US"/>
        </w:rPr>
        <w:t xml:space="preserve"> – </w:t>
      </w:r>
      <w:r w:rsidR="00DE7F00" w:rsidRPr="00E66945">
        <w:rPr>
          <w:lang w:val="en-US"/>
        </w:rPr>
        <w:t>the ability to load an arbitrary one-dimensional PSD function from a file. Beyond the uploaded data, the PSD continues as a model</w:t>
      </w:r>
      <w:r w:rsidR="001D2095" w:rsidRPr="00E66945">
        <w:rPr>
          <w:lang w:val="en-US"/>
        </w:rPr>
        <w:t>.</w:t>
      </w:r>
    </w:p>
    <w:p w14:paraId="44187F59" w14:textId="0CA9F013" w:rsidR="001D2095" w:rsidRPr="00E66945" w:rsidRDefault="00765C1A">
      <w:pPr>
        <w:pStyle w:val="a"/>
        <w:numPr>
          <w:ilvl w:val="0"/>
          <w:numId w:val="7"/>
        </w:numPr>
        <w:spacing w:beforeLines="100" w:before="240" w:afterLines="150" w:after="360" w:line="276" w:lineRule="auto"/>
        <w:rPr>
          <w:lang w:val="en-US"/>
        </w:rPr>
      </w:pPr>
      <w:r w:rsidRPr="00E66945">
        <w:rPr>
          <w:lang w:val="en-US"/>
        </w:rPr>
        <w:t>"</w:t>
      </w:r>
      <w:r w:rsidR="00D36B33" w:rsidRPr="00E66945">
        <w:rPr>
          <w:rFonts w:ascii="Arial" w:hAnsi="Arial" w:cs="Arial"/>
          <w:color w:val="C00000"/>
          <w:lang w:val="en-US"/>
        </w:rPr>
        <w:t>External PSD 2D</w:t>
      </w:r>
      <w:r w:rsidRPr="00E66945">
        <w:rPr>
          <w:lang w:val="en-US"/>
        </w:rPr>
        <w:t>"</w:t>
      </w:r>
      <w:r w:rsidR="00D36B33" w:rsidRPr="00E66945">
        <w:rPr>
          <w:lang w:val="en-US"/>
        </w:rPr>
        <w:t xml:space="preserve"> – </w:t>
      </w:r>
      <w:r w:rsidR="00DE7F00" w:rsidRPr="00E66945">
        <w:rPr>
          <w:lang w:val="en-US"/>
        </w:rPr>
        <w:t>the ability to load an arbitrary two-dimensional isotropic PSD function from a file. Beyond the uploaded data, the PSD continues as a model</w:t>
      </w:r>
      <w:r w:rsidR="001D2095" w:rsidRPr="00E66945">
        <w:rPr>
          <w:lang w:val="en-US"/>
        </w:rPr>
        <w:t>.</w:t>
      </w:r>
    </w:p>
    <w:p w14:paraId="3C73F242" w14:textId="30C926BB" w:rsidR="00D36B33" w:rsidRPr="00E66945" w:rsidRDefault="00765C1A">
      <w:pPr>
        <w:pStyle w:val="a"/>
        <w:numPr>
          <w:ilvl w:val="0"/>
          <w:numId w:val="7"/>
        </w:numPr>
        <w:spacing w:beforeLines="100" w:before="240" w:afterLines="150" w:after="360" w:line="276" w:lineRule="auto"/>
        <w:rPr>
          <w:lang w:val="en-US"/>
        </w:rPr>
      </w:pPr>
      <w:r w:rsidRPr="00E66945">
        <w:rPr>
          <w:lang w:val="en-US"/>
        </w:rPr>
        <w:t>"</w:t>
      </w:r>
      <w:hyperlink w:anchor="_Гауссов_пик" w:history="1">
        <w:r w:rsidR="007E0996" w:rsidRPr="00E66945">
          <w:rPr>
            <w:rStyle w:val="Hyperlink"/>
            <w:rFonts w:ascii="Arial" w:hAnsi="Arial" w:cs="Arial"/>
            <w:lang w:val="en-US"/>
          </w:rPr>
          <w:t>Add Gaus</w:t>
        </w:r>
        <w:r w:rsidR="007E0996" w:rsidRPr="00E66945">
          <w:rPr>
            <w:rStyle w:val="Hyperlink"/>
            <w:rFonts w:ascii="Arial" w:hAnsi="Arial" w:cs="Arial"/>
            <w:lang w:val="en-US"/>
          </w:rPr>
          <w:t>s</w:t>
        </w:r>
        <w:r w:rsidR="007E0996" w:rsidRPr="00E66945">
          <w:rPr>
            <w:rStyle w:val="Hyperlink"/>
            <w:rFonts w:ascii="Arial" w:hAnsi="Arial" w:cs="Arial"/>
            <w:lang w:val="en-US"/>
          </w:rPr>
          <w:t xml:space="preserve"> peak</w:t>
        </w:r>
      </w:hyperlink>
      <w:r w:rsidRPr="00E66945">
        <w:rPr>
          <w:lang w:val="en-US"/>
        </w:rPr>
        <w:t>"</w:t>
      </w:r>
      <w:r w:rsidR="007E0996" w:rsidRPr="00E66945">
        <w:rPr>
          <w:lang w:val="en-US"/>
        </w:rPr>
        <w:t xml:space="preserve"> – </w:t>
      </w:r>
      <w:r w:rsidR="00AE575B" w:rsidRPr="00E66945">
        <w:rPr>
          <w:lang w:val="en-US"/>
        </w:rPr>
        <w:t>in addition to the main model, add a Gaussian peak to the PSD function in the vicinity of the specified spatial frequency</w:t>
      </w:r>
      <w:r w:rsidR="007E0996" w:rsidRPr="00E66945">
        <w:rPr>
          <w:lang w:val="en-US"/>
        </w:rPr>
        <w:t>.</w:t>
      </w:r>
    </w:p>
    <w:p w14:paraId="4BE478CF" w14:textId="7FA9A77E" w:rsidR="006E0C2F" w:rsidRPr="00E66945" w:rsidRDefault="00765C1A" w:rsidP="00AB5C24">
      <w:pPr>
        <w:pStyle w:val="a"/>
        <w:numPr>
          <w:ilvl w:val="0"/>
          <w:numId w:val="7"/>
        </w:numPr>
        <w:spacing w:beforeLines="100" w:before="240" w:afterLines="150" w:after="360" w:line="276" w:lineRule="auto"/>
        <w:rPr>
          <w:lang w:val="en-US"/>
        </w:rPr>
      </w:pPr>
      <w:r w:rsidRPr="00E66945">
        <w:rPr>
          <w:lang w:val="en-US"/>
        </w:rPr>
        <w:t>"</w:t>
      </w:r>
      <w:r w:rsidR="006E0C2F" w:rsidRPr="00E66945">
        <w:rPr>
          <w:rFonts w:ascii="Arial" w:hAnsi="Arial" w:cs="Arial"/>
          <w:color w:val="C00000"/>
          <w:lang w:val="en-US"/>
        </w:rPr>
        <w:t>Common PSD</w:t>
      </w:r>
      <w:r w:rsidRPr="00E66945">
        <w:rPr>
          <w:lang w:val="en-US"/>
        </w:rPr>
        <w:t>"</w:t>
      </w:r>
      <w:r w:rsidR="006E0C2F" w:rsidRPr="00E66945">
        <w:rPr>
          <w:lang w:val="en-US"/>
        </w:rPr>
        <w:t xml:space="preserve"> – </w:t>
      </w:r>
      <w:r w:rsidR="00306786" w:rsidRPr="00E66945">
        <w:rPr>
          <w:lang w:val="en-US"/>
        </w:rPr>
        <w:t xml:space="preserve">make the roughness and replication model the same for all layers or leave the </w:t>
      </w:r>
      <w:r w:rsidR="006A759D" w:rsidRPr="00E66945">
        <w:rPr>
          <w:lang w:val="en-US"/>
        </w:rPr>
        <w:t>possibi</w:t>
      </w:r>
      <w:r w:rsidR="00306786" w:rsidRPr="00E66945">
        <w:rPr>
          <w:lang w:val="en-US"/>
        </w:rPr>
        <w:t>lity to customize each layer</w:t>
      </w:r>
      <w:r w:rsidR="006E0C2F" w:rsidRPr="00E66945">
        <w:rPr>
          <w:lang w:val="en-US"/>
        </w:rPr>
        <w:t>.</w:t>
      </w:r>
    </w:p>
    <w:p w14:paraId="219421B7" w14:textId="03D44363" w:rsidR="00443ADF" w:rsidRPr="00E66945" w:rsidRDefault="00765C1A" w:rsidP="00443ADF">
      <w:pPr>
        <w:pStyle w:val="a"/>
        <w:spacing w:beforeLines="100" w:before="240" w:afterLines="150" w:after="360" w:line="276" w:lineRule="auto"/>
        <w:ind w:firstLine="0"/>
        <w:rPr>
          <w:lang w:val="en-US"/>
        </w:rPr>
      </w:pPr>
      <w:r w:rsidRPr="00E66945">
        <w:rPr>
          <w:lang w:val="en-US"/>
        </w:rPr>
        <w:t>"</w:t>
      </w:r>
      <w:r w:rsidR="007C6CE0" w:rsidRPr="00E66945">
        <w:rPr>
          <w:rFonts w:ascii="Arial" w:hAnsi="Arial" w:cs="Arial"/>
          <w:color w:val="C00000"/>
          <w:lang w:val="en-US"/>
        </w:rPr>
        <w:t>Inheritance</w:t>
      </w:r>
      <w:r w:rsidRPr="00E66945">
        <w:rPr>
          <w:lang w:val="en-US"/>
        </w:rPr>
        <w:t>"</w:t>
      </w:r>
      <w:r w:rsidR="00443ADF" w:rsidRPr="00E66945">
        <w:rPr>
          <w:lang w:val="en-US"/>
        </w:rPr>
        <w:t xml:space="preserve"> </w:t>
      </w:r>
      <w:r w:rsidR="0093724B" w:rsidRPr="00E66945">
        <w:rPr>
          <w:lang w:val="en-US"/>
        </w:rPr>
        <w:t xml:space="preserve">determines the type of roughness inheritance from the underlying interface to the overlying interface with the type of vertical correlation </w:t>
      </w:r>
      <w:r w:rsidRPr="00E66945">
        <w:rPr>
          <w:lang w:val="en-US"/>
        </w:rPr>
        <w:t>"</w:t>
      </w:r>
      <w:r w:rsidR="0095165C" w:rsidRPr="00E66945">
        <w:rPr>
          <w:rFonts w:ascii="Arial" w:hAnsi="Arial" w:cs="Arial"/>
          <w:color w:val="C00000"/>
          <w:lang w:val="en-US"/>
        </w:rPr>
        <w:t>Partial</w:t>
      </w:r>
      <w:r w:rsidRPr="00E66945">
        <w:rPr>
          <w:lang w:val="en-US"/>
        </w:rPr>
        <w:t>"</w:t>
      </w:r>
      <w:r w:rsidR="00443ADF" w:rsidRPr="00E66945">
        <w:rPr>
          <w:lang w:val="en-US"/>
        </w:rPr>
        <w:t xml:space="preserve">. </w:t>
      </w:r>
    </w:p>
    <w:p w14:paraId="4ADE3947" w14:textId="2B92DBFC" w:rsidR="00443ADF" w:rsidRPr="00E66945" w:rsidRDefault="00765C1A">
      <w:pPr>
        <w:pStyle w:val="a"/>
        <w:numPr>
          <w:ilvl w:val="0"/>
          <w:numId w:val="7"/>
        </w:numPr>
        <w:spacing w:beforeLines="100" w:before="240" w:afterLines="150" w:after="360" w:line="276" w:lineRule="auto"/>
        <w:rPr>
          <w:lang w:val="en-US"/>
        </w:rPr>
      </w:pPr>
      <w:r w:rsidRPr="00E66945">
        <w:rPr>
          <w:lang w:val="en-US"/>
        </w:rPr>
        <w:t>"</w:t>
      </w:r>
      <w:hyperlink w:anchor="_Replication_factor" w:history="1">
        <w:r w:rsidR="00FB7539" w:rsidRPr="00E66945">
          <w:rPr>
            <w:rStyle w:val="Hyperlink"/>
            <w:rFonts w:ascii="Arial" w:hAnsi="Arial" w:cs="Arial"/>
            <w:lang w:val="en-US"/>
          </w:rPr>
          <w:t>Replication factor</w:t>
        </w:r>
      </w:hyperlink>
      <w:r w:rsidRPr="00E66945">
        <w:rPr>
          <w:lang w:val="en-US"/>
        </w:rPr>
        <w:t>"</w:t>
      </w:r>
      <w:r w:rsidR="00443ADF" w:rsidRPr="00E66945">
        <w:rPr>
          <w:lang w:val="en-US"/>
        </w:rPr>
        <w:t xml:space="preserve"> – </w:t>
      </w:r>
      <w:r w:rsidR="00B15FE6" w:rsidRPr="00E66945">
        <w:rPr>
          <w:lang w:val="en-US"/>
        </w:rPr>
        <w:t>the roughness PSD is the same for all interfaces, but some part is inherited coherently and some – incoherently</w:t>
      </w:r>
      <w:r w:rsidR="00443ADF" w:rsidRPr="00E66945">
        <w:rPr>
          <w:lang w:val="en-US"/>
        </w:rPr>
        <w:t>.</w:t>
      </w:r>
      <w:r w:rsidR="00E42719" w:rsidRPr="00E66945">
        <w:rPr>
          <w:lang w:val="en-US"/>
        </w:rPr>
        <w:t xml:space="preserve"> </w:t>
      </w:r>
    </w:p>
    <w:p w14:paraId="4A4843CA" w14:textId="719603B4" w:rsidR="00443ADF" w:rsidRPr="00E66945" w:rsidRDefault="00765C1A">
      <w:pPr>
        <w:pStyle w:val="a"/>
        <w:numPr>
          <w:ilvl w:val="0"/>
          <w:numId w:val="7"/>
        </w:numPr>
        <w:spacing w:beforeLines="100" w:before="240" w:afterLines="150" w:after="360" w:line="276" w:lineRule="auto"/>
        <w:rPr>
          <w:lang w:val="en-US"/>
        </w:rPr>
      </w:pPr>
      <w:r w:rsidRPr="00E66945">
        <w:rPr>
          <w:lang w:val="en-US"/>
        </w:rPr>
        <w:t>"</w:t>
      </w:r>
      <w:hyperlink w:anchor="_Linear_growth,_alpha" w:history="1">
        <w:r w:rsidR="00FB7539" w:rsidRPr="00E66945">
          <w:rPr>
            <w:rStyle w:val="Hyperlink"/>
            <w:rFonts w:ascii="Arial" w:hAnsi="Arial" w:cs="Arial"/>
            <w:lang w:val="en-US"/>
          </w:rPr>
          <w:t>Linear growth, alpha</w:t>
        </w:r>
      </w:hyperlink>
      <w:r w:rsidRPr="00E66945">
        <w:rPr>
          <w:lang w:val="en-US"/>
        </w:rPr>
        <w:t>"</w:t>
      </w:r>
      <w:r w:rsidR="00443ADF" w:rsidRPr="00E66945">
        <w:rPr>
          <w:lang w:val="en-US"/>
        </w:rPr>
        <w:t xml:space="preserve"> – </w:t>
      </w:r>
      <w:r w:rsidR="00B15FE6" w:rsidRPr="00E66945">
        <w:rPr>
          <w:lang w:val="en-US"/>
        </w:rPr>
        <w:t xml:space="preserve">a linear growth model with a </w:t>
      </w:r>
      <w:r w:rsidR="00082576" w:rsidRPr="00E66945">
        <w:rPr>
          <w:lang w:val="en-US"/>
        </w:rPr>
        <w:t>single</w:t>
      </w:r>
      <w:r w:rsidR="00B15FE6" w:rsidRPr="00E66945">
        <w:rPr>
          <w:lang w:val="en-US"/>
        </w:rPr>
        <w:t xml:space="preserve"> power law is used</w:t>
      </w:r>
      <w:r w:rsidR="00443ADF" w:rsidRPr="00E66945">
        <w:rPr>
          <w:lang w:val="en-US"/>
        </w:rPr>
        <w:t>.</w:t>
      </w:r>
    </w:p>
    <w:p w14:paraId="515D84E8" w14:textId="50F501C7" w:rsidR="00443ADF" w:rsidRPr="00E66945" w:rsidRDefault="00765C1A">
      <w:pPr>
        <w:pStyle w:val="a"/>
        <w:numPr>
          <w:ilvl w:val="0"/>
          <w:numId w:val="7"/>
        </w:numPr>
        <w:spacing w:beforeLines="100" w:before="240" w:afterLines="150" w:after="360" w:line="276" w:lineRule="auto"/>
        <w:rPr>
          <w:lang w:val="en-US"/>
        </w:rPr>
      </w:pPr>
      <w:r w:rsidRPr="00E66945">
        <w:rPr>
          <w:lang w:val="en-US"/>
        </w:rPr>
        <w:t>"</w:t>
      </w:r>
      <w:hyperlink w:anchor="_Linear_growth,_n=1-4" w:history="1">
        <w:r w:rsidR="0095165C" w:rsidRPr="00E66945">
          <w:rPr>
            <w:rStyle w:val="Hyperlink"/>
            <w:rFonts w:ascii="Arial" w:hAnsi="Arial" w:cs="Arial"/>
            <w:lang w:val="en-US"/>
          </w:rPr>
          <w:t>Linear growth, n=1-4</w:t>
        </w:r>
      </w:hyperlink>
      <w:r w:rsidRPr="00E66945">
        <w:rPr>
          <w:lang w:val="en-US"/>
        </w:rPr>
        <w:t>"</w:t>
      </w:r>
      <w:r w:rsidR="00443ADF" w:rsidRPr="00E66945">
        <w:rPr>
          <w:lang w:val="en-US"/>
        </w:rPr>
        <w:t xml:space="preserve"> – </w:t>
      </w:r>
      <w:r w:rsidR="00082576" w:rsidRPr="00E66945">
        <w:rPr>
          <w:lang w:val="en-US"/>
        </w:rPr>
        <w:t>a linear growth model with the sum of several power laws is used</w:t>
      </w:r>
      <w:r w:rsidR="00443ADF" w:rsidRPr="00E66945">
        <w:rPr>
          <w:lang w:val="en-US"/>
        </w:rPr>
        <w:t>.</w:t>
      </w:r>
    </w:p>
    <w:p w14:paraId="410DAB87" w14:textId="7BCE5EBF" w:rsidR="00E42719" w:rsidRPr="00E66945" w:rsidRDefault="00E42719" w:rsidP="000D7464">
      <w:pPr>
        <w:pStyle w:val="Heading5"/>
        <w:numPr>
          <w:ilvl w:val="4"/>
          <w:numId w:val="5"/>
        </w:numPr>
        <w:rPr>
          <w:lang w:val="en-US"/>
        </w:rPr>
      </w:pPr>
      <w:bookmarkStart w:id="104" w:name="_Particles"/>
      <w:bookmarkEnd w:id="104"/>
      <w:r w:rsidRPr="00E66945">
        <w:rPr>
          <w:lang w:val="en-US"/>
        </w:rPr>
        <w:lastRenderedPageBreak/>
        <w:t>Particles</w:t>
      </w:r>
    </w:p>
    <w:p w14:paraId="447A20A0" w14:textId="0E057831" w:rsidR="00E42719" w:rsidRPr="00E66945" w:rsidRDefault="00F655F5" w:rsidP="003855FD">
      <w:pPr>
        <w:pStyle w:val="a"/>
        <w:numPr>
          <w:ilvl w:val="0"/>
          <w:numId w:val="2"/>
        </w:numPr>
        <w:spacing w:beforeLines="100" w:before="240" w:afterLines="150" w:after="360" w:line="276" w:lineRule="auto"/>
        <w:jc w:val="center"/>
        <w:rPr>
          <w:rStyle w:val="ListLabel3"/>
          <w:color w:val="00518E"/>
          <w:sz w:val="22"/>
          <w:lang w:val="en-US"/>
        </w:rPr>
      </w:pPr>
      <w:r w:rsidRPr="00E66945">
        <w:rPr>
          <w:noProof/>
          <w:lang w:val="en-US"/>
        </w:rPr>
        <w:drawing>
          <wp:anchor distT="0" distB="0" distL="114300" distR="114300" simplePos="0" relativeHeight="252255232" behindDoc="0" locked="0" layoutInCell="1" allowOverlap="1" wp14:anchorId="29610E8E" wp14:editId="5593F4E9">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09">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1417D2" w:rsidRPr="00E66945">
        <w:rPr>
          <w:color w:val="00518E"/>
          <w:lang w:val="en-US"/>
        </w:rPr>
        <w:t>Block</w:t>
      </w:r>
      <w:r w:rsidR="00E42719" w:rsidRPr="00E66945">
        <w:rPr>
          <w:color w:val="00518E"/>
          <w:lang w:val="en-US"/>
        </w:rPr>
        <w:t xml:space="preserve"> </w:t>
      </w:r>
      <w:r w:rsidR="00765C1A" w:rsidRPr="00E66945">
        <w:rPr>
          <w:lang w:val="en-US"/>
        </w:rPr>
        <w:t>"</w:t>
      </w:r>
      <w:r w:rsidR="00E42719" w:rsidRPr="00E66945">
        <w:rPr>
          <w:rFonts w:ascii="Arial" w:hAnsi="Arial" w:cs="Arial"/>
          <w:color w:val="C00000"/>
          <w:lang w:val="en-US"/>
        </w:rPr>
        <w:t xml:space="preserve">Use </w:t>
      </w:r>
      <w:r w:rsidR="00E24864" w:rsidRPr="00E66945">
        <w:rPr>
          <w:rFonts w:ascii="Arial" w:hAnsi="Arial" w:cs="Arial"/>
          <w:color w:val="C00000"/>
          <w:lang w:val="en-US"/>
        </w:rPr>
        <w:t>particles</w:t>
      </w:r>
      <w:r w:rsidR="00765C1A" w:rsidRPr="00E66945">
        <w:rPr>
          <w:lang w:val="en-US"/>
        </w:rPr>
        <w:t>"</w:t>
      </w:r>
    </w:p>
    <w:p w14:paraId="050CFE80" w14:textId="58AF825A" w:rsidR="00EE2CEE" w:rsidRPr="00E66945" w:rsidRDefault="002A7956" w:rsidP="00EE2CEE">
      <w:pPr>
        <w:pStyle w:val="a"/>
        <w:spacing w:beforeLines="100" w:before="240" w:afterLines="150" w:after="360" w:line="276" w:lineRule="auto"/>
        <w:ind w:firstLine="0"/>
        <w:rPr>
          <w:lang w:val="en-US"/>
        </w:rPr>
      </w:pPr>
      <w:r w:rsidRPr="00E66945">
        <w:rPr>
          <w:lang w:val="en-US"/>
        </w:rPr>
        <w:t>The block determines which particle models and their correlations are used in the calculations and which parameters can be changed in the table</w:t>
      </w:r>
      <w:r w:rsidR="00EE2CEE" w:rsidRPr="00E66945">
        <w:rPr>
          <w:lang w:val="en-US"/>
        </w:rPr>
        <w:t>.</w:t>
      </w:r>
    </w:p>
    <w:p w14:paraId="41E6737E" w14:textId="0A1E84C9" w:rsidR="00EE2CEE" w:rsidRPr="00E66945" w:rsidRDefault="00765C1A" w:rsidP="00EE2CEE">
      <w:pPr>
        <w:pStyle w:val="a"/>
        <w:spacing w:beforeLines="100" w:before="240" w:afterLines="150" w:after="360" w:line="276" w:lineRule="auto"/>
        <w:ind w:firstLine="0"/>
        <w:rPr>
          <w:lang w:val="en-US"/>
        </w:rPr>
      </w:pPr>
      <w:r w:rsidRPr="00E66945">
        <w:rPr>
          <w:lang w:val="en-US"/>
        </w:rPr>
        <w:t>"</w:t>
      </w:r>
      <w:r w:rsidR="00EE2CEE" w:rsidRPr="00E66945">
        <w:rPr>
          <w:rFonts w:ascii="Arial" w:hAnsi="Arial" w:cs="Arial"/>
          <w:color w:val="C00000"/>
          <w:lang w:val="en-US"/>
        </w:rPr>
        <w:t>Vertical correlation</w:t>
      </w:r>
      <w:r w:rsidRPr="00E66945">
        <w:rPr>
          <w:lang w:val="en-US"/>
        </w:rPr>
        <w:t>"</w:t>
      </w:r>
      <w:r w:rsidR="00EE2CEE" w:rsidRPr="00E66945">
        <w:rPr>
          <w:lang w:val="en-US"/>
        </w:rPr>
        <w:t xml:space="preserve"> </w:t>
      </w:r>
      <w:r w:rsidR="00987A08" w:rsidRPr="00E66945">
        <w:rPr>
          <w:lang w:val="en-US"/>
        </w:rPr>
        <w:t>determines the presence or absence of interlayer particle correlation. Material, particle geometry, vertical displacement can be different for each layer</w:t>
      </w:r>
      <w:r w:rsidR="00822CE1" w:rsidRPr="00E66945">
        <w:rPr>
          <w:lang w:val="en-US"/>
        </w:rPr>
        <w:t>.</w:t>
      </w:r>
    </w:p>
    <w:p w14:paraId="40E9822A" w14:textId="224A1A92" w:rsidR="00EE2CEE" w:rsidRPr="00E66945" w:rsidRDefault="00765C1A">
      <w:pPr>
        <w:pStyle w:val="a"/>
        <w:numPr>
          <w:ilvl w:val="0"/>
          <w:numId w:val="7"/>
        </w:numPr>
        <w:spacing w:beforeLines="100" w:before="240" w:afterLines="150" w:after="360" w:line="276" w:lineRule="auto"/>
        <w:rPr>
          <w:lang w:val="en-US"/>
        </w:rPr>
      </w:pPr>
      <w:r w:rsidRPr="00E66945">
        <w:rPr>
          <w:lang w:val="en-US"/>
        </w:rPr>
        <w:t>"</w:t>
      </w:r>
      <w:r w:rsidR="00EE2CEE" w:rsidRPr="00E66945">
        <w:rPr>
          <w:rFonts w:ascii="Arial" w:hAnsi="Arial" w:cs="Arial"/>
          <w:color w:val="C00000"/>
          <w:lang w:val="en-US"/>
        </w:rPr>
        <w:t>Full</w:t>
      </w:r>
      <w:r w:rsidRPr="00E66945">
        <w:rPr>
          <w:lang w:val="en-US"/>
        </w:rPr>
        <w:t>"</w:t>
      </w:r>
      <w:r w:rsidR="00EE2CEE" w:rsidRPr="00E66945">
        <w:rPr>
          <w:lang w:val="en-US"/>
        </w:rPr>
        <w:t xml:space="preserve"> – </w:t>
      </w:r>
      <w:r w:rsidR="00A33098" w:rsidRPr="00E66945">
        <w:rPr>
          <w:lang w:val="en-US"/>
        </w:rPr>
        <w:t>particles in different layers are located strictly one above the other, the scattering is completely coherent. The parameters of the lateral distribution are common to all layers.</w:t>
      </w:r>
    </w:p>
    <w:p w14:paraId="5933537B" w14:textId="57CACFAE" w:rsidR="00EE2CEE" w:rsidRPr="00E66945" w:rsidRDefault="00765C1A">
      <w:pPr>
        <w:pStyle w:val="a"/>
        <w:numPr>
          <w:ilvl w:val="0"/>
          <w:numId w:val="7"/>
        </w:numPr>
        <w:spacing w:beforeLines="100" w:before="240" w:afterLines="150" w:after="360" w:line="276" w:lineRule="auto"/>
        <w:rPr>
          <w:lang w:val="en-US"/>
        </w:rPr>
      </w:pPr>
      <w:r w:rsidRPr="00E66945">
        <w:rPr>
          <w:lang w:val="en-US"/>
        </w:rPr>
        <w:t>"</w:t>
      </w:r>
      <w:r w:rsidR="00EE2CEE" w:rsidRPr="00E66945">
        <w:rPr>
          <w:rFonts w:ascii="Arial" w:hAnsi="Arial" w:cs="Arial"/>
          <w:color w:val="C00000"/>
          <w:lang w:val="en-US"/>
        </w:rPr>
        <w:t>Partial</w:t>
      </w:r>
      <w:r w:rsidRPr="00E66945">
        <w:rPr>
          <w:lang w:val="en-US"/>
        </w:rPr>
        <w:t>"</w:t>
      </w:r>
      <w:r w:rsidR="00EE2CEE" w:rsidRPr="00E66945">
        <w:rPr>
          <w:lang w:val="en-US"/>
        </w:rPr>
        <w:t xml:space="preserve"> – </w:t>
      </w:r>
      <w:r w:rsidR="00224DE7" w:rsidRPr="00E66945">
        <w:rPr>
          <w:lang w:val="en-US"/>
        </w:rPr>
        <w:t xml:space="preserve">particles in different layers are located not strictly one above the other, but with some random </w:t>
      </w:r>
      <w:r w:rsidR="00224DE7" w:rsidRPr="00E66945">
        <w:rPr>
          <w:lang w:val="en-US"/>
        </w:rPr>
        <w:t xml:space="preserve">lateral </w:t>
      </w:r>
      <w:r w:rsidR="00224DE7" w:rsidRPr="00E66945">
        <w:rPr>
          <w:lang w:val="en-US"/>
        </w:rPr>
        <w:t xml:space="preserve">shift, the same for the whole layer. The parameters of the lateral distribution, except for the </w:t>
      </w:r>
      <w:r w:rsidR="002A65EB" w:rsidRPr="00E66945">
        <w:rPr>
          <w:lang w:val="en-US"/>
        </w:rPr>
        <w:t xml:space="preserve">vertical </w:t>
      </w:r>
      <w:r w:rsidR="00224DE7" w:rsidRPr="00E66945">
        <w:rPr>
          <w:lang w:val="en-US"/>
        </w:rPr>
        <w:t>displacement</w:t>
      </w:r>
      <w:r w:rsidR="002A65EB" w:rsidRPr="00E66945">
        <w:rPr>
          <w:lang w:val="en-US"/>
        </w:rPr>
        <w:t xml:space="preserve"> of individual particle</w:t>
      </w:r>
      <w:r w:rsidR="00224DE7" w:rsidRPr="00E66945">
        <w:rPr>
          <w:lang w:val="en-US"/>
        </w:rPr>
        <w:t>, are common to all layers</w:t>
      </w:r>
      <w:r w:rsidR="00212F18" w:rsidRPr="00E66945">
        <w:rPr>
          <w:lang w:val="en-US"/>
        </w:rPr>
        <w:t>.</w:t>
      </w:r>
    </w:p>
    <w:p w14:paraId="25CDF3F2" w14:textId="1067B538" w:rsidR="00212F18" w:rsidRPr="00E66945" w:rsidRDefault="00765C1A">
      <w:pPr>
        <w:pStyle w:val="a"/>
        <w:numPr>
          <w:ilvl w:val="0"/>
          <w:numId w:val="7"/>
        </w:numPr>
        <w:spacing w:beforeLines="100" w:before="240" w:afterLines="150" w:after="360" w:line="276" w:lineRule="auto"/>
        <w:rPr>
          <w:lang w:val="en-US"/>
        </w:rPr>
      </w:pPr>
      <w:r w:rsidRPr="00E66945">
        <w:rPr>
          <w:lang w:val="en-US"/>
        </w:rPr>
        <w:t>"</w:t>
      </w:r>
      <w:r w:rsidR="00212F18" w:rsidRPr="00E66945">
        <w:rPr>
          <w:rFonts w:ascii="Arial" w:hAnsi="Arial" w:cs="Arial"/>
          <w:color w:val="C00000"/>
          <w:lang w:val="en-US"/>
        </w:rPr>
        <w:t>Zero</w:t>
      </w:r>
      <w:r w:rsidRPr="00E66945">
        <w:rPr>
          <w:lang w:val="en-US"/>
        </w:rPr>
        <w:t>"</w:t>
      </w:r>
      <w:r w:rsidR="00212F18" w:rsidRPr="00E66945">
        <w:rPr>
          <w:lang w:val="en-US"/>
        </w:rPr>
        <w:t xml:space="preserve"> – </w:t>
      </w:r>
      <w:r w:rsidR="00065E03" w:rsidRPr="00E66945">
        <w:rPr>
          <w:lang w:val="en-US"/>
        </w:rPr>
        <w:t>particles in different layers are not connected with each other, scattering between layers is incoherent. The parameters of the lateral distribution are individual for each layer</w:t>
      </w:r>
      <w:r w:rsidR="00212F18" w:rsidRPr="00E66945">
        <w:rPr>
          <w:lang w:val="en-US"/>
        </w:rPr>
        <w:t>.</w:t>
      </w:r>
    </w:p>
    <w:p w14:paraId="2A514ACC" w14:textId="6A54A7DE" w:rsidR="00E74918" w:rsidRPr="00E66945" w:rsidRDefault="00765C1A" w:rsidP="00E74918">
      <w:pPr>
        <w:pStyle w:val="a"/>
        <w:spacing w:beforeLines="100" w:before="240" w:afterLines="150" w:after="360" w:line="276" w:lineRule="auto"/>
        <w:ind w:firstLine="0"/>
        <w:rPr>
          <w:lang w:val="en-US"/>
        </w:rPr>
      </w:pPr>
      <w:r w:rsidRPr="00E66945">
        <w:rPr>
          <w:lang w:val="en-US"/>
        </w:rPr>
        <w:t>"</w:t>
      </w:r>
      <w:r w:rsidR="000B288B" w:rsidRPr="00E66945">
        <w:rPr>
          <w:rFonts w:ascii="Arial" w:hAnsi="Arial" w:cs="Arial"/>
          <w:color w:val="C00000"/>
          <w:lang w:val="en-US"/>
        </w:rPr>
        <w:t>Lateral order</w:t>
      </w:r>
      <w:r w:rsidRPr="00E66945">
        <w:rPr>
          <w:lang w:val="en-US"/>
        </w:rPr>
        <w:t>"</w:t>
      </w:r>
      <w:r w:rsidR="00E74918" w:rsidRPr="00E66945">
        <w:rPr>
          <w:lang w:val="en-US"/>
        </w:rPr>
        <w:t xml:space="preserve"> </w:t>
      </w:r>
      <w:r w:rsidR="00113B71" w:rsidRPr="00E66945">
        <w:rPr>
          <w:lang w:val="en-US"/>
        </w:rPr>
        <w:t xml:space="preserve">determines the lateral correlation of particles in the layer. In the table, you can set the lateral order of particles individually for each layer with a vertical correlation of </w:t>
      </w:r>
      <w:r w:rsidRPr="00E66945">
        <w:rPr>
          <w:lang w:val="en-US"/>
        </w:rPr>
        <w:t>"</w:t>
      </w:r>
      <w:r w:rsidR="008C0F78" w:rsidRPr="00E66945">
        <w:rPr>
          <w:rFonts w:ascii="Arial" w:hAnsi="Arial" w:cs="Arial"/>
          <w:color w:val="C00000"/>
          <w:lang w:val="en-US"/>
        </w:rPr>
        <w:t>Zero</w:t>
      </w:r>
      <w:r w:rsidRPr="00E66945">
        <w:rPr>
          <w:lang w:val="en-US"/>
        </w:rPr>
        <w:t>"</w:t>
      </w:r>
      <w:r w:rsidR="008C0F78" w:rsidRPr="00E66945">
        <w:rPr>
          <w:lang w:val="en-US"/>
        </w:rPr>
        <w:t>.</w:t>
      </w:r>
    </w:p>
    <w:p w14:paraId="0BAF40B1" w14:textId="1AA3D9C9" w:rsidR="00E74918" w:rsidRPr="00E66945" w:rsidRDefault="00765C1A">
      <w:pPr>
        <w:pStyle w:val="a"/>
        <w:numPr>
          <w:ilvl w:val="0"/>
          <w:numId w:val="7"/>
        </w:numPr>
        <w:spacing w:beforeLines="100" w:before="240" w:afterLines="150" w:after="360" w:line="276" w:lineRule="auto"/>
        <w:rPr>
          <w:lang w:val="en-US"/>
        </w:rPr>
      </w:pPr>
      <w:r w:rsidRPr="00E66945">
        <w:rPr>
          <w:lang w:val="en-US"/>
        </w:rPr>
        <w:t>"</w:t>
      </w:r>
      <w:r w:rsidR="006E0C2F" w:rsidRPr="00E66945">
        <w:rPr>
          <w:rFonts w:ascii="Arial" w:hAnsi="Arial" w:cs="Arial"/>
          <w:color w:val="C00000"/>
          <w:lang w:val="en-US"/>
        </w:rPr>
        <w:t>Disorder</w:t>
      </w:r>
      <w:r w:rsidRPr="00E66945">
        <w:rPr>
          <w:lang w:val="en-US"/>
        </w:rPr>
        <w:t>"</w:t>
      </w:r>
      <w:r w:rsidR="00E74918" w:rsidRPr="00E66945">
        <w:rPr>
          <w:lang w:val="en-US"/>
        </w:rPr>
        <w:t xml:space="preserve"> – </w:t>
      </w:r>
      <w:r w:rsidR="00DB5048" w:rsidRPr="00E66945">
        <w:rPr>
          <w:lang w:val="en-US"/>
        </w:rPr>
        <w:t>particles in the layer are located randomly, there is no correlation</w:t>
      </w:r>
      <w:r w:rsidR="00E74918" w:rsidRPr="00E66945">
        <w:rPr>
          <w:lang w:val="en-US"/>
        </w:rPr>
        <w:t>.</w:t>
      </w:r>
    </w:p>
    <w:p w14:paraId="5D516BD7" w14:textId="41814B26" w:rsidR="00E74918" w:rsidRPr="00E66945" w:rsidRDefault="00765C1A">
      <w:pPr>
        <w:pStyle w:val="a"/>
        <w:numPr>
          <w:ilvl w:val="0"/>
          <w:numId w:val="7"/>
        </w:numPr>
        <w:spacing w:beforeLines="100" w:before="240" w:afterLines="150" w:after="360" w:line="276" w:lineRule="auto"/>
        <w:rPr>
          <w:lang w:val="en-US"/>
        </w:rPr>
      </w:pPr>
      <w:r w:rsidRPr="00E66945">
        <w:rPr>
          <w:lang w:val="en-US"/>
        </w:rPr>
        <w:t>"</w:t>
      </w:r>
      <w:r w:rsidR="006E0C2F" w:rsidRPr="00E66945">
        <w:rPr>
          <w:rFonts w:ascii="Arial" w:hAnsi="Arial" w:cs="Arial"/>
          <w:color w:val="C00000"/>
          <w:lang w:val="en-US"/>
        </w:rPr>
        <w:t>Radial paracrystal</w:t>
      </w:r>
      <w:r w:rsidRPr="00E66945">
        <w:rPr>
          <w:lang w:val="en-US"/>
        </w:rPr>
        <w:t>"</w:t>
      </w:r>
      <w:r w:rsidR="00E74918" w:rsidRPr="00E66945">
        <w:rPr>
          <w:lang w:val="en-US"/>
        </w:rPr>
        <w:t xml:space="preserve"> – </w:t>
      </w:r>
      <w:r w:rsidR="00DB5048" w:rsidRPr="00E66945">
        <w:rPr>
          <w:lang w:val="en-US"/>
        </w:rPr>
        <w:t xml:space="preserve">particles in the layer are located in a paracrystal averaged over </w:t>
      </w:r>
      <w:r w:rsidR="00B417F2" w:rsidRPr="00E66945">
        <w:rPr>
          <w:lang w:val="en-US"/>
        </w:rPr>
        <w:t xml:space="preserve">lattice </w:t>
      </w:r>
      <w:r w:rsidR="00DB5048" w:rsidRPr="00E66945">
        <w:rPr>
          <w:lang w:val="en-US"/>
        </w:rPr>
        <w:t>orientations</w:t>
      </w:r>
      <w:r w:rsidR="00E74918" w:rsidRPr="00E66945">
        <w:rPr>
          <w:lang w:val="en-US"/>
        </w:rPr>
        <w:t>.</w:t>
      </w:r>
    </w:p>
    <w:p w14:paraId="5694EA3F" w14:textId="104ADDE5" w:rsidR="00E20D25" w:rsidRPr="00E66945" w:rsidRDefault="00765C1A" w:rsidP="00FB668F">
      <w:pPr>
        <w:pStyle w:val="a"/>
        <w:spacing w:beforeLines="100" w:before="240" w:afterLines="150" w:after="360" w:line="276" w:lineRule="auto"/>
        <w:ind w:firstLine="0"/>
        <w:rPr>
          <w:lang w:val="en-US"/>
        </w:rPr>
      </w:pPr>
      <w:r w:rsidRPr="00E66945">
        <w:rPr>
          <w:lang w:val="en-US"/>
        </w:rPr>
        <w:t>"</w:t>
      </w:r>
      <w:r w:rsidR="00FB668F" w:rsidRPr="00E66945">
        <w:rPr>
          <w:rFonts w:ascii="Arial" w:hAnsi="Arial" w:cs="Arial"/>
          <w:color w:val="C00000"/>
          <w:lang w:val="en-US"/>
        </w:rPr>
        <w:t>Specify material</w:t>
      </w:r>
      <w:r w:rsidRPr="00E66945">
        <w:rPr>
          <w:lang w:val="en-US"/>
        </w:rPr>
        <w:t>"</w:t>
      </w:r>
      <w:r w:rsidR="00E20D25" w:rsidRPr="00E66945">
        <w:rPr>
          <w:lang w:val="en-US"/>
        </w:rPr>
        <w:t xml:space="preserve"> – </w:t>
      </w:r>
      <w:r w:rsidR="00984A81" w:rsidRPr="00E66945">
        <w:rPr>
          <w:lang w:val="en-US"/>
        </w:rPr>
        <w:t xml:space="preserve">sets the material of the particle </w:t>
      </w:r>
      <w:r w:rsidR="007D0B79" w:rsidRPr="00E66945">
        <w:rPr>
          <w:lang w:val="en-US"/>
        </w:rPr>
        <w:t xml:space="preserve">separately </w:t>
      </w:r>
      <w:r w:rsidR="00984A81" w:rsidRPr="00E66945">
        <w:rPr>
          <w:lang w:val="en-US"/>
        </w:rPr>
        <w:t>or use the material of the layer</w:t>
      </w:r>
      <w:r w:rsidR="00E20D25" w:rsidRPr="00E66945">
        <w:rPr>
          <w:lang w:val="en-US"/>
        </w:rPr>
        <w:t>.</w:t>
      </w:r>
    </w:p>
    <w:p w14:paraId="651BBD5E" w14:textId="63BD17A7" w:rsidR="002C7AA7" w:rsidRPr="00E66945" w:rsidRDefault="00765C1A" w:rsidP="00617D1B">
      <w:pPr>
        <w:pStyle w:val="a"/>
        <w:spacing w:beforeLines="100" w:before="240" w:afterLines="150" w:after="360" w:line="276" w:lineRule="auto"/>
        <w:ind w:firstLine="0"/>
        <w:rPr>
          <w:lang w:val="en-US"/>
        </w:rPr>
      </w:pPr>
      <w:r w:rsidRPr="00E66945">
        <w:rPr>
          <w:lang w:val="en-US"/>
        </w:rPr>
        <w:t>"</w:t>
      </w:r>
      <w:r w:rsidR="00F91444" w:rsidRPr="00E66945">
        <w:rPr>
          <w:rFonts w:ascii="Arial" w:hAnsi="Arial" w:cs="Arial"/>
          <w:color w:val="C00000"/>
          <w:lang w:val="en-US"/>
        </w:rPr>
        <w:t>Common parameters for all layers</w:t>
      </w:r>
      <w:r w:rsidRPr="00E66945">
        <w:rPr>
          <w:lang w:val="en-US"/>
        </w:rPr>
        <w:t>"</w:t>
      </w:r>
      <w:r w:rsidR="00A92005" w:rsidRPr="00E66945">
        <w:rPr>
          <w:lang w:val="en-US"/>
        </w:rPr>
        <w:t xml:space="preserve"> – </w:t>
      </w:r>
      <w:r w:rsidR="00631640" w:rsidRPr="00E66945">
        <w:rPr>
          <w:lang w:val="en-US"/>
        </w:rPr>
        <w:t>makes the parameters of particles and their distribution the same for all layers or leave the possibility of setting each layer. The particle material density can be set for each layer anyway</w:t>
      </w:r>
      <w:r w:rsidR="00B57A8E" w:rsidRPr="00E66945">
        <w:rPr>
          <w:lang w:val="en-US"/>
        </w:rPr>
        <w:t xml:space="preserve">. </w:t>
      </w:r>
    </w:p>
    <w:p w14:paraId="010C2D16" w14:textId="05370079" w:rsidR="00A81860" w:rsidRPr="00E66945" w:rsidRDefault="00765C1A" w:rsidP="00A81860">
      <w:pPr>
        <w:pStyle w:val="a"/>
        <w:spacing w:beforeLines="100" w:before="240" w:afterLines="150" w:after="360" w:line="276" w:lineRule="auto"/>
        <w:ind w:firstLine="0"/>
        <w:rPr>
          <w:lang w:val="en-US"/>
        </w:rPr>
      </w:pPr>
      <w:r w:rsidRPr="00E66945">
        <w:rPr>
          <w:lang w:val="en-US"/>
        </w:rPr>
        <w:t>"</w:t>
      </w:r>
      <w:r w:rsidR="006111AC" w:rsidRPr="00E66945">
        <w:rPr>
          <w:rFonts w:ascii="Arial" w:hAnsi="Arial" w:cs="Arial"/>
          <w:color w:val="C00000"/>
          <w:lang w:val="en-US"/>
        </w:rPr>
        <w:t>Lattice type</w:t>
      </w:r>
      <w:r w:rsidRPr="00E66945">
        <w:rPr>
          <w:lang w:val="en-US"/>
        </w:rPr>
        <w:t>"</w:t>
      </w:r>
      <w:r w:rsidR="00A81860" w:rsidRPr="00E66945">
        <w:rPr>
          <w:lang w:val="en-US"/>
        </w:rPr>
        <w:t xml:space="preserve"> </w:t>
      </w:r>
      <w:r w:rsidR="00631640" w:rsidRPr="00E66945">
        <w:rPr>
          <w:lang w:val="en-US"/>
        </w:rPr>
        <w:t xml:space="preserve">sets the basic geometry (before statistical and directional averaging) of the lateral arrangement of particles. It also affects the density of particles in the layer. In the table, you can set the </w:t>
      </w:r>
      <w:r w:rsidR="00DB1C5E" w:rsidRPr="00E66945">
        <w:rPr>
          <w:lang w:val="en-US"/>
        </w:rPr>
        <w:t>lattice</w:t>
      </w:r>
      <w:r w:rsidR="00631640" w:rsidRPr="00E66945">
        <w:rPr>
          <w:lang w:val="en-US"/>
        </w:rPr>
        <w:t xml:space="preserve"> type individually for each layer with a vertical correlation of </w:t>
      </w:r>
      <w:r w:rsidRPr="00E66945">
        <w:rPr>
          <w:lang w:val="en-US"/>
        </w:rPr>
        <w:t>"</w:t>
      </w:r>
      <w:r w:rsidR="001F6896" w:rsidRPr="00E66945">
        <w:rPr>
          <w:rFonts w:ascii="Arial" w:hAnsi="Arial" w:cs="Arial"/>
          <w:color w:val="C00000"/>
          <w:lang w:val="en-US"/>
        </w:rPr>
        <w:t>Zero</w:t>
      </w:r>
      <w:r w:rsidRPr="00E66945">
        <w:rPr>
          <w:lang w:val="en-US"/>
        </w:rPr>
        <w:t>"</w:t>
      </w:r>
      <w:r w:rsidR="004C7C1E" w:rsidRPr="00E66945">
        <w:rPr>
          <w:lang w:val="en-US"/>
        </w:rPr>
        <w:t>.</w:t>
      </w:r>
    </w:p>
    <w:p w14:paraId="4B2A4A02" w14:textId="1DA430B3" w:rsidR="00A81860" w:rsidRPr="00E66945" w:rsidRDefault="00765C1A">
      <w:pPr>
        <w:pStyle w:val="a"/>
        <w:numPr>
          <w:ilvl w:val="0"/>
          <w:numId w:val="7"/>
        </w:numPr>
        <w:spacing w:beforeLines="100" w:before="240" w:afterLines="150" w:after="360" w:line="276" w:lineRule="auto"/>
        <w:rPr>
          <w:lang w:val="en-US"/>
        </w:rPr>
      </w:pPr>
      <w:r w:rsidRPr="00E66945">
        <w:rPr>
          <w:lang w:val="en-US"/>
        </w:rPr>
        <w:lastRenderedPageBreak/>
        <w:t>"</w:t>
      </w:r>
      <w:r w:rsidR="004A4F4A" w:rsidRPr="00E66945">
        <w:rPr>
          <w:rFonts w:ascii="Arial" w:hAnsi="Arial" w:cs="Arial"/>
          <w:color w:val="C00000"/>
          <w:lang w:val="en-US"/>
        </w:rPr>
        <w:t>Hexagonal</w:t>
      </w:r>
      <w:r w:rsidRPr="00E66945">
        <w:rPr>
          <w:lang w:val="en-US"/>
        </w:rPr>
        <w:t>"</w:t>
      </w:r>
      <w:r w:rsidR="00A81860" w:rsidRPr="00E66945">
        <w:rPr>
          <w:lang w:val="en-US"/>
        </w:rPr>
        <w:t xml:space="preserve"> – </w:t>
      </w:r>
      <w:r w:rsidR="00A14E1F" w:rsidRPr="00E66945">
        <w:rPr>
          <w:lang w:val="en-US"/>
        </w:rPr>
        <w:t>the particles in the layer are arranged in a paracrystal with a hexagonal lattice</w:t>
      </w:r>
      <w:r w:rsidR="00A81860" w:rsidRPr="00E66945">
        <w:rPr>
          <w:lang w:val="en-US"/>
        </w:rPr>
        <w:t>.</w:t>
      </w:r>
    </w:p>
    <w:p w14:paraId="3065FE3A" w14:textId="27482A3B" w:rsidR="00A81860" w:rsidRPr="00E66945" w:rsidRDefault="00765C1A">
      <w:pPr>
        <w:pStyle w:val="a"/>
        <w:numPr>
          <w:ilvl w:val="0"/>
          <w:numId w:val="7"/>
        </w:numPr>
        <w:spacing w:beforeLines="100" w:before="240" w:afterLines="150" w:after="360" w:line="276" w:lineRule="auto"/>
        <w:rPr>
          <w:lang w:val="en-US"/>
        </w:rPr>
      </w:pPr>
      <w:r w:rsidRPr="00E66945">
        <w:rPr>
          <w:lang w:val="en-US"/>
        </w:rPr>
        <w:t>"</w:t>
      </w:r>
      <w:r w:rsidR="004A4F4A" w:rsidRPr="00E66945">
        <w:rPr>
          <w:rFonts w:ascii="Arial" w:hAnsi="Arial" w:cs="Arial"/>
          <w:color w:val="C00000"/>
          <w:lang w:val="en-US"/>
        </w:rPr>
        <w:t>Square</w:t>
      </w:r>
      <w:r w:rsidRPr="00E66945">
        <w:rPr>
          <w:lang w:val="en-US"/>
        </w:rPr>
        <w:t>"</w:t>
      </w:r>
      <w:r w:rsidR="00A81860" w:rsidRPr="00E66945">
        <w:rPr>
          <w:lang w:val="en-US"/>
        </w:rPr>
        <w:t xml:space="preserve"> – </w:t>
      </w:r>
      <w:r w:rsidR="0072387E" w:rsidRPr="00E66945">
        <w:rPr>
          <w:lang w:val="en-US"/>
        </w:rPr>
        <w:t>particles in the layer are arranged in a paracrystal with a square lattice</w:t>
      </w:r>
      <w:r w:rsidR="00A81860" w:rsidRPr="00E66945">
        <w:rPr>
          <w:lang w:val="en-US"/>
        </w:rPr>
        <w:t>.</w:t>
      </w:r>
    </w:p>
    <w:p w14:paraId="72D07C31" w14:textId="1F15BE5F" w:rsidR="00420560" w:rsidRPr="00E66945" w:rsidRDefault="00765C1A" w:rsidP="00420560">
      <w:pPr>
        <w:pStyle w:val="a"/>
        <w:spacing w:beforeLines="100" w:before="240" w:afterLines="150" w:after="360" w:line="276" w:lineRule="auto"/>
        <w:ind w:firstLine="0"/>
        <w:rPr>
          <w:lang w:val="en-US"/>
        </w:rPr>
      </w:pPr>
      <w:r w:rsidRPr="00E66945">
        <w:rPr>
          <w:lang w:val="en-US"/>
        </w:rPr>
        <w:t>"</w:t>
      </w:r>
      <w:r w:rsidR="001E7842" w:rsidRPr="00E66945">
        <w:rPr>
          <w:rFonts w:ascii="Arial" w:hAnsi="Arial" w:cs="Arial"/>
          <w:color w:val="C00000"/>
          <w:lang w:val="en-US"/>
        </w:rPr>
        <w:t>Particle shape</w:t>
      </w:r>
      <w:r w:rsidRPr="00E66945">
        <w:rPr>
          <w:lang w:val="en-US"/>
        </w:rPr>
        <w:t>"</w:t>
      </w:r>
      <w:r w:rsidR="00420560" w:rsidRPr="00E66945">
        <w:rPr>
          <w:lang w:val="en-US"/>
        </w:rPr>
        <w:t xml:space="preserve"> </w:t>
      </w:r>
      <w:r w:rsidR="00243EB1" w:rsidRPr="00E66945">
        <w:rPr>
          <w:lang w:val="en-US"/>
        </w:rPr>
        <w:t>sets the particle shape. When you change the shape of particles here, the result is applied to all layers. In the table, you can set the shape of the particles individually for each layer. Particles are made up of a homogeneous substance</w:t>
      </w:r>
      <w:r w:rsidR="00463529" w:rsidRPr="00E66945">
        <w:rPr>
          <w:lang w:val="en-US"/>
        </w:rPr>
        <w:t>.</w:t>
      </w:r>
    </w:p>
    <w:p w14:paraId="43395937" w14:textId="1206D63C" w:rsidR="00420560" w:rsidRPr="00E66945" w:rsidRDefault="00765C1A">
      <w:pPr>
        <w:pStyle w:val="a"/>
        <w:numPr>
          <w:ilvl w:val="0"/>
          <w:numId w:val="7"/>
        </w:numPr>
        <w:spacing w:beforeLines="100" w:before="240" w:afterLines="150" w:after="360" w:line="276" w:lineRule="auto"/>
        <w:rPr>
          <w:lang w:val="en-US"/>
        </w:rPr>
      </w:pPr>
      <w:r w:rsidRPr="00E66945">
        <w:rPr>
          <w:lang w:val="en-US"/>
        </w:rPr>
        <w:t>"</w:t>
      </w:r>
      <w:r w:rsidR="00C24982" w:rsidRPr="00E66945">
        <w:rPr>
          <w:rFonts w:ascii="Arial" w:hAnsi="Arial" w:cs="Arial"/>
          <w:color w:val="C00000"/>
          <w:lang w:val="en-US"/>
        </w:rPr>
        <w:t>Spheres</w:t>
      </w:r>
      <w:r w:rsidRPr="00E66945">
        <w:rPr>
          <w:lang w:val="en-US"/>
        </w:rPr>
        <w:t>"</w:t>
      </w:r>
      <w:r w:rsidR="00420560" w:rsidRPr="00E66945">
        <w:rPr>
          <w:lang w:val="en-US"/>
        </w:rPr>
        <w:t xml:space="preserve"> –</w:t>
      </w:r>
      <w:r w:rsidR="00573DA8" w:rsidRPr="00E66945">
        <w:rPr>
          <w:lang w:val="en-US"/>
        </w:rPr>
        <w:t xml:space="preserve"> </w:t>
      </w:r>
      <w:r w:rsidR="007B14C3" w:rsidRPr="00E66945">
        <w:rPr>
          <w:lang w:val="en-US"/>
        </w:rPr>
        <w:t xml:space="preserve">particles </w:t>
      </w:r>
      <w:r w:rsidR="007B14C3" w:rsidRPr="00E66945">
        <w:rPr>
          <w:lang w:val="en-US"/>
        </w:rPr>
        <w:t>are</w:t>
      </w:r>
      <w:r w:rsidR="007B14C3" w:rsidRPr="00E66945">
        <w:rPr>
          <w:lang w:val="en-US"/>
        </w:rPr>
        <w:t xml:space="preserve"> spheres</w:t>
      </w:r>
      <w:r w:rsidR="00420560" w:rsidRPr="00E66945">
        <w:rPr>
          <w:lang w:val="en-US"/>
        </w:rPr>
        <w:t>.</w:t>
      </w:r>
    </w:p>
    <w:p w14:paraId="72ACF799" w14:textId="180C4E6B" w:rsidR="00C24982" w:rsidRPr="007D17B9" w:rsidRDefault="00765C1A">
      <w:pPr>
        <w:pStyle w:val="a"/>
        <w:numPr>
          <w:ilvl w:val="0"/>
          <w:numId w:val="7"/>
        </w:numPr>
        <w:spacing w:beforeLines="100" w:before="240" w:afterLines="150" w:after="360" w:line="276" w:lineRule="auto"/>
        <w:rPr>
          <w:lang w:val="en-US"/>
        </w:rPr>
      </w:pPr>
      <w:r w:rsidRPr="00E66945">
        <w:rPr>
          <w:lang w:val="en-US"/>
        </w:rPr>
        <w:t>"</w:t>
      </w:r>
      <w:r w:rsidR="00C24982" w:rsidRPr="007D17B9">
        <w:rPr>
          <w:rFonts w:ascii="Arial" w:hAnsi="Arial" w:cs="Arial"/>
          <w:color w:val="C00000"/>
          <w:lang w:val="en-US"/>
        </w:rPr>
        <w:t>Spheroids</w:t>
      </w:r>
      <w:r w:rsidRPr="007D17B9">
        <w:rPr>
          <w:lang w:val="en-US"/>
        </w:rPr>
        <w:t>"</w:t>
      </w:r>
      <w:r w:rsidR="00C24982" w:rsidRPr="007D17B9">
        <w:rPr>
          <w:lang w:val="en-US"/>
        </w:rPr>
        <w:t xml:space="preserve"> –</w:t>
      </w:r>
      <w:r w:rsidR="00573DA8" w:rsidRPr="007D17B9">
        <w:rPr>
          <w:lang w:val="en-US"/>
        </w:rPr>
        <w:t xml:space="preserve"> </w:t>
      </w:r>
      <w:r w:rsidR="00132C66" w:rsidRPr="007D17B9">
        <w:rPr>
          <w:lang w:val="en-US"/>
        </w:rPr>
        <w:t xml:space="preserve">particles </w:t>
      </w:r>
      <w:r w:rsidR="00132C66" w:rsidRPr="007D17B9">
        <w:rPr>
          <w:lang w:val="en-US"/>
        </w:rPr>
        <w:t>are</w:t>
      </w:r>
      <w:r w:rsidR="00132C66" w:rsidRPr="007D17B9">
        <w:rPr>
          <w:lang w:val="en-US"/>
        </w:rPr>
        <w:t xml:space="preserve"> spheroids, i</w:t>
      </w:r>
      <w:r w:rsidR="00132C66" w:rsidRPr="007D17B9">
        <w:rPr>
          <w:lang w:val="en-US"/>
        </w:rPr>
        <w:t>.</w:t>
      </w:r>
      <w:r w:rsidR="00132C66" w:rsidRPr="007D17B9">
        <w:rPr>
          <w:lang w:val="en-US"/>
        </w:rPr>
        <w:t>e. ellipsoids of revolution around a vertical axis</w:t>
      </w:r>
      <w:r w:rsidR="00C24982" w:rsidRPr="007D17B9">
        <w:rPr>
          <w:lang w:val="en-US"/>
        </w:rPr>
        <w:t>.</w:t>
      </w:r>
    </w:p>
    <w:p w14:paraId="162AAD07" w14:textId="1F82B423" w:rsidR="00617D1B" w:rsidRPr="007D17B9" w:rsidRDefault="00765C1A">
      <w:pPr>
        <w:pStyle w:val="a"/>
        <w:numPr>
          <w:ilvl w:val="0"/>
          <w:numId w:val="7"/>
        </w:numPr>
        <w:spacing w:beforeLines="100" w:before="240" w:afterLines="150" w:after="360" w:line="276" w:lineRule="auto"/>
        <w:rPr>
          <w:lang w:val="en-US"/>
        </w:rPr>
      </w:pPr>
      <w:r w:rsidRPr="007D17B9">
        <w:rPr>
          <w:lang w:val="en-US"/>
        </w:rPr>
        <w:t>"</w:t>
      </w:r>
      <w:r w:rsidR="00C24982" w:rsidRPr="007D17B9">
        <w:rPr>
          <w:rFonts w:ascii="Arial" w:hAnsi="Arial" w:cs="Arial"/>
          <w:color w:val="C00000"/>
          <w:lang w:val="en-US"/>
        </w:rPr>
        <w:t>Cylinder</w:t>
      </w:r>
      <w:r w:rsidRPr="007D17B9">
        <w:rPr>
          <w:lang w:val="en-US"/>
        </w:rPr>
        <w:t>"</w:t>
      </w:r>
      <w:r w:rsidR="00C24982" w:rsidRPr="007D17B9">
        <w:rPr>
          <w:lang w:val="en-US"/>
        </w:rPr>
        <w:t xml:space="preserve"> – </w:t>
      </w:r>
      <w:r w:rsidR="00E32219" w:rsidRPr="007D17B9">
        <w:rPr>
          <w:lang w:val="en-US"/>
        </w:rPr>
        <w:t xml:space="preserve">particles </w:t>
      </w:r>
      <w:r w:rsidR="00E32219" w:rsidRPr="007D17B9">
        <w:rPr>
          <w:lang w:val="en-US"/>
        </w:rPr>
        <w:t>are</w:t>
      </w:r>
      <w:r w:rsidR="00E32219" w:rsidRPr="007D17B9">
        <w:rPr>
          <w:lang w:val="en-US"/>
        </w:rPr>
        <w:t xml:space="preserve"> vertical cylinders with a round base</w:t>
      </w:r>
      <w:r w:rsidR="00C24982" w:rsidRPr="007D17B9">
        <w:rPr>
          <w:lang w:val="en-US"/>
        </w:rPr>
        <w:t>.</w:t>
      </w:r>
    </w:p>
    <w:p w14:paraId="5425ABCC" w14:textId="5E741DA2" w:rsidR="00D54D1A" w:rsidRPr="00C47255" w:rsidRDefault="00FF59AC" w:rsidP="000D7464">
      <w:pPr>
        <w:pStyle w:val="Heading4"/>
        <w:numPr>
          <w:ilvl w:val="3"/>
          <w:numId w:val="5"/>
        </w:numPr>
        <w:rPr>
          <w:sz w:val="24"/>
          <w:szCs w:val="24"/>
          <w:lang w:val="en-US"/>
        </w:rPr>
      </w:pPr>
      <w:bookmarkStart w:id="105" w:name="_Шаг_изменения_параметров"/>
      <w:bookmarkEnd w:id="105"/>
      <w:r w:rsidRPr="00C47255">
        <w:rPr>
          <w:sz w:val="24"/>
          <w:szCs w:val="24"/>
          <w:lang w:val="en-US"/>
        </w:rPr>
        <w:t>Parameter change step</w:t>
      </w:r>
    </w:p>
    <w:p w14:paraId="67C2ABD9" w14:textId="2C3D4E1E" w:rsidR="00C5181F" w:rsidRPr="000248D2" w:rsidRDefault="000248D2" w:rsidP="009529D4">
      <w:pPr>
        <w:pStyle w:val="a"/>
        <w:spacing w:beforeLines="100" w:before="240" w:afterLines="150" w:after="360" w:line="276" w:lineRule="auto"/>
        <w:ind w:firstLine="0"/>
        <w:rPr>
          <w:lang w:val="en-US"/>
        </w:rPr>
      </w:pPr>
      <w:r w:rsidRPr="007D17B9">
        <w:rPr>
          <w:lang w:val="en-US"/>
        </w:rPr>
        <w:t>In the right part of the block there are fields for setting the step for changing parameters when they are changed using the keyboard arrows or the mouse wheel. The step is set in the same units as the parameter values. Some parameters of roughness and particles do</w:t>
      </w:r>
      <w:r w:rsidRPr="00F927E8">
        <w:rPr>
          <w:lang w:val="en-US"/>
        </w:rPr>
        <w:t xml:space="preserve"> not have a fixed step, in which case the step is adaptive: when scrolling, changes occur in the second </w:t>
      </w:r>
      <w:r w:rsidR="003B2D1E">
        <w:rPr>
          <w:lang w:val="en-US"/>
        </w:rPr>
        <w:t>digit</w:t>
      </w:r>
      <w:r w:rsidR="00B03C94" w:rsidRPr="000248D2">
        <w:rPr>
          <w:lang w:val="en-US"/>
        </w:rPr>
        <w:t>.</w:t>
      </w:r>
    </w:p>
    <w:p w14:paraId="324793C7" w14:textId="363D140F" w:rsidR="006D4D34" w:rsidRPr="00DA4675" w:rsidRDefault="00F4763D" w:rsidP="003855FD">
      <w:pPr>
        <w:pStyle w:val="a"/>
        <w:numPr>
          <w:ilvl w:val="0"/>
          <w:numId w:val="2"/>
        </w:numPr>
        <w:spacing w:beforeLines="100" w:before="240" w:afterLines="150" w:after="360" w:line="276" w:lineRule="auto"/>
        <w:jc w:val="center"/>
        <w:rPr>
          <w:rStyle w:val="ListLabel3"/>
          <w:color w:val="00518E"/>
          <w:sz w:val="22"/>
          <w:lang w:val="en-US"/>
        </w:rPr>
      </w:pPr>
      <w:r w:rsidRPr="00B30475">
        <w:rPr>
          <w:noProof/>
        </w:rPr>
        <mc:AlternateContent>
          <mc:Choice Requires="wps">
            <w:drawing>
              <wp:anchor distT="180340" distB="180340" distL="114300" distR="114300" simplePos="0" relativeHeight="251681792" behindDoc="0" locked="0" layoutInCell="1" allowOverlap="1" wp14:anchorId="10C10B16" wp14:editId="2943AE64">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56"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6YuXlTUCAABlBAAADgAAAAAAAAAAAAAA&#10;AAAuAgAAZHJzL2Uyb0RvYy54bWxQSwECLQAUAAYACAAAACEAW2ykjd4AAAAKAQAADwAAAAAAAAAA&#10;AAAAAACPBAAAZHJzL2Rvd25yZXYueG1sUEsFBgAAAAAEAAQA8wAAAJoFAAAAAA==&#10;" fillcolor="#eaf1dd [662]">
                <v:textbox style="mso-fit-shape-to-text:t">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v:textbox>
                <w10:wrap type="topAndBottom"/>
              </v:shape>
            </w:pict>
          </mc:Fallback>
        </mc:AlternateContent>
      </w:r>
      <w:r w:rsidR="00523C52" w:rsidRPr="00B30475">
        <w:rPr>
          <w:noProof/>
        </w:rPr>
        <w:drawing>
          <wp:anchor distT="180340" distB="107950" distL="114300" distR="114300" simplePos="0" relativeHeight="251679744" behindDoc="0" locked="0" layoutInCell="1" allowOverlap="1" wp14:anchorId="33C938A0" wp14:editId="6A6B164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DA4675">
        <w:rPr>
          <w:color w:val="00518E"/>
          <w:lang w:val="en-US"/>
        </w:rPr>
        <w:t xml:space="preserve">Parameter </w:t>
      </w:r>
      <w:r w:rsidR="00DA4675" w:rsidRPr="0068286F">
        <w:rPr>
          <w:color w:val="00518E"/>
          <w:lang w:val="en-US"/>
        </w:rPr>
        <w:t xml:space="preserve">change </w:t>
      </w:r>
      <w:r w:rsidR="00DA4675">
        <w:rPr>
          <w:color w:val="00518E"/>
          <w:lang w:val="en-US"/>
        </w:rPr>
        <w:t>s</w:t>
      </w:r>
      <w:r w:rsidR="00DA4675" w:rsidRPr="0068286F">
        <w:rPr>
          <w:color w:val="00518E"/>
          <w:lang w:val="en-US"/>
        </w:rPr>
        <w:t>tep</w:t>
      </w:r>
      <w:r w:rsidR="00DA4675">
        <w:rPr>
          <w:color w:val="00518E"/>
          <w:lang w:val="en-US"/>
        </w:rPr>
        <w:t xml:space="preserve"> for</w:t>
      </w:r>
      <w:r w:rsidR="00DA4675" w:rsidRPr="0068286F">
        <w:rPr>
          <w:color w:val="00518E"/>
          <w:lang w:val="en-US"/>
        </w:rPr>
        <w:t xml:space="preserve"> the underlying part of the table</w:t>
      </w:r>
    </w:p>
    <w:p w14:paraId="615CE2D9" w14:textId="01C1950B" w:rsidR="00833AEC" w:rsidRPr="00C47255" w:rsidRDefault="007D17B9" w:rsidP="000D7464">
      <w:pPr>
        <w:pStyle w:val="Heading4"/>
        <w:numPr>
          <w:ilvl w:val="3"/>
          <w:numId w:val="5"/>
        </w:numPr>
        <w:rPr>
          <w:sz w:val="28"/>
          <w:szCs w:val="28"/>
          <w:lang w:val="en-US"/>
        </w:rPr>
      </w:pPr>
      <w:bookmarkStart w:id="106" w:name="_Hlk118027109"/>
      <w:r w:rsidRPr="00C47255">
        <w:rPr>
          <w:sz w:val="28"/>
          <w:szCs w:val="28"/>
          <w:lang w:val="en-US"/>
        </w:rPr>
        <w:t>Parameters of the layered structure</w:t>
      </w:r>
    </w:p>
    <w:bookmarkEnd w:id="106"/>
    <w:p w14:paraId="7EFCFB00" w14:textId="6ADD7181" w:rsidR="003C0A36" w:rsidRPr="002D3AD5" w:rsidRDefault="008854B3" w:rsidP="009529D4">
      <w:pPr>
        <w:pStyle w:val="a"/>
        <w:spacing w:beforeLines="100" w:before="240" w:afterLines="150" w:after="360" w:line="276" w:lineRule="auto"/>
        <w:ind w:firstLine="0"/>
        <w:rPr>
          <w:lang w:val="en-US"/>
        </w:rPr>
      </w:pPr>
      <w:r w:rsidRPr="00F927E8">
        <w:rPr>
          <w:lang w:val="en-US"/>
        </w:rPr>
        <w:t xml:space="preserve">Next comes the layered structure with its own parameters. To set the material of the layer, you need to write in the text field the appropriate </w:t>
      </w:r>
      <w:r w:rsidRPr="00F927E8">
        <w:rPr>
          <w:u w:val="single"/>
          <w:lang w:val="en-US"/>
        </w:rPr>
        <w:t>name of the file</w:t>
      </w:r>
      <w:r w:rsidRPr="00F927E8">
        <w:rPr>
          <w:lang w:val="en-US"/>
        </w:rPr>
        <w:t xml:space="preserve"> with the refractive index or select the file by clicking</w:t>
      </w:r>
      <w:r>
        <w:rPr>
          <w:lang w:val="en-US"/>
        </w:rPr>
        <w:t xml:space="preserve"> </w:t>
      </w:r>
      <w:bookmarkStart w:id="107" w:name="_Hlk121502656"/>
      <w:r w:rsidR="00765C1A" w:rsidRPr="008854B3">
        <w:rPr>
          <w:lang w:val="en-US"/>
        </w:rPr>
        <w:t>"</w:t>
      </w:r>
      <w:bookmarkEnd w:id="107"/>
      <w:r w:rsidR="005366AB" w:rsidRPr="006A1A47">
        <w:rPr>
          <w:rFonts w:ascii="Arial" w:hAnsi="Arial" w:cs="Arial"/>
          <w:color w:val="C00000"/>
          <w:lang w:val="en-US"/>
        </w:rPr>
        <w:t>Browse</w:t>
      </w:r>
      <w:r w:rsidR="00765C1A" w:rsidRPr="008854B3">
        <w:rPr>
          <w:lang w:val="en-US"/>
        </w:rPr>
        <w:t>"</w:t>
      </w:r>
      <w:r w:rsidR="005366AB" w:rsidRPr="008854B3">
        <w:rPr>
          <w:lang w:val="en-US"/>
        </w:rPr>
        <w:t xml:space="preserve">. </w:t>
      </w:r>
      <w:r w:rsidR="002D3AD5" w:rsidRPr="00F927E8">
        <w:rPr>
          <w:lang w:val="en-US"/>
        </w:rPr>
        <w:t xml:space="preserve">If the material is composed of individual chemical elements, then you should select the </w:t>
      </w:r>
      <w:r w:rsidR="002D3AD5">
        <w:rPr>
          <w:lang w:val="en-US"/>
        </w:rPr>
        <w:t>elements</w:t>
      </w:r>
      <w:r w:rsidR="002D3AD5" w:rsidRPr="00F927E8">
        <w:rPr>
          <w:lang w:val="en-US"/>
        </w:rPr>
        <w:t xml:space="preserve"> in the drop-down menu and set the stoichiometry</w:t>
      </w:r>
      <w:r w:rsidR="005366AB" w:rsidRPr="002D3AD5">
        <w:rPr>
          <w:lang w:val="en-US"/>
        </w:rPr>
        <w:t>.</w:t>
      </w:r>
    </w:p>
    <w:p w14:paraId="4A363AAB" w14:textId="15984E96" w:rsidR="005366AB" w:rsidRPr="00B30475" w:rsidRDefault="008E18C7" w:rsidP="003855FD">
      <w:pPr>
        <w:pStyle w:val="a"/>
        <w:numPr>
          <w:ilvl w:val="0"/>
          <w:numId w:val="2"/>
        </w:numPr>
        <w:spacing w:beforeLines="100" w:before="240" w:afterLines="150" w:after="360" w:line="276" w:lineRule="auto"/>
        <w:jc w:val="center"/>
        <w:rPr>
          <w:rStyle w:val="ListLabel3"/>
          <w:color w:val="00518E"/>
          <w:sz w:val="22"/>
        </w:rPr>
      </w:pPr>
      <w:r w:rsidRPr="00B30475">
        <w:rPr>
          <w:noProof/>
        </w:rPr>
        <w:lastRenderedPageBreak/>
        <mc:AlternateContent>
          <mc:Choice Requires="wps">
            <w:drawing>
              <wp:anchor distT="180340" distB="180340" distL="114300" distR="114300" simplePos="0" relativeHeight="251702272" behindDoc="0" locked="0" layoutInCell="1" allowOverlap="1" wp14:anchorId="6D6A7DB6" wp14:editId="322ABB6E">
                <wp:simplePos x="0" y="0"/>
                <wp:positionH relativeFrom="column">
                  <wp:posOffset>267943</wp:posOffset>
                </wp:positionH>
                <wp:positionV relativeFrom="paragraph">
                  <wp:posOffset>3038281</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57" type="#_x0000_t202" style="position:absolute;left:0;text-align:left;margin-left:21.1pt;margin-top:239.25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" fillcolor="#eaf1dd [662]">
                <v:textbox style="mso-fit-shape-to-text:t">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v:textbox>
                <w10:wrap type="topAndBottom"/>
              </v:shape>
            </w:pict>
          </mc:Fallback>
        </mc:AlternateContent>
      </w:r>
      <w:r w:rsidR="0028161E">
        <w:rPr>
          <w:noProof/>
        </w:rPr>
        <w:drawing>
          <wp:anchor distT="180340" distB="107950" distL="114300" distR="114300" simplePos="0" relativeHeight="251700224" behindDoc="0" locked="0" layoutInCell="1" allowOverlap="1" wp14:anchorId="3B6B80E7" wp14:editId="5F8788A9">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F2FC1">
        <w:rPr>
          <w:rStyle w:val="ListLabel3"/>
          <w:color w:val="00518E"/>
          <w:sz w:val="22"/>
          <w:lang w:val="en-US"/>
        </w:rPr>
        <w:t>Materials of layers</w:t>
      </w:r>
    </w:p>
    <w:p w14:paraId="1D757BC7" w14:textId="065EFA51" w:rsidR="00480B6F" w:rsidRPr="00BA5A80" w:rsidRDefault="007E64A0" w:rsidP="009529D4">
      <w:pPr>
        <w:pStyle w:val="a"/>
        <w:spacing w:beforeLines="100" w:before="240" w:afterLines="150" w:after="360" w:line="276" w:lineRule="auto"/>
        <w:ind w:firstLine="0"/>
        <w:rPr>
          <w:lang w:val="en-US"/>
        </w:rPr>
      </w:pPr>
      <w:bookmarkStart w:id="108" w:name="ДЛЯ_ССЫЛКИ_галочка_fit"/>
      <w:r w:rsidRPr="00BE71D6">
        <w:rPr>
          <w:lang w:val="en-US"/>
        </w:rPr>
        <w:t>Most</w:t>
      </w:r>
      <w:bookmarkEnd w:id="108"/>
      <w:r w:rsidRPr="00BE71D6">
        <w:rPr>
          <w:lang w:val="en-US"/>
        </w:rPr>
        <w:t xml:space="preserve"> </w:t>
      </w:r>
      <w:r w:rsidR="00BA5A80" w:rsidRPr="00BE71D6">
        <w:rPr>
          <w:lang w:val="en-US"/>
        </w:rPr>
        <w:t>of the table is occupied by vertical boxes corresponding to specific parameters. Parameters are mainly indicated</w:t>
      </w:r>
      <w:r w:rsidR="00BA5A80" w:rsidRPr="00721C10">
        <w:rPr>
          <w:lang w:val="en-US"/>
        </w:rPr>
        <w:t xml:space="preserve"> by symbols, next to them the units of measurement are indicated in square brackets. For most parameters, you can call up the context menu by right-clicking on the light blue header. It is also a way to see the full name of a given parameter. The figure below shows the purpose of the fields in the block</w:t>
      </w:r>
      <w:r w:rsidR="00480B6F" w:rsidRPr="00BA5A80">
        <w:rPr>
          <w:lang w:val="en-US"/>
        </w:rPr>
        <w:t>.</w:t>
      </w:r>
    </w:p>
    <w:p w14:paraId="3F1A49F9" w14:textId="04B598F2" w:rsidR="009529D4" w:rsidRPr="00554961" w:rsidRDefault="0074173E" w:rsidP="003855FD">
      <w:pPr>
        <w:pStyle w:val="a"/>
        <w:numPr>
          <w:ilvl w:val="0"/>
          <w:numId w:val="2"/>
        </w:numPr>
        <w:spacing w:beforeLines="100" w:before="240" w:afterLines="150" w:after="360" w:line="276" w:lineRule="auto"/>
        <w:jc w:val="center"/>
        <w:rPr>
          <w:rStyle w:val="ListLabel3"/>
          <w:color w:val="00518E"/>
          <w:sz w:val="22"/>
          <w:lang w:val="en-US"/>
        </w:rPr>
      </w:pPr>
      <w:r w:rsidRPr="00CC6C2F">
        <w:rPr>
          <w:noProof/>
          <w:color w:val="00518E"/>
        </w:rPr>
        <mc:AlternateContent>
          <mc:Choice Requires="wpg">
            <w:drawing>
              <wp:anchor distT="0" distB="0" distL="114300" distR="114300" simplePos="0" relativeHeight="252477440" behindDoc="0" locked="0" layoutInCell="1" allowOverlap="1" wp14:anchorId="7FB0054D" wp14:editId="259444ED">
                <wp:simplePos x="0" y="0"/>
                <wp:positionH relativeFrom="column">
                  <wp:posOffset>856808</wp:posOffset>
                </wp:positionH>
                <wp:positionV relativeFrom="paragraph">
                  <wp:posOffset>-192847</wp:posOffset>
                </wp:positionV>
                <wp:extent cx="3653790" cy="1539875"/>
                <wp:effectExtent l="0" t="0" r="3810" b="22225"/>
                <wp:wrapTopAndBottom/>
                <wp:docPr id="1324" name="Группа 204"/>
                <wp:cNvGraphicFramePr/>
                <a:graphic xmlns:a="http://schemas.openxmlformats.org/drawingml/2006/main">
                  <a:graphicData uri="http://schemas.microsoft.com/office/word/2010/wordprocessingGroup">
                    <wpg:wgp>
                      <wpg:cNvGrpSpPr/>
                      <wpg:grpSpPr>
                        <a:xfrm>
                          <a:off x="0" y="0"/>
                          <a:ext cx="3653790" cy="1539875"/>
                          <a:chOff x="0" y="0"/>
                          <a:chExt cx="3653905" cy="1539989"/>
                        </a:xfrm>
                      </wpg:grpSpPr>
                      <pic:pic xmlns:pic="http://schemas.openxmlformats.org/drawingml/2006/picture">
                        <pic:nvPicPr>
                          <pic:cNvPr id="1325" name="Рисунок 170"/>
                          <pic:cNvPicPr>
                            <a:picLocks noChangeAspect="1"/>
                          </pic:cNvPicPr>
                        </pic:nvPicPr>
                        <pic:blipFill>
                          <a:blip r:embed="rId212"/>
                          <a:stretch>
                            <a:fillRect/>
                          </a:stretch>
                        </pic:blipFill>
                        <pic:spPr>
                          <a:xfrm>
                            <a:off x="1339330" y="282689"/>
                            <a:ext cx="2314575" cy="1257300"/>
                          </a:xfrm>
                          <a:prstGeom prst="rect">
                            <a:avLst/>
                          </a:prstGeom>
                        </pic:spPr>
                      </pic:pic>
                      <wps:wsp>
                        <wps:cNvPr id="1326" name="Прямая со стрелкой 171"/>
                        <wps:cNvCnPr/>
                        <wps:spPr>
                          <a:xfrm>
                            <a:off x="1042331"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7" name="Прямая со стрелкой 172"/>
                        <wps:cNvCnPr/>
                        <wps:spPr>
                          <a:xfrm>
                            <a:off x="1042331"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8" name="Прямая со стрелкой 173"/>
                        <wps:cNvCnPr/>
                        <wps:spPr>
                          <a:xfrm>
                            <a:off x="1051857"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9" name="TextBox 174"/>
                        <wps:cNvSpPr txBox="1"/>
                        <wps:spPr>
                          <a:xfrm>
                            <a:off x="0" y="758761"/>
                            <a:ext cx="1129030" cy="252095"/>
                          </a:xfrm>
                          <a:prstGeom prst="rect">
                            <a:avLst/>
                          </a:prstGeom>
                          <a:noFill/>
                        </wps:spPr>
                        <wps:txbx>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wps:txbx>
                        <wps:bodyPr wrap="square" rtlCol="0">
                          <a:spAutoFit/>
                        </wps:bodyPr>
                      </wps:wsp>
                      <wps:wsp>
                        <wps:cNvPr id="1330" name="TextBox 175"/>
                        <wps:cNvSpPr txBox="1"/>
                        <wps:spPr>
                          <a:xfrm>
                            <a:off x="127928" y="972700"/>
                            <a:ext cx="1381125" cy="252095"/>
                          </a:xfrm>
                          <a:prstGeom prst="rect">
                            <a:avLst/>
                          </a:prstGeom>
                          <a:noFill/>
                        </wps:spPr>
                        <wps:txbx>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wps:txbx>
                        <wps:bodyPr wrap="square" rtlCol="0">
                          <a:spAutoFit/>
                        </wps:bodyPr>
                      </wps:wsp>
                      <wps:wsp>
                        <wps:cNvPr id="1331" name="TextBox 176"/>
                        <wps:cNvSpPr txBox="1"/>
                        <wps:spPr>
                          <a:xfrm>
                            <a:off x="118403" y="1189555"/>
                            <a:ext cx="1381125" cy="252095"/>
                          </a:xfrm>
                          <a:prstGeom prst="rect">
                            <a:avLst/>
                          </a:prstGeom>
                          <a:noFill/>
                        </wps:spPr>
                        <wps:txbx>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wps:txbx>
                        <wps:bodyPr wrap="square" rtlCol="0">
                          <a:spAutoFit/>
                        </wps:bodyPr>
                      </wps:wsp>
                      <wps:wsp>
                        <wps:cNvPr id="1332" name="Прямая со стрелкой 177"/>
                        <wps:cNvCnPr/>
                        <wps:spPr>
                          <a:xfrm>
                            <a:off x="1042331"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33" name="TextBox 178"/>
                        <wps:cNvSpPr txBox="1"/>
                        <wps:spPr>
                          <a:xfrm>
                            <a:off x="437097" y="0"/>
                            <a:ext cx="1206500" cy="252095"/>
                          </a:xfrm>
                          <a:prstGeom prst="rect">
                            <a:avLst/>
                          </a:prstGeom>
                          <a:noFill/>
                        </wps:spPr>
                        <wps:txbx>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wps:txbx>
                        <wps:bodyPr wrap="square" rtlCol="0">
                          <a:spAutoFit/>
                        </wps:bodyPr>
                      </wps:wsp>
                      <wps:wsp>
                        <wps:cNvPr id="1334" name="Прямая со стрелкой 180"/>
                        <wps:cNvCnPr/>
                        <wps:spPr>
                          <a:xfrm>
                            <a:off x="1459912"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35" name="TextBox 201"/>
                        <wps:cNvSpPr txBox="1"/>
                        <wps:spPr>
                          <a:xfrm>
                            <a:off x="0" y="530341"/>
                            <a:ext cx="1129030" cy="252095"/>
                          </a:xfrm>
                          <a:prstGeom prst="rect">
                            <a:avLst/>
                          </a:prstGeom>
                          <a:noFill/>
                        </wps:spPr>
                        <wps:txbx>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wps:txbx>
                        <wps:bodyPr wrap="square" rtlCol="0">
                          <a:spAutoFit/>
                        </wps:bodyPr>
                      </wps:wsp>
                    </wpg:wgp>
                  </a:graphicData>
                </a:graphic>
              </wp:anchor>
            </w:drawing>
          </mc:Choice>
          <mc:Fallback>
            <w:pict>
              <v:group w14:anchorId="7FB0054D" id="Группа 204" o:spid="_x0000_s1158" style="position:absolute;left:0;text-align:left;margin-left:67.45pt;margin-top:-15.2pt;width:287.7pt;height:121.25pt;z-index:252477440" coordsize="36539,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">
                <v:shape id="Рисунок 170" o:spid="_x0000_s1159" type="#_x0000_t75" style="position:absolute;left:13393;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">
                  <v:imagedata r:id="rId213" o:title=""/>
                </v:shape>
                <v:shape id="Прямая со стрелкой 171" o:spid="_x0000_s1160" type="#_x0000_t32" style="position:absolute;left:10423;top:9097;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" strokecolor="#4579b8 [3044]" strokeweight="2.25pt">
                  <v:stroke endarrow="classic" endarrowwidth="wide" endarrowlength="long"/>
                </v:shape>
                <v:shape id="Прямая со стрелкой 172" o:spid="_x0000_s1161" type="#_x0000_t32" style="position:absolute;left:10423;top:1119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" strokecolor="#4579b8 [3044]" strokeweight="2.25pt">
                  <v:stroke endarrow="classic" endarrowwidth="wide" endarrowlength="long"/>
                </v:shape>
                <v:shape id="Прямая со стрелкой 173" o:spid="_x0000_s1162" type="#_x0000_t32" style="position:absolute;left:10518;top:13479;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" strokecolor="#4579b8 [3044]" strokeweight="2.25pt">
                  <v:stroke endarrow="classic" endarrowwidth="wide" endarrowlength="long"/>
                </v:shape>
                <v:shape id="TextBox 174" o:spid="_x0000_s1163" type="#_x0000_t202" style="position:absolute;top:7587;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" filled="f" stroked="f">
                  <v:textbox style="mso-fit-shape-to-text:t">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v:textbox>
                </v:shape>
                <v:shape id="TextBox 175" o:spid="_x0000_s1164" type="#_x0000_t202" style="position:absolute;left:1279;top:9727;width:1381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" filled="f" stroked="f">
                  <v:textbox style="mso-fit-shape-to-text:t">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v:textbox>
                </v:shape>
                <v:shape id="TextBox 176" o:spid="_x0000_s1165" type="#_x0000_t202" style="position:absolute;left:1184;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" filled="f" stroked="f">
                  <v:textbox style="mso-fit-shape-to-text:t">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v:textbox>
                </v:shape>
                <v:shape id="Прямая со стрелкой 177" o:spid="_x0000_s1166" type="#_x0000_t32" style="position:absolute;left:10423;top:6811;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" strokecolor="#4579b8 [3044]" strokeweight="2.25pt">
                  <v:stroke endarrow="classic" endarrowwidth="wide" endarrowlength="long"/>
                </v:shape>
                <v:shape id="TextBox 178" o:spid="_x0000_s1167" type="#_x0000_t202" style="position:absolute;left:4370;width:12065;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" filled="f" stroked="f">
                  <v:textbox style="mso-fit-shape-to-text:t">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v:textbox>
                </v:shape>
                <v:shape id="Прямая со стрелкой 180" o:spid="_x0000_s1168" type="#_x0000_t32" style="position:absolute;left:14599;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" strokecolor="black [3213]" strokeweight=".5pt">
                  <v:stroke endarrow="classic"/>
                </v:shape>
                <v:shape id="TextBox 201" o:spid="_x0000_s1169" type="#_x0000_t202" style="position:absolute;top:5303;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" filled="f" stroked="f">
                  <v:textbox style="mso-fit-shape-to-text:t">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v:textbox>
                </v:shape>
                <w10:wrap type="topAndBottom"/>
              </v:group>
            </w:pict>
          </mc:Fallback>
        </mc:AlternateContent>
      </w:r>
      <w:r w:rsidR="00DE51EB" w:rsidRPr="00B30475">
        <w:rPr>
          <w:noProof/>
        </w:rPr>
        <mc:AlternateContent>
          <mc:Choice Requires="wps">
            <w:drawing>
              <wp:anchor distT="180340" distB="180340" distL="114300" distR="114300" simplePos="0" relativeHeight="251685888" behindDoc="0" locked="0" layoutInCell="1" allowOverlap="1" wp14:anchorId="08A9A54E" wp14:editId="7A31D73F">
                <wp:simplePos x="0" y="0"/>
                <wp:positionH relativeFrom="column">
                  <wp:posOffset>271145</wp:posOffset>
                </wp:positionH>
                <wp:positionV relativeFrom="paragraph">
                  <wp:posOffset>1725819</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70" type="#_x0000_t202" style="position:absolute;left:0;text-align:left;margin-left:21.35pt;margin-top:135.9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" fillcolor="#fde9d9 [665]">
                <v:textbox style="mso-fit-shape-to-text:t">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v:textbox>
                <w10:wrap type="topAndBottom"/>
              </v:shape>
            </w:pict>
          </mc:Fallback>
        </mc:AlternateContent>
      </w:r>
      <w:r w:rsidR="00554961" w:rsidRPr="00554961">
        <w:rPr>
          <w:rStyle w:val="ListLabel3"/>
          <w:color w:val="00518E"/>
          <w:sz w:val="22"/>
          <w:lang w:val="en-US"/>
        </w:rPr>
        <w:t>Field block for one parameter</w:t>
      </w:r>
    </w:p>
    <w:p w14:paraId="7B1D2698" w14:textId="77EC7517" w:rsidR="00D00A00" w:rsidRPr="002646EF" w:rsidRDefault="002646EF" w:rsidP="00ED473A">
      <w:pPr>
        <w:pStyle w:val="a"/>
        <w:spacing w:beforeLines="100" w:before="240" w:afterLines="150" w:after="360" w:line="276" w:lineRule="auto"/>
        <w:ind w:firstLine="0"/>
        <w:rPr>
          <w:lang w:val="en-US"/>
        </w:rPr>
      </w:pPr>
      <w:r w:rsidRPr="002707C6">
        <w:rPr>
          <w:lang w:val="en-US"/>
        </w:rPr>
        <w:t>Optional parameters that have a checkbox in the header can be turned on and off with it</w:t>
      </w:r>
      <w:r w:rsidR="009647F5" w:rsidRPr="002646EF">
        <w:rPr>
          <w:lang w:val="en-US"/>
        </w:rPr>
        <w:t>:</w:t>
      </w:r>
    </w:p>
    <w:p w14:paraId="6DA725F4" w14:textId="690DF7E4" w:rsidR="00D00A00" w:rsidRPr="003C71B7"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D00A00">
        <w:rPr>
          <w:noProof/>
        </w:rPr>
        <w:lastRenderedPageBreak/>
        <w:drawing>
          <wp:anchor distT="0" distB="0" distL="114300" distR="114300" simplePos="0" relativeHeight="252073984" behindDoc="0" locked="0" layoutInCell="1" allowOverlap="1" wp14:anchorId="2C7860C5" wp14:editId="3C1E599E">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14">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405061" w:rsidRPr="00B42339">
        <w:rPr>
          <w:rStyle w:val="ListLabel3"/>
          <w:color w:val="00518E"/>
          <w:sz w:val="22"/>
          <w:lang w:val="en-US"/>
        </w:rPr>
        <w:t xml:space="preserve">Layer thickness harmonic </w:t>
      </w:r>
      <w:r w:rsidR="00405061" w:rsidRPr="003C71B7">
        <w:rPr>
          <w:rStyle w:val="ListLabel3"/>
          <w:color w:val="00518E"/>
          <w:sz w:val="22"/>
          <w:lang w:val="en-US"/>
        </w:rPr>
        <w:t>modulation parameters: A, υ, φ</w:t>
      </w:r>
    </w:p>
    <w:p w14:paraId="4A1D5CEF" w14:textId="75818F44" w:rsidR="00ED473A" w:rsidRPr="003C71B7" w:rsidRDefault="00405061" w:rsidP="00ED473A">
      <w:pPr>
        <w:pStyle w:val="a"/>
        <w:spacing w:beforeLines="100" w:before="240" w:afterLines="150" w:after="360" w:line="276" w:lineRule="auto"/>
        <w:ind w:firstLine="0"/>
        <w:rPr>
          <w:lang w:val="en-US"/>
        </w:rPr>
      </w:pPr>
      <w:bookmarkStart w:id="109" w:name="ДЛЯ_ССЫЛКИ_переходные_слои"/>
      <w:r w:rsidRPr="003C71B7">
        <w:rPr>
          <w:lang w:val="en-US"/>
        </w:rPr>
        <w:t xml:space="preserve">An exception </w:t>
      </w:r>
      <w:bookmarkEnd w:id="109"/>
      <w:r w:rsidR="000548ED" w:rsidRPr="003C71B7">
        <w:rPr>
          <w:lang w:val="en-US"/>
        </w:rPr>
        <w:t xml:space="preserve"> </w:t>
      </w:r>
      <w:r w:rsidR="000548ED" w:rsidRPr="003C71B7">
        <w:rPr>
          <w:lang w:val="en-US"/>
        </w:rPr>
        <w:t>is the thickness of the interlayer transition region. It can be set by a single parameter</w:t>
      </w:r>
      <w:r w:rsidR="00ED473A" w:rsidRPr="003C71B7">
        <w:rPr>
          <w:lang w:val="en-US"/>
        </w:rPr>
        <w:t xml:space="preserve"> </w:t>
      </w:r>
      <w:r w:rsidR="00765C1A" w:rsidRPr="003C71B7">
        <w:rPr>
          <w:lang w:val="en-US"/>
        </w:rPr>
        <w:t>"</w:t>
      </w:r>
      <w:r w:rsidR="00ED473A" w:rsidRPr="003C71B7">
        <w:rPr>
          <w:rFonts w:ascii="Arial" w:hAnsi="Arial" w:cs="Arial"/>
          <w:color w:val="C00000"/>
          <w:lang w:val="en-US"/>
        </w:rPr>
        <w:t>s</w:t>
      </w:r>
      <w:r w:rsidR="00765C1A" w:rsidRPr="003C71B7">
        <w:rPr>
          <w:lang w:val="en-US"/>
        </w:rPr>
        <w:t>"</w:t>
      </w:r>
      <w:r w:rsidR="00ED473A" w:rsidRPr="003C71B7">
        <w:rPr>
          <w:lang w:val="en-US"/>
        </w:rPr>
        <w:t xml:space="preserve"> </w:t>
      </w:r>
      <w:r w:rsidR="000548ED" w:rsidRPr="003C71B7">
        <w:rPr>
          <w:lang w:val="en-US"/>
        </w:rPr>
        <w:t xml:space="preserve">or thicknesses of individual profile functions. In the second case, the effective thickness is calculated as the mean square of the individual values, taking into account the weight. You can switch between these </w:t>
      </w:r>
      <w:r w:rsidR="003D7B64" w:rsidRPr="003C71B7">
        <w:rPr>
          <w:lang w:val="en-US"/>
        </w:rPr>
        <w:t>models</w:t>
      </w:r>
      <w:r w:rsidR="000548ED" w:rsidRPr="003C71B7">
        <w:rPr>
          <w:lang w:val="en-US"/>
        </w:rPr>
        <w:t xml:space="preserve"> with the flag marked in the figure</w:t>
      </w:r>
      <w:r w:rsidR="00ED473A" w:rsidRPr="003C71B7">
        <w:rPr>
          <w:lang w:val="en-US"/>
        </w:rPr>
        <w:t>:</w:t>
      </w:r>
    </w:p>
    <w:p w14:paraId="63832C17" w14:textId="52134308" w:rsidR="00ED473A" w:rsidRPr="003C71B7" w:rsidRDefault="00365320" w:rsidP="003855FD">
      <w:pPr>
        <w:pStyle w:val="a"/>
        <w:numPr>
          <w:ilvl w:val="0"/>
          <w:numId w:val="2"/>
        </w:numPr>
        <w:spacing w:beforeLines="100" w:before="240" w:afterLines="150" w:after="360" w:line="276" w:lineRule="auto"/>
        <w:ind w:left="1276"/>
        <w:jc w:val="center"/>
        <w:rPr>
          <w:rStyle w:val="ListLabel3"/>
          <w:color w:val="00518E"/>
          <w:sz w:val="22"/>
          <w:lang w:val="en-US"/>
        </w:rPr>
      </w:pPr>
      <w:r w:rsidRPr="003C71B7">
        <w:rPr>
          <w:noProof/>
          <w:lang w:val="en-US"/>
        </w:rPr>
        <mc:AlternateContent>
          <mc:Choice Requires="wpg">
            <w:drawing>
              <wp:anchor distT="0" distB="0" distL="114300" distR="114300" simplePos="0" relativeHeight="252077056" behindDoc="0" locked="0" layoutInCell="1" allowOverlap="1" wp14:anchorId="5262802F" wp14:editId="64DCDC81">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15"/>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033A693F"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16"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203B55" w:rsidRPr="003C71B7">
        <w:rPr>
          <w:rStyle w:val="ListLabel3"/>
          <w:color w:val="00518E"/>
          <w:sz w:val="22"/>
          <w:lang w:val="en-US"/>
        </w:rPr>
        <w:t>Switch between a single transition region thickness and individual for each profile</w:t>
      </w:r>
    </w:p>
    <w:p w14:paraId="4B319242" w14:textId="5003E8BD" w:rsidR="009872B9" w:rsidRPr="003C71B7" w:rsidRDefault="00433F1F" w:rsidP="009872B9">
      <w:pPr>
        <w:pStyle w:val="a"/>
        <w:spacing w:beforeLines="100" w:before="240" w:afterLines="150" w:after="360" w:line="276" w:lineRule="auto"/>
        <w:ind w:firstLine="0"/>
        <w:rPr>
          <w:lang w:val="en-US"/>
        </w:rPr>
      </w:pPr>
      <w:r w:rsidRPr="003C71B7">
        <w:rPr>
          <w:lang w:val="en-US"/>
        </w:rPr>
        <w:t>The particles in the structure can be turned on and off individually for each layer. You can also customize the particle shape, lateral correlation and geometry model</w:t>
      </w:r>
      <w:r w:rsidR="003523D3" w:rsidRPr="003C71B7">
        <w:rPr>
          <w:lang w:val="en-US"/>
        </w:rPr>
        <w:t>.</w:t>
      </w:r>
    </w:p>
    <w:p w14:paraId="47C4D2E8" w14:textId="58BD15AA" w:rsidR="009872B9" w:rsidRPr="003C71B7"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C71B7">
        <w:rPr>
          <w:noProof/>
          <w:lang w:val="en-US"/>
        </w:rPr>
        <w:drawing>
          <wp:anchor distT="0" distB="0" distL="114300" distR="114300" simplePos="0" relativeHeight="252075008" behindDoc="0" locked="0" layoutInCell="1" allowOverlap="1" wp14:anchorId="5223547D" wp14:editId="7360D51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17">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433F1F" w:rsidRPr="003C71B7">
        <w:rPr>
          <w:rStyle w:val="ListLabel3"/>
          <w:color w:val="00518E"/>
          <w:sz w:val="22"/>
          <w:lang w:val="en-US"/>
        </w:rPr>
        <w:t>Managing particles in a layer</w:t>
      </w:r>
    </w:p>
    <w:p w14:paraId="64881075" w14:textId="4D03ED3F" w:rsidR="00C16A67" w:rsidRPr="003C71B7" w:rsidRDefault="00CB0FAD" w:rsidP="00C16A67">
      <w:pPr>
        <w:pStyle w:val="a"/>
        <w:spacing w:beforeLines="100" w:before="240" w:afterLines="150" w:after="360" w:line="276" w:lineRule="auto"/>
        <w:ind w:firstLine="0"/>
        <w:rPr>
          <w:lang w:val="en-US"/>
        </w:rPr>
      </w:pPr>
      <w:bookmarkStart w:id="110" w:name="ДЛЯ_ССЫЛКИ_внешняя_PSD"/>
      <w:r w:rsidRPr="003C71B7">
        <w:rPr>
          <w:lang w:val="en-US"/>
        </w:rPr>
        <w:t>I</w:t>
      </w:r>
      <w:r w:rsidRPr="003C71B7">
        <w:rPr>
          <w:lang w:val="en-US"/>
        </w:rPr>
        <w:t>t is worth</w:t>
      </w:r>
      <w:bookmarkEnd w:id="110"/>
      <w:r w:rsidRPr="003C71B7">
        <w:rPr>
          <w:lang w:val="en-US"/>
        </w:rPr>
        <w:t xml:space="preserve"> </w:t>
      </w:r>
      <w:r w:rsidRPr="003C71B7">
        <w:rPr>
          <w:lang w:val="en-US"/>
        </w:rPr>
        <w:t xml:space="preserve">mentioning the possibility of </w:t>
      </w:r>
      <w:hyperlink w:anchor="_Импорт_PSD_шероховатости" w:history="1">
        <w:r w:rsidRPr="003C71B7">
          <w:rPr>
            <w:rStyle w:val="Hyperlink"/>
            <w:lang w:val="en-US"/>
          </w:rPr>
          <w:t>uploading from file</w:t>
        </w:r>
      </w:hyperlink>
      <w:r w:rsidR="00412B1E" w:rsidRPr="003C71B7">
        <w:rPr>
          <w:lang w:val="en-US"/>
        </w:rPr>
        <w:t xml:space="preserve"> </w:t>
      </w:r>
      <w:r w:rsidR="00323667" w:rsidRPr="003C71B7">
        <w:rPr>
          <w:lang w:val="en-US"/>
        </w:rPr>
        <w:t>the external PSD in addition to the model one. Instead of the light blue "header" of the parameter, here is the download button. If the external PSD is not loaded, then the button is white, if it is loaded, then it is green</w:t>
      </w:r>
      <w:r w:rsidR="00365320" w:rsidRPr="003C71B7">
        <w:rPr>
          <w:lang w:val="en-US"/>
        </w:rPr>
        <w:t>.</w:t>
      </w:r>
    </w:p>
    <w:p w14:paraId="52EC34F7" w14:textId="32D3D612" w:rsidR="00C16A67" w:rsidRPr="003C71B7" w:rsidRDefault="0028420C" w:rsidP="003855FD">
      <w:pPr>
        <w:pStyle w:val="a"/>
        <w:numPr>
          <w:ilvl w:val="0"/>
          <w:numId w:val="2"/>
        </w:numPr>
        <w:spacing w:beforeLines="100" w:before="240" w:afterLines="150" w:after="360" w:line="276" w:lineRule="auto"/>
        <w:jc w:val="center"/>
        <w:rPr>
          <w:rStyle w:val="ListLabel3"/>
          <w:color w:val="00518E"/>
          <w:sz w:val="22"/>
          <w:lang w:val="en-US"/>
        </w:rPr>
      </w:pPr>
      <w:r w:rsidRPr="003C71B7">
        <w:rPr>
          <w:noProof/>
          <w:lang w:val="en-US"/>
        </w:rPr>
        <w:drawing>
          <wp:anchor distT="0" distB="0" distL="114300" distR="114300" simplePos="0" relativeHeight="252085248" behindDoc="0" locked="0" layoutInCell="1" allowOverlap="1" wp14:anchorId="2645E016" wp14:editId="1AF74C45">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8">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7703B" w:rsidRPr="003C71B7">
        <w:rPr>
          <w:rStyle w:val="ListLabel3"/>
          <w:color w:val="00518E"/>
          <w:sz w:val="22"/>
          <w:lang w:val="en-US"/>
        </w:rPr>
        <w:t>External roughness PSD</w:t>
      </w:r>
    </w:p>
    <w:p w14:paraId="3A198FB0" w14:textId="0DC1B5A7" w:rsidR="001D4BE3" w:rsidRPr="002E5571" w:rsidRDefault="00A7703B" w:rsidP="009529D4">
      <w:pPr>
        <w:pStyle w:val="a"/>
        <w:spacing w:beforeLines="100" w:before="240" w:afterLines="150" w:after="360" w:line="276" w:lineRule="auto"/>
        <w:ind w:firstLine="0"/>
        <w:rPr>
          <w:lang w:val="en-US"/>
        </w:rPr>
      </w:pPr>
      <w:r w:rsidRPr="003C71B7">
        <w:rPr>
          <w:lang w:val="en-US"/>
        </w:rPr>
        <w:lastRenderedPageBreak/>
        <w:t>The parameter to be changed is the "roughness factor"</w:t>
      </w:r>
      <w:r w:rsidRPr="003C71B7">
        <w:rPr>
          <w:lang w:val="en-US"/>
        </w:rPr>
        <w:t xml:space="preserve"> </w:t>
      </w:r>
      <w:r w:rsidR="00765C1A" w:rsidRPr="003C71B7">
        <w:rPr>
          <w:lang w:val="en-US"/>
        </w:rPr>
        <w:t>"</w:t>
      </w:r>
      <w:r w:rsidR="007703A5" w:rsidRPr="003C71B7">
        <w:rPr>
          <w:rFonts w:ascii="Arial" w:hAnsi="Arial" w:cs="Arial"/>
          <w:color w:val="C00000"/>
          <w:lang w:val="en-US"/>
        </w:rPr>
        <w:t>rf 1D</w:t>
      </w:r>
      <w:r w:rsidR="00765C1A" w:rsidRPr="003C71B7">
        <w:rPr>
          <w:lang w:val="en-US"/>
        </w:rPr>
        <w:t>"</w:t>
      </w:r>
      <w:r w:rsidR="007703A5" w:rsidRPr="003C71B7">
        <w:rPr>
          <w:lang w:val="en-US"/>
        </w:rPr>
        <w:t xml:space="preserve"> </w:t>
      </w:r>
      <w:r w:rsidRPr="003C71B7">
        <w:rPr>
          <w:lang w:val="en-US"/>
        </w:rPr>
        <w:t>or</w:t>
      </w:r>
      <w:r w:rsidR="007703A5" w:rsidRPr="003C71B7">
        <w:rPr>
          <w:lang w:val="en-US"/>
        </w:rPr>
        <w:t xml:space="preserve"> </w:t>
      </w:r>
      <w:r w:rsidR="00765C1A" w:rsidRPr="003C71B7">
        <w:rPr>
          <w:lang w:val="en-US"/>
        </w:rPr>
        <w:t>"</w:t>
      </w:r>
      <w:r w:rsidR="007703A5" w:rsidRPr="003C71B7">
        <w:rPr>
          <w:rFonts w:ascii="Arial" w:hAnsi="Arial" w:cs="Arial"/>
          <w:color w:val="C00000"/>
          <w:lang w:val="en-US"/>
        </w:rPr>
        <w:t>rf 2D</w:t>
      </w:r>
      <w:r w:rsidR="00765C1A" w:rsidRPr="003C71B7">
        <w:rPr>
          <w:lang w:val="en-US"/>
        </w:rPr>
        <w:t>"</w:t>
      </w:r>
      <w:r w:rsidR="006E45EF" w:rsidRPr="003C71B7">
        <w:rPr>
          <w:lang w:val="en-US"/>
        </w:rPr>
        <w:t xml:space="preserve"> </w:t>
      </w:r>
      <w:r w:rsidRPr="003C71B7">
        <w:rPr>
          <w:lang w:val="en-US"/>
        </w:rPr>
        <w:t xml:space="preserve">which is the multiplier for the </w:t>
      </w:r>
      <w:r w:rsidRPr="003C71B7">
        <w:rPr>
          <w:lang w:val="en-US"/>
        </w:rPr>
        <w:t xml:space="preserve">root-mean-square </w:t>
      </w:r>
      <w:r w:rsidRPr="003C71B7">
        <w:rPr>
          <w:lang w:val="en-US"/>
        </w:rPr>
        <w:t>roughness. Accordingly, the PSD depends on</w:t>
      </w:r>
      <w:r w:rsidR="002E5571" w:rsidRPr="003C71B7">
        <w:rPr>
          <w:lang w:val="en-US"/>
        </w:rPr>
        <w:t xml:space="preserve"> </w:t>
      </w:r>
      <w:r w:rsidR="00765C1A" w:rsidRPr="003C71B7">
        <w:rPr>
          <w:lang w:val="en-US"/>
        </w:rPr>
        <w:t>"</w:t>
      </w:r>
      <w:r w:rsidR="006E45EF" w:rsidRPr="003C71B7">
        <w:rPr>
          <w:rFonts w:ascii="Arial" w:hAnsi="Arial" w:cs="Arial"/>
          <w:color w:val="C00000"/>
          <w:lang w:val="en-US"/>
        </w:rPr>
        <w:t>rf 1D</w:t>
      </w:r>
      <w:r w:rsidR="00765C1A" w:rsidRPr="00A7703B">
        <w:rPr>
          <w:lang w:val="en-US"/>
        </w:rPr>
        <w:t>"</w:t>
      </w:r>
      <w:r w:rsidR="006E45EF" w:rsidRPr="00A7703B">
        <w:rPr>
          <w:lang w:val="en-US"/>
        </w:rPr>
        <w:t>/</w:t>
      </w:r>
      <w:r w:rsidR="00765C1A" w:rsidRPr="00A7703B">
        <w:rPr>
          <w:lang w:val="en-US"/>
        </w:rPr>
        <w:t>"</w:t>
      </w:r>
      <w:r w:rsidR="006E45EF">
        <w:rPr>
          <w:rFonts w:ascii="Arial" w:hAnsi="Arial" w:cs="Arial"/>
          <w:color w:val="C00000"/>
          <w:lang w:val="en-US"/>
        </w:rPr>
        <w:t>rf</w:t>
      </w:r>
      <w:r w:rsidR="006E45EF" w:rsidRPr="00A7703B">
        <w:rPr>
          <w:rFonts w:ascii="Arial" w:hAnsi="Arial" w:cs="Arial"/>
          <w:color w:val="C00000"/>
          <w:lang w:val="en-US"/>
        </w:rPr>
        <w:t xml:space="preserve"> 2</w:t>
      </w:r>
      <w:r w:rsidR="006E45EF">
        <w:rPr>
          <w:rFonts w:ascii="Arial" w:hAnsi="Arial" w:cs="Arial"/>
          <w:color w:val="C00000"/>
          <w:lang w:val="en-US"/>
        </w:rPr>
        <w:t>D</w:t>
      </w:r>
      <w:r w:rsidR="00765C1A" w:rsidRPr="00A7703B">
        <w:rPr>
          <w:lang w:val="en-US"/>
        </w:rPr>
        <w:t>"</w:t>
      </w:r>
      <w:r w:rsidR="006E45EF" w:rsidRPr="00A7703B">
        <w:rPr>
          <w:lang w:val="en-US"/>
        </w:rPr>
        <w:t xml:space="preserve"> </w:t>
      </w:r>
      <w:r w:rsidR="002E5571" w:rsidRPr="00EA440D">
        <w:rPr>
          <w:lang w:val="en-US"/>
        </w:rPr>
        <w:t>quadratically. The resulting roughness in the frequency range of the loaded PSD is displayed in the</w:t>
      </w:r>
      <w:r w:rsidR="002E5571" w:rsidRPr="002E5571">
        <w:rPr>
          <w:lang w:val="en-US"/>
        </w:rPr>
        <w:t xml:space="preserve"> </w:t>
      </w:r>
      <w:r w:rsidR="00765C1A" w:rsidRPr="002E5571">
        <w:rPr>
          <w:lang w:val="en-US"/>
        </w:rPr>
        <w:t>"</w:t>
      </w:r>
      <w:r w:rsidR="00203BB7" w:rsidRPr="00AB5C24">
        <w:rPr>
          <w:rFonts w:ascii="Arial" w:hAnsi="Arial" w:cs="Arial"/>
          <w:color w:val="C00000"/>
        </w:rPr>
        <w:t>σ</w:t>
      </w:r>
      <w:r w:rsidR="00203BB7" w:rsidRPr="00AB5C24">
        <w:rPr>
          <w:rFonts w:ascii="Arial" w:hAnsi="Arial" w:cs="Arial"/>
          <w:color w:val="C00000"/>
          <w:vertAlign w:val="subscript"/>
          <w:lang w:val="en-US"/>
        </w:rPr>
        <w:t>e</w:t>
      </w:r>
      <w:r w:rsidR="00765C1A" w:rsidRPr="002E5571">
        <w:rPr>
          <w:lang w:val="en-US"/>
        </w:rPr>
        <w:t>"</w:t>
      </w:r>
      <w:r w:rsidR="002E5571" w:rsidRPr="002E5571">
        <w:rPr>
          <w:lang w:val="en-US"/>
        </w:rPr>
        <w:t xml:space="preserve"> </w:t>
      </w:r>
      <w:r w:rsidR="002E5571" w:rsidRPr="00EA440D">
        <w:rPr>
          <w:lang w:val="en-US"/>
        </w:rPr>
        <w:t>field</w:t>
      </w:r>
      <w:r w:rsidR="00542D27" w:rsidRPr="002E5571">
        <w:rPr>
          <w:lang w:val="en-US"/>
        </w:rPr>
        <w:t>.</w:t>
      </w:r>
    </w:p>
    <w:p w14:paraId="45C12A4E" w14:textId="5593E46C" w:rsidR="00622E4D" w:rsidRDefault="003C71B7" w:rsidP="000D7464">
      <w:pPr>
        <w:pStyle w:val="Heading5"/>
        <w:numPr>
          <w:ilvl w:val="4"/>
          <w:numId w:val="5"/>
        </w:numPr>
        <w:rPr>
          <w:lang w:val="en-US"/>
        </w:rPr>
      </w:pPr>
      <w:r>
        <w:rPr>
          <w:lang w:val="en-US"/>
        </w:rPr>
        <w:t>Parameter list</w:t>
      </w:r>
    </w:p>
    <w:p w14:paraId="6B77E8D4" w14:textId="57B94863" w:rsidR="00F23EA0" w:rsidRDefault="003C71B7" w:rsidP="009529D4">
      <w:pPr>
        <w:pStyle w:val="a"/>
        <w:spacing w:beforeLines="100" w:before="240" w:afterLines="150" w:after="360" w:line="276" w:lineRule="auto"/>
        <w:ind w:firstLine="0"/>
      </w:pPr>
      <w:r>
        <w:t>М</w:t>
      </w:r>
      <w:proofErr w:type="spellStart"/>
      <w:r w:rsidRPr="00817090">
        <w:rPr>
          <w:lang w:val="en-US"/>
        </w:rPr>
        <w:t>ultilayer</w:t>
      </w:r>
      <w:proofErr w:type="spellEnd"/>
      <w:r w:rsidR="00F23EA0">
        <w:t>:</w:t>
      </w:r>
    </w:p>
    <w:p w14:paraId="26D00E6A" w14:textId="2EA4B8D1" w:rsidR="00CD2520" w:rsidRPr="007F2149" w:rsidRDefault="00C856C4" w:rsidP="00C856C4">
      <w:pPr>
        <w:pStyle w:val="a"/>
        <w:spacing w:beforeLines="100" w:before="240" w:afterLines="150" w:after="360" w:line="276" w:lineRule="auto"/>
        <w:ind w:left="720" w:firstLine="0"/>
        <w:rPr>
          <w:lang w:val="en-US"/>
        </w:rPr>
      </w:pPr>
      <w:r w:rsidRPr="00C856C4">
        <w:rPr>
          <w:noProof/>
        </w:rPr>
        <w:drawing>
          <wp:anchor distT="0" distB="0" distL="114300" distR="114300" simplePos="0" relativeHeight="251974656" behindDoc="0" locked="0" layoutInCell="1" allowOverlap="1" wp14:anchorId="063077B5" wp14:editId="354921F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19">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7F2149" w:rsidRPr="00817090">
        <w:rPr>
          <w:lang w:val="en-US"/>
        </w:rPr>
        <w:t>number of periods in the multilayer</w:t>
      </w:r>
    </w:p>
    <w:p w14:paraId="66D9C560" w14:textId="78BE695C" w:rsidR="00227053" w:rsidRPr="006B7701" w:rsidRDefault="007F2149" w:rsidP="00C856C4">
      <w:pPr>
        <w:pStyle w:val="a"/>
        <w:spacing w:beforeLines="100" w:before="240" w:afterLines="150" w:after="360" w:line="276" w:lineRule="auto"/>
        <w:ind w:left="720" w:firstLine="0"/>
      </w:pPr>
      <w:r w:rsidRPr="00FA186B">
        <w:rPr>
          <w:lang w:val="en-US"/>
        </w:rPr>
        <w:t>period thickness</w:t>
      </w:r>
      <w:r w:rsidR="00541869" w:rsidRPr="00541869">
        <w:rPr>
          <w:noProof/>
        </w:rPr>
        <w:drawing>
          <wp:anchor distT="0" distB="0" distL="114300" distR="114300" simplePos="0" relativeHeight="251975680" behindDoc="0" locked="0" layoutInCell="1" allowOverlap="1" wp14:anchorId="27E31A48" wp14:editId="51A8428A">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20">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p>
    <w:p w14:paraId="6E7CEE1D" w14:textId="2E42CC03" w:rsidR="00541869" w:rsidRPr="007F2149" w:rsidRDefault="00C20BC7" w:rsidP="00C856C4">
      <w:pPr>
        <w:pStyle w:val="a"/>
        <w:spacing w:beforeLines="100" w:before="240" w:afterLines="150" w:after="360" w:line="276" w:lineRule="auto"/>
        <w:ind w:left="720" w:firstLine="0"/>
        <w:rPr>
          <w:lang w:val="en-US"/>
        </w:rPr>
      </w:pPr>
      <w:r w:rsidRPr="00541869">
        <w:rPr>
          <w:noProof/>
        </w:rPr>
        <w:drawing>
          <wp:anchor distT="0" distB="0" distL="114300" distR="114300" simplePos="0" relativeHeight="251976704" behindDoc="0" locked="0" layoutInCell="1" allowOverlap="1" wp14:anchorId="648EEAE0" wp14:editId="3F0D8B1D">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21">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7F2149" w:rsidRPr="00391FB5">
        <w:rPr>
          <w:noProof/>
          <w:lang w:val="en-US"/>
        </w:rPr>
        <w:t>the ratio of the thickness of the upper layer to the period</w:t>
      </w:r>
    </w:p>
    <w:p w14:paraId="64F0399A" w14:textId="75CCC49E" w:rsidR="00F23EA0" w:rsidRPr="009E60B8" w:rsidRDefault="00EB7A8F" w:rsidP="00F23EA0">
      <w:pPr>
        <w:pStyle w:val="a"/>
        <w:spacing w:beforeLines="100" w:before="240" w:afterLines="150" w:after="360" w:line="276" w:lineRule="auto"/>
        <w:ind w:firstLine="0"/>
        <w:rPr>
          <w:lang w:val="en-US"/>
        </w:rPr>
      </w:pPr>
      <w:r w:rsidRPr="00391FB5">
        <w:rPr>
          <w:lang w:val="en-US"/>
        </w:rPr>
        <w:t>Layer</w:t>
      </w:r>
      <w:r w:rsidR="00F23EA0" w:rsidRPr="009E60B8">
        <w:rPr>
          <w:lang w:val="en-US"/>
        </w:rPr>
        <w:t>:</w:t>
      </w:r>
    </w:p>
    <w:p w14:paraId="5195CA2F" w14:textId="3CC2FFC8" w:rsidR="009958B5" w:rsidRPr="009E60B8" w:rsidRDefault="009958B5" w:rsidP="00C856C4">
      <w:pPr>
        <w:pStyle w:val="a"/>
        <w:spacing w:beforeLines="100" w:before="240" w:afterLines="150" w:after="360" w:line="276" w:lineRule="auto"/>
        <w:ind w:left="720" w:firstLine="0"/>
        <w:rPr>
          <w:lang w:val="en-US"/>
        </w:rPr>
      </w:pPr>
      <w:r w:rsidRPr="009958B5">
        <w:rPr>
          <w:noProof/>
        </w:rPr>
        <w:drawing>
          <wp:anchor distT="0" distB="0" distL="114300" distR="114300" simplePos="0" relativeHeight="251981824" behindDoc="0" locked="0" layoutInCell="1" allowOverlap="1" wp14:anchorId="51F8939E" wp14:editId="394A0730">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22">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009E60B8" w:rsidRPr="00391FB5">
        <w:rPr>
          <w:lang w:val="en-US"/>
        </w:rPr>
        <w:t>chemical element and its stoichiometric index</w:t>
      </w:r>
    </w:p>
    <w:p w14:paraId="78AAC1B7" w14:textId="6351309E" w:rsidR="009958B5" w:rsidRPr="009958B5" w:rsidRDefault="00F9346C" w:rsidP="00C856C4">
      <w:pPr>
        <w:pStyle w:val="a"/>
        <w:spacing w:beforeLines="100" w:before="240" w:afterLines="150" w:after="360" w:line="276" w:lineRule="auto"/>
        <w:ind w:left="720" w:firstLine="0"/>
      </w:pPr>
      <w:r w:rsidRPr="009958B5">
        <w:rPr>
          <w:noProof/>
        </w:rPr>
        <w:drawing>
          <wp:anchor distT="0" distB="0" distL="114300" distR="114300" simplePos="0" relativeHeight="251982848" behindDoc="0" locked="0" layoutInCell="1" allowOverlap="1" wp14:anchorId="0D7E0A8D" wp14:editId="68027C4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3">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F3226F" w:rsidRPr="00391FB5">
        <w:rPr>
          <w:lang w:val="en-US"/>
        </w:rPr>
        <w:t>material</w:t>
      </w:r>
      <w:r w:rsidR="00F3226F" w:rsidRPr="00766D8B">
        <w:t xml:space="preserve"> (</w:t>
      </w:r>
      <w:r w:rsidR="00F3226F" w:rsidRPr="00391FB5">
        <w:rPr>
          <w:lang w:val="en-US"/>
        </w:rPr>
        <w:t>file</w:t>
      </w:r>
      <w:r w:rsidR="00F3226F" w:rsidRPr="00766D8B">
        <w:t xml:space="preserve"> </w:t>
      </w:r>
      <w:r w:rsidR="00F3226F" w:rsidRPr="00391FB5">
        <w:rPr>
          <w:lang w:val="en-US"/>
        </w:rPr>
        <w:t>name</w:t>
      </w:r>
      <w:r w:rsidR="00F3226F" w:rsidRPr="00766D8B">
        <w:t>)</w:t>
      </w:r>
    </w:p>
    <w:p w14:paraId="0FCEEBCB" w14:textId="2EE945E6" w:rsidR="00541869" w:rsidRPr="00F9346C" w:rsidRDefault="005069FA" w:rsidP="00C856C4">
      <w:pPr>
        <w:pStyle w:val="a"/>
        <w:spacing w:beforeLines="100" w:before="240" w:afterLines="150" w:after="360" w:line="276" w:lineRule="auto"/>
        <w:ind w:left="720" w:firstLine="0"/>
      </w:pPr>
      <w:r w:rsidRPr="002C296D">
        <w:rPr>
          <w:noProof/>
        </w:rPr>
        <w:drawing>
          <wp:anchor distT="0" distB="0" distL="114300" distR="114300" simplePos="0" relativeHeight="251977728" behindDoc="0" locked="0" layoutInCell="1" allowOverlap="1" wp14:anchorId="23BC7CA9" wp14:editId="059EAF5B">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24">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766D8B">
        <w:rPr>
          <w:noProof/>
          <w:lang w:val="en-US"/>
        </w:rPr>
        <w:t>absolute</w:t>
      </w:r>
      <w:r w:rsidR="00766D8B" w:rsidRPr="00766D8B">
        <w:rPr>
          <w:noProof/>
        </w:rPr>
        <w:t xml:space="preserve"> </w:t>
      </w:r>
      <w:r w:rsidR="00766D8B">
        <w:rPr>
          <w:noProof/>
          <w:lang w:val="en-US"/>
        </w:rPr>
        <w:t>density</w:t>
      </w:r>
      <w:r w:rsidR="00766D8B" w:rsidRPr="00766D8B">
        <w:rPr>
          <w:noProof/>
        </w:rPr>
        <w:t xml:space="preserve"> </w:t>
      </w:r>
      <w:r w:rsidR="00766D8B">
        <w:rPr>
          <w:noProof/>
          <w:lang w:val="en-US"/>
        </w:rPr>
        <w:t>of</w:t>
      </w:r>
      <w:r w:rsidR="00766D8B" w:rsidRPr="00766D8B">
        <w:rPr>
          <w:noProof/>
        </w:rPr>
        <w:t xml:space="preserve"> </w:t>
      </w:r>
      <w:r w:rsidR="00766D8B">
        <w:rPr>
          <w:noProof/>
          <w:lang w:val="en-US"/>
        </w:rPr>
        <w:t>material</w:t>
      </w:r>
    </w:p>
    <w:p w14:paraId="6520A1EB" w14:textId="70858489" w:rsidR="00541869" w:rsidRPr="00766D8B" w:rsidRDefault="00157B23" w:rsidP="00C856C4">
      <w:pPr>
        <w:pStyle w:val="a"/>
        <w:spacing w:beforeLines="100" w:before="240" w:afterLines="150" w:after="360" w:line="276" w:lineRule="auto"/>
        <w:ind w:left="720" w:firstLine="0"/>
        <w:rPr>
          <w:lang w:val="en-US"/>
        </w:rPr>
      </w:pPr>
      <w:r w:rsidRPr="002C296D">
        <w:rPr>
          <w:noProof/>
        </w:rPr>
        <w:drawing>
          <wp:anchor distT="0" distB="0" distL="114300" distR="114300" simplePos="0" relativeHeight="251978752" behindDoc="0" locked="0" layoutInCell="1" allowOverlap="1" wp14:anchorId="1E941EEF" wp14:editId="33B9E50A">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25">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766D8B" w:rsidRPr="00391FB5">
        <w:rPr>
          <w:lang w:val="en-US"/>
        </w:rPr>
        <w:t>relative density of material</w:t>
      </w:r>
    </w:p>
    <w:p w14:paraId="3835D0ED" w14:textId="0E3E81DD" w:rsidR="002C296D" w:rsidRPr="00766D8B" w:rsidRDefault="009507C6" w:rsidP="00C856C4">
      <w:pPr>
        <w:pStyle w:val="a"/>
        <w:spacing w:beforeLines="100" w:before="240" w:afterLines="150" w:after="360" w:line="276" w:lineRule="auto"/>
        <w:ind w:left="720" w:firstLine="0"/>
        <w:rPr>
          <w:lang w:val="en-US"/>
        </w:rPr>
      </w:pPr>
      <w:r w:rsidRPr="00920F45">
        <w:rPr>
          <w:noProof/>
        </w:rPr>
        <w:drawing>
          <wp:anchor distT="0" distB="0" distL="114300" distR="114300" simplePos="0" relativeHeight="251979776" behindDoc="0" locked="0" layoutInCell="1" allowOverlap="1" wp14:anchorId="3FEF7D3C" wp14:editId="7D948633">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26">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766D8B" w:rsidRPr="00391FB5">
        <w:rPr>
          <w:lang w:val="en-US"/>
        </w:rPr>
        <w:t>layer thickness</w:t>
      </w:r>
    </w:p>
    <w:p w14:paraId="1CC27068" w14:textId="4E81A34F" w:rsidR="002C296D" w:rsidRPr="00766D8B" w:rsidRDefault="00F23EA0" w:rsidP="00C856C4">
      <w:pPr>
        <w:pStyle w:val="a"/>
        <w:spacing w:beforeLines="100" w:before="240" w:afterLines="150" w:after="360" w:line="276" w:lineRule="auto"/>
        <w:ind w:left="720" w:firstLine="0"/>
        <w:rPr>
          <w:lang w:val="en-US"/>
        </w:rPr>
      </w:pPr>
      <w:r w:rsidRPr="00CD423E">
        <w:rPr>
          <w:noProof/>
        </w:rPr>
        <w:drawing>
          <wp:anchor distT="0" distB="0" distL="114300" distR="114300" simplePos="0" relativeHeight="251980800" behindDoc="0" locked="0" layoutInCell="1" allowOverlap="1" wp14:anchorId="14503FBE" wp14:editId="45ED3D00">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27">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766D8B" w:rsidRPr="00766D8B">
        <w:rPr>
          <w:lang w:val="en-US"/>
        </w:rPr>
        <w:t xml:space="preserve"> </w:t>
      </w:r>
      <w:r w:rsidR="00766D8B" w:rsidRPr="00391FB5">
        <w:rPr>
          <w:lang w:val="en-US"/>
        </w:rPr>
        <w:t>r</w:t>
      </w:r>
      <w:r w:rsidR="00766D8B">
        <w:rPr>
          <w:lang w:val="en-US"/>
        </w:rPr>
        <w:t>oot-mean-square</w:t>
      </w:r>
      <w:r w:rsidR="00766D8B" w:rsidRPr="00391FB5">
        <w:rPr>
          <w:lang w:val="en-US"/>
        </w:rPr>
        <w:t xml:space="preserve"> diffuse interface thickness</w:t>
      </w:r>
    </w:p>
    <w:p w14:paraId="6FEEE225" w14:textId="28648B5B" w:rsidR="00F23EA0" w:rsidRPr="007B7BF3" w:rsidRDefault="005A7AFF" w:rsidP="00171375">
      <w:pPr>
        <w:pStyle w:val="a"/>
        <w:spacing w:beforeLines="100" w:before="240" w:afterLines="150" w:after="360" w:line="276" w:lineRule="auto"/>
        <w:ind w:firstLine="0"/>
        <w:rPr>
          <w:lang w:val="en-US"/>
        </w:rPr>
      </w:pPr>
      <w:r w:rsidRPr="008B172D">
        <w:rPr>
          <w:lang w:val="en-US"/>
        </w:rPr>
        <w:t>Diffuse interface profile features</w:t>
      </w:r>
      <w:r w:rsidR="00F23EA0" w:rsidRPr="007B7BF3">
        <w:rPr>
          <w:lang w:val="en-US"/>
        </w:rPr>
        <w:t>:</w:t>
      </w:r>
    </w:p>
    <w:p w14:paraId="5AC930E9" w14:textId="382BB009" w:rsidR="002C296D" w:rsidRPr="007B7BF3" w:rsidRDefault="00171375" w:rsidP="00C856C4">
      <w:pPr>
        <w:pStyle w:val="a"/>
        <w:spacing w:beforeLines="100" w:before="240" w:afterLines="150" w:after="360" w:line="276" w:lineRule="auto"/>
        <w:ind w:left="720" w:firstLine="0"/>
        <w:rPr>
          <w:lang w:val="en-US"/>
        </w:rPr>
      </w:pPr>
      <w:r w:rsidRPr="00F23EA0">
        <w:rPr>
          <w:noProof/>
        </w:rPr>
        <w:drawing>
          <wp:anchor distT="0" distB="0" distL="114300" distR="114300" simplePos="0" relativeHeight="251984896" behindDoc="0" locked="0" layoutInCell="1" allowOverlap="1" wp14:anchorId="23035D64" wp14:editId="42668057">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28"/>
                    <a:srcRect l="4143" t="11453" r="7285" b="10322"/>
                    <a:stretch/>
                  </pic:blipFill>
                  <pic:spPr>
                    <a:xfrm>
                      <a:off x="0" y="0"/>
                      <a:ext cx="590550" cy="230505"/>
                    </a:xfrm>
                    <a:prstGeom prst="rect">
                      <a:avLst/>
                    </a:prstGeom>
                  </pic:spPr>
                </pic:pic>
              </a:graphicData>
            </a:graphic>
          </wp:anchor>
        </w:drawing>
      </w:r>
      <w:r w:rsidR="007B7BF3">
        <w:rPr>
          <w:lang w:val="en-US"/>
        </w:rPr>
        <w:t xml:space="preserve">error function </w:t>
      </w:r>
      <w:r w:rsidR="007B7BF3" w:rsidRPr="00B87DEB">
        <w:rPr>
          <w:i/>
          <w:iCs/>
          <w:lang w:val="en-US"/>
        </w:rPr>
        <w:t>erf</w:t>
      </w:r>
      <w:r w:rsidR="007B7BF3" w:rsidRPr="00BA3EA1">
        <w:rPr>
          <w:lang w:val="en-US"/>
        </w:rPr>
        <w:t xml:space="preserve"> and weighting factor</w:t>
      </w:r>
    </w:p>
    <w:p w14:paraId="24B67F54" w14:textId="710A6610" w:rsidR="00220E66" w:rsidRPr="007B7BF3" w:rsidRDefault="00DF5BA5" w:rsidP="00C856C4">
      <w:pPr>
        <w:pStyle w:val="a"/>
        <w:spacing w:beforeLines="100" w:before="240" w:afterLines="150" w:after="360" w:line="276" w:lineRule="auto"/>
        <w:ind w:left="720" w:firstLine="0"/>
        <w:rPr>
          <w:lang w:val="en-US"/>
        </w:rPr>
      </w:pPr>
      <w:r w:rsidRPr="00F23EA0">
        <w:rPr>
          <w:noProof/>
        </w:rPr>
        <w:drawing>
          <wp:anchor distT="0" distB="0" distL="114300" distR="114300" simplePos="0" relativeHeight="251985920" behindDoc="0" locked="0" layoutInCell="1" allowOverlap="1" wp14:anchorId="6ED72D9B" wp14:editId="71566D8F">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29"/>
                    <a:srcRect l="5736" t="9195" r="3455" b="13385"/>
                    <a:stretch/>
                  </pic:blipFill>
                  <pic:spPr>
                    <a:xfrm>
                      <a:off x="0" y="0"/>
                      <a:ext cx="588010" cy="228600"/>
                    </a:xfrm>
                    <a:prstGeom prst="rect">
                      <a:avLst/>
                    </a:prstGeom>
                  </pic:spPr>
                </pic:pic>
              </a:graphicData>
            </a:graphic>
          </wp:anchor>
        </w:drawing>
      </w:r>
      <w:r w:rsidR="007B7BF3">
        <w:rPr>
          <w:noProof/>
          <w:lang w:val="en-US"/>
        </w:rPr>
        <w:t xml:space="preserve">linear profile </w:t>
      </w:r>
      <w:proofErr w:type="spellStart"/>
      <w:r w:rsidR="00B87DEB" w:rsidRPr="00B87DEB">
        <w:rPr>
          <w:i/>
          <w:iCs/>
          <w:lang w:val="en-US"/>
        </w:rPr>
        <w:t>lin</w:t>
      </w:r>
      <w:proofErr w:type="spellEnd"/>
      <w:r w:rsidR="00220E66" w:rsidRPr="007B7BF3">
        <w:rPr>
          <w:lang w:val="en-US"/>
        </w:rPr>
        <w:t xml:space="preserve"> </w:t>
      </w:r>
      <w:r w:rsidR="007B7BF3" w:rsidRPr="008B172D">
        <w:rPr>
          <w:noProof/>
          <w:lang w:val="en-US"/>
        </w:rPr>
        <w:t>and weighting factor</w:t>
      </w:r>
    </w:p>
    <w:p w14:paraId="083F826D" w14:textId="303DA9AE" w:rsidR="00220E66" w:rsidRPr="007B7BF3" w:rsidRDefault="00DF5BA5" w:rsidP="00220E66">
      <w:pPr>
        <w:pStyle w:val="a"/>
        <w:spacing w:beforeLines="100" w:before="240" w:afterLines="150" w:after="360" w:line="276" w:lineRule="auto"/>
        <w:ind w:left="720" w:firstLine="0"/>
        <w:rPr>
          <w:lang w:val="en-US"/>
        </w:rPr>
      </w:pPr>
      <w:r w:rsidRPr="00F23EA0">
        <w:rPr>
          <w:noProof/>
        </w:rPr>
        <w:drawing>
          <wp:anchor distT="0" distB="0" distL="114300" distR="114300" simplePos="0" relativeHeight="251986944" behindDoc="0" locked="0" layoutInCell="1" allowOverlap="1" wp14:anchorId="4C05B1E0" wp14:editId="1BB5ECA1">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30"/>
                    <a:srcRect l="6014" t="9033" r="4493" b="13548"/>
                    <a:stretch/>
                  </pic:blipFill>
                  <pic:spPr>
                    <a:xfrm>
                      <a:off x="0" y="0"/>
                      <a:ext cx="588010" cy="228600"/>
                    </a:xfrm>
                    <a:prstGeom prst="rect">
                      <a:avLst/>
                    </a:prstGeom>
                  </pic:spPr>
                </pic:pic>
              </a:graphicData>
            </a:graphic>
          </wp:anchor>
        </w:drawing>
      </w:r>
      <w:r w:rsidR="007B7BF3">
        <w:rPr>
          <w:lang w:val="en-US"/>
        </w:rPr>
        <w:t>exponential profile</w:t>
      </w:r>
      <w:r w:rsidR="007B7BF3" w:rsidRPr="00B87DEB">
        <w:rPr>
          <w:i/>
          <w:iCs/>
          <w:lang w:val="en-US"/>
        </w:rPr>
        <w:t xml:space="preserve"> </w:t>
      </w:r>
      <w:r w:rsidR="00B87DEB" w:rsidRPr="00B87DEB">
        <w:rPr>
          <w:i/>
          <w:iCs/>
          <w:lang w:val="en-US"/>
        </w:rPr>
        <w:t>exp</w:t>
      </w:r>
      <w:r w:rsidR="00220E66" w:rsidRPr="007B7BF3">
        <w:rPr>
          <w:lang w:val="en-US"/>
        </w:rPr>
        <w:t xml:space="preserve"> </w:t>
      </w:r>
      <w:r w:rsidR="007B7BF3" w:rsidRPr="008B172D">
        <w:rPr>
          <w:noProof/>
          <w:lang w:val="en-US"/>
        </w:rPr>
        <w:t>and weighting factor</w:t>
      </w:r>
    </w:p>
    <w:p w14:paraId="792C668D" w14:textId="453C2AAB" w:rsidR="00220E66" w:rsidRPr="007B7BF3" w:rsidRDefault="00DF5BA5" w:rsidP="00220E66">
      <w:pPr>
        <w:pStyle w:val="a"/>
        <w:spacing w:beforeLines="100" w:before="240" w:afterLines="150" w:after="360" w:line="276" w:lineRule="auto"/>
        <w:ind w:left="720" w:firstLine="0"/>
        <w:rPr>
          <w:lang w:val="en-US"/>
        </w:rPr>
      </w:pPr>
      <w:r w:rsidRPr="00F23EA0">
        <w:rPr>
          <w:noProof/>
        </w:rPr>
        <w:drawing>
          <wp:anchor distT="0" distB="0" distL="114300" distR="114300" simplePos="0" relativeHeight="251987968" behindDoc="0" locked="0" layoutInCell="1" allowOverlap="1" wp14:anchorId="505DDA25" wp14:editId="2D43A2B3">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31"/>
                    <a:srcRect l="6972" t="13529" r="5703" b="15148"/>
                    <a:stretch/>
                  </pic:blipFill>
                  <pic:spPr>
                    <a:xfrm>
                      <a:off x="0" y="0"/>
                      <a:ext cx="590550" cy="230505"/>
                    </a:xfrm>
                    <a:prstGeom prst="rect">
                      <a:avLst/>
                    </a:prstGeom>
                  </pic:spPr>
                </pic:pic>
              </a:graphicData>
            </a:graphic>
          </wp:anchor>
        </w:drawing>
      </w:r>
      <w:r w:rsidR="007B7BF3" w:rsidRPr="003E0AB9">
        <w:rPr>
          <w:lang w:val="en-US"/>
        </w:rPr>
        <w:t xml:space="preserve">hyperbolic tangent </w:t>
      </w:r>
      <w:r w:rsidR="00B87DEB" w:rsidRPr="00B87DEB">
        <w:rPr>
          <w:i/>
          <w:iCs/>
          <w:lang w:val="en-US"/>
        </w:rPr>
        <w:t>tanh</w:t>
      </w:r>
      <w:r w:rsidR="00220E66" w:rsidRPr="007B7BF3">
        <w:rPr>
          <w:lang w:val="en-US"/>
        </w:rPr>
        <w:t xml:space="preserve"> </w:t>
      </w:r>
      <w:r w:rsidR="007B7BF3" w:rsidRPr="008B172D">
        <w:rPr>
          <w:noProof/>
          <w:lang w:val="en-US"/>
        </w:rPr>
        <w:t>and weighting factor</w:t>
      </w:r>
    </w:p>
    <w:p w14:paraId="0BBA9919" w14:textId="734550DD" w:rsidR="00220E66" w:rsidRPr="007B7BF3" w:rsidRDefault="00DF5BA5" w:rsidP="00220E66">
      <w:pPr>
        <w:pStyle w:val="a"/>
        <w:spacing w:beforeLines="100" w:before="240" w:afterLines="150" w:after="360" w:line="276" w:lineRule="auto"/>
        <w:ind w:left="720" w:firstLine="0"/>
        <w:rPr>
          <w:lang w:val="en-US"/>
        </w:rPr>
      </w:pPr>
      <w:r w:rsidRPr="00F23EA0">
        <w:rPr>
          <w:noProof/>
        </w:rPr>
        <w:drawing>
          <wp:anchor distT="0" distB="0" distL="114300" distR="114300" simplePos="0" relativeHeight="251988992" behindDoc="0" locked="0" layoutInCell="1" allowOverlap="1" wp14:anchorId="3768FFAE" wp14:editId="16C56813">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32"/>
                    <a:srcRect l="5286" t="13531" r="5785" b="15146"/>
                    <a:stretch/>
                  </pic:blipFill>
                  <pic:spPr>
                    <a:xfrm>
                      <a:off x="0" y="0"/>
                      <a:ext cx="592455" cy="230505"/>
                    </a:xfrm>
                    <a:prstGeom prst="rect">
                      <a:avLst/>
                    </a:prstGeom>
                  </pic:spPr>
                </pic:pic>
              </a:graphicData>
            </a:graphic>
          </wp:anchor>
        </w:drawing>
      </w:r>
      <w:r w:rsidR="007B7BF3" w:rsidRPr="003E0AB9">
        <w:rPr>
          <w:lang w:val="en-US"/>
        </w:rPr>
        <w:t>sinusoidal profile</w:t>
      </w:r>
      <w:r w:rsidR="007B7BF3">
        <w:rPr>
          <w:lang w:val="en-US"/>
        </w:rPr>
        <w:t xml:space="preserve"> </w:t>
      </w:r>
      <w:r w:rsidR="00B87DEB" w:rsidRPr="00B87DEB">
        <w:rPr>
          <w:i/>
          <w:iCs/>
          <w:lang w:val="en-US"/>
        </w:rPr>
        <w:t>sin</w:t>
      </w:r>
      <w:r w:rsidR="00220E66" w:rsidRPr="007B7BF3">
        <w:rPr>
          <w:lang w:val="en-US"/>
        </w:rPr>
        <w:t xml:space="preserve"> </w:t>
      </w:r>
      <w:r w:rsidR="007B7BF3" w:rsidRPr="008B172D">
        <w:rPr>
          <w:noProof/>
          <w:lang w:val="en-US"/>
        </w:rPr>
        <w:t>and weighting factor</w:t>
      </w:r>
    </w:p>
    <w:p w14:paraId="23808A96" w14:textId="06728AD9" w:rsidR="00220E66" w:rsidRPr="007B7BF3" w:rsidRDefault="00333DEF" w:rsidP="00220E66">
      <w:pPr>
        <w:pStyle w:val="a"/>
        <w:spacing w:beforeLines="100" w:before="240" w:afterLines="150" w:after="360" w:line="276" w:lineRule="auto"/>
        <w:ind w:left="720" w:firstLine="0"/>
        <w:rPr>
          <w:lang w:val="en-US"/>
        </w:rPr>
      </w:pPr>
      <w:r w:rsidRPr="00F23EA0">
        <w:rPr>
          <w:noProof/>
        </w:rPr>
        <w:drawing>
          <wp:anchor distT="0" distB="0" distL="114300" distR="114300" simplePos="0" relativeHeight="251990016" behindDoc="0" locked="0" layoutInCell="1" allowOverlap="1" wp14:anchorId="04B2844E" wp14:editId="2E36597A">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3"/>
                    <a:srcRect l="4494" t="7811" r="5651" b="16406"/>
                    <a:stretch/>
                  </pic:blipFill>
                  <pic:spPr>
                    <a:xfrm>
                      <a:off x="0" y="0"/>
                      <a:ext cx="590550" cy="230505"/>
                    </a:xfrm>
                    <a:prstGeom prst="rect">
                      <a:avLst/>
                    </a:prstGeom>
                  </pic:spPr>
                </pic:pic>
              </a:graphicData>
            </a:graphic>
          </wp:anchor>
        </w:drawing>
      </w:r>
      <w:r w:rsidR="007B7BF3" w:rsidRPr="003E0AB9">
        <w:rPr>
          <w:lang w:val="en-US"/>
        </w:rPr>
        <w:t xml:space="preserve">step profile </w:t>
      </w:r>
      <w:r w:rsidR="00B87DEB" w:rsidRPr="00B87DEB">
        <w:rPr>
          <w:i/>
          <w:iCs/>
          <w:lang w:val="en-US"/>
        </w:rPr>
        <w:t>step</w:t>
      </w:r>
      <w:r w:rsidR="00220E66" w:rsidRPr="007B7BF3">
        <w:rPr>
          <w:lang w:val="en-US"/>
        </w:rPr>
        <w:t xml:space="preserve"> </w:t>
      </w:r>
      <w:r w:rsidR="007B7BF3" w:rsidRPr="008B172D">
        <w:rPr>
          <w:noProof/>
          <w:lang w:val="en-US"/>
        </w:rPr>
        <w:t>and weighting factor</w:t>
      </w:r>
    </w:p>
    <w:p w14:paraId="5E514B16" w14:textId="19FAA2E8" w:rsidR="00B40B4A" w:rsidRPr="007B7BF3" w:rsidRDefault="007B7BF3" w:rsidP="00B40B4A">
      <w:pPr>
        <w:pStyle w:val="a"/>
        <w:spacing w:beforeLines="100" w:before="240" w:afterLines="150" w:after="360" w:line="276" w:lineRule="auto"/>
        <w:ind w:left="720" w:firstLine="0"/>
        <w:rPr>
          <w:lang w:val="en-US"/>
        </w:rPr>
      </w:pPr>
      <w:r w:rsidRPr="00391FB5">
        <w:rPr>
          <w:lang w:val="en-US"/>
        </w:rPr>
        <w:t>r</w:t>
      </w:r>
      <w:r>
        <w:rPr>
          <w:lang w:val="en-US"/>
        </w:rPr>
        <w:t>oot-mean-square</w:t>
      </w:r>
      <w:r w:rsidR="008C6A1A" w:rsidRPr="007B7BF3">
        <w:rPr>
          <w:lang w:val="en-US"/>
        </w:rPr>
        <w:t xml:space="preserve"> </w:t>
      </w:r>
      <w:r w:rsidR="00641A64" w:rsidRPr="00AD1365">
        <w:rPr>
          <w:i/>
          <w:iCs/>
          <w:lang w:val="en-US"/>
        </w:rPr>
        <w:t>erf</w:t>
      </w:r>
      <w:r w:rsidR="00641A64" w:rsidRPr="007B7BF3">
        <w:rPr>
          <w:lang w:val="en-US"/>
        </w:rPr>
        <w:t xml:space="preserve"> </w:t>
      </w:r>
      <w:r w:rsidR="00B40B4A" w:rsidRPr="00AD1365">
        <w:rPr>
          <w:noProof/>
        </w:rPr>
        <w:drawing>
          <wp:anchor distT="0" distB="0" distL="114300" distR="114300" simplePos="0" relativeHeight="251999232" behindDoc="0" locked="0" layoutInCell="1" allowOverlap="1" wp14:anchorId="6FBA72EA" wp14:editId="2AE4706D">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34"/>
                    <a:srcRect l="1282" t="6666" r="3333" b="11111"/>
                    <a:stretch/>
                  </pic:blipFill>
                  <pic:spPr>
                    <a:xfrm>
                      <a:off x="0" y="0"/>
                      <a:ext cx="590550" cy="234950"/>
                    </a:xfrm>
                    <a:prstGeom prst="rect">
                      <a:avLst/>
                    </a:prstGeom>
                  </pic:spPr>
                </pic:pic>
              </a:graphicData>
            </a:graphic>
          </wp:anchor>
        </w:drawing>
      </w:r>
      <w:r w:rsidR="00916FAD" w:rsidRPr="00916FAD">
        <w:rPr>
          <w:lang w:val="en-US"/>
        </w:rPr>
        <w:t xml:space="preserve"> </w:t>
      </w:r>
      <w:r w:rsidR="00916FAD" w:rsidRPr="003E0AB9">
        <w:rPr>
          <w:lang w:val="en-US"/>
        </w:rPr>
        <w:t xml:space="preserve">profile thickness </w:t>
      </w:r>
    </w:p>
    <w:p w14:paraId="0B3FBCB6" w14:textId="7A264D85" w:rsidR="00B40B4A" w:rsidRPr="0074000B" w:rsidRDefault="00B40B4A" w:rsidP="00B40B4A">
      <w:pPr>
        <w:pStyle w:val="a"/>
        <w:spacing w:beforeLines="100" w:before="240" w:afterLines="150" w:after="360" w:line="276" w:lineRule="auto"/>
        <w:ind w:left="720" w:firstLine="0"/>
        <w:rPr>
          <w:lang w:val="en-US"/>
        </w:rPr>
      </w:pPr>
      <w:r w:rsidRPr="00AD1365">
        <w:rPr>
          <w:noProof/>
        </w:rPr>
        <w:lastRenderedPageBreak/>
        <w:drawing>
          <wp:anchor distT="0" distB="0" distL="114300" distR="114300" simplePos="0" relativeHeight="251993088" behindDoc="0" locked="0" layoutInCell="1" allowOverlap="1" wp14:anchorId="06DB2793" wp14:editId="7613561D">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35"/>
                    <a:srcRect l="1283" t="3571" r="3332" b="7143"/>
                    <a:stretch/>
                  </pic:blipFill>
                  <pic:spPr>
                    <a:xfrm>
                      <a:off x="0" y="0"/>
                      <a:ext cx="590550" cy="238125"/>
                    </a:xfrm>
                    <a:prstGeom prst="rect">
                      <a:avLst/>
                    </a:prstGeom>
                  </pic:spPr>
                </pic:pic>
              </a:graphicData>
            </a:graphic>
          </wp:anchor>
        </w:drawing>
      </w:r>
      <w:r w:rsidR="0074000B" w:rsidRPr="00391FB5">
        <w:rPr>
          <w:lang w:val="en-US"/>
        </w:rPr>
        <w:t>r</w:t>
      </w:r>
      <w:r w:rsidR="0074000B">
        <w:rPr>
          <w:lang w:val="en-US"/>
        </w:rPr>
        <w:t>oot-mean-square</w:t>
      </w:r>
      <w:r w:rsidR="0074000B" w:rsidRPr="007B7BF3">
        <w:rPr>
          <w:lang w:val="en-US"/>
        </w:rPr>
        <w:t xml:space="preserve"> </w:t>
      </w:r>
      <w:proofErr w:type="spellStart"/>
      <w:r>
        <w:rPr>
          <w:i/>
          <w:iCs/>
          <w:lang w:val="en-US"/>
        </w:rPr>
        <w:t>lin</w:t>
      </w:r>
      <w:proofErr w:type="spellEnd"/>
      <w:r w:rsidRPr="0074000B">
        <w:rPr>
          <w:lang w:val="en-US"/>
        </w:rPr>
        <w:t xml:space="preserve"> </w:t>
      </w:r>
      <w:r w:rsidR="0074000B" w:rsidRPr="003E0AB9">
        <w:rPr>
          <w:lang w:val="en-US"/>
        </w:rPr>
        <w:t>profile</w:t>
      </w:r>
      <w:r w:rsidR="0074000B" w:rsidRPr="0074000B">
        <w:rPr>
          <w:lang w:val="en-US"/>
        </w:rPr>
        <w:t xml:space="preserve"> </w:t>
      </w:r>
      <w:r w:rsidR="0074000B" w:rsidRPr="003E0AB9">
        <w:rPr>
          <w:lang w:val="en-US"/>
        </w:rPr>
        <w:t>thickness</w:t>
      </w:r>
    </w:p>
    <w:p w14:paraId="7E6F7D02" w14:textId="057C51CF" w:rsidR="00B40B4A" w:rsidRPr="0074000B" w:rsidRDefault="00B40B4A" w:rsidP="00B40B4A">
      <w:pPr>
        <w:pStyle w:val="a"/>
        <w:spacing w:beforeLines="100" w:before="240" w:afterLines="150" w:after="360" w:line="276" w:lineRule="auto"/>
        <w:ind w:left="720" w:firstLine="0"/>
        <w:rPr>
          <w:lang w:val="en-US"/>
        </w:rPr>
      </w:pPr>
      <w:r w:rsidRPr="00AD1365">
        <w:rPr>
          <w:noProof/>
        </w:rPr>
        <w:drawing>
          <wp:anchor distT="0" distB="0" distL="114300" distR="114300" simplePos="0" relativeHeight="251994112" behindDoc="0" locked="0" layoutInCell="1" allowOverlap="1" wp14:anchorId="64C0805B" wp14:editId="5EDB8A99">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36"/>
                    <a:srcRect l="2941" t="10215" r="5882" b="10215"/>
                    <a:stretch/>
                  </pic:blipFill>
                  <pic:spPr>
                    <a:xfrm>
                      <a:off x="0" y="0"/>
                      <a:ext cx="590550" cy="234950"/>
                    </a:xfrm>
                    <a:prstGeom prst="rect">
                      <a:avLst/>
                    </a:prstGeom>
                  </pic:spPr>
                </pic:pic>
              </a:graphicData>
            </a:graphic>
          </wp:anchor>
        </w:drawing>
      </w:r>
      <w:r w:rsidR="0074000B" w:rsidRPr="00391FB5">
        <w:rPr>
          <w:lang w:val="en-US"/>
        </w:rPr>
        <w:t>r</w:t>
      </w:r>
      <w:r w:rsidR="0074000B">
        <w:rPr>
          <w:lang w:val="en-US"/>
        </w:rPr>
        <w:t>oot-mean-square</w:t>
      </w:r>
      <w:r w:rsidR="0074000B" w:rsidRPr="007B7BF3">
        <w:rPr>
          <w:lang w:val="en-US"/>
        </w:rPr>
        <w:t xml:space="preserve"> </w:t>
      </w:r>
      <w:r>
        <w:rPr>
          <w:i/>
          <w:iCs/>
          <w:lang w:val="en-US"/>
        </w:rPr>
        <w:t>exp</w:t>
      </w:r>
      <w:r w:rsidRPr="0074000B">
        <w:rPr>
          <w:lang w:val="en-US"/>
        </w:rPr>
        <w:t xml:space="preserve"> </w:t>
      </w:r>
      <w:r w:rsidR="0074000B" w:rsidRPr="003E0AB9">
        <w:rPr>
          <w:lang w:val="en-US"/>
        </w:rPr>
        <w:t>profile</w:t>
      </w:r>
      <w:r w:rsidR="0074000B" w:rsidRPr="0074000B">
        <w:rPr>
          <w:lang w:val="en-US"/>
        </w:rPr>
        <w:t xml:space="preserve"> </w:t>
      </w:r>
      <w:r w:rsidR="0074000B" w:rsidRPr="003E0AB9">
        <w:rPr>
          <w:lang w:val="en-US"/>
        </w:rPr>
        <w:t>thickness</w:t>
      </w:r>
    </w:p>
    <w:p w14:paraId="2ACA088E" w14:textId="2B4AD502" w:rsidR="00B40B4A" w:rsidRPr="0074000B" w:rsidRDefault="00464E43" w:rsidP="00B40B4A">
      <w:pPr>
        <w:pStyle w:val="a"/>
        <w:spacing w:beforeLines="100" w:before="240" w:afterLines="150" w:after="360" w:line="276" w:lineRule="auto"/>
        <w:ind w:left="720" w:firstLine="0"/>
        <w:rPr>
          <w:lang w:val="en-US"/>
        </w:rPr>
      </w:pPr>
      <w:r w:rsidRPr="00AD1365">
        <w:rPr>
          <w:noProof/>
        </w:rPr>
        <w:drawing>
          <wp:anchor distT="0" distB="0" distL="114300" distR="114300" simplePos="0" relativeHeight="251995136" behindDoc="0" locked="0" layoutInCell="1" allowOverlap="1" wp14:anchorId="213317AB" wp14:editId="2760F75C">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37"/>
                    <a:srcRect l="1794" t="4023" r="3333" b="10920"/>
                    <a:stretch/>
                  </pic:blipFill>
                  <pic:spPr>
                    <a:xfrm>
                      <a:off x="0" y="0"/>
                      <a:ext cx="587375" cy="234950"/>
                    </a:xfrm>
                    <a:prstGeom prst="rect">
                      <a:avLst/>
                    </a:prstGeom>
                  </pic:spPr>
                </pic:pic>
              </a:graphicData>
            </a:graphic>
          </wp:anchor>
        </w:drawing>
      </w:r>
      <w:r w:rsidR="0074000B" w:rsidRPr="00391FB5">
        <w:rPr>
          <w:lang w:val="en-US"/>
        </w:rPr>
        <w:t>r</w:t>
      </w:r>
      <w:r w:rsidR="0074000B">
        <w:rPr>
          <w:lang w:val="en-US"/>
        </w:rPr>
        <w:t>oot-mean-square</w:t>
      </w:r>
      <w:r w:rsidR="0074000B" w:rsidRPr="007B7BF3">
        <w:rPr>
          <w:lang w:val="en-US"/>
        </w:rPr>
        <w:t xml:space="preserve"> </w:t>
      </w:r>
      <w:r w:rsidR="00B40B4A">
        <w:rPr>
          <w:i/>
          <w:iCs/>
          <w:lang w:val="en-US"/>
        </w:rPr>
        <w:t>tanh</w:t>
      </w:r>
      <w:r w:rsidR="00B40B4A" w:rsidRPr="0074000B">
        <w:rPr>
          <w:lang w:val="en-US"/>
        </w:rPr>
        <w:t xml:space="preserve"> </w:t>
      </w:r>
      <w:r w:rsidR="0074000B" w:rsidRPr="003E0AB9">
        <w:rPr>
          <w:lang w:val="en-US"/>
        </w:rPr>
        <w:t>profile</w:t>
      </w:r>
      <w:r w:rsidR="0074000B" w:rsidRPr="0074000B">
        <w:rPr>
          <w:lang w:val="en-US"/>
        </w:rPr>
        <w:t xml:space="preserve"> </w:t>
      </w:r>
      <w:r w:rsidR="0074000B" w:rsidRPr="003E0AB9">
        <w:rPr>
          <w:lang w:val="en-US"/>
        </w:rPr>
        <w:t>thickness</w:t>
      </w:r>
    </w:p>
    <w:p w14:paraId="4FC30D1A" w14:textId="159A1CEF" w:rsidR="00B40B4A" w:rsidRPr="0074000B" w:rsidRDefault="00464E43" w:rsidP="00B40B4A">
      <w:pPr>
        <w:pStyle w:val="a"/>
        <w:spacing w:beforeLines="100" w:before="240" w:afterLines="150" w:after="360" w:line="276" w:lineRule="auto"/>
        <w:ind w:left="720" w:firstLine="0"/>
        <w:rPr>
          <w:lang w:val="en-US"/>
        </w:rPr>
      </w:pPr>
      <w:r w:rsidRPr="00AD1365">
        <w:rPr>
          <w:noProof/>
        </w:rPr>
        <w:drawing>
          <wp:anchor distT="0" distB="0" distL="114300" distR="114300" simplePos="0" relativeHeight="251996160" behindDoc="0" locked="0" layoutInCell="1" allowOverlap="1" wp14:anchorId="1F64FC9D" wp14:editId="4DFE4DDA">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38"/>
                    <a:srcRect l="2021" t="4024" r="5050" b="12068"/>
                    <a:stretch/>
                  </pic:blipFill>
                  <pic:spPr>
                    <a:xfrm>
                      <a:off x="0" y="0"/>
                      <a:ext cx="584200" cy="231775"/>
                    </a:xfrm>
                    <a:prstGeom prst="rect">
                      <a:avLst/>
                    </a:prstGeom>
                  </pic:spPr>
                </pic:pic>
              </a:graphicData>
            </a:graphic>
          </wp:anchor>
        </w:drawing>
      </w:r>
      <w:r w:rsidR="0074000B" w:rsidRPr="00391FB5">
        <w:rPr>
          <w:lang w:val="en-US"/>
        </w:rPr>
        <w:t>r</w:t>
      </w:r>
      <w:r w:rsidR="0074000B">
        <w:rPr>
          <w:lang w:val="en-US"/>
        </w:rPr>
        <w:t>oot-mean-square</w:t>
      </w:r>
      <w:r w:rsidR="0074000B" w:rsidRPr="007B7BF3">
        <w:rPr>
          <w:lang w:val="en-US"/>
        </w:rPr>
        <w:t xml:space="preserve"> </w:t>
      </w:r>
      <w:r w:rsidR="00B40B4A">
        <w:rPr>
          <w:i/>
          <w:iCs/>
          <w:lang w:val="en-US"/>
        </w:rPr>
        <w:t>sin</w:t>
      </w:r>
      <w:r w:rsidR="00B40B4A" w:rsidRPr="0074000B">
        <w:rPr>
          <w:lang w:val="en-US"/>
        </w:rPr>
        <w:t xml:space="preserve"> </w:t>
      </w:r>
      <w:r w:rsidR="0074000B" w:rsidRPr="003E0AB9">
        <w:rPr>
          <w:lang w:val="en-US"/>
        </w:rPr>
        <w:t>profile</w:t>
      </w:r>
      <w:r w:rsidR="0074000B" w:rsidRPr="0074000B">
        <w:rPr>
          <w:lang w:val="en-US"/>
        </w:rPr>
        <w:t xml:space="preserve"> </w:t>
      </w:r>
      <w:r w:rsidR="0074000B" w:rsidRPr="003E0AB9">
        <w:rPr>
          <w:lang w:val="en-US"/>
        </w:rPr>
        <w:t>thickness</w:t>
      </w:r>
    </w:p>
    <w:p w14:paraId="5529416D" w14:textId="655C51E5" w:rsidR="00B40B4A" w:rsidRPr="0074000B" w:rsidRDefault="00464E43" w:rsidP="00B40B4A">
      <w:pPr>
        <w:pStyle w:val="a"/>
        <w:spacing w:beforeLines="100" w:before="240" w:afterLines="150" w:after="360" w:line="276" w:lineRule="auto"/>
        <w:ind w:left="720" w:firstLine="0"/>
        <w:rPr>
          <w:lang w:val="en-US"/>
        </w:rPr>
      </w:pPr>
      <w:r w:rsidRPr="00AD1365">
        <w:rPr>
          <w:noProof/>
        </w:rPr>
        <w:drawing>
          <wp:anchor distT="0" distB="0" distL="114300" distR="114300" simplePos="0" relativeHeight="251997184" behindDoc="0" locked="0" layoutInCell="1" allowOverlap="1" wp14:anchorId="0FDF6567" wp14:editId="2FFD7E56">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39"/>
                    <a:srcRect l="3731" t="6990" r="5224" b="13439"/>
                    <a:stretch/>
                  </pic:blipFill>
                  <pic:spPr>
                    <a:xfrm>
                      <a:off x="0" y="0"/>
                      <a:ext cx="581025" cy="234950"/>
                    </a:xfrm>
                    <a:prstGeom prst="rect">
                      <a:avLst/>
                    </a:prstGeom>
                  </pic:spPr>
                </pic:pic>
              </a:graphicData>
            </a:graphic>
          </wp:anchor>
        </w:drawing>
      </w:r>
      <w:r w:rsidR="0074000B" w:rsidRPr="00391FB5">
        <w:rPr>
          <w:lang w:val="en-US"/>
        </w:rPr>
        <w:t>r</w:t>
      </w:r>
      <w:r w:rsidR="0074000B">
        <w:rPr>
          <w:lang w:val="en-US"/>
        </w:rPr>
        <w:t>oot-mean-square</w:t>
      </w:r>
      <w:r w:rsidR="0074000B" w:rsidRPr="007B7BF3">
        <w:rPr>
          <w:lang w:val="en-US"/>
        </w:rPr>
        <w:t xml:space="preserve"> </w:t>
      </w:r>
      <w:r w:rsidR="00B40B4A">
        <w:rPr>
          <w:i/>
          <w:iCs/>
          <w:lang w:val="en-US"/>
        </w:rPr>
        <w:t>step</w:t>
      </w:r>
      <w:r w:rsidR="00B40B4A" w:rsidRPr="0074000B">
        <w:rPr>
          <w:lang w:val="en-US"/>
        </w:rPr>
        <w:t xml:space="preserve"> </w:t>
      </w:r>
      <w:r w:rsidR="0074000B" w:rsidRPr="003E0AB9">
        <w:rPr>
          <w:lang w:val="en-US"/>
        </w:rPr>
        <w:t>profile</w:t>
      </w:r>
      <w:r w:rsidR="0074000B" w:rsidRPr="0074000B">
        <w:rPr>
          <w:lang w:val="en-US"/>
        </w:rPr>
        <w:t xml:space="preserve"> </w:t>
      </w:r>
      <w:r w:rsidR="0074000B" w:rsidRPr="003E0AB9">
        <w:rPr>
          <w:lang w:val="en-US"/>
        </w:rPr>
        <w:t>thickness</w:t>
      </w:r>
    </w:p>
    <w:p w14:paraId="21D438D9" w14:textId="6C490D48" w:rsidR="00CB428C" w:rsidRPr="008635F3" w:rsidRDefault="00667D00" w:rsidP="00CB428C">
      <w:pPr>
        <w:pStyle w:val="a"/>
        <w:spacing w:beforeLines="100" w:before="240" w:afterLines="150" w:after="360" w:line="276" w:lineRule="auto"/>
        <w:ind w:firstLine="0"/>
        <w:rPr>
          <w:lang w:val="en-US"/>
        </w:rPr>
      </w:pPr>
      <w:r w:rsidRPr="000868F5">
        <w:rPr>
          <w:lang w:val="en-US"/>
        </w:rPr>
        <w:t>Layer thickness drift</w:t>
      </w:r>
      <w:r w:rsidR="00CB428C" w:rsidRPr="008635F3">
        <w:rPr>
          <w:lang w:val="en-US"/>
        </w:rPr>
        <w:t>:</w:t>
      </w:r>
    </w:p>
    <w:p w14:paraId="3458FF57" w14:textId="144FD664" w:rsidR="00AD663E" w:rsidRPr="008635F3" w:rsidRDefault="00AD663E" w:rsidP="00AD663E">
      <w:pPr>
        <w:pStyle w:val="a"/>
        <w:spacing w:beforeLines="100" w:before="240" w:afterLines="150" w:after="360" w:line="276" w:lineRule="auto"/>
        <w:ind w:left="720" w:firstLine="0"/>
        <w:rPr>
          <w:lang w:val="en-US"/>
        </w:rPr>
      </w:pPr>
      <w:r w:rsidRPr="00AD663E">
        <w:rPr>
          <w:noProof/>
        </w:rPr>
        <w:drawing>
          <wp:anchor distT="0" distB="0" distL="114300" distR="114300" simplePos="0" relativeHeight="252010496" behindDoc="0" locked="0" layoutInCell="1" allowOverlap="1" wp14:anchorId="55487F7A" wp14:editId="084F4AF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40"/>
                    <a:srcRect l="3571" t="3704" r="4465" b="8333"/>
                    <a:stretch/>
                  </pic:blipFill>
                  <pic:spPr>
                    <a:xfrm>
                      <a:off x="0" y="0"/>
                      <a:ext cx="490220" cy="226060"/>
                    </a:xfrm>
                    <a:prstGeom prst="rect">
                      <a:avLst/>
                    </a:prstGeom>
                  </pic:spPr>
                </pic:pic>
              </a:graphicData>
            </a:graphic>
          </wp:anchor>
        </w:drawing>
      </w:r>
      <w:r w:rsidR="008635F3" w:rsidRPr="00C71773">
        <w:rPr>
          <w:lang w:val="en-US"/>
        </w:rPr>
        <w:t>linear thickness drift</w:t>
      </w:r>
    </w:p>
    <w:p w14:paraId="5081CE8D" w14:textId="15C07B88" w:rsidR="00AD663E" w:rsidRPr="002E646B" w:rsidRDefault="00AD663E" w:rsidP="00AD663E">
      <w:pPr>
        <w:pStyle w:val="a"/>
        <w:spacing w:beforeLines="100" w:before="240" w:afterLines="150" w:after="360" w:line="276" w:lineRule="auto"/>
        <w:ind w:left="720" w:firstLine="0"/>
        <w:rPr>
          <w:lang w:val="en-US"/>
        </w:rPr>
      </w:pPr>
      <w:r w:rsidRPr="00AD663E">
        <w:rPr>
          <w:noProof/>
        </w:rPr>
        <w:drawing>
          <wp:anchor distT="0" distB="0" distL="114300" distR="114300" simplePos="0" relativeHeight="252004352" behindDoc="0" locked="0" layoutInCell="1" allowOverlap="1" wp14:anchorId="735E0821" wp14:editId="18B9CE8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41"/>
                    <a:srcRect l="3468" t="7098" r="3674" b="11003"/>
                    <a:stretch/>
                  </pic:blipFill>
                  <pic:spPr>
                    <a:xfrm>
                      <a:off x="0" y="0"/>
                      <a:ext cx="495300" cy="226060"/>
                    </a:xfrm>
                    <a:prstGeom prst="rect">
                      <a:avLst/>
                    </a:prstGeom>
                  </pic:spPr>
                </pic:pic>
              </a:graphicData>
            </a:graphic>
          </wp:anchor>
        </w:drawing>
      </w:r>
      <w:r w:rsidR="008635F3" w:rsidRPr="00C71773">
        <w:rPr>
          <w:lang w:val="en-US"/>
        </w:rPr>
        <w:t>random fluctuations in thickness</w:t>
      </w:r>
    </w:p>
    <w:p w14:paraId="598DA97D" w14:textId="2E28DA6F" w:rsidR="00AD663E" w:rsidRPr="002E646B" w:rsidRDefault="00631CC4" w:rsidP="00AD663E">
      <w:pPr>
        <w:pStyle w:val="a"/>
        <w:spacing w:beforeLines="100" w:before="240" w:afterLines="150" w:after="360" w:line="276" w:lineRule="auto"/>
        <w:ind w:left="720" w:firstLine="0"/>
        <w:rPr>
          <w:lang w:val="en-US"/>
        </w:rPr>
      </w:pPr>
      <w:r w:rsidRPr="00631CC4">
        <w:rPr>
          <w:noProof/>
        </w:rPr>
        <w:drawing>
          <wp:anchor distT="0" distB="0" distL="114300" distR="114300" simplePos="0" relativeHeight="252244992" behindDoc="0" locked="0" layoutInCell="1" allowOverlap="1" wp14:anchorId="7CA1BA41" wp14:editId="072F0F29">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42">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2E646B" w:rsidRPr="00C71773">
        <w:rPr>
          <w:lang w:val="en-US"/>
        </w:rPr>
        <w:t>sinusoidal thickness modulation</w:t>
      </w:r>
    </w:p>
    <w:p w14:paraId="33F99D1D" w14:textId="498407B8" w:rsidR="00E86A2D" w:rsidRPr="002B0710" w:rsidRDefault="007F2149" w:rsidP="00E86A2D">
      <w:pPr>
        <w:pStyle w:val="a"/>
        <w:spacing w:beforeLines="100" w:before="240" w:afterLines="150" w:after="360" w:line="276" w:lineRule="auto"/>
        <w:ind w:firstLine="0"/>
        <w:rPr>
          <w:lang w:val="en-US"/>
        </w:rPr>
      </w:pPr>
      <w:r w:rsidRPr="00C71773">
        <w:rPr>
          <w:lang w:val="en-US"/>
        </w:rPr>
        <w:t>Diffuse interface thickness drift</w:t>
      </w:r>
      <w:r w:rsidR="00E86A2D" w:rsidRPr="002B0710">
        <w:rPr>
          <w:lang w:val="en-US"/>
        </w:rPr>
        <w:t>:</w:t>
      </w:r>
    </w:p>
    <w:p w14:paraId="0A0D1F5B" w14:textId="07D5444E" w:rsidR="00E86A2D" w:rsidRPr="002B0710" w:rsidRDefault="00A2385B" w:rsidP="00E86A2D">
      <w:pPr>
        <w:pStyle w:val="a"/>
        <w:spacing w:beforeLines="100" w:before="240" w:afterLines="150" w:after="360" w:line="276" w:lineRule="auto"/>
        <w:ind w:left="720" w:firstLine="0"/>
        <w:rPr>
          <w:lang w:val="en-US"/>
        </w:rPr>
      </w:pPr>
      <w:r w:rsidRPr="00AD663E">
        <w:rPr>
          <w:noProof/>
        </w:rPr>
        <w:drawing>
          <wp:anchor distT="0" distB="0" distL="114300" distR="114300" simplePos="0" relativeHeight="252006400" behindDoc="0" locked="0" layoutInCell="1" allowOverlap="1" wp14:anchorId="6DACDF63" wp14:editId="2B33FA97">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3"/>
                    <a:srcRect l="5264" t="6249" r="3947" b="8036"/>
                    <a:stretch/>
                  </pic:blipFill>
                  <pic:spPr>
                    <a:xfrm>
                      <a:off x="0" y="0"/>
                      <a:ext cx="492760" cy="228600"/>
                    </a:xfrm>
                    <a:prstGeom prst="rect">
                      <a:avLst/>
                    </a:prstGeom>
                  </pic:spPr>
                </pic:pic>
              </a:graphicData>
            </a:graphic>
          </wp:anchor>
        </w:drawing>
      </w:r>
      <w:r w:rsidR="002B0710" w:rsidRPr="00C71773">
        <w:rPr>
          <w:lang w:val="en-US"/>
        </w:rPr>
        <w:t>linear drift of interface thickness</w:t>
      </w:r>
    </w:p>
    <w:p w14:paraId="347893EA" w14:textId="7FB61875" w:rsidR="00E86A2D" w:rsidRPr="002B0710" w:rsidRDefault="005E27DE" w:rsidP="00E86A2D">
      <w:pPr>
        <w:pStyle w:val="a"/>
        <w:spacing w:beforeLines="100" w:before="240" w:afterLines="150" w:after="360" w:line="276" w:lineRule="auto"/>
        <w:ind w:left="720" w:firstLine="0"/>
        <w:rPr>
          <w:lang w:val="en-US"/>
        </w:rPr>
      </w:pPr>
      <w:r w:rsidRPr="00AD663E">
        <w:rPr>
          <w:noProof/>
        </w:rPr>
        <w:drawing>
          <wp:anchor distT="0" distB="0" distL="114300" distR="114300" simplePos="0" relativeHeight="252007424" behindDoc="0" locked="0" layoutInCell="1" allowOverlap="1" wp14:anchorId="30F97EE9" wp14:editId="04213087">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44"/>
                    <a:srcRect l="1818" t="6034" r="3635" b="11207"/>
                    <a:stretch/>
                  </pic:blipFill>
                  <pic:spPr>
                    <a:xfrm>
                      <a:off x="0" y="0"/>
                      <a:ext cx="495300" cy="228600"/>
                    </a:xfrm>
                    <a:prstGeom prst="rect">
                      <a:avLst/>
                    </a:prstGeom>
                  </pic:spPr>
                </pic:pic>
              </a:graphicData>
            </a:graphic>
          </wp:anchor>
        </w:drawing>
      </w:r>
      <w:r w:rsidR="002B0710" w:rsidRPr="004169A6">
        <w:rPr>
          <w:lang w:val="en-US"/>
        </w:rPr>
        <w:t>random fluctuations in interface thickness</w:t>
      </w:r>
    </w:p>
    <w:p w14:paraId="2A5160C2" w14:textId="2D55A196" w:rsidR="005E27DE" w:rsidRPr="008635F3" w:rsidRDefault="00631CC4" w:rsidP="005E27DE">
      <w:pPr>
        <w:pStyle w:val="a"/>
        <w:spacing w:beforeLines="100" w:before="240" w:afterLines="150" w:after="360" w:line="276" w:lineRule="auto"/>
        <w:ind w:left="720" w:firstLine="0"/>
        <w:rPr>
          <w:lang w:val="en-US"/>
        </w:rPr>
      </w:pPr>
      <w:r w:rsidRPr="00631CC4">
        <w:rPr>
          <w:noProof/>
        </w:rPr>
        <w:drawing>
          <wp:anchor distT="0" distB="0" distL="114300" distR="114300" simplePos="0" relativeHeight="252246016" behindDoc="0" locked="0" layoutInCell="1" allowOverlap="1" wp14:anchorId="029FB1E0" wp14:editId="33653A96">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45">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2B0710" w:rsidRPr="004169A6">
        <w:rPr>
          <w:lang w:val="en-US"/>
        </w:rPr>
        <w:t>sinusoidal modulation of interface thickness</w:t>
      </w:r>
    </w:p>
    <w:p w14:paraId="7D43AFC0" w14:textId="5EBCACC2" w:rsidR="002B00FF" w:rsidRPr="008635F3" w:rsidRDefault="007F2149" w:rsidP="002B00FF">
      <w:pPr>
        <w:pStyle w:val="a"/>
        <w:spacing w:beforeLines="100" w:before="240" w:afterLines="150" w:after="360" w:line="276" w:lineRule="auto"/>
        <w:ind w:firstLine="0"/>
        <w:rPr>
          <w:lang w:val="en-US"/>
        </w:rPr>
      </w:pPr>
      <w:r w:rsidRPr="000131CF">
        <w:rPr>
          <w:lang w:val="en-US"/>
        </w:rPr>
        <w:t>Roughness</w:t>
      </w:r>
      <w:r w:rsidR="002B00FF" w:rsidRPr="008635F3">
        <w:rPr>
          <w:lang w:val="en-US"/>
        </w:rPr>
        <w:t>:</w:t>
      </w:r>
    </w:p>
    <w:p w14:paraId="28BA4459" w14:textId="19FAE6D3" w:rsidR="002B00FF" w:rsidRPr="0004344F" w:rsidRDefault="001320D5" w:rsidP="002B00FF">
      <w:pPr>
        <w:pStyle w:val="a"/>
        <w:spacing w:beforeLines="100" w:before="240" w:afterLines="150" w:after="360" w:line="276" w:lineRule="auto"/>
        <w:ind w:left="720" w:firstLine="0"/>
        <w:rPr>
          <w:lang w:val="en-US"/>
        </w:rPr>
      </w:pPr>
      <w:r w:rsidRPr="001320D5">
        <w:rPr>
          <w:noProof/>
        </w:rPr>
        <w:drawing>
          <wp:anchor distT="0" distB="0" distL="114300" distR="114300" simplePos="0" relativeHeight="252013568" behindDoc="0" locked="0" layoutInCell="1" allowOverlap="1" wp14:anchorId="5DD51208" wp14:editId="64FBA7BE">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46">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04344F" w:rsidRPr="000131CF">
        <w:rPr>
          <w:lang w:val="en-US"/>
        </w:rPr>
        <w:t>root mean square height</w:t>
      </w:r>
    </w:p>
    <w:p w14:paraId="48BC4FCD" w14:textId="252BBCE8" w:rsidR="00A81BA0" w:rsidRPr="0004344F" w:rsidRDefault="00007EF1" w:rsidP="00A81BA0">
      <w:pPr>
        <w:pStyle w:val="a"/>
        <w:spacing w:beforeLines="100" w:before="240" w:afterLines="150" w:after="360" w:line="276" w:lineRule="auto"/>
        <w:ind w:left="720" w:firstLine="0"/>
        <w:rPr>
          <w:lang w:val="en-US"/>
        </w:rPr>
      </w:pPr>
      <w:r w:rsidRPr="00007EF1">
        <w:rPr>
          <w:noProof/>
        </w:rPr>
        <w:drawing>
          <wp:anchor distT="0" distB="0" distL="114300" distR="114300" simplePos="0" relativeHeight="252018688" behindDoc="0" locked="0" layoutInCell="1" allowOverlap="1" wp14:anchorId="55A9A0F4" wp14:editId="255EFED7">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47">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sidR="0004344F" w:rsidRPr="000131CF">
        <w:rPr>
          <w:lang w:val="en-US"/>
        </w:rPr>
        <w:t>correlation radius</w:t>
      </w:r>
    </w:p>
    <w:p w14:paraId="024D6FC6" w14:textId="5C2C28F2" w:rsidR="001D3E9E" w:rsidRPr="0004344F" w:rsidRDefault="00E20DE1" w:rsidP="001D3E9E">
      <w:pPr>
        <w:pStyle w:val="a"/>
        <w:spacing w:beforeLines="100" w:before="240" w:afterLines="150" w:after="360" w:line="276" w:lineRule="auto"/>
        <w:ind w:left="720" w:firstLine="0"/>
        <w:rPr>
          <w:lang w:val="en-US"/>
        </w:rPr>
      </w:pPr>
      <w:r w:rsidRPr="00E20DE1">
        <w:rPr>
          <w:noProof/>
        </w:rPr>
        <w:drawing>
          <wp:anchor distT="0" distB="0" distL="114300" distR="114300" simplePos="0" relativeHeight="252019712" behindDoc="0" locked="0" layoutInCell="1" allowOverlap="1" wp14:anchorId="174D0386" wp14:editId="48633747">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sidR="0004344F" w:rsidRPr="000131CF">
        <w:rPr>
          <w:lang w:val="en-US"/>
        </w:rPr>
        <w:t>fractal parameter</w:t>
      </w:r>
    </w:p>
    <w:p w14:paraId="0819F492" w14:textId="4EE0C0B1" w:rsidR="00FA175B" w:rsidRPr="0004344F" w:rsidRDefault="00FA175B" w:rsidP="00FA175B">
      <w:pPr>
        <w:pStyle w:val="a"/>
        <w:spacing w:beforeLines="100" w:before="240" w:afterLines="150" w:after="360" w:line="276" w:lineRule="auto"/>
        <w:ind w:left="720" w:firstLine="0"/>
        <w:rPr>
          <w:lang w:val="en-US"/>
        </w:rPr>
      </w:pPr>
      <w:r w:rsidRPr="00FA175B">
        <w:rPr>
          <w:noProof/>
        </w:rPr>
        <w:drawing>
          <wp:anchor distT="0" distB="0" distL="114300" distR="114300" simplePos="0" relativeHeight="252022784" behindDoc="0" locked="0" layoutInCell="1" allowOverlap="1" wp14:anchorId="3E4A99F1" wp14:editId="6E15E864">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49">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04344F">
        <w:rPr>
          <w:noProof/>
          <w:lang w:val="en-US"/>
        </w:rPr>
        <w:t>root-mean-square</w:t>
      </w:r>
      <w:r w:rsidRPr="0004344F">
        <w:rPr>
          <w:lang w:val="en-US"/>
        </w:rPr>
        <w:t xml:space="preserve"> </w:t>
      </w:r>
      <w:r w:rsidR="0004344F" w:rsidRPr="000131CF">
        <w:rPr>
          <w:lang w:val="en-US"/>
        </w:rPr>
        <w:t>roughness peak height</w:t>
      </w:r>
    </w:p>
    <w:p w14:paraId="5A66AA47" w14:textId="1F4D2876" w:rsidR="0004344F" w:rsidRPr="000131CF" w:rsidRDefault="0004344F" w:rsidP="0004344F">
      <w:pPr>
        <w:pStyle w:val="a"/>
        <w:spacing w:beforeLines="100" w:before="240" w:afterLines="150" w:after="360" w:line="276" w:lineRule="auto"/>
        <w:ind w:left="720" w:firstLine="0"/>
        <w:rPr>
          <w:lang w:val="en-US"/>
        </w:rPr>
      </w:pPr>
      <w:r w:rsidRPr="00964F7F">
        <w:rPr>
          <w:noProof/>
        </w:rPr>
        <w:drawing>
          <wp:anchor distT="0" distB="0" distL="114300" distR="114300" simplePos="0" relativeHeight="252243968" behindDoc="0" locked="0" layoutInCell="1" allowOverlap="1" wp14:anchorId="4CDE8005" wp14:editId="0C776A0D">
            <wp:simplePos x="0" y="0"/>
            <wp:positionH relativeFrom="column">
              <wp:posOffset>499000</wp:posOffset>
            </wp:positionH>
            <wp:positionV relativeFrom="paragraph">
              <wp:posOffset>-13004</wp:posOffset>
            </wp:positionV>
            <wp:extent cx="590550" cy="226060"/>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50">
                      <a:extLst>
                        <a:ext uri="{28A0092B-C50C-407E-A947-70E740481C1C}">
                          <a14:useLocalDpi xmlns:a14="http://schemas.microsoft.com/office/drawing/2010/main" val="0"/>
                        </a:ext>
                      </a:extLst>
                    </a:blip>
                    <a:srcRect l="4385" t="10919" r="4439" b="12468"/>
                    <a:stretch/>
                  </pic:blipFill>
                  <pic:spPr>
                    <a:xfrm>
                      <a:off x="0" y="0"/>
                      <a:ext cx="590550" cy="226060"/>
                    </a:xfrm>
                    <a:prstGeom prst="rect">
                      <a:avLst/>
                    </a:prstGeom>
                  </pic:spPr>
                </pic:pic>
              </a:graphicData>
            </a:graphic>
          </wp:anchor>
        </w:drawing>
      </w:r>
      <w:r w:rsidRPr="000131CF">
        <w:rPr>
          <w:lang w:val="en-US"/>
        </w:rPr>
        <w:t>central spatial frequency of the roughness peak</w:t>
      </w:r>
    </w:p>
    <w:p w14:paraId="0F063B8D" w14:textId="2E7ED5FD" w:rsidR="008F4DAF" w:rsidRPr="00B85BDD" w:rsidRDefault="008F4DAF" w:rsidP="008F4DAF">
      <w:pPr>
        <w:pStyle w:val="a"/>
        <w:spacing w:beforeLines="100" w:before="240" w:afterLines="150" w:after="360" w:line="276" w:lineRule="auto"/>
        <w:ind w:left="720" w:firstLine="0"/>
        <w:rPr>
          <w:lang w:val="en-US"/>
        </w:rPr>
      </w:pPr>
      <w:r w:rsidRPr="008F4DAF">
        <w:rPr>
          <w:noProof/>
        </w:rPr>
        <w:drawing>
          <wp:anchor distT="0" distB="0" distL="114300" distR="114300" simplePos="0" relativeHeight="252028928" behindDoc="0" locked="0" layoutInCell="1" allowOverlap="1" wp14:anchorId="25F54AA0" wp14:editId="0B63EB8E">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sidR="00B85BDD">
        <w:rPr>
          <w:lang w:val="en-US"/>
        </w:rPr>
        <w:t>width of roughness peak</w:t>
      </w:r>
      <w:r w:rsidR="00B85BDD" w:rsidRPr="000131CF">
        <w:rPr>
          <w:lang w:val="en-US"/>
        </w:rPr>
        <w:t xml:space="preserve"> in spatial frequency</w:t>
      </w:r>
    </w:p>
    <w:p w14:paraId="0A6F7EF6" w14:textId="597BBD04" w:rsidR="00B569E8" w:rsidRPr="009F0C2A" w:rsidRDefault="00B569E8" w:rsidP="00B569E8">
      <w:pPr>
        <w:pStyle w:val="a"/>
        <w:spacing w:beforeLines="100" w:before="240" w:afterLines="150" w:after="360" w:line="276" w:lineRule="auto"/>
        <w:ind w:left="720" w:firstLine="0"/>
        <w:rPr>
          <w:lang w:val="en-US"/>
        </w:rPr>
      </w:pPr>
      <w:r w:rsidRPr="00B569E8">
        <w:rPr>
          <w:noProof/>
        </w:rPr>
        <w:drawing>
          <wp:anchor distT="0" distB="0" distL="114300" distR="114300" simplePos="0" relativeHeight="252035072" behindDoc="0" locked="0" layoutInCell="1" allowOverlap="1" wp14:anchorId="3FEBDC8F" wp14:editId="13506A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52">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sidR="009F0C2A" w:rsidRPr="000131CF">
        <w:rPr>
          <w:lang w:val="en-US"/>
        </w:rPr>
        <w:t>correlation depth at the base frequency</w:t>
      </w:r>
    </w:p>
    <w:p w14:paraId="2A2CD65D" w14:textId="70986565" w:rsidR="00CC423A" w:rsidRPr="007F313A" w:rsidRDefault="00CC423A" w:rsidP="00CC423A">
      <w:pPr>
        <w:pStyle w:val="a"/>
        <w:spacing w:beforeLines="100" w:before="240" w:afterLines="150" w:after="360" w:line="276" w:lineRule="auto"/>
        <w:ind w:left="720" w:firstLine="0"/>
        <w:rPr>
          <w:lang w:val="en-US"/>
        </w:rPr>
      </w:pPr>
      <w:r w:rsidRPr="00C43AAC">
        <w:rPr>
          <w:noProof/>
        </w:rPr>
        <w:drawing>
          <wp:anchor distT="0" distB="0" distL="114300" distR="114300" simplePos="0" relativeHeight="252036096" behindDoc="0" locked="0" layoutInCell="1" allowOverlap="1" wp14:anchorId="310786BB" wp14:editId="0F22AC64">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3">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sidR="00881FF2" w:rsidRPr="000131CF">
        <w:rPr>
          <w:lang w:val="en-US"/>
        </w:rPr>
        <w:t>base frequency for correlation depth</w:t>
      </w:r>
    </w:p>
    <w:p w14:paraId="39E1C0E3" w14:textId="28AD0F14" w:rsidR="00CC423A" w:rsidRPr="007F313A" w:rsidRDefault="00CC423A" w:rsidP="00CC423A">
      <w:pPr>
        <w:pStyle w:val="a"/>
        <w:spacing w:beforeLines="100" w:before="240" w:afterLines="150" w:after="360" w:line="276" w:lineRule="auto"/>
        <w:ind w:left="720" w:firstLine="0"/>
        <w:rPr>
          <w:lang w:val="en-US"/>
        </w:rPr>
      </w:pPr>
      <w:r w:rsidRPr="00B569E8">
        <w:rPr>
          <w:noProof/>
        </w:rPr>
        <w:lastRenderedPageBreak/>
        <w:drawing>
          <wp:anchor distT="0" distB="0" distL="114300" distR="114300" simplePos="0" relativeHeight="252040192" behindDoc="0" locked="0" layoutInCell="1" allowOverlap="1" wp14:anchorId="24B1A26D" wp14:editId="403C24D6">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54">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sidR="007F313A" w:rsidRPr="00DB4BC1">
        <w:rPr>
          <w:lang w:val="en-US"/>
        </w:rPr>
        <w:t>exponent of the frequency exponent in the correlation factor PSD</w:t>
      </w:r>
    </w:p>
    <w:p w14:paraId="3E71CF9A" w14:textId="2310D034" w:rsidR="00506D4B" w:rsidRPr="007F313A" w:rsidRDefault="00506D4B" w:rsidP="00506D4B">
      <w:pPr>
        <w:pStyle w:val="a"/>
        <w:spacing w:beforeLines="100" w:before="240" w:afterLines="150" w:after="360" w:line="276" w:lineRule="auto"/>
        <w:ind w:left="720" w:firstLine="0"/>
        <w:rPr>
          <w:lang w:val="en-US"/>
        </w:rPr>
      </w:pPr>
      <w:r w:rsidRPr="004D2ED0">
        <w:rPr>
          <w:noProof/>
        </w:rPr>
        <w:drawing>
          <wp:anchor distT="0" distB="0" distL="114300" distR="114300" simplePos="0" relativeHeight="252042240" behindDoc="0" locked="0" layoutInCell="1" allowOverlap="1" wp14:anchorId="74FF374E" wp14:editId="5E5DFB89">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55"/>
                    <a:srcRect l="3359" t="2678" r="4478" b="9822"/>
                    <a:stretch/>
                  </pic:blipFill>
                  <pic:spPr>
                    <a:xfrm>
                      <a:off x="0" y="0"/>
                      <a:ext cx="588010" cy="233045"/>
                    </a:xfrm>
                    <a:prstGeom prst="rect">
                      <a:avLst/>
                    </a:prstGeom>
                  </pic:spPr>
                </pic:pic>
              </a:graphicData>
            </a:graphic>
          </wp:anchor>
        </w:drawing>
      </w:r>
      <w:r w:rsidR="007F313A" w:rsidRPr="00DB4BC1">
        <w:rPr>
          <w:lang w:val="en-US"/>
        </w:rPr>
        <w:t>particle volume in the linear growth model</w:t>
      </w:r>
    </w:p>
    <w:p w14:paraId="19B36AB6" w14:textId="574F1E46" w:rsidR="00461414" w:rsidRPr="007F313A" w:rsidRDefault="00A70E03" w:rsidP="00461414">
      <w:pPr>
        <w:pStyle w:val="a"/>
        <w:spacing w:beforeLines="100" w:before="240" w:afterLines="150" w:after="360" w:line="276" w:lineRule="auto"/>
        <w:ind w:left="720" w:firstLine="0"/>
        <w:rPr>
          <w:lang w:val="en-US"/>
        </w:rPr>
      </w:pPr>
      <w:r w:rsidRPr="004D2ED0">
        <w:rPr>
          <w:noProof/>
        </w:rPr>
        <w:drawing>
          <wp:anchor distT="0" distB="0" distL="114300" distR="114300" simplePos="0" relativeHeight="252043264" behindDoc="0" locked="0" layoutInCell="1" allowOverlap="1" wp14:anchorId="6F30B3B3" wp14:editId="56878FC9">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56"/>
                    <a:srcRect l="3030" t="6897" r="3030" b="10345"/>
                    <a:stretch/>
                  </pic:blipFill>
                  <pic:spPr>
                    <a:xfrm>
                      <a:off x="0" y="0"/>
                      <a:ext cx="590550" cy="228600"/>
                    </a:xfrm>
                    <a:prstGeom prst="rect">
                      <a:avLst/>
                    </a:prstGeom>
                  </pic:spPr>
                </pic:pic>
              </a:graphicData>
            </a:graphic>
          </wp:anchor>
        </w:drawing>
      </w:r>
      <w:r w:rsidR="007F313A" w:rsidRPr="00DB4BC1">
        <w:rPr>
          <w:lang w:val="en-US"/>
        </w:rPr>
        <w:t>coefficient at the first power of frequency in the linear growth model</w:t>
      </w:r>
    </w:p>
    <w:p w14:paraId="183503F6" w14:textId="0554DE7E" w:rsidR="00A16FBE" w:rsidRPr="007F313A" w:rsidRDefault="00A16FBE" w:rsidP="00A16FBE">
      <w:pPr>
        <w:pStyle w:val="a"/>
        <w:spacing w:beforeLines="100" w:before="240" w:afterLines="150" w:after="360" w:line="276" w:lineRule="auto"/>
        <w:ind w:left="720" w:firstLine="0"/>
        <w:rPr>
          <w:lang w:val="en-US"/>
        </w:rPr>
      </w:pPr>
      <w:r w:rsidRPr="004D2ED0">
        <w:rPr>
          <w:noProof/>
        </w:rPr>
        <w:drawing>
          <wp:anchor distT="0" distB="0" distL="114300" distR="114300" simplePos="0" relativeHeight="252048384" behindDoc="0" locked="0" layoutInCell="1" allowOverlap="1" wp14:anchorId="44E5A33C" wp14:editId="4C197C6B">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57"/>
                    <a:srcRect l="3409" t="6033" r="3409" b="9482"/>
                    <a:stretch/>
                  </pic:blipFill>
                  <pic:spPr>
                    <a:xfrm>
                      <a:off x="0" y="0"/>
                      <a:ext cx="585470" cy="233045"/>
                    </a:xfrm>
                    <a:prstGeom prst="rect">
                      <a:avLst/>
                    </a:prstGeom>
                  </pic:spPr>
                </pic:pic>
              </a:graphicData>
            </a:graphic>
          </wp:anchor>
        </w:drawing>
      </w:r>
      <w:r w:rsidR="007F313A" w:rsidRPr="00DB4BC1">
        <w:rPr>
          <w:lang w:val="en-US"/>
        </w:rPr>
        <w:t>coefficient at the second power of frequency in the linear growth model</w:t>
      </w:r>
    </w:p>
    <w:p w14:paraId="6F4D5D3A" w14:textId="0E0BFA7B" w:rsidR="00A16FBE" w:rsidRPr="007F313A" w:rsidRDefault="00CD2AA2" w:rsidP="00A16FBE">
      <w:pPr>
        <w:pStyle w:val="a"/>
        <w:spacing w:beforeLines="100" w:before="240" w:afterLines="150" w:after="360" w:line="276" w:lineRule="auto"/>
        <w:ind w:left="720" w:firstLine="0"/>
        <w:rPr>
          <w:lang w:val="en-US"/>
        </w:rPr>
      </w:pPr>
      <w:r w:rsidRPr="004D2ED0">
        <w:rPr>
          <w:noProof/>
        </w:rPr>
        <w:drawing>
          <wp:anchor distT="0" distB="0" distL="114300" distR="114300" simplePos="0" relativeHeight="252045312" behindDoc="0" locked="0" layoutInCell="1" allowOverlap="1" wp14:anchorId="12DA4175" wp14:editId="29A3E3C5">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58"/>
                    <a:srcRect l="1539" t="3570" r="3076" b="10716"/>
                    <a:stretch/>
                  </pic:blipFill>
                  <pic:spPr>
                    <a:xfrm>
                      <a:off x="0" y="0"/>
                      <a:ext cx="590550" cy="228600"/>
                    </a:xfrm>
                    <a:prstGeom prst="rect">
                      <a:avLst/>
                    </a:prstGeom>
                  </pic:spPr>
                </pic:pic>
              </a:graphicData>
            </a:graphic>
          </wp:anchor>
        </w:drawing>
      </w:r>
      <w:r w:rsidR="007F313A" w:rsidRPr="00DB4BC1">
        <w:rPr>
          <w:lang w:val="en-US"/>
        </w:rPr>
        <w:t>coefficient at the third power of frequency in the linear growth model</w:t>
      </w:r>
    </w:p>
    <w:p w14:paraId="1722ED34" w14:textId="2753D4E3" w:rsidR="00A16FBE" w:rsidRPr="007F313A" w:rsidRDefault="00CD2AA2" w:rsidP="00A16FBE">
      <w:pPr>
        <w:pStyle w:val="a"/>
        <w:spacing w:beforeLines="100" w:before="240" w:afterLines="150" w:after="360" w:line="276" w:lineRule="auto"/>
        <w:ind w:left="720" w:firstLine="0"/>
        <w:rPr>
          <w:lang w:val="en-US"/>
        </w:rPr>
      </w:pPr>
      <w:r w:rsidRPr="004D2ED0">
        <w:rPr>
          <w:noProof/>
        </w:rPr>
        <w:drawing>
          <wp:anchor distT="0" distB="0" distL="114300" distR="114300" simplePos="0" relativeHeight="252046336" behindDoc="0" locked="0" layoutInCell="1" allowOverlap="1" wp14:anchorId="61DF349E" wp14:editId="0F65B69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59"/>
                    <a:srcRect l="1514" t="3572" r="4167" b="10714"/>
                    <a:stretch/>
                  </pic:blipFill>
                  <pic:spPr>
                    <a:xfrm>
                      <a:off x="0" y="0"/>
                      <a:ext cx="592455" cy="228600"/>
                    </a:xfrm>
                    <a:prstGeom prst="rect">
                      <a:avLst/>
                    </a:prstGeom>
                  </pic:spPr>
                </pic:pic>
              </a:graphicData>
            </a:graphic>
          </wp:anchor>
        </w:drawing>
      </w:r>
      <w:r w:rsidR="007F313A" w:rsidRPr="00DB4BC1">
        <w:rPr>
          <w:lang w:val="en-US"/>
        </w:rPr>
        <w:t>coefficient at the fourth power of frequency in the linear growth model</w:t>
      </w:r>
    </w:p>
    <w:p w14:paraId="6FCD8098" w14:textId="1394D18D" w:rsidR="00904E5D" w:rsidRPr="00CA547D" w:rsidRDefault="00904E5D" w:rsidP="00904E5D">
      <w:pPr>
        <w:pStyle w:val="a"/>
        <w:spacing w:beforeLines="100" w:before="240" w:afterLines="150" w:after="360" w:line="276" w:lineRule="auto"/>
        <w:ind w:left="720" w:firstLine="0"/>
        <w:rPr>
          <w:lang w:val="en-US"/>
        </w:rPr>
      </w:pPr>
      <w:r w:rsidRPr="00520459">
        <w:rPr>
          <w:noProof/>
        </w:rPr>
        <w:drawing>
          <wp:anchor distT="0" distB="0" distL="114300" distR="114300" simplePos="0" relativeHeight="252050432" behindDoc="0" locked="0" layoutInCell="1" allowOverlap="1" wp14:anchorId="69E1B200" wp14:editId="08C6E100">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60"/>
                    <a:srcRect l="3986" t="15441" r="5434" b="14706"/>
                    <a:stretch/>
                  </pic:blipFill>
                  <pic:spPr>
                    <a:xfrm>
                      <a:off x="0" y="0"/>
                      <a:ext cx="594995" cy="226060"/>
                    </a:xfrm>
                    <a:prstGeom prst="rect">
                      <a:avLst/>
                    </a:prstGeom>
                  </pic:spPr>
                </pic:pic>
              </a:graphicData>
            </a:graphic>
          </wp:anchor>
        </w:drawing>
      </w:r>
      <w:r w:rsidR="00CA547D" w:rsidRPr="00DB4BC1">
        <w:rPr>
          <w:lang w:val="en-US"/>
        </w:rPr>
        <w:t>"roughness factor", coefficient when one-dimensional outer PSD is loaded</w:t>
      </w:r>
    </w:p>
    <w:p w14:paraId="39667091" w14:textId="70228305" w:rsidR="00296E8B" w:rsidRPr="00CA547D" w:rsidRDefault="00296E8B" w:rsidP="00296E8B">
      <w:pPr>
        <w:pStyle w:val="a"/>
        <w:spacing w:beforeLines="100" w:before="240" w:afterLines="150" w:after="360" w:line="276" w:lineRule="auto"/>
        <w:ind w:left="720" w:firstLine="0"/>
        <w:rPr>
          <w:lang w:val="en-US"/>
        </w:rPr>
      </w:pPr>
      <w:r w:rsidRPr="00520459">
        <w:rPr>
          <w:noProof/>
        </w:rPr>
        <w:drawing>
          <wp:anchor distT="0" distB="0" distL="114300" distR="114300" simplePos="0" relativeHeight="252051456" behindDoc="0" locked="0" layoutInCell="1" allowOverlap="1" wp14:anchorId="68F45208" wp14:editId="50B28574">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61"/>
                    <a:srcRect l="8218" t="13281" r="6849" b="13281"/>
                    <a:stretch/>
                  </pic:blipFill>
                  <pic:spPr>
                    <a:xfrm>
                      <a:off x="0" y="0"/>
                      <a:ext cx="589915" cy="223520"/>
                    </a:xfrm>
                    <a:prstGeom prst="rect">
                      <a:avLst/>
                    </a:prstGeom>
                  </pic:spPr>
                </pic:pic>
              </a:graphicData>
            </a:graphic>
          </wp:anchor>
        </w:drawing>
      </w:r>
      <w:r w:rsidR="00CA547D" w:rsidRPr="00DB4BC1">
        <w:rPr>
          <w:lang w:val="en-US"/>
        </w:rPr>
        <w:t>"roughness factor", coefficient when 2D outer PSD is loaded</w:t>
      </w:r>
    </w:p>
    <w:p w14:paraId="10CF5825" w14:textId="791075E8" w:rsidR="00E86A2D" w:rsidRPr="00914A82" w:rsidRDefault="00B560AB" w:rsidP="00690251">
      <w:pPr>
        <w:pStyle w:val="a"/>
        <w:spacing w:beforeLines="100" w:before="240" w:afterLines="150" w:after="360" w:line="276" w:lineRule="auto"/>
        <w:ind w:firstLine="0"/>
        <w:rPr>
          <w:lang w:val="en-US"/>
        </w:rPr>
      </w:pPr>
      <w:r>
        <w:rPr>
          <w:lang w:val="en-US"/>
        </w:rPr>
        <w:t>Particles</w:t>
      </w:r>
      <w:r w:rsidR="00690251" w:rsidRPr="00914A82">
        <w:rPr>
          <w:lang w:val="en-US"/>
        </w:rPr>
        <w:t>:</w:t>
      </w:r>
    </w:p>
    <w:p w14:paraId="29382A9D" w14:textId="34CFA37E" w:rsidR="002F4CF3" w:rsidRPr="00914A82" w:rsidRDefault="007647DC" w:rsidP="002F4CF3">
      <w:pPr>
        <w:pStyle w:val="a"/>
        <w:spacing w:beforeLines="100" w:before="240" w:afterLines="150" w:after="360" w:line="276" w:lineRule="auto"/>
        <w:ind w:left="720" w:firstLine="0"/>
        <w:rPr>
          <w:lang w:val="en-US"/>
        </w:rPr>
      </w:pPr>
      <w:r w:rsidRPr="001D28AB">
        <w:rPr>
          <w:noProof/>
        </w:rPr>
        <w:drawing>
          <wp:anchor distT="0" distB="0" distL="114300" distR="114300" simplePos="0" relativeHeight="252059648" behindDoc="0" locked="0" layoutInCell="1" allowOverlap="1" wp14:anchorId="0348A0B1" wp14:editId="6BB6A5C7">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62"/>
                    <a:srcRect l="7858" t="11689" r="7733" b="15761"/>
                    <a:stretch/>
                  </pic:blipFill>
                  <pic:spPr>
                    <a:xfrm>
                      <a:off x="0" y="0"/>
                      <a:ext cx="498475" cy="234950"/>
                    </a:xfrm>
                    <a:prstGeom prst="rect">
                      <a:avLst/>
                    </a:prstGeom>
                  </pic:spPr>
                </pic:pic>
              </a:graphicData>
            </a:graphic>
          </wp:anchor>
        </w:drawing>
      </w:r>
      <w:r w:rsidR="00914A82" w:rsidRPr="002905BB">
        <w:rPr>
          <w:lang w:val="en-US"/>
        </w:rPr>
        <w:t>abs</w:t>
      </w:r>
      <w:r w:rsidR="00914A82">
        <w:rPr>
          <w:lang w:val="en-US"/>
        </w:rPr>
        <w:t>olute density of particle material</w:t>
      </w:r>
    </w:p>
    <w:p w14:paraId="6AC7A2B9" w14:textId="61B9ED40" w:rsidR="002F4CF3" w:rsidRPr="00914A82" w:rsidRDefault="005B6F37" w:rsidP="002F4CF3">
      <w:pPr>
        <w:pStyle w:val="a"/>
        <w:spacing w:beforeLines="100" w:before="240" w:afterLines="150" w:after="360" w:line="276" w:lineRule="auto"/>
        <w:ind w:left="720" w:firstLine="0"/>
        <w:rPr>
          <w:lang w:val="en-US"/>
        </w:rPr>
      </w:pPr>
      <w:r w:rsidRPr="001D28AB">
        <w:rPr>
          <w:noProof/>
        </w:rPr>
        <w:drawing>
          <wp:anchor distT="0" distB="0" distL="114300" distR="114300" simplePos="0" relativeHeight="252060672" behindDoc="0" locked="0" layoutInCell="1" allowOverlap="1" wp14:anchorId="5B372DCA" wp14:editId="5902C00C">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3"/>
                    <a:srcRect l="4499" t="7732" r="6801" b="16511"/>
                    <a:stretch/>
                  </pic:blipFill>
                  <pic:spPr>
                    <a:xfrm>
                      <a:off x="0" y="0"/>
                      <a:ext cx="498475" cy="238125"/>
                    </a:xfrm>
                    <a:prstGeom prst="rect">
                      <a:avLst/>
                    </a:prstGeom>
                  </pic:spPr>
                </pic:pic>
              </a:graphicData>
            </a:graphic>
          </wp:anchor>
        </w:drawing>
      </w:r>
      <w:r w:rsidR="00914A82" w:rsidRPr="002905BB">
        <w:rPr>
          <w:lang w:val="en-US"/>
        </w:rPr>
        <w:t>relative density of particle material</w:t>
      </w:r>
    </w:p>
    <w:p w14:paraId="73FF7EC5" w14:textId="3113DAB4" w:rsidR="005B6F37" w:rsidRPr="00914A82" w:rsidRDefault="005B6F37" w:rsidP="005B6F37">
      <w:pPr>
        <w:pStyle w:val="a"/>
        <w:spacing w:beforeLines="100" w:before="240" w:afterLines="150" w:after="360" w:line="276" w:lineRule="auto"/>
        <w:ind w:left="720" w:firstLine="0"/>
        <w:rPr>
          <w:lang w:val="en-US"/>
        </w:rPr>
      </w:pPr>
      <w:r w:rsidRPr="007647DC">
        <w:rPr>
          <w:noProof/>
        </w:rPr>
        <w:drawing>
          <wp:anchor distT="0" distB="0" distL="114300" distR="114300" simplePos="0" relativeHeight="252061696" behindDoc="0" locked="0" layoutInCell="1" allowOverlap="1" wp14:anchorId="4D387C23" wp14:editId="598E76D5">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64"/>
                    <a:srcRect l="2602" t="6155" r="5731" b="12734"/>
                    <a:stretch/>
                  </pic:blipFill>
                  <pic:spPr>
                    <a:xfrm>
                      <a:off x="0" y="0"/>
                      <a:ext cx="593725" cy="231775"/>
                    </a:xfrm>
                    <a:prstGeom prst="rect">
                      <a:avLst/>
                    </a:prstGeom>
                  </pic:spPr>
                </pic:pic>
              </a:graphicData>
            </a:graphic>
          </wp:anchor>
        </w:drawing>
      </w:r>
      <w:r w:rsidR="00914A82" w:rsidRPr="002905BB">
        <w:rPr>
          <w:lang w:val="en-US"/>
        </w:rPr>
        <w:t>particle lateral radius</w:t>
      </w:r>
    </w:p>
    <w:p w14:paraId="62BDC8D2" w14:textId="5BF492E5" w:rsidR="005B6F37" w:rsidRPr="00914A82" w:rsidRDefault="005B6F37" w:rsidP="005B6F37">
      <w:pPr>
        <w:pStyle w:val="a"/>
        <w:spacing w:beforeLines="100" w:before="240" w:afterLines="150" w:after="360" w:line="276" w:lineRule="auto"/>
        <w:ind w:left="720" w:firstLine="0"/>
        <w:rPr>
          <w:lang w:val="en-US"/>
        </w:rPr>
      </w:pPr>
      <w:r w:rsidRPr="007647DC">
        <w:rPr>
          <w:noProof/>
        </w:rPr>
        <w:drawing>
          <wp:anchor distT="0" distB="0" distL="114300" distR="114300" simplePos="0" relativeHeight="252062720" behindDoc="0" locked="0" layoutInCell="1" allowOverlap="1" wp14:anchorId="7BAE1049" wp14:editId="4971A77D">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65"/>
                    <a:srcRect l="5056" t="14782" r="7906" b="13650"/>
                    <a:stretch/>
                  </pic:blipFill>
                  <pic:spPr>
                    <a:xfrm>
                      <a:off x="0" y="0"/>
                      <a:ext cx="596900" cy="231775"/>
                    </a:xfrm>
                    <a:prstGeom prst="rect">
                      <a:avLst/>
                    </a:prstGeom>
                  </pic:spPr>
                </pic:pic>
              </a:graphicData>
            </a:graphic>
          </wp:anchor>
        </w:drawing>
      </w:r>
      <w:r w:rsidR="00914A82" w:rsidRPr="002905BB">
        <w:rPr>
          <w:lang w:val="en-US"/>
        </w:rPr>
        <w:t>particle height</w:t>
      </w:r>
    </w:p>
    <w:p w14:paraId="310322C3" w14:textId="6719984C" w:rsidR="00AA2156" w:rsidRPr="00914A82" w:rsidRDefault="00734A05" w:rsidP="00AA2156">
      <w:pPr>
        <w:pStyle w:val="a"/>
        <w:spacing w:beforeLines="100" w:before="240" w:afterLines="150" w:after="360" w:line="276" w:lineRule="auto"/>
        <w:ind w:left="720" w:firstLine="0"/>
        <w:rPr>
          <w:lang w:val="en-US"/>
        </w:rPr>
      </w:pPr>
      <w:r w:rsidRPr="007647DC">
        <w:rPr>
          <w:noProof/>
        </w:rPr>
        <w:drawing>
          <wp:anchor distT="0" distB="0" distL="114300" distR="114300" simplePos="0" relativeHeight="252063744" behindDoc="0" locked="0" layoutInCell="1" allowOverlap="1" wp14:anchorId="0D880FDF" wp14:editId="283345A5">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66"/>
                    <a:srcRect l="4181" t="8253" r="6447" b="13621"/>
                    <a:stretch/>
                  </pic:blipFill>
                  <pic:spPr>
                    <a:xfrm>
                      <a:off x="0" y="0"/>
                      <a:ext cx="587375" cy="238125"/>
                    </a:xfrm>
                    <a:prstGeom prst="rect">
                      <a:avLst/>
                    </a:prstGeom>
                  </pic:spPr>
                </pic:pic>
              </a:graphicData>
            </a:graphic>
          </wp:anchor>
        </w:drawing>
      </w:r>
      <w:r w:rsidR="00914A82" w:rsidRPr="002905BB">
        <w:rPr>
          <w:lang w:val="en-US"/>
        </w:rPr>
        <w:t>average distance between particles</w:t>
      </w:r>
    </w:p>
    <w:p w14:paraId="2E976ECD" w14:textId="4C7B72FC" w:rsidR="00AA2156" w:rsidRPr="00914A82" w:rsidRDefault="009A4B9C" w:rsidP="00914A82">
      <w:pPr>
        <w:pStyle w:val="a"/>
        <w:spacing w:beforeLines="100" w:before="240" w:afterLines="150" w:after="360" w:line="276" w:lineRule="auto"/>
        <w:rPr>
          <w:lang w:val="en-US"/>
        </w:rPr>
      </w:pPr>
      <w:r w:rsidRPr="007647DC">
        <w:rPr>
          <w:noProof/>
        </w:rPr>
        <w:drawing>
          <wp:anchor distT="0" distB="0" distL="114300" distR="114300" simplePos="0" relativeHeight="252064768" behindDoc="0" locked="0" layoutInCell="1" allowOverlap="1" wp14:anchorId="18AE0967" wp14:editId="52039F9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67"/>
                    <a:srcRect l="5129" t="9058" r="5823" b="12448"/>
                    <a:stretch/>
                  </pic:blipFill>
                  <pic:spPr>
                    <a:xfrm>
                      <a:off x="0" y="0"/>
                      <a:ext cx="593725" cy="231140"/>
                    </a:xfrm>
                    <a:prstGeom prst="rect">
                      <a:avLst/>
                    </a:prstGeom>
                  </pic:spPr>
                </pic:pic>
              </a:graphicData>
            </a:graphic>
          </wp:anchor>
        </w:drawing>
      </w:r>
      <w:r w:rsidR="00914A82" w:rsidRPr="00914A82">
        <w:rPr>
          <w:lang w:val="en-US"/>
        </w:rPr>
        <w:t xml:space="preserve"> </w:t>
      </w:r>
      <w:r w:rsidR="00914A82" w:rsidRPr="002905BB">
        <w:rPr>
          <w:lang w:val="en-US"/>
        </w:rPr>
        <w:t>particle</w:t>
      </w:r>
      <w:r w:rsidR="00914A82" w:rsidRPr="001C3ED6">
        <w:rPr>
          <w:lang w:val="en-US"/>
        </w:rPr>
        <w:t xml:space="preserve"> </w:t>
      </w:r>
      <w:r w:rsidR="00914A82" w:rsidRPr="002905BB">
        <w:rPr>
          <w:lang w:val="en-US"/>
        </w:rPr>
        <w:t>spacing</w:t>
      </w:r>
      <w:r w:rsidR="00914A82" w:rsidRPr="001C3ED6">
        <w:rPr>
          <w:lang w:val="en-US"/>
        </w:rPr>
        <w:t xml:space="preserve"> </w:t>
      </w:r>
      <w:r w:rsidR="00914A82" w:rsidRPr="002905BB">
        <w:rPr>
          <w:lang w:val="en-US"/>
        </w:rPr>
        <w:t>variation</w:t>
      </w:r>
    </w:p>
    <w:p w14:paraId="304CC331" w14:textId="10B0BB99" w:rsidR="00AA2156" w:rsidRPr="00914A82" w:rsidRDefault="009A4B9C" w:rsidP="00AA2156">
      <w:pPr>
        <w:pStyle w:val="a"/>
        <w:spacing w:beforeLines="100" w:before="240" w:afterLines="150" w:after="360" w:line="276" w:lineRule="auto"/>
        <w:ind w:left="720" w:firstLine="0"/>
        <w:rPr>
          <w:lang w:val="en-US"/>
        </w:rPr>
      </w:pPr>
      <w:r w:rsidRPr="007647DC">
        <w:rPr>
          <w:noProof/>
        </w:rPr>
        <w:drawing>
          <wp:anchor distT="0" distB="0" distL="114300" distR="114300" simplePos="0" relativeHeight="252065792" behindDoc="0" locked="0" layoutInCell="1" allowOverlap="1" wp14:anchorId="367E2533" wp14:editId="700F0740">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68"/>
                    <a:srcRect l="4443" t="11357" r="5614" b="11298"/>
                    <a:stretch/>
                  </pic:blipFill>
                  <pic:spPr>
                    <a:xfrm>
                      <a:off x="0" y="0"/>
                      <a:ext cx="496570" cy="235585"/>
                    </a:xfrm>
                    <a:prstGeom prst="rect">
                      <a:avLst/>
                    </a:prstGeom>
                  </pic:spPr>
                </pic:pic>
              </a:graphicData>
            </a:graphic>
          </wp:anchor>
        </w:drawing>
      </w:r>
      <w:r w:rsidR="00914A82">
        <w:rPr>
          <w:lang w:val="en-US"/>
        </w:rPr>
        <w:t xml:space="preserve">domain size </w:t>
      </w:r>
      <w:r w:rsidR="00914A82" w:rsidRPr="001C3ED6">
        <w:rPr>
          <w:lang w:val="en-US"/>
        </w:rPr>
        <w:t xml:space="preserve">– </w:t>
      </w:r>
      <w:r w:rsidR="00914A82">
        <w:rPr>
          <w:lang w:val="en-US"/>
        </w:rPr>
        <w:t>size of particle correlation region</w:t>
      </w:r>
    </w:p>
    <w:p w14:paraId="6971E01A" w14:textId="7F12D635" w:rsidR="009A4B9C" w:rsidRPr="00914A82" w:rsidRDefault="009A4B9C" w:rsidP="009A4B9C">
      <w:pPr>
        <w:pStyle w:val="a"/>
        <w:spacing w:beforeLines="100" w:before="240" w:afterLines="150" w:after="360" w:line="276" w:lineRule="auto"/>
        <w:ind w:left="720" w:firstLine="0"/>
        <w:rPr>
          <w:lang w:val="en-US"/>
        </w:rPr>
      </w:pPr>
      <w:r w:rsidRPr="007647DC">
        <w:rPr>
          <w:noProof/>
        </w:rPr>
        <w:drawing>
          <wp:anchor distT="0" distB="0" distL="114300" distR="114300" simplePos="0" relativeHeight="252066816" behindDoc="0" locked="0" layoutInCell="1" allowOverlap="1" wp14:anchorId="006928AA" wp14:editId="0B960B74">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69"/>
                    <a:srcRect l="4042" t="10193" r="5379" b="9807"/>
                    <a:stretch/>
                  </pic:blipFill>
                  <pic:spPr>
                    <a:xfrm>
                      <a:off x="0" y="0"/>
                      <a:ext cx="594995" cy="228600"/>
                    </a:xfrm>
                    <a:prstGeom prst="rect">
                      <a:avLst/>
                    </a:prstGeom>
                  </pic:spPr>
                </pic:pic>
              </a:graphicData>
            </a:graphic>
          </wp:anchor>
        </w:drawing>
      </w:r>
      <w:r w:rsidR="00914A82" w:rsidRPr="00D341D4">
        <w:rPr>
          <w:lang w:val="en-US"/>
        </w:rPr>
        <w:t>random shift of particles in a layer relative to an adjacent layer</w:t>
      </w:r>
    </w:p>
    <w:p w14:paraId="4AD589D2" w14:textId="74B9CD97" w:rsidR="00577F68" w:rsidRPr="00914A82" w:rsidRDefault="00577F68" w:rsidP="00577F68">
      <w:pPr>
        <w:pStyle w:val="a"/>
        <w:spacing w:beforeLines="100" w:before="240" w:afterLines="150" w:after="360" w:line="276" w:lineRule="auto"/>
        <w:ind w:left="720" w:firstLine="0"/>
        <w:rPr>
          <w:lang w:val="en-US"/>
        </w:rPr>
      </w:pPr>
      <w:r w:rsidRPr="007647DC">
        <w:rPr>
          <w:noProof/>
        </w:rPr>
        <w:drawing>
          <wp:anchor distT="0" distB="0" distL="114300" distR="114300" simplePos="0" relativeHeight="252067840" behindDoc="0" locked="0" layoutInCell="1" allowOverlap="1" wp14:anchorId="6CC0D2BD" wp14:editId="1642158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70"/>
                    <a:srcRect l="4015" t="10257" r="5768" b="8910"/>
                    <a:stretch/>
                  </pic:blipFill>
                  <pic:spPr>
                    <a:xfrm>
                      <a:off x="0" y="0"/>
                      <a:ext cx="592455" cy="230505"/>
                    </a:xfrm>
                    <a:prstGeom prst="rect">
                      <a:avLst/>
                    </a:prstGeom>
                  </pic:spPr>
                </pic:pic>
              </a:graphicData>
            </a:graphic>
          </wp:anchor>
        </w:drawing>
      </w:r>
      <w:r w:rsidR="00914A82" w:rsidRPr="00D341D4">
        <w:rPr>
          <w:lang w:val="en-US"/>
        </w:rPr>
        <w:t>vertical shift of all particles relative to the center of the layer</w:t>
      </w:r>
      <w:r w:rsidRPr="00914A82">
        <w:rPr>
          <w:lang w:val="en-US"/>
        </w:rPr>
        <w:t xml:space="preserve"> </w:t>
      </w:r>
    </w:p>
    <w:p w14:paraId="5278DE72" w14:textId="6AE1D51E" w:rsidR="00577F68" w:rsidRPr="00914A82" w:rsidRDefault="00577F68" w:rsidP="00577F68">
      <w:pPr>
        <w:pStyle w:val="a"/>
        <w:spacing w:beforeLines="100" w:before="240" w:afterLines="150" w:after="360" w:line="276" w:lineRule="auto"/>
        <w:ind w:left="720" w:firstLine="0"/>
        <w:rPr>
          <w:lang w:val="en-US"/>
        </w:rPr>
      </w:pPr>
      <w:r w:rsidRPr="007647DC">
        <w:rPr>
          <w:noProof/>
        </w:rPr>
        <w:drawing>
          <wp:anchor distT="0" distB="0" distL="114300" distR="114300" simplePos="0" relativeHeight="252068864" behindDoc="0" locked="0" layoutInCell="1" allowOverlap="1" wp14:anchorId="06D18736" wp14:editId="00404186">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71"/>
                    <a:srcRect l="4265" t="8508" r="5880" b="17248"/>
                    <a:stretch/>
                  </pic:blipFill>
                  <pic:spPr>
                    <a:xfrm>
                      <a:off x="0" y="0"/>
                      <a:ext cx="590550" cy="233045"/>
                    </a:xfrm>
                    <a:prstGeom prst="rect">
                      <a:avLst/>
                    </a:prstGeom>
                  </pic:spPr>
                </pic:pic>
              </a:graphicData>
            </a:graphic>
          </wp:anchor>
        </w:drawing>
      </w:r>
      <w:r w:rsidR="00914A82" w:rsidRPr="00D341D4">
        <w:rPr>
          <w:lang w:val="en-US"/>
        </w:rPr>
        <w:t>random scattering of particles in a layer vertically</w:t>
      </w:r>
    </w:p>
    <w:p w14:paraId="30D33DA5" w14:textId="0912F6A6" w:rsidR="0044785C" w:rsidRPr="00CD4C4B" w:rsidRDefault="0044785C" w:rsidP="000D7464">
      <w:pPr>
        <w:pStyle w:val="Heading4"/>
        <w:numPr>
          <w:ilvl w:val="3"/>
          <w:numId w:val="5"/>
        </w:numPr>
        <w:rPr>
          <w:sz w:val="24"/>
          <w:szCs w:val="24"/>
        </w:rPr>
      </w:pPr>
      <w:bookmarkStart w:id="111" w:name="_Coupling_editor"/>
      <w:bookmarkEnd w:id="111"/>
      <w:r w:rsidRPr="00CD4C4B">
        <w:rPr>
          <w:sz w:val="24"/>
          <w:szCs w:val="24"/>
          <w:lang w:val="en-US"/>
        </w:rPr>
        <w:t>Coupling editor</w:t>
      </w:r>
    </w:p>
    <w:p w14:paraId="6E94B6A3" w14:textId="1E1B127E" w:rsidR="004F354B" w:rsidRPr="00A47FEB" w:rsidRDefault="006F4312" w:rsidP="009529D4">
      <w:pPr>
        <w:pStyle w:val="a"/>
        <w:spacing w:beforeLines="100" w:before="240" w:afterLines="150" w:after="360" w:line="276" w:lineRule="auto"/>
        <w:ind w:firstLine="0"/>
        <w:rPr>
          <w:lang w:val="en-US"/>
        </w:rPr>
      </w:pPr>
      <w:r w:rsidRPr="00D341D4">
        <w:rPr>
          <w:lang w:val="en-US"/>
        </w:rPr>
        <w:t>If</w:t>
      </w:r>
      <w:r w:rsidRPr="00A47FEB">
        <w:rPr>
          <w:lang w:val="en-US"/>
        </w:rPr>
        <w:t xml:space="preserve"> </w:t>
      </w:r>
      <w:r w:rsidRPr="00D341D4">
        <w:rPr>
          <w:lang w:val="en-US"/>
        </w:rPr>
        <w:t>you</w:t>
      </w:r>
      <w:r w:rsidRPr="00A47FEB">
        <w:rPr>
          <w:lang w:val="en-US"/>
        </w:rPr>
        <w:t xml:space="preserve"> </w:t>
      </w:r>
      <w:r w:rsidRPr="00D341D4">
        <w:rPr>
          <w:lang w:val="en-US"/>
        </w:rPr>
        <w:t>click</w:t>
      </w:r>
      <w:r w:rsidRPr="00A47FEB">
        <w:rPr>
          <w:lang w:val="en-US"/>
        </w:rPr>
        <w:t xml:space="preserve"> </w:t>
      </w:r>
      <w:r w:rsidRPr="00D341D4">
        <w:rPr>
          <w:lang w:val="en-US"/>
        </w:rPr>
        <w:t>on</w:t>
      </w:r>
      <w:r w:rsidRPr="00A47FEB">
        <w:rPr>
          <w:lang w:val="en-US"/>
        </w:rPr>
        <w:t xml:space="preserve"> </w:t>
      </w:r>
      <w:r w:rsidRPr="00D341D4">
        <w:rPr>
          <w:lang w:val="en-US"/>
        </w:rPr>
        <w:t>the</w:t>
      </w:r>
      <w:r w:rsidRPr="00A47FEB">
        <w:rPr>
          <w:lang w:val="en-US"/>
        </w:rPr>
        <w:t xml:space="preserve"> </w:t>
      </w:r>
      <w:r w:rsidRPr="00D341D4">
        <w:rPr>
          <w:lang w:val="en-US"/>
        </w:rPr>
        <w:t>only</w:t>
      </w:r>
      <w:r w:rsidRPr="00A47FEB">
        <w:rPr>
          <w:lang w:val="en-US"/>
        </w:rPr>
        <w:t xml:space="preserve"> </w:t>
      </w:r>
      <w:r w:rsidRPr="00D341D4">
        <w:rPr>
          <w:lang w:val="en-US"/>
        </w:rPr>
        <w:t>item</w:t>
      </w:r>
      <w:r w:rsidRPr="00A47FEB">
        <w:rPr>
          <w:lang w:val="en-US"/>
        </w:rPr>
        <w:t xml:space="preserve"> </w:t>
      </w:r>
      <w:r w:rsidRPr="00D341D4">
        <w:rPr>
          <w:lang w:val="en-US"/>
        </w:rPr>
        <w:t>of</w:t>
      </w:r>
      <w:r w:rsidRPr="00A47FEB">
        <w:rPr>
          <w:lang w:val="en-US"/>
        </w:rPr>
        <w:t xml:space="preserve"> </w:t>
      </w:r>
      <w:r w:rsidRPr="00D341D4">
        <w:rPr>
          <w:lang w:val="en-US"/>
        </w:rPr>
        <w:t>the</w:t>
      </w:r>
      <w:r w:rsidRPr="00A47FEB">
        <w:rPr>
          <w:lang w:val="en-US"/>
        </w:rPr>
        <w:t xml:space="preserve"> </w:t>
      </w:r>
      <w:r w:rsidRPr="00D341D4">
        <w:rPr>
          <w:lang w:val="en-US"/>
        </w:rPr>
        <w:t>parameter</w:t>
      </w:r>
      <w:r w:rsidRPr="00A47FEB">
        <w:rPr>
          <w:lang w:val="en-US"/>
        </w:rPr>
        <w:t>'</w:t>
      </w:r>
      <w:r w:rsidRPr="00D341D4">
        <w:rPr>
          <w:lang w:val="en-US"/>
        </w:rPr>
        <w:t>s</w:t>
      </w:r>
      <w:r w:rsidRPr="00A47FEB">
        <w:rPr>
          <w:lang w:val="en-US"/>
        </w:rPr>
        <w:t xml:space="preserve"> </w:t>
      </w:r>
      <w:r w:rsidRPr="00D341D4">
        <w:rPr>
          <w:lang w:val="en-US"/>
        </w:rPr>
        <w:t>context</w:t>
      </w:r>
      <w:r w:rsidRPr="00A47FEB">
        <w:rPr>
          <w:lang w:val="en-US"/>
        </w:rPr>
        <w:t xml:space="preserve"> </w:t>
      </w:r>
      <w:r w:rsidRPr="00D341D4">
        <w:rPr>
          <w:lang w:val="en-US"/>
        </w:rPr>
        <w:t>menu</w:t>
      </w:r>
      <w:r w:rsidRPr="00A47FEB">
        <w:rPr>
          <w:lang w:val="en-US"/>
        </w:rPr>
        <w:t xml:space="preserve">, </w:t>
      </w:r>
      <w:r w:rsidRPr="00D341D4">
        <w:rPr>
          <w:lang w:val="en-US"/>
        </w:rPr>
        <w:t>the</w:t>
      </w:r>
      <w:r w:rsidRPr="00A47FEB">
        <w:rPr>
          <w:lang w:val="en-US"/>
        </w:rPr>
        <w:t xml:space="preserve"> </w:t>
      </w:r>
      <w:r w:rsidR="00765C1A" w:rsidRPr="00A47FEB">
        <w:rPr>
          <w:lang w:val="en-US"/>
        </w:rPr>
        <w:t>"</w:t>
      </w:r>
      <w:r w:rsidR="00BB038D" w:rsidRPr="002260D8">
        <w:rPr>
          <w:rFonts w:ascii="Arial" w:hAnsi="Arial" w:cs="Arial"/>
          <w:color w:val="C00000"/>
          <w:lang w:val="en-US"/>
        </w:rPr>
        <w:t>Coupling</w:t>
      </w:r>
      <w:r w:rsidR="00BB038D" w:rsidRPr="00A47FEB">
        <w:rPr>
          <w:rFonts w:ascii="Arial" w:hAnsi="Arial" w:cs="Arial"/>
          <w:color w:val="C00000"/>
          <w:lang w:val="en-US"/>
        </w:rPr>
        <w:t xml:space="preserve"> </w:t>
      </w:r>
      <w:r w:rsidR="00BB038D" w:rsidRPr="002260D8">
        <w:rPr>
          <w:rFonts w:ascii="Arial" w:hAnsi="Arial" w:cs="Arial"/>
          <w:color w:val="C00000"/>
          <w:lang w:val="en-US"/>
        </w:rPr>
        <w:t>editor</w:t>
      </w:r>
      <w:r w:rsidR="00765C1A" w:rsidRPr="00A47FEB">
        <w:rPr>
          <w:lang w:val="en-US"/>
        </w:rPr>
        <w:t>"</w:t>
      </w:r>
      <w:r w:rsidR="00BB038D" w:rsidRPr="00A47FEB">
        <w:rPr>
          <w:lang w:val="en-US"/>
        </w:rPr>
        <w:t xml:space="preserve">, </w:t>
      </w:r>
      <w:r w:rsidR="00A47FEB" w:rsidRPr="00D341D4">
        <w:rPr>
          <w:lang w:val="en-US"/>
        </w:rPr>
        <w:t>window will open, which is intended for setting relationships between parameters, as well as for estimating the confidence interval of parameter values based on the residual</w:t>
      </w:r>
      <w:r w:rsidR="00FD05AD" w:rsidRPr="00A47FEB">
        <w:rPr>
          <w:lang w:val="en-US"/>
        </w:rPr>
        <w:t>.</w:t>
      </w:r>
    </w:p>
    <w:p w14:paraId="5A2F7B9B" w14:textId="2B3AA795" w:rsidR="00201346" w:rsidRPr="00B30475" w:rsidRDefault="003F2EB8" w:rsidP="003855FD">
      <w:pPr>
        <w:pStyle w:val="a"/>
        <w:numPr>
          <w:ilvl w:val="0"/>
          <w:numId w:val="2"/>
        </w:numPr>
        <w:spacing w:beforeLines="100" w:before="240" w:afterLines="150" w:after="360" w:line="276" w:lineRule="auto"/>
        <w:jc w:val="center"/>
        <w:rPr>
          <w:rStyle w:val="ListLabel3"/>
          <w:color w:val="00518E"/>
          <w:sz w:val="22"/>
        </w:rPr>
      </w:pPr>
      <w:r w:rsidRPr="00B30475">
        <w:rPr>
          <w:noProof/>
        </w:rPr>
        <w:lastRenderedPageBreak/>
        <w:drawing>
          <wp:anchor distT="180340" distB="107950" distL="114300" distR="114300" simplePos="0" relativeHeight="251686912" behindDoc="0" locked="0" layoutInCell="1" allowOverlap="1" wp14:anchorId="43C79214" wp14:editId="423DA572">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A47FEB">
        <w:rPr>
          <w:noProof/>
          <w:lang w:val="en-US"/>
        </w:rPr>
        <w:t xml:space="preserve"> </w:t>
      </w:r>
      <w:r w:rsidR="002B08F3">
        <w:rPr>
          <w:rStyle w:val="ListLabel3"/>
          <w:color w:val="00518E"/>
          <w:sz w:val="22"/>
          <w:lang w:val="en-US"/>
        </w:rPr>
        <w:t>Window</w:t>
      </w:r>
      <w:r w:rsidR="007A7E5E">
        <w:rPr>
          <w:rStyle w:val="ListLabel3"/>
          <w:color w:val="00518E"/>
          <w:sz w:val="22"/>
        </w:rPr>
        <w:t xml:space="preserve"> </w:t>
      </w:r>
      <w:r w:rsidR="00765C1A">
        <w:t>"</w:t>
      </w:r>
      <w:r w:rsidR="007A7E5E" w:rsidRPr="002260D8">
        <w:rPr>
          <w:rFonts w:ascii="Arial" w:hAnsi="Arial" w:cs="Arial"/>
          <w:color w:val="C00000"/>
          <w:lang w:val="en-US"/>
        </w:rPr>
        <w:t>Coupling</w:t>
      </w:r>
      <w:r w:rsidR="007A7E5E" w:rsidRPr="002260D8">
        <w:rPr>
          <w:rFonts w:ascii="Arial" w:hAnsi="Arial" w:cs="Arial"/>
          <w:color w:val="C00000"/>
        </w:rPr>
        <w:t xml:space="preserve"> </w:t>
      </w:r>
      <w:r w:rsidR="007A7E5E" w:rsidRPr="002260D8">
        <w:rPr>
          <w:rFonts w:ascii="Arial" w:hAnsi="Arial" w:cs="Arial"/>
          <w:color w:val="C00000"/>
          <w:lang w:val="en-US"/>
        </w:rPr>
        <w:t>editor</w:t>
      </w:r>
      <w:r w:rsidR="00765C1A">
        <w:t>"</w:t>
      </w:r>
    </w:p>
    <w:p w14:paraId="6AA5D4D4" w14:textId="75CFE33E" w:rsidR="00FA126A" w:rsidRPr="009D7F0A" w:rsidRDefault="00953A7B" w:rsidP="00C016B4">
      <w:pPr>
        <w:pStyle w:val="a"/>
        <w:spacing w:beforeLines="100" w:before="240" w:afterLines="150" w:after="360" w:line="276" w:lineRule="auto"/>
        <w:ind w:firstLine="0"/>
        <w:rPr>
          <w:lang w:val="en-US"/>
        </w:rPr>
      </w:pPr>
      <w:bookmarkStart w:id="112" w:name="_Hlk119165934"/>
      <w:r w:rsidRPr="00D341D4">
        <w:rPr>
          <w:lang w:val="en-US"/>
        </w:rPr>
        <w:t xml:space="preserve">Parameters can be linked to each other by a functional dependency. </w:t>
      </w:r>
      <w:r>
        <w:rPr>
          <w:lang w:val="en-US"/>
        </w:rPr>
        <w:t>I</w:t>
      </w:r>
      <w:r w:rsidRPr="00D341D4">
        <w:rPr>
          <w:lang w:val="en-US"/>
        </w:rPr>
        <w:t xml:space="preserve">n the process of fitting, the values ​​of the dependent parameters are calculated in accordance with the given function. The hierarchy of related parameters is displayed in color according to the legend: the </w:t>
      </w:r>
      <w:r w:rsidRPr="00D341D4">
        <w:rPr>
          <w:highlight w:val="red"/>
          <w:lang w:val="en-US"/>
        </w:rPr>
        <w:t>red</w:t>
      </w:r>
      <w:r w:rsidRPr="00D341D4">
        <w:rPr>
          <w:lang w:val="en-US"/>
        </w:rPr>
        <w:t xml:space="preserve"> parameter is dependent, while no one depends on it; the </w:t>
      </w:r>
      <w:r w:rsidRPr="00D341D4">
        <w:rPr>
          <w:highlight w:val="green"/>
          <w:lang w:val="en-US"/>
        </w:rPr>
        <w:t>green</w:t>
      </w:r>
      <w:r w:rsidRPr="00D341D4">
        <w:rPr>
          <w:lang w:val="en-US"/>
        </w:rPr>
        <w:t xml:space="preserve"> parameter is independent, but other parameters depend on it; the </w:t>
      </w:r>
      <w:r w:rsidRPr="00D341D4">
        <w:rPr>
          <w:highlight w:val="yellow"/>
          <w:lang w:val="en-US"/>
        </w:rPr>
        <w:t>yellow</w:t>
      </w:r>
      <w:r w:rsidRPr="00D341D4">
        <w:rPr>
          <w:lang w:val="en-US"/>
        </w:rPr>
        <w:t xml:space="preserve"> parameter is dependent, but other parameters also depend on it. </w:t>
      </w:r>
      <w:bookmarkEnd w:id="112"/>
      <w:r w:rsidR="009D7F0A" w:rsidRPr="00D341D4">
        <w:rPr>
          <w:lang w:val="en-US"/>
        </w:rPr>
        <w:t>Each parameter can have no more than one "master" and as many "</w:t>
      </w:r>
      <w:r w:rsidR="009D7F0A">
        <w:rPr>
          <w:lang w:val="en-US"/>
        </w:rPr>
        <w:t>slaves</w:t>
      </w:r>
      <w:r w:rsidR="009D7F0A" w:rsidRPr="00D341D4">
        <w:rPr>
          <w:lang w:val="en-US"/>
        </w:rPr>
        <w:t xml:space="preserve">" as desired. To assign a new parameter as "master" or "slave" in relation to the given parameter for which this window is open, you need to put the cursor in the corresponding field in the </w:t>
      </w:r>
      <w:r w:rsidR="00765C1A" w:rsidRPr="009D7F0A">
        <w:rPr>
          <w:lang w:val="en-US"/>
        </w:rPr>
        <w:t>"</w:t>
      </w:r>
      <w:r w:rsidR="00E0045D" w:rsidRPr="004C031A">
        <w:rPr>
          <w:rFonts w:ascii="Arial" w:hAnsi="Arial" w:cs="Arial"/>
          <w:color w:val="C00000"/>
          <w:lang w:val="en-US"/>
        </w:rPr>
        <w:t>Master</w:t>
      </w:r>
      <w:r w:rsidR="00765C1A" w:rsidRPr="009D7F0A">
        <w:rPr>
          <w:lang w:val="en-US"/>
        </w:rPr>
        <w:t>"</w:t>
      </w:r>
      <w:r w:rsidR="00E0045D" w:rsidRPr="009D7F0A">
        <w:rPr>
          <w:lang w:val="en-US"/>
        </w:rPr>
        <w:t xml:space="preserve"> </w:t>
      </w:r>
      <w:r w:rsidR="009D7F0A" w:rsidRPr="00D341D4">
        <w:rPr>
          <w:lang w:val="en-US"/>
        </w:rPr>
        <w:t xml:space="preserve">or </w:t>
      </w:r>
      <w:r w:rsidR="00765C1A" w:rsidRPr="009D7F0A">
        <w:rPr>
          <w:lang w:val="en-US"/>
        </w:rPr>
        <w:t>"</w:t>
      </w:r>
      <w:r w:rsidR="00E0045D" w:rsidRPr="004C031A">
        <w:rPr>
          <w:rFonts w:ascii="Arial" w:hAnsi="Arial" w:cs="Arial"/>
          <w:color w:val="C00000"/>
          <w:lang w:val="en-US"/>
        </w:rPr>
        <w:t>Slaves</w:t>
      </w:r>
      <w:r w:rsidR="00765C1A" w:rsidRPr="009D7F0A">
        <w:rPr>
          <w:lang w:val="en-US"/>
        </w:rPr>
        <w:t>"</w:t>
      </w:r>
      <w:r w:rsidR="003D5A9D" w:rsidRPr="009D7F0A">
        <w:rPr>
          <w:lang w:val="en-US"/>
        </w:rPr>
        <w:t xml:space="preserve"> </w:t>
      </w:r>
      <w:r w:rsidR="009D7F0A" w:rsidRPr="00D341D4">
        <w:rPr>
          <w:lang w:val="en-US"/>
        </w:rPr>
        <w:t>block and right-click in the table (as a call to context menu) by the target parameter</w:t>
      </w:r>
      <w:r w:rsidR="003D5A9D" w:rsidRPr="009D7F0A">
        <w:rPr>
          <w:lang w:val="en-US"/>
        </w:rPr>
        <w:t>.</w:t>
      </w:r>
    </w:p>
    <w:p w14:paraId="76E2BBF4" w14:textId="627BAA18" w:rsidR="00F9699A" w:rsidRPr="00B30475" w:rsidRDefault="001E1C07" w:rsidP="00FA126A">
      <w:pPr>
        <w:pStyle w:val="a"/>
        <w:spacing w:beforeLines="100" w:before="240" w:afterLines="150" w:after="360" w:line="276" w:lineRule="auto"/>
        <w:ind w:firstLine="0"/>
      </w:pPr>
      <w:r w:rsidRPr="00CF7920">
        <w:rPr>
          <w:lang w:val="en-US"/>
        </w:rPr>
        <w:t>The figure above shows an example where the thickness of the Al layer depends on the thickness of the W layer, and determines the thicknesses of the Be and Mo layers. The function written in the editable field can be not only linear. The</w:t>
      </w:r>
      <w:r w:rsidRPr="00F3070C">
        <w:rPr>
          <w:lang w:val="en-US"/>
        </w:rPr>
        <w:t xml:space="preserve"> </w:t>
      </w:r>
      <w:r w:rsidRPr="00CF7920">
        <w:rPr>
          <w:lang w:val="en-US"/>
        </w:rPr>
        <w:t>ExprTk</w:t>
      </w:r>
      <w:r w:rsidRPr="00F3070C">
        <w:rPr>
          <w:lang w:val="en-US"/>
        </w:rPr>
        <w:t xml:space="preserve"> </w:t>
      </w:r>
      <w:r w:rsidRPr="00CF7920">
        <w:rPr>
          <w:lang w:val="en-US"/>
        </w:rPr>
        <w:t>library</w:t>
      </w:r>
      <w:r w:rsidRPr="00F3070C">
        <w:rPr>
          <w:lang w:val="en-US"/>
        </w:rPr>
        <w:t xml:space="preserve"> </w:t>
      </w:r>
      <w:r w:rsidRPr="00CF7920">
        <w:rPr>
          <w:lang w:val="en-US"/>
        </w:rPr>
        <w:t>used</w:t>
      </w:r>
      <w:r w:rsidRPr="00F3070C">
        <w:rPr>
          <w:lang w:val="en-US"/>
        </w:rPr>
        <w:t xml:space="preserve"> </w:t>
      </w:r>
      <w:r w:rsidRPr="00CF7920">
        <w:rPr>
          <w:lang w:val="en-US"/>
        </w:rPr>
        <w:t>in</w:t>
      </w:r>
      <w:r w:rsidRPr="00F3070C">
        <w:rPr>
          <w:lang w:val="en-US"/>
        </w:rPr>
        <w:t xml:space="preserve"> </w:t>
      </w:r>
      <w:r w:rsidRPr="001E1C07">
        <w:rPr>
          <w:bCs/>
          <w:lang w:val="en-US"/>
        </w:rPr>
        <w:t>Multifitting</w:t>
      </w:r>
      <w:r w:rsidRPr="00F3070C">
        <w:rPr>
          <w:lang w:val="en-US"/>
        </w:rPr>
        <w:t xml:space="preserve"> </w:t>
      </w:r>
      <w:r w:rsidR="00C415B5" w:rsidRPr="00F3070C">
        <w:rPr>
          <w:lang w:val="en-US"/>
        </w:rPr>
        <w:t>(</w:t>
      </w:r>
      <w:hyperlink r:id="rId273" w:history="1">
        <w:r w:rsidR="00C415B5" w:rsidRPr="00F3070C">
          <w:rPr>
            <w:rStyle w:val="Hyperlink"/>
            <w:lang w:val="en-US"/>
          </w:rPr>
          <w:t>https://www.partow.net/programming/exprtk/</w:t>
        </w:r>
      </w:hyperlink>
      <w:r w:rsidR="00C415B5" w:rsidRPr="00F3070C">
        <w:rPr>
          <w:lang w:val="en-US"/>
        </w:rPr>
        <w:t xml:space="preserve">) </w:t>
      </w:r>
      <w:r w:rsidR="00F3070C" w:rsidRPr="00CF7920">
        <w:rPr>
          <w:lang w:val="en-US"/>
        </w:rPr>
        <w:t xml:space="preserve">can parse and recognize a wide range of mathematical expressions. For example, </w:t>
      </w:r>
      <w:r w:rsidR="00F3070C">
        <w:rPr>
          <w:lang w:val="en-US"/>
        </w:rPr>
        <w:t xml:space="preserve">following </w:t>
      </w:r>
      <w:r w:rsidR="00F3070C" w:rsidRPr="00CF7920">
        <w:rPr>
          <w:lang w:val="en-US"/>
        </w:rPr>
        <w:t>can be used</w:t>
      </w:r>
    </w:p>
    <w:p w14:paraId="735171E7" w14:textId="631B3BD4" w:rsidR="00C415B5" w:rsidRPr="00B30475" w:rsidRDefault="00705C4E">
      <w:pPr>
        <w:numPr>
          <w:ilvl w:val="0"/>
          <w:numId w:val="3"/>
        </w:numPr>
        <w:spacing w:before="100" w:beforeAutospacing="1" w:after="240"/>
        <w:rPr>
          <w:rFonts w:ascii="Arial" w:hAnsi="Arial" w:cs="Arial"/>
          <w:color w:val="000000"/>
        </w:rPr>
      </w:pPr>
      <w:proofErr w:type="spellStart"/>
      <w:r w:rsidRPr="00CF7920">
        <w:rPr>
          <w:color w:val="000000"/>
        </w:rPr>
        <w:t>Mathematical</w:t>
      </w:r>
      <w:proofErr w:type="spellEnd"/>
      <w:r w:rsidRPr="00CF7920">
        <w:rPr>
          <w:color w:val="000000"/>
        </w:rPr>
        <w:t xml:space="preserve"> </w:t>
      </w:r>
      <w:proofErr w:type="spellStart"/>
      <w:r w:rsidRPr="00CF7920">
        <w:rPr>
          <w:color w:val="000000"/>
        </w:rPr>
        <w:t>operators</w:t>
      </w:r>
      <w:proofErr w:type="spellEnd"/>
      <w:r>
        <w:rPr>
          <w:color w:val="000000"/>
          <w:lang w:val="en-US"/>
        </w:rPr>
        <w:t xml:space="preserve"> </w:t>
      </w:r>
      <w:r w:rsidR="00C415B5" w:rsidRPr="00B30475">
        <w:rPr>
          <w:rStyle w:val="Emphasis"/>
          <w:rFonts w:ascii="Courier New" w:hAnsi="Courier New" w:cs="Courier New"/>
          <w:color w:val="000000"/>
        </w:rPr>
        <w:t>(+, -, *, /, %, ^)</w:t>
      </w:r>
    </w:p>
    <w:p w14:paraId="168BAB46" w14:textId="2E77CFFD" w:rsidR="00C415B5" w:rsidRPr="00B30475" w:rsidRDefault="00705C4E">
      <w:pPr>
        <w:numPr>
          <w:ilvl w:val="0"/>
          <w:numId w:val="3"/>
        </w:numPr>
        <w:spacing w:before="100" w:beforeAutospacing="1" w:after="240"/>
        <w:rPr>
          <w:rFonts w:ascii="Arial" w:hAnsi="Arial" w:cs="Arial"/>
          <w:color w:val="000000"/>
          <w:lang w:val="en-US"/>
        </w:rPr>
      </w:pPr>
      <w:r>
        <w:rPr>
          <w:color w:val="000000"/>
          <w:lang w:val="en-US"/>
        </w:rPr>
        <w:t>Functions</w:t>
      </w:r>
      <w:r>
        <w:rPr>
          <w:color w:val="000000"/>
          <w:lang w:val="en-US"/>
        </w:rPr>
        <w:t xml:space="preserve"> </w:t>
      </w:r>
      <w:r w:rsidR="00C415B5" w:rsidRPr="00B30475">
        <w:rPr>
          <w:rStyle w:val="Emphasis"/>
          <w:rFonts w:ascii="Courier New" w:hAnsi="Courier New" w:cs="Courier New"/>
          <w:color w:val="000000"/>
          <w:lang w:val="en-US"/>
        </w:rPr>
        <w:t xml:space="preserve">(min, max, avg, sum, abs, ceil, floor, round, </w:t>
      </w:r>
      <w:proofErr w:type="spellStart"/>
      <w:r w:rsidR="00C415B5" w:rsidRPr="00B30475">
        <w:rPr>
          <w:rStyle w:val="Emphasis"/>
          <w:rFonts w:ascii="Courier New" w:hAnsi="Courier New" w:cs="Courier New"/>
          <w:color w:val="000000"/>
          <w:lang w:val="en-US"/>
        </w:rPr>
        <w:t>roundn</w:t>
      </w:r>
      <w:proofErr w:type="spellEnd"/>
      <w:r w:rsidR="00C415B5" w:rsidRPr="00B30475">
        <w:rPr>
          <w:rStyle w:val="Emphasis"/>
          <w:rFonts w:ascii="Courier New" w:hAnsi="Courier New" w:cs="Courier New"/>
          <w:color w:val="000000"/>
          <w:lang w:val="en-US"/>
        </w:rPr>
        <w:t xml:space="preserve">, exp, log, log10, </w:t>
      </w:r>
      <w:proofErr w:type="spellStart"/>
      <w:r w:rsidR="00C415B5" w:rsidRPr="00B30475">
        <w:rPr>
          <w:rStyle w:val="Emphasis"/>
          <w:rFonts w:ascii="Courier New" w:hAnsi="Courier New" w:cs="Courier New"/>
          <w:color w:val="000000"/>
          <w:lang w:val="en-US"/>
        </w:rPr>
        <w:t>logn</w:t>
      </w:r>
      <w:proofErr w:type="spellEnd"/>
      <w:r w:rsidR="00C415B5" w:rsidRPr="00B30475">
        <w:rPr>
          <w:rStyle w:val="Emphasis"/>
          <w:rFonts w:ascii="Courier New" w:hAnsi="Courier New" w:cs="Courier New"/>
          <w:color w:val="000000"/>
          <w:lang w:val="en-US"/>
        </w:rPr>
        <w:t xml:space="preserve">, pow, root, sqrt, clamp, </w:t>
      </w:r>
      <w:proofErr w:type="spellStart"/>
      <w:r w:rsidR="00C415B5" w:rsidRPr="00B30475">
        <w:rPr>
          <w:rStyle w:val="Emphasis"/>
          <w:rFonts w:ascii="Courier New" w:hAnsi="Courier New" w:cs="Courier New"/>
          <w:color w:val="000000"/>
          <w:lang w:val="en-US"/>
        </w:rPr>
        <w:t>inrange</w:t>
      </w:r>
      <w:proofErr w:type="spellEnd"/>
      <w:r w:rsidR="00C415B5" w:rsidRPr="00B30475">
        <w:rPr>
          <w:rStyle w:val="Emphasis"/>
          <w:rFonts w:ascii="Courier New" w:hAnsi="Courier New" w:cs="Courier New"/>
          <w:color w:val="000000"/>
          <w:lang w:val="en-US"/>
        </w:rPr>
        <w:t>, swap)</w:t>
      </w:r>
    </w:p>
    <w:p w14:paraId="073655C1" w14:textId="1121A8B8" w:rsidR="00C415B5" w:rsidRPr="00B30475" w:rsidRDefault="001D1616">
      <w:pPr>
        <w:numPr>
          <w:ilvl w:val="0"/>
          <w:numId w:val="3"/>
        </w:numPr>
        <w:spacing w:before="100" w:beforeAutospacing="1" w:after="100" w:afterAutospacing="1"/>
        <w:rPr>
          <w:rFonts w:ascii="Arial" w:hAnsi="Arial" w:cs="Arial"/>
          <w:color w:val="000000"/>
          <w:lang w:val="en-US"/>
        </w:rPr>
      </w:pPr>
      <w:r w:rsidRPr="00CF7920">
        <w:rPr>
          <w:color w:val="000000"/>
          <w:lang w:val="en-US"/>
        </w:rPr>
        <w:t>Trigonometric functions</w:t>
      </w:r>
      <w:r>
        <w:rPr>
          <w:color w:val="000000"/>
          <w:lang w:val="en-US"/>
        </w:rPr>
        <w:t xml:space="preserve"> </w:t>
      </w:r>
      <w:r w:rsidR="00C415B5" w:rsidRPr="00B30475">
        <w:rPr>
          <w:rStyle w:val="Emphasis"/>
          <w:rFonts w:ascii="Courier New" w:hAnsi="Courier New" w:cs="Courier New"/>
          <w:color w:val="000000"/>
          <w:lang w:val="en-US"/>
        </w:rPr>
        <w:t xml:space="preserve">(sin, cos, tan, </w:t>
      </w:r>
      <w:proofErr w:type="spellStart"/>
      <w:r w:rsidR="00C415B5" w:rsidRPr="00B30475">
        <w:rPr>
          <w:rStyle w:val="Emphasis"/>
          <w:rFonts w:ascii="Courier New" w:hAnsi="Courier New" w:cs="Courier New"/>
          <w:color w:val="000000"/>
          <w:lang w:val="en-US"/>
        </w:rPr>
        <w:t>acos</w:t>
      </w:r>
      <w:proofErr w:type="spellEnd"/>
      <w:r w:rsidR="00C415B5" w:rsidRPr="00B30475">
        <w:rPr>
          <w:rStyle w:val="Emphasis"/>
          <w:rFonts w:ascii="Courier New" w:hAnsi="Courier New" w:cs="Courier New"/>
          <w:color w:val="000000"/>
          <w:lang w:val="en-US"/>
        </w:rPr>
        <w:t xml:space="preserve">, </w:t>
      </w:r>
      <w:proofErr w:type="spellStart"/>
      <w:r w:rsidR="00C415B5" w:rsidRPr="00B30475">
        <w:rPr>
          <w:rStyle w:val="Emphasis"/>
          <w:rFonts w:ascii="Courier New" w:hAnsi="Courier New" w:cs="Courier New"/>
          <w:color w:val="000000"/>
          <w:lang w:val="en-US"/>
        </w:rPr>
        <w:t>asin</w:t>
      </w:r>
      <w:proofErr w:type="spellEnd"/>
      <w:r w:rsidR="00C415B5" w:rsidRPr="00B30475">
        <w:rPr>
          <w:rStyle w:val="Emphasis"/>
          <w:rFonts w:ascii="Courier New" w:hAnsi="Courier New" w:cs="Courier New"/>
          <w:color w:val="000000"/>
          <w:lang w:val="en-US"/>
        </w:rPr>
        <w:t xml:space="preserve">, </w:t>
      </w:r>
      <w:proofErr w:type="spellStart"/>
      <w:r w:rsidR="00C415B5" w:rsidRPr="00B30475">
        <w:rPr>
          <w:rStyle w:val="Emphasis"/>
          <w:rFonts w:ascii="Courier New" w:hAnsi="Courier New" w:cs="Courier New"/>
          <w:color w:val="000000"/>
          <w:lang w:val="en-US"/>
        </w:rPr>
        <w:t>atan</w:t>
      </w:r>
      <w:proofErr w:type="spellEnd"/>
      <w:r w:rsidR="00C415B5" w:rsidRPr="00B30475">
        <w:rPr>
          <w:rStyle w:val="Emphasis"/>
          <w:rFonts w:ascii="Courier New" w:hAnsi="Courier New" w:cs="Courier New"/>
          <w:color w:val="000000"/>
          <w:lang w:val="en-US"/>
        </w:rPr>
        <w:t xml:space="preserve">, atan2, </w:t>
      </w:r>
      <w:proofErr w:type="spellStart"/>
      <w:r w:rsidR="00C415B5" w:rsidRPr="00B30475">
        <w:rPr>
          <w:rStyle w:val="Emphasis"/>
          <w:rFonts w:ascii="Courier New" w:hAnsi="Courier New" w:cs="Courier New"/>
          <w:color w:val="000000"/>
          <w:lang w:val="en-US"/>
        </w:rPr>
        <w:t>cosh</w:t>
      </w:r>
      <w:proofErr w:type="spellEnd"/>
      <w:r w:rsidR="00C415B5" w:rsidRPr="00B30475">
        <w:rPr>
          <w:rStyle w:val="Emphasis"/>
          <w:rFonts w:ascii="Courier New" w:hAnsi="Courier New" w:cs="Courier New"/>
          <w:color w:val="000000"/>
          <w:lang w:val="en-US"/>
        </w:rPr>
        <w:t xml:space="preserve">, cot, csc, sec, </w:t>
      </w:r>
      <w:proofErr w:type="spellStart"/>
      <w:r w:rsidR="00C415B5" w:rsidRPr="00B30475">
        <w:rPr>
          <w:rStyle w:val="Emphasis"/>
          <w:rFonts w:ascii="Courier New" w:hAnsi="Courier New" w:cs="Courier New"/>
          <w:color w:val="000000"/>
          <w:lang w:val="en-US"/>
        </w:rPr>
        <w:t>sinh</w:t>
      </w:r>
      <w:proofErr w:type="spellEnd"/>
      <w:r w:rsidR="00C415B5" w:rsidRPr="00B30475">
        <w:rPr>
          <w:rStyle w:val="Emphasis"/>
          <w:rFonts w:ascii="Courier New" w:hAnsi="Courier New" w:cs="Courier New"/>
          <w:color w:val="000000"/>
          <w:lang w:val="en-US"/>
        </w:rPr>
        <w:t xml:space="preserve">, tanh, d2r, r2d, d2g, g2d, </w:t>
      </w:r>
      <w:proofErr w:type="spellStart"/>
      <w:r w:rsidR="00C415B5" w:rsidRPr="00B30475">
        <w:rPr>
          <w:rStyle w:val="Emphasis"/>
          <w:rFonts w:ascii="Courier New" w:hAnsi="Courier New" w:cs="Courier New"/>
          <w:color w:val="000000"/>
          <w:lang w:val="en-US"/>
        </w:rPr>
        <w:t>hyp</w:t>
      </w:r>
      <w:proofErr w:type="spellEnd"/>
      <w:r w:rsidR="00C415B5" w:rsidRPr="00B30475">
        <w:rPr>
          <w:rStyle w:val="Emphasis"/>
          <w:rFonts w:ascii="Courier New" w:hAnsi="Courier New" w:cs="Courier New"/>
          <w:color w:val="000000"/>
          <w:lang w:val="en-US"/>
        </w:rPr>
        <w:t>)</w:t>
      </w:r>
    </w:p>
    <w:p w14:paraId="4A847EDE" w14:textId="79F8466A" w:rsidR="005169A1" w:rsidRPr="00654D6A" w:rsidRDefault="005169A1" w:rsidP="00C016B4">
      <w:pPr>
        <w:pStyle w:val="a"/>
        <w:spacing w:beforeLines="100" w:before="240" w:afterLines="150" w:after="360" w:line="276" w:lineRule="auto"/>
        <w:ind w:firstLine="0"/>
        <w:rPr>
          <w:lang w:val="en-US"/>
        </w:rPr>
      </w:pPr>
      <w:r w:rsidRPr="00B30475">
        <w:rPr>
          <w:noProof/>
        </w:rPr>
        <mc:AlternateContent>
          <mc:Choice Requires="wps">
            <w:drawing>
              <wp:anchor distT="180340" distB="180340" distL="114300" distR="114300" simplePos="0" relativeHeight="251691008" behindDoc="0" locked="0" layoutInCell="1" allowOverlap="1" wp14:anchorId="44A16A35" wp14:editId="04CDA4A1">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1"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3YVHGjUCAABlBAAADgAAAAAAAAAAAAAA&#10;AAAuAgAAZHJzL2Uyb0RvYy54bWxQSwECLQAUAAYACAAAACEAbaNiXd4AAAAKAQAADwAAAAAAAAAA&#10;AAAAAACPBAAAZHJzL2Rvd25yZXYueG1sUEsFBgAAAAAEAAQA8wAAAJoFAAAAAA==&#10;" fillcolor="#eaf1dd [662]">
                <v:textbox style="mso-fit-shape-to-text:t">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v:textbox>
                <w10:wrap type="topAndBottom"/>
              </v:shape>
            </w:pict>
          </mc:Fallback>
        </mc:AlternateContent>
      </w:r>
      <w:r w:rsidRPr="00B30475">
        <w:rPr>
          <w:noProof/>
        </w:rPr>
        <mc:AlternateContent>
          <mc:Choice Requires="wps">
            <w:drawing>
              <wp:anchor distT="180340" distB="180340" distL="114300" distR="114300" simplePos="0" relativeHeight="251688960" behindDoc="0" locked="0" layoutInCell="1" allowOverlap="1" wp14:anchorId="2BF22110" wp14:editId="5200D3E4">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r w:rsidR="00884812" w:rsidRPr="00CF7920">
                              <w:rPr>
                                <w:i/>
                                <w:u w:val="single"/>
                                <w:lang w:val="en-US"/>
                              </w:rPr>
                              <w:t>Å</w:t>
                            </w:r>
                            <w:r w:rsidR="00884812" w:rsidRPr="00B30475">
                              <w:rPr>
                                <w:i/>
                                <w:u w:val="single"/>
                                <w:vertAlign w:val="superscript"/>
                                <w:lang w:val="en-US"/>
                              </w:rPr>
                              <w:t>n</w:t>
                            </w:r>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2"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" fillcolor="#fde9d9 [665]">
                <v:textbox style="mso-fit-shape-to-text:t">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r w:rsidR="00884812" w:rsidRPr="00CF7920">
                        <w:rPr>
                          <w:i/>
                          <w:u w:val="single"/>
                          <w:lang w:val="en-US"/>
                        </w:rPr>
                        <w:t>Å</w:t>
                      </w:r>
                      <w:r w:rsidR="00884812" w:rsidRPr="00B30475">
                        <w:rPr>
                          <w:i/>
                          <w:u w:val="single"/>
                          <w:vertAlign w:val="superscript"/>
                          <w:lang w:val="en-US"/>
                        </w:rPr>
                        <w:t>n</w:t>
                      </w:r>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v:textbox>
                <w10:wrap type="topAndBottom"/>
              </v:shape>
            </w:pict>
          </mc:Fallback>
        </mc:AlternateContent>
      </w:r>
      <w:r w:rsidR="00654D6A" w:rsidRPr="00CF7920">
        <w:rPr>
          <w:lang w:val="en-US"/>
        </w:rPr>
        <w:t>In the notation of expressions, the master parameter is denoted by the letter "x", and the dependent parameter is the function f(x)</w:t>
      </w:r>
      <w:r w:rsidR="0029174D" w:rsidRPr="00654D6A">
        <w:rPr>
          <w:lang w:val="en-US"/>
        </w:rPr>
        <w:t>.</w:t>
      </w:r>
    </w:p>
    <w:p w14:paraId="5803D580" w14:textId="6144FE45" w:rsidR="0013036D" w:rsidRPr="006F1BE4" w:rsidRDefault="006F1BE4" w:rsidP="00C016B4">
      <w:pPr>
        <w:pStyle w:val="a"/>
        <w:spacing w:beforeLines="100" w:before="240" w:afterLines="150" w:after="360" w:line="276" w:lineRule="auto"/>
        <w:ind w:firstLine="0"/>
        <w:rPr>
          <w:lang w:val="en-US"/>
        </w:rPr>
      </w:pPr>
      <w:r w:rsidRPr="00CF7920">
        <w:rPr>
          <w:lang w:val="en-US"/>
        </w:rPr>
        <w:lastRenderedPageBreak/>
        <w:t>The dependency mechanism can be useful, for example, for linking the stoichiometry of a structure and its density, or for linking the parameters of several initially identical structures, with which various technological operations were then carried out</w:t>
      </w:r>
      <w:r w:rsidR="0013036D" w:rsidRPr="006F1BE4">
        <w:rPr>
          <w:lang w:val="en-US"/>
        </w:rPr>
        <w:t>.</w:t>
      </w:r>
    </w:p>
    <w:p w14:paraId="26227AF3" w14:textId="599EF1D3" w:rsidR="00FA126A" w:rsidRPr="002B62C4" w:rsidRDefault="0013036D" w:rsidP="00C016B4">
      <w:pPr>
        <w:pStyle w:val="a"/>
        <w:spacing w:beforeLines="100" w:before="240" w:afterLines="150" w:after="360" w:line="276" w:lineRule="auto"/>
        <w:ind w:firstLine="0"/>
        <w:rPr>
          <w:lang w:val="en-US"/>
        </w:rPr>
      </w:pPr>
      <w:r w:rsidRPr="00B30475">
        <w:rPr>
          <w:lang w:val="en-US"/>
        </w:rPr>
        <w:t>Multifitting</w:t>
      </w:r>
      <w:r w:rsidRPr="002B62C4">
        <w:rPr>
          <w:lang w:val="en-US"/>
        </w:rPr>
        <w:t xml:space="preserve"> </w:t>
      </w:r>
      <w:r w:rsidR="002B62C4" w:rsidRPr="00CF7920">
        <w:rPr>
          <w:lang w:val="en-US"/>
        </w:rPr>
        <w:t>does not limit you in writing expressions, but you yourself must monitor</w:t>
      </w:r>
      <w:r w:rsidR="002B62C4">
        <w:rPr>
          <w:lang w:val="en-US"/>
        </w:rPr>
        <w:t xml:space="preserve"> the correctness and physical relevance</w:t>
      </w:r>
      <w:r w:rsidR="002B62C4" w:rsidRPr="00CF7920">
        <w:rPr>
          <w:lang w:val="en-US"/>
        </w:rPr>
        <w:t xml:space="preserve"> of the resulting values, for example, avoiding negative thicknesses, division by zero, calculating the root of a negative number, etc. Otherwise, you will get an incorrect result</w:t>
      </w:r>
      <w:r w:rsidR="002B62C4">
        <w:rPr>
          <w:lang w:val="en-US"/>
        </w:rPr>
        <w:t xml:space="preserve"> or</w:t>
      </w:r>
      <w:r w:rsidR="002B62C4" w:rsidRPr="00CF7920">
        <w:rPr>
          <w:lang w:val="en-US"/>
        </w:rPr>
        <w:t xml:space="preserve"> a program crash.</w:t>
      </w:r>
    </w:p>
    <w:p w14:paraId="13D381E4" w14:textId="674A0685" w:rsidR="0028161E" w:rsidRPr="00992525" w:rsidRDefault="00940CD7" w:rsidP="00C016B4">
      <w:pPr>
        <w:pStyle w:val="a"/>
        <w:spacing w:beforeLines="100" w:before="240" w:afterLines="150" w:after="360" w:line="276" w:lineRule="auto"/>
        <w:ind w:firstLine="0"/>
        <w:rPr>
          <w:lang w:val="en-US"/>
        </w:rPr>
      </w:pPr>
      <w:bookmarkStart w:id="113" w:name="ДЛЯ_ССЫЛКИ_доверительный_интервал"/>
      <w:r w:rsidRPr="0043494F">
        <w:rPr>
          <w:lang w:val="en-US"/>
        </w:rPr>
        <w:t>Also</w:t>
      </w:r>
      <w:bookmarkEnd w:id="113"/>
      <w:r w:rsidR="0028161E" w:rsidRPr="00940CD7">
        <w:rPr>
          <w:lang w:val="en-US"/>
        </w:rPr>
        <w:t xml:space="preserve"> </w:t>
      </w:r>
      <w:r w:rsidRPr="0043494F">
        <w:rPr>
          <w:lang w:val="en-US"/>
        </w:rPr>
        <w:t xml:space="preserve">in this window, you can configure data </w:t>
      </w:r>
      <w:r w:rsidR="00EB00F2">
        <w:rPr>
          <w:lang w:val="en-US"/>
        </w:rPr>
        <w:t>generation</w:t>
      </w:r>
      <w:r w:rsidRPr="0043494F">
        <w:rPr>
          <w:lang w:val="en-US"/>
        </w:rPr>
        <w:t xml:space="preserve"> for further calculation of the confidence interval for a specific parameter. The principle here is as follows: for each fixed value of a parameter from a given grid, all other fitting parameters of the structure are adjusted. As a result, a set of </w:t>
      </w:r>
      <w:r w:rsidR="00A859FB">
        <w:rPr>
          <w:lang w:val="en-US"/>
        </w:rPr>
        <w:t>pairs</w:t>
      </w:r>
      <w:r w:rsidRPr="0043494F">
        <w:rPr>
          <w:lang w:val="en-US"/>
        </w:rPr>
        <w:t xml:space="preserve"> "parameter value </w:t>
      </w:r>
      <w:r w:rsidR="0037532A">
        <w:rPr>
          <w:lang w:val="en-US"/>
        </w:rPr>
        <w:t>–</w:t>
      </w:r>
      <w:r w:rsidRPr="0043494F">
        <w:rPr>
          <w:lang w:val="en-US"/>
        </w:rPr>
        <w:t xml:space="preserve"> the best residual value found" is obtained, saved in the file </w:t>
      </w:r>
      <w:r w:rsidR="00765C1A" w:rsidRPr="00940CD7">
        <w:rPr>
          <w:lang w:val="en-US"/>
        </w:rPr>
        <w:t>"</w:t>
      </w:r>
      <w:r w:rsidR="00427B10" w:rsidRPr="00953D44">
        <w:rPr>
          <w:rFonts w:ascii="Courier New" w:hAnsi="Courier New" w:cs="Courier New"/>
          <w:color w:val="C00000"/>
          <w:lang w:val="en-US"/>
        </w:rPr>
        <w:t>confidence</w:t>
      </w:r>
      <w:r w:rsidR="00427B10" w:rsidRPr="00940CD7">
        <w:rPr>
          <w:rFonts w:ascii="Courier New" w:hAnsi="Courier New" w:cs="Courier New"/>
          <w:color w:val="C00000"/>
          <w:lang w:val="en-US"/>
        </w:rPr>
        <w:t>.</w:t>
      </w:r>
      <w:r w:rsidR="00427B10" w:rsidRPr="00953D44">
        <w:rPr>
          <w:rFonts w:ascii="Courier New" w:hAnsi="Courier New" w:cs="Courier New"/>
          <w:color w:val="C00000"/>
          <w:lang w:val="en-US"/>
        </w:rPr>
        <w:t>txt</w:t>
      </w:r>
      <w:r w:rsidR="00765C1A" w:rsidRPr="00940CD7">
        <w:rPr>
          <w:lang w:val="en-US"/>
        </w:rPr>
        <w:t>"</w:t>
      </w:r>
      <w:r w:rsidR="0028161E" w:rsidRPr="00940CD7">
        <w:rPr>
          <w:lang w:val="en-US"/>
        </w:rPr>
        <w:t xml:space="preserve">. </w:t>
      </w:r>
      <w:r w:rsidR="00992525" w:rsidRPr="0043494F">
        <w:rPr>
          <w:lang w:val="en-US"/>
        </w:rPr>
        <w:t>If we build a graph from these points, then we will see the dynamics of the increase in the value of the discrepancy when the value of the studied parameter deviates from the optimal one</w:t>
      </w:r>
      <w:r w:rsidR="0028161E" w:rsidRPr="00992525">
        <w:rPr>
          <w:lang w:val="en-US"/>
        </w:rPr>
        <w:t>.</w:t>
      </w:r>
    </w:p>
    <w:p w14:paraId="342AB17D" w14:textId="41571E90" w:rsidR="006C1A5B" w:rsidRPr="000060CD" w:rsidRDefault="006D0CAA" w:rsidP="003855FD">
      <w:pPr>
        <w:pStyle w:val="a"/>
        <w:numPr>
          <w:ilvl w:val="0"/>
          <w:numId w:val="2"/>
        </w:numPr>
        <w:spacing w:beforeLines="100" w:before="240" w:afterLines="150" w:after="360" w:line="276" w:lineRule="auto"/>
        <w:jc w:val="center"/>
        <w:rPr>
          <w:rStyle w:val="ListLabel3"/>
          <w:color w:val="00518E"/>
          <w:sz w:val="22"/>
          <w:lang w:val="en-US"/>
        </w:rPr>
      </w:pPr>
      <w:r w:rsidRPr="00B30475">
        <w:rPr>
          <w:noProof/>
        </w:rPr>
        <w:drawing>
          <wp:anchor distT="180340" distB="107950" distL="114300" distR="114300" simplePos="0" relativeHeight="251694080" behindDoc="0" locked="0" layoutInCell="1" allowOverlap="1" wp14:anchorId="15D320B9" wp14:editId="60315CF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0060CD" w:rsidRPr="001773B5">
        <w:rPr>
          <w:color w:val="00518E"/>
          <w:lang w:val="en-US"/>
        </w:rPr>
        <w:t>Grid setting for confidence interval</w:t>
      </w:r>
    </w:p>
    <w:p w14:paraId="243CCAE5" w14:textId="588F9426" w:rsidR="00467A71" w:rsidRPr="00A96C86" w:rsidRDefault="00845DCA" w:rsidP="000D7464">
      <w:pPr>
        <w:pStyle w:val="Heading4"/>
        <w:numPr>
          <w:ilvl w:val="3"/>
          <w:numId w:val="5"/>
        </w:numPr>
        <w:rPr>
          <w:sz w:val="24"/>
          <w:szCs w:val="24"/>
          <w:lang w:val="en-US"/>
        </w:rPr>
      </w:pPr>
      <w:r w:rsidRPr="00A96C86">
        <w:rPr>
          <w:sz w:val="24"/>
          <w:szCs w:val="24"/>
          <w:lang w:val="en-US"/>
        </w:rPr>
        <w:t>Elements of the layered structure</w:t>
      </w:r>
    </w:p>
    <w:p w14:paraId="64E7E1F3" w14:textId="3AE61AB3" w:rsidR="00FF614C" w:rsidRPr="006A7043" w:rsidRDefault="006A7043" w:rsidP="00135A4A">
      <w:pPr>
        <w:pStyle w:val="a"/>
        <w:spacing w:beforeLines="100" w:before="240" w:afterLines="150" w:after="360" w:line="276" w:lineRule="auto"/>
        <w:ind w:firstLine="0"/>
        <w:rPr>
          <w:lang w:val="en-US"/>
        </w:rPr>
      </w:pPr>
      <w:r w:rsidRPr="0043494F">
        <w:rPr>
          <w:lang w:val="en-US"/>
        </w:rPr>
        <w:t>The left part of the table shows the elements of the structure with their nesting</w:t>
      </w:r>
      <w:r w:rsidR="003F10DA" w:rsidRPr="003F10DA">
        <w:rPr>
          <w:lang w:val="en-US"/>
        </w:rPr>
        <w:t xml:space="preserve"> </w:t>
      </w:r>
      <w:r w:rsidR="003F10DA">
        <w:rPr>
          <w:lang w:val="en-US"/>
        </w:rPr>
        <w:t>depth</w:t>
      </w:r>
      <w:r w:rsidRPr="0043494F">
        <w:rPr>
          <w:lang w:val="en-US"/>
        </w:rPr>
        <w:t>. All elements, except for the substrate and layers as part of a regular aperiodic, can be "switched on and off". A disabled element is not taken into account in the calculations, as if it simply does not exist. For a</w:t>
      </w:r>
      <w:r>
        <w:rPr>
          <w:lang w:val="en-US"/>
        </w:rPr>
        <w:t xml:space="preserve"> periodic</w:t>
      </w:r>
      <w:r w:rsidRPr="0043494F">
        <w:rPr>
          <w:lang w:val="en-US"/>
        </w:rPr>
        <w:t xml:space="preserve"> multilayer, you can call the context menu </w:t>
      </w:r>
      <w:r w:rsidRPr="0043494F">
        <w:rPr>
          <w:u w:val="single"/>
          <w:lang w:val="en-US"/>
        </w:rPr>
        <w:t>if it does not contain layers with a dependent thickness</w:t>
      </w:r>
      <w:r w:rsidRPr="0043494F">
        <w:rPr>
          <w:lang w:val="en-US"/>
        </w:rPr>
        <w:t xml:space="preserve"> (</w:t>
      </w:r>
      <w:r w:rsidRPr="0043494F">
        <w:rPr>
          <w:highlight w:val="red"/>
          <w:lang w:val="en-US"/>
        </w:rPr>
        <w:t>red</w:t>
      </w:r>
      <w:r w:rsidRPr="0043494F">
        <w:rPr>
          <w:lang w:val="en-US"/>
        </w:rPr>
        <w:t xml:space="preserve"> or </w:t>
      </w:r>
      <w:r w:rsidRPr="0043494F">
        <w:rPr>
          <w:highlight w:val="yellow"/>
          <w:lang w:val="en-US"/>
        </w:rPr>
        <w:t>yellow</w:t>
      </w:r>
      <w:r w:rsidRPr="0043494F">
        <w:rPr>
          <w:lang w:val="en-US"/>
        </w:rPr>
        <w:t>)</w:t>
      </w:r>
      <w:r w:rsidR="00B76496" w:rsidRPr="006A7043">
        <w:rPr>
          <w:lang w:val="en-US"/>
        </w:rPr>
        <w:t>.</w:t>
      </w:r>
    </w:p>
    <w:p w14:paraId="2ED40371" w14:textId="48A116E3" w:rsidR="00135A4A" w:rsidRPr="00B30475" w:rsidRDefault="00060997"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95104" behindDoc="0" locked="0" layoutInCell="1" allowOverlap="1" wp14:anchorId="5A25BF8B" wp14:editId="60C7B36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B30475">
        <w:rPr>
          <w:color w:val="00518E"/>
        </w:rPr>
        <w:t>Элементы структуры с возможностью отключения</w:t>
      </w:r>
    </w:p>
    <w:p w14:paraId="626AE409" w14:textId="107A643B" w:rsidR="00060997" w:rsidRPr="001D6FB9" w:rsidRDefault="001D6FB9" w:rsidP="000D7464">
      <w:pPr>
        <w:pStyle w:val="Heading4"/>
        <w:numPr>
          <w:ilvl w:val="3"/>
          <w:numId w:val="5"/>
        </w:numPr>
        <w:rPr>
          <w:sz w:val="24"/>
          <w:szCs w:val="24"/>
          <w:lang w:val="en-US"/>
        </w:rPr>
      </w:pPr>
      <w:bookmarkStart w:id="114" w:name="_Перераспределение_толщин_слоёв"/>
      <w:bookmarkEnd w:id="114"/>
      <w:r w:rsidRPr="001D6FB9">
        <w:rPr>
          <w:sz w:val="24"/>
          <w:szCs w:val="24"/>
          <w:lang w:val="en-US"/>
        </w:rPr>
        <w:lastRenderedPageBreak/>
        <w:t>Redistribution of layer thicknesses within a period</w:t>
      </w:r>
    </w:p>
    <w:p w14:paraId="1694C990" w14:textId="13D5F551" w:rsidR="006703A0" w:rsidRPr="002A36A5" w:rsidRDefault="002A36A5" w:rsidP="00C016B4">
      <w:pPr>
        <w:pStyle w:val="a"/>
        <w:spacing w:beforeLines="100" w:before="240" w:afterLines="150" w:after="360" w:line="276" w:lineRule="auto"/>
        <w:ind w:firstLine="0"/>
        <w:rPr>
          <w:lang w:val="en-US"/>
        </w:rPr>
      </w:pPr>
      <w:r w:rsidRPr="0043494F">
        <w:rPr>
          <w:lang w:val="en-US"/>
        </w:rPr>
        <w:t>The only item of the context menu allows you to open a window where you can redistribute the thickness between the layers of the elementary cell without changing the thickness of the period</w:t>
      </w:r>
      <w:r w:rsidR="0088647C" w:rsidRPr="002A36A5">
        <w:rPr>
          <w:lang w:val="en-US"/>
        </w:rPr>
        <w:t xml:space="preserve">. </w:t>
      </w:r>
    </w:p>
    <w:p w14:paraId="6505660A" w14:textId="456C043E" w:rsidR="0088647C" w:rsidRPr="00952F22" w:rsidRDefault="00E07184"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180340" distB="107950" distL="114300" distR="114300" simplePos="0" relativeHeight="251696128" behindDoc="0" locked="0" layoutInCell="1" allowOverlap="1" wp14:anchorId="1BD00D6D" wp14:editId="683ABAE1">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952F22" w:rsidRPr="003F1325">
        <w:rPr>
          <w:color w:val="00518E"/>
          <w:lang w:val="en-US"/>
        </w:rPr>
        <w:t>Redistribution of thickness between layers of periodic structure</w:t>
      </w:r>
    </w:p>
    <w:p w14:paraId="1B286779" w14:textId="7EB4AAED" w:rsidR="00C016B4" w:rsidRPr="00952F22" w:rsidRDefault="00952F22" w:rsidP="009529D4">
      <w:pPr>
        <w:pStyle w:val="a"/>
        <w:spacing w:beforeLines="100" w:before="240" w:afterLines="150" w:after="360" w:line="276" w:lineRule="auto"/>
        <w:ind w:firstLine="0"/>
        <w:rPr>
          <w:highlight w:val="yellow"/>
          <w:lang w:val="en-US"/>
        </w:rPr>
      </w:pPr>
      <w:r w:rsidRPr="0043494F">
        <w:rPr>
          <w:lang w:val="en-US"/>
        </w:rPr>
        <w:t xml:space="preserve">In the case of a two-component multilayer, this can also be done in the main table by changing the parameter </w:t>
      </w:r>
      <w:r w:rsidR="00037200">
        <w:rPr>
          <w:lang w:val="en-US"/>
        </w:rPr>
        <w:t>"</w:t>
      </w:r>
      <w:r w:rsidRPr="00037200">
        <w:rPr>
          <w:rFonts w:ascii="Arial" w:hAnsi="Arial" w:cs="Arial"/>
          <w:color w:val="C00000"/>
        </w:rPr>
        <w:t>γ</w:t>
      </w:r>
      <w:r w:rsidR="00037200">
        <w:rPr>
          <w:lang w:val="en-US"/>
        </w:rPr>
        <w:t>"</w:t>
      </w:r>
      <w:r w:rsidRPr="0043494F">
        <w:rPr>
          <w:lang w:val="en-US"/>
        </w:rPr>
        <w:t>. Here you can redistribute the thickness for any number of layers in the period</w:t>
      </w:r>
      <w:r w:rsidR="0088647C" w:rsidRPr="00952F22">
        <w:rPr>
          <w:lang w:val="en-US"/>
        </w:rPr>
        <w:t>.</w:t>
      </w:r>
    </w:p>
    <w:p w14:paraId="1A3C2A93" w14:textId="1B039710" w:rsidR="001E7302" w:rsidRPr="00FA2A1F" w:rsidRDefault="001E7302" w:rsidP="000D7464">
      <w:pPr>
        <w:pStyle w:val="Heading3"/>
        <w:numPr>
          <w:ilvl w:val="2"/>
          <w:numId w:val="5"/>
        </w:numPr>
        <w:rPr>
          <w:rFonts w:ascii="Times New Roman" w:hAnsi="Times New Roman" w:cs="Times New Roman"/>
          <w:color w:val="0070C0"/>
        </w:rPr>
      </w:pPr>
      <w:bookmarkStart w:id="115" w:name="_Regular_aperiodic"/>
      <w:bookmarkStart w:id="116" w:name="_Toc121347657"/>
      <w:bookmarkEnd w:id="115"/>
      <w:r w:rsidRPr="00FA2A1F">
        <w:rPr>
          <w:rFonts w:ascii="Times New Roman" w:hAnsi="Times New Roman" w:cs="Times New Roman"/>
          <w:color w:val="0070C0"/>
          <w:lang w:val="en-US"/>
        </w:rPr>
        <w:t>Regular aperiodic</w:t>
      </w:r>
      <w:bookmarkEnd w:id="116"/>
    </w:p>
    <w:p w14:paraId="7ACDEF89" w14:textId="13F7396F" w:rsidR="00B87414" w:rsidRPr="000A72BB" w:rsidRDefault="00EC6D4E" w:rsidP="00636D1A">
      <w:pPr>
        <w:pStyle w:val="a"/>
        <w:spacing w:beforeLines="100" w:before="240" w:afterLines="150" w:after="360" w:line="276" w:lineRule="auto"/>
        <w:ind w:firstLine="0"/>
        <w:rPr>
          <w:lang w:val="en-US"/>
        </w:rPr>
      </w:pPr>
      <w:r w:rsidRPr="0043494F">
        <w:rPr>
          <w:lang w:val="en-US"/>
        </w:rPr>
        <w:t>The creation of a regular aperiodic is described in the section</w:t>
      </w:r>
      <w:r w:rsidRPr="00EC6D4E">
        <w:rPr>
          <w:lang w:val="en-US"/>
        </w:rPr>
        <w:t xml:space="preserve"> </w:t>
      </w:r>
      <w:hyperlink w:anchor="_Регулярная_апериодика" w:history="1">
        <w:r w:rsidRPr="00EC6D4E">
          <w:rPr>
            <w:rStyle w:val="Hyperlink"/>
            <w:b/>
            <w:lang w:val="en-US"/>
          </w:rPr>
          <w:t>Defining a layered structure</w:t>
        </w:r>
      </w:hyperlink>
      <w:r w:rsidR="00C6738D" w:rsidRPr="00EC6D4E">
        <w:rPr>
          <w:lang w:val="en-US"/>
        </w:rPr>
        <w:t xml:space="preserve">. </w:t>
      </w:r>
      <w:r w:rsidR="007A2006" w:rsidRPr="0043494F">
        <w:rPr>
          <w:lang w:val="en-US"/>
        </w:rPr>
        <w:t>A regular aperiodic can contain an integer number of elementary cells, as in a periodic structure. Layers of the same type can have different thicknesses and different transition regions. In this regard, the layers have new parameters and conditions: the ability to set all layers of a given type t</w:t>
      </w:r>
      <w:r w:rsidR="007A2006">
        <w:rPr>
          <w:lang w:val="en-US"/>
        </w:rPr>
        <w:t xml:space="preserve">o the same thickness </w:t>
      </w:r>
      <w:r w:rsidR="00851C27" w:rsidRPr="007A2006">
        <w:rPr>
          <w:lang w:val="en-US"/>
        </w:rPr>
        <w:t>(</w:t>
      </w:r>
      <w:r w:rsidR="00765C1A" w:rsidRPr="007A2006">
        <w:rPr>
          <w:lang w:val="en-US"/>
        </w:rPr>
        <w:t>"</w:t>
      </w:r>
      <w:r w:rsidR="00851C27" w:rsidRPr="00C35345">
        <w:rPr>
          <w:rFonts w:ascii="Arial" w:hAnsi="Arial" w:cs="Arial"/>
          <w:color w:val="C00000"/>
          <w:lang w:val="en-US"/>
        </w:rPr>
        <w:t>common z</w:t>
      </w:r>
      <w:r w:rsidR="00765C1A" w:rsidRPr="007A2006">
        <w:rPr>
          <w:lang w:val="en-US"/>
        </w:rPr>
        <w:t>"</w:t>
      </w:r>
      <w:r w:rsidR="00967A2E" w:rsidRPr="00967A2E">
        <w:rPr>
          <w:lang w:val="en-US"/>
        </w:rPr>
        <w:t xml:space="preserve"> </w:t>
      </w:r>
      <w:r w:rsidR="00967A2E">
        <w:rPr>
          <w:lang w:val="en-US"/>
        </w:rPr>
        <w:t>checkbox</w:t>
      </w:r>
      <w:r w:rsidR="00851C27" w:rsidRPr="007A2006">
        <w:rPr>
          <w:lang w:val="en-US"/>
        </w:rPr>
        <w:t xml:space="preserve">) </w:t>
      </w:r>
      <w:r w:rsidR="00967A2E" w:rsidRPr="0043494F">
        <w:rPr>
          <w:lang w:val="en-US"/>
        </w:rPr>
        <w:t xml:space="preserve">and the </w:t>
      </w:r>
      <w:r w:rsidR="00967A2E">
        <w:rPr>
          <w:lang w:val="en-US"/>
        </w:rPr>
        <w:t xml:space="preserve">same </w:t>
      </w:r>
      <w:r w:rsidR="00967A2E">
        <w:rPr>
          <w:lang w:val="en-US"/>
        </w:rPr>
        <w:t>interface</w:t>
      </w:r>
      <w:r w:rsidR="00967A2E">
        <w:rPr>
          <w:lang w:val="en-US"/>
        </w:rPr>
        <w:t xml:space="preserve"> </w:t>
      </w:r>
      <w:r w:rsidR="00851C27" w:rsidRPr="007A2006">
        <w:rPr>
          <w:lang w:val="en-US"/>
        </w:rPr>
        <w:t>(</w:t>
      </w:r>
      <w:r w:rsidR="00765C1A" w:rsidRPr="007A2006">
        <w:rPr>
          <w:lang w:val="en-US"/>
        </w:rPr>
        <w:t>"</w:t>
      </w:r>
      <w:r w:rsidR="00851C27" w:rsidRPr="00C35345">
        <w:rPr>
          <w:rFonts w:ascii="Arial" w:hAnsi="Arial" w:cs="Arial"/>
          <w:color w:val="C00000"/>
          <w:lang w:val="en-US"/>
        </w:rPr>
        <w:t>common</w:t>
      </w:r>
      <w:r w:rsidR="00851C27" w:rsidRPr="007A2006">
        <w:rPr>
          <w:rFonts w:ascii="Arial" w:hAnsi="Arial" w:cs="Arial"/>
          <w:color w:val="C00000"/>
          <w:lang w:val="en-US"/>
        </w:rPr>
        <w:t xml:space="preserve"> </w:t>
      </w:r>
      <w:r w:rsidR="00851C27" w:rsidRPr="00C35345">
        <w:rPr>
          <w:rFonts w:ascii="Arial" w:hAnsi="Arial" w:cs="Arial"/>
          <w:color w:val="C00000"/>
          <w:lang w:val="en-US"/>
        </w:rPr>
        <w:t>s</w:t>
      </w:r>
      <w:r w:rsidR="00765C1A" w:rsidRPr="007A2006">
        <w:rPr>
          <w:lang w:val="en-US"/>
        </w:rPr>
        <w:t>"</w:t>
      </w:r>
      <w:r w:rsidR="007A2006" w:rsidRPr="007A2006">
        <w:rPr>
          <w:lang w:val="en-US"/>
        </w:rPr>
        <w:t xml:space="preserve"> </w:t>
      </w:r>
      <w:r w:rsidR="007A2006">
        <w:rPr>
          <w:lang w:val="en-US"/>
        </w:rPr>
        <w:t>checkbox</w:t>
      </w:r>
      <w:r w:rsidR="00851C27" w:rsidRPr="007A2006">
        <w:rPr>
          <w:lang w:val="en-US"/>
        </w:rPr>
        <w:t>)</w:t>
      </w:r>
      <w:r w:rsidR="00A17B52" w:rsidRPr="007A2006">
        <w:rPr>
          <w:lang w:val="en-US"/>
        </w:rPr>
        <w:t>.</w:t>
      </w:r>
      <w:r w:rsidR="00D1173D" w:rsidRPr="007A2006">
        <w:rPr>
          <w:lang w:val="en-US"/>
        </w:rPr>
        <w:t xml:space="preserve"> </w:t>
      </w:r>
      <w:r w:rsidR="007D2B5E" w:rsidRPr="0043494F">
        <w:rPr>
          <w:lang w:val="en-US"/>
        </w:rPr>
        <w:t>Also, when optimizing the aperiodic stack, you can impose a</w:t>
      </w:r>
      <w:r w:rsidR="0000496D" w:rsidRPr="007D2B5E">
        <w:rPr>
          <w:lang w:val="en-US"/>
        </w:rPr>
        <w:t xml:space="preserve"> </w:t>
      </w:r>
      <w:r w:rsidR="00765C1A" w:rsidRPr="007D2B5E">
        <w:rPr>
          <w:lang w:val="en-US"/>
        </w:rPr>
        <w:t>"</w:t>
      </w:r>
      <w:r w:rsidR="007D2B5E">
        <w:rPr>
          <w:lang w:val="en-US"/>
        </w:rPr>
        <w:t>soft</w:t>
      </w:r>
      <w:r w:rsidR="00765C1A" w:rsidRPr="007D2B5E">
        <w:rPr>
          <w:lang w:val="en-US"/>
        </w:rPr>
        <w:t>"</w:t>
      </w:r>
      <w:r w:rsidR="0000496D" w:rsidRPr="007D2B5E">
        <w:rPr>
          <w:lang w:val="en-US"/>
        </w:rPr>
        <w:t xml:space="preserve"> </w:t>
      </w:r>
      <w:r w:rsidR="007D2B5E">
        <w:rPr>
          <w:lang w:val="en-US"/>
        </w:rPr>
        <w:t>restriction</w:t>
      </w:r>
      <w:r w:rsidR="0000496D" w:rsidRPr="007D2B5E">
        <w:rPr>
          <w:lang w:val="en-US"/>
        </w:rPr>
        <w:t xml:space="preserve"> </w:t>
      </w:r>
      <w:r w:rsidR="00387540" w:rsidRPr="0043494F">
        <w:rPr>
          <w:lang w:val="en-US"/>
        </w:rPr>
        <w:t>on the layer thicknesses</w:t>
      </w:r>
      <w:r w:rsidR="000462CA">
        <w:rPr>
          <w:lang w:val="en-US"/>
        </w:rPr>
        <w:t xml:space="preserve"> distribution</w:t>
      </w:r>
      <w:r w:rsidR="00387540" w:rsidRPr="0043494F">
        <w:rPr>
          <w:lang w:val="en-US"/>
        </w:rPr>
        <w:t xml:space="preserve">. If the thickness of some layer differs </w:t>
      </w:r>
      <w:r w:rsidR="00387540" w:rsidRPr="0043494F">
        <w:rPr>
          <w:u w:val="single"/>
          <w:lang w:val="en-US"/>
        </w:rPr>
        <w:t>from the average thickness of this type of layers in the structure</w:t>
      </w:r>
      <w:r w:rsidR="00387540" w:rsidRPr="0043494F">
        <w:rPr>
          <w:lang w:val="en-US"/>
        </w:rPr>
        <w:t xml:space="preserve"> by more than ∆, then the quantity </w:t>
      </w:r>
      <w:r w:rsidR="00AB313A" w:rsidRPr="001E7B3E">
        <w:rPr>
          <w:position w:val="-16"/>
        </w:rPr>
        <w:object w:dxaOrig="1820" w:dyaOrig="480" w14:anchorId="4526DE41">
          <v:shape id="_x0000_i1026" type="#_x0000_t75" style="width:93.9pt;height:24.4pt" o:ole="">
            <v:imagedata r:id="rId152" o:title=""/>
          </v:shape>
          <o:OLEObject Type="Embed" ProgID="Equation.3" ShapeID="_x0000_i1026" DrawAspect="Content" ObjectID="_1732143688" r:id="rId277"/>
        </w:object>
      </w:r>
      <w:r w:rsidR="007C73CD">
        <w:rPr>
          <w:rFonts w:ascii="Cambria Math" w:hAnsi="Cambria Math"/>
          <w:i/>
          <w:lang w:val="en-US"/>
        </w:rPr>
        <w:t xml:space="preserve"> </w:t>
      </w:r>
      <w:r w:rsidR="007C73CD" w:rsidRPr="0043494F">
        <w:rPr>
          <w:lang w:val="en-US"/>
        </w:rPr>
        <w:t xml:space="preserve">is added to the </w:t>
      </w:r>
      <w:r w:rsidR="007C73CD">
        <w:rPr>
          <w:lang w:val="en-US"/>
        </w:rPr>
        <w:t>residual function</w:t>
      </w:r>
      <w:r w:rsidR="00944EB4" w:rsidRPr="00387540">
        <w:rPr>
          <w:lang w:val="en-US"/>
        </w:rPr>
        <w:t>.</w:t>
      </w:r>
      <w:r w:rsidR="00C610B1" w:rsidRPr="00387540">
        <w:rPr>
          <w:lang w:val="en-US"/>
        </w:rPr>
        <w:t xml:space="preserve"> </w:t>
      </w:r>
      <w:r w:rsidR="000A72BB" w:rsidRPr="0043494F">
        <w:rPr>
          <w:lang w:val="en-US"/>
        </w:rPr>
        <w:t xml:space="preserve">Thus, the magnitude of the spread and the need to fit into this </w:t>
      </w:r>
      <w:r w:rsidR="000A72BB">
        <w:rPr>
          <w:lang w:val="en-US"/>
        </w:rPr>
        <w:t>limit</w:t>
      </w:r>
      <w:r w:rsidR="000A72BB" w:rsidRPr="0043494F">
        <w:rPr>
          <w:lang w:val="en-US"/>
        </w:rPr>
        <w:t xml:space="preserve"> can be varied over a wide range, depending on the practical restrictions on the synthesis of a multilayer mirror. And of course, the absolute values ​​of the thicknesses are also limited by the minimum and maximum specified for the layer in the main table</w:t>
      </w:r>
      <w:r w:rsidR="00792EDE" w:rsidRPr="000A72BB">
        <w:rPr>
          <w:lang w:val="en-US"/>
        </w:rPr>
        <w:t>.</w:t>
      </w:r>
    </w:p>
    <w:p w14:paraId="6388C909" w14:textId="247C4F25" w:rsidR="00C6738D" w:rsidRPr="00462A99" w:rsidRDefault="00452A4A"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180340" distB="107950" distL="114300" distR="114300" simplePos="0" relativeHeight="251697152" behindDoc="0" locked="0" layoutInCell="1" allowOverlap="1" wp14:anchorId="6A0FC01A" wp14:editId="30202D9E">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462A99" w:rsidRPr="00D432AF">
        <w:rPr>
          <w:color w:val="00518E"/>
          <w:lang w:val="en-US"/>
        </w:rPr>
        <w:t>Special parameters of regular aperiodic</w:t>
      </w:r>
    </w:p>
    <w:p w14:paraId="1195575B" w14:textId="77777777" w:rsidR="002631C3" w:rsidRPr="00EB2B52" w:rsidRDefault="002631C3" w:rsidP="00636D1A">
      <w:pPr>
        <w:pStyle w:val="a"/>
        <w:spacing w:beforeLines="100" w:before="240" w:afterLines="150" w:after="360" w:line="276" w:lineRule="auto"/>
        <w:ind w:firstLine="0"/>
      </w:pPr>
      <w:r w:rsidRPr="00EB2B52">
        <w:lastRenderedPageBreak/>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EB2B52">
        <w:t>вызовите контекстное меню</w:t>
      </w:r>
      <w:r w:rsidR="00CC3312" w:rsidRPr="00EB2B52">
        <w:t xml:space="preserve"> и нажмите единственный пункт</w:t>
      </w:r>
      <w:r w:rsidR="00BE3E5B" w:rsidRPr="00EB2B52">
        <w:t>:</w:t>
      </w:r>
    </w:p>
    <w:p w14:paraId="294505EB" w14:textId="77777777" w:rsidR="00BE3E5B" w:rsidRPr="00EB2B52" w:rsidRDefault="00BE3E5B" w:rsidP="003855FD">
      <w:pPr>
        <w:pStyle w:val="a"/>
        <w:numPr>
          <w:ilvl w:val="0"/>
          <w:numId w:val="2"/>
        </w:numPr>
        <w:spacing w:beforeLines="100" w:before="240" w:afterLines="150" w:after="360" w:line="276" w:lineRule="auto"/>
        <w:jc w:val="center"/>
        <w:rPr>
          <w:rStyle w:val="ListLabel3"/>
          <w:color w:val="00518E"/>
          <w:sz w:val="22"/>
        </w:rPr>
      </w:pPr>
      <w:r w:rsidRPr="00EB2B52">
        <w:rPr>
          <w:noProof/>
        </w:rPr>
        <w:drawing>
          <wp:anchor distT="180340" distB="107950" distL="114300" distR="114300" simplePos="0" relativeHeight="251698176" behindDoc="0" locked="0" layoutInCell="1" allowOverlap="1" wp14:anchorId="11E4A36B" wp14:editId="5D82E51B">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rPr>
        <w:t>Контекстное меню</w:t>
      </w:r>
      <w:r w:rsidRPr="00EB2B52">
        <w:rPr>
          <w:color w:val="00518E"/>
        </w:rPr>
        <w:t xml:space="preserve"> регулярной апериодики</w:t>
      </w:r>
    </w:p>
    <w:p w14:paraId="5800C343" w14:textId="02584282" w:rsidR="00BE3E5B" w:rsidRPr="009A20AD" w:rsidRDefault="006403D5" w:rsidP="00D835C2">
      <w:pPr>
        <w:pStyle w:val="a"/>
        <w:spacing w:beforeLines="100" w:before="240" w:afterLines="150" w:after="360" w:line="276" w:lineRule="auto"/>
        <w:ind w:firstLine="0"/>
        <w:rPr>
          <w:lang w:val="en-US"/>
        </w:rPr>
      </w:pPr>
      <w:bookmarkStart w:id="117" w:name="ДЛЯ_ССЫЛКИ_таблица_апериодики"/>
      <w:r w:rsidRPr="0043494F">
        <w:rPr>
          <w:lang w:val="en-US"/>
        </w:rPr>
        <w:t>A</w:t>
      </w:r>
      <w:r w:rsidRPr="006403D5">
        <w:rPr>
          <w:lang w:val="en-US"/>
        </w:rPr>
        <w:t xml:space="preserve"> </w:t>
      </w:r>
      <w:r w:rsidRPr="0043494F">
        <w:rPr>
          <w:lang w:val="en-US"/>
        </w:rPr>
        <w:t>table</w:t>
      </w:r>
      <w:bookmarkEnd w:id="117"/>
      <w:r w:rsidR="00842DFE" w:rsidRPr="006403D5">
        <w:rPr>
          <w:lang w:val="en-US"/>
        </w:rPr>
        <w:t xml:space="preserve"> </w:t>
      </w:r>
      <w:r w:rsidRPr="0043494F">
        <w:rPr>
          <w:lang w:val="en-US"/>
        </w:rPr>
        <w:t>will open in which you can see and change the thicknesses and interfaces of the layers. Density can only be changed for all layers of a given type. Interface fitting can only be collective, for all layers of this type, and thickness fitting can be individual or collec</w:t>
      </w:r>
      <w:r>
        <w:rPr>
          <w:lang w:val="en-US"/>
        </w:rPr>
        <w:t>tive. You</w:t>
      </w:r>
      <w:r w:rsidRPr="009A20AD">
        <w:rPr>
          <w:lang w:val="en-US"/>
        </w:rPr>
        <w:t xml:space="preserve"> </w:t>
      </w:r>
      <w:r>
        <w:rPr>
          <w:lang w:val="en-US"/>
        </w:rPr>
        <w:t>can</w:t>
      </w:r>
      <w:r w:rsidRPr="009A20AD">
        <w:rPr>
          <w:lang w:val="en-US"/>
        </w:rPr>
        <w:t xml:space="preserve"> </w:t>
      </w:r>
      <w:r>
        <w:rPr>
          <w:lang w:val="en-US"/>
        </w:rPr>
        <w:t>enable</w:t>
      </w:r>
      <w:r w:rsidRPr="009A20AD">
        <w:rPr>
          <w:lang w:val="en-US"/>
        </w:rPr>
        <w:t xml:space="preserve"> </w:t>
      </w:r>
      <w:r>
        <w:rPr>
          <w:lang w:val="en-US"/>
        </w:rPr>
        <w:t>the</w:t>
      </w:r>
      <w:r w:rsidR="00381DAB" w:rsidRPr="009A20AD">
        <w:rPr>
          <w:lang w:val="en-US"/>
        </w:rPr>
        <w:t xml:space="preserve"> </w:t>
      </w:r>
      <w:r w:rsidR="00765C1A" w:rsidRPr="009A20AD">
        <w:rPr>
          <w:lang w:val="en-US"/>
        </w:rPr>
        <w:t>"</w:t>
      </w:r>
      <w:r w:rsidR="0037101D">
        <w:rPr>
          <w:rFonts w:ascii="Arial" w:hAnsi="Arial" w:cs="Arial"/>
          <w:color w:val="C00000"/>
          <w:lang w:val="en-US"/>
        </w:rPr>
        <w:t>Fi</w:t>
      </w:r>
      <w:r w:rsidR="00381DAB" w:rsidRPr="0037101D">
        <w:rPr>
          <w:rFonts w:ascii="Arial" w:hAnsi="Arial" w:cs="Arial"/>
          <w:color w:val="C00000"/>
          <w:lang w:val="en-US"/>
        </w:rPr>
        <w:t>t</w:t>
      </w:r>
      <w:r w:rsidR="0037101D" w:rsidRPr="009A20AD">
        <w:rPr>
          <w:rFonts w:ascii="Arial" w:hAnsi="Arial" w:cs="Arial"/>
          <w:color w:val="C00000"/>
          <w:lang w:val="en-US"/>
        </w:rPr>
        <w:t xml:space="preserve"> </w:t>
      </w:r>
      <w:r w:rsidR="0037101D">
        <w:rPr>
          <w:rFonts w:ascii="Arial" w:hAnsi="Arial" w:cs="Arial"/>
          <w:color w:val="C00000"/>
          <w:lang w:val="en-US"/>
        </w:rPr>
        <w:t>z</w:t>
      </w:r>
      <w:r w:rsidR="00765C1A" w:rsidRPr="009A20AD">
        <w:rPr>
          <w:lang w:val="en-US"/>
        </w:rPr>
        <w:t>"</w:t>
      </w:r>
      <w:r w:rsidR="00381DAB" w:rsidRPr="009A20AD">
        <w:rPr>
          <w:lang w:val="en-US"/>
        </w:rPr>
        <w:t xml:space="preserve"> </w:t>
      </w:r>
      <w:r w:rsidR="009A20AD" w:rsidRPr="0043494F">
        <w:rPr>
          <w:lang w:val="en-US"/>
        </w:rPr>
        <w:t>checkbox for all thicknesses by holding down the</w:t>
      </w:r>
      <w:r w:rsidR="00381DAB" w:rsidRPr="009A20AD">
        <w:rPr>
          <w:lang w:val="en-US"/>
        </w:rPr>
        <w:t xml:space="preserve"> </w:t>
      </w:r>
      <w:bookmarkStart w:id="118" w:name="_Hlk119260643"/>
      <w:r w:rsidR="00765C1A" w:rsidRPr="009A20AD">
        <w:rPr>
          <w:lang w:val="en-US"/>
        </w:rPr>
        <w:t>"</w:t>
      </w:r>
      <w:r w:rsidR="00381DAB" w:rsidRPr="00B87414">
        <w:rPr>
          <w:u w:val="single"/>
          <w:lang w:val="en-US"/>
        </w:rPr>
        <w:t>Shift</w:t>
      </w:r>
      <w:r w:rsidR="00765C1A" w:rsidRPr="009A20AD">
        <w:rPr>
          <w:lang w:val="en-US"/>
        </w:rPr>
        <w:t>"</w:t>
      </w:r>
      <w:bookmarkEnd w:id="118"/>
      <w:r w:rsidR="00634C12" w:rsidRPr="009A20AD">
        <w:rPr>
          <w:lang w:val="en-US"/>
        </w:rPr>
        <w:t xml:space="preserve"> </w:t>
      </w:r>
      <w:r w:rsidR="009A20AD" w:rsidRPr="0043494F">
        <w:rPr>
          <w:lang w:val="en-US"/>
        </w:rPr>
        <w:t>key or from the main table. The limits of variation are set in the main table. Depend</w:t>
      </w:r>
      <w:r w:rsidR="009A20AD">
        <w:rPr>
          <w:lang w:val="en-US"/>
        </w:rPr>
        <w:t>ing</w:t>
      </w:r>
      <w:r w:rsidR="009A20AD" w:rsidRPr="009A20AD">
        <w:rPr>
          <w:lang w:val="en-US"/>
        </w:rPr>
        <w:t xml:space="preserve"> </w:t>
      </w:r>
      <w:r w:rsidR="009A20AD">
        <w:rPr>
          <w:lang w:val="en-US"/>
        </w:rPr>
        <w:t>on</w:t>
      </w:r>
      <w:r w:rsidR="009A20AD" w:rsidRPr="009A20AD">
        <w:rPr>
          <w:lang w:val="en-US"/>
        </w:rPr>
        <w:t xml:space="preserve"> </w:t>
      </w:r>
      <w:r w:rsidR="009A20AD">
        <w:rPr>
          <w:lang w:val="en-US"/>
        </w:rPr>
        <w:t>the</w:t>
      </w:r>
      <w:r w:rsidR="009A20AD" w:rsidRPr="009A20AD">
        <w:rPr>
          <w:lang w:val="en-US"/>
        </w:rPr>
        <w:t xml:space="preserve"> </w:t>
      </w:r>
      <w:r w:rsidR="009A20AD">
        <w:rPr>
          <w:lang w:val="en-US"/>
        </w:rPr>
        <w:t>parameters</w:t>
      </w:r>
      <w:r w:rsidR="009A20AD" w:rsidRPr="009A20AD">
        <w:rPr>
          <w:lang w:val="en-US"/>
        </w:rPr>
        <w:t xml:space="preserve"> </w:t>
      </w:r>
      <w:r w:rsidR="00765C1A" w:rsidRPr="009A20AD">
        <w:rPr>
          <w:lang w:val="en-US"/>
        </w:rPr>
        <w:t>"</w:t>
      </w:r>
      <w:r w:rsidR="00D835C2" w:rsidRPr="0037101D">
        <w:rPr>
          <w:rFonts w:ascii="Arial" w:hAnsi="Arial" w:cs="Arial"/>
          <w:color w:val="C00000"/>
          <w:lang w:val="en-US"/>
        </w:rPr>
        <w:t>common z</w:t>
      </w:r>
      <w:r w:rsidR="00765C1A" w:rsidRPr="009A20AD">
        <w:rPr>
          <w:lang w:val="en-US"/>
        </w:rPr>
        <w:t>"</w:t>
      </w:r>
      <w:r w:rsidR="00D835C2" w:rsidRPr="009A20AD">
        <w:rPr>
          <w:lang w:val="en-US"/>
        </w:rPr>
        <w:t xml:space="preserve"> </w:t>
      </w:r>
      <w:r w:rsidR="009A20AD">
        <w:rPr>
          <w:lang w:val="en-US"/>
        </w:rPr>
        <w:t>and</w:t>
      </w:r>
      <w:r w:rsidR="00D835C2" w:rsidRPr="009A20AD">
        <w:rPr>
          <w:lang w:val="en-US"/>
        </w:rPr>
        <w:t xml:space="preserve"> </w:t>
      </w:r>
      <w:r w:rsidR="00765C1A" w:rsidRPr="009A20AD">
        <w:rPr>
          <w:lang w:val="en-US"/>
        </w:rPr>
        <w:t>"</w:t>
      </w:r>
      <w:r w:rsidR="00D835C2" w:rsidRPr="0037101D">
        <w:rPr>
          <w:rFonts w:ascii="Arial" w:hAnsi="Arial" w:cs="Arial"/>
          <w:color w:val="C00000"/>
          <w:lang w:val="en-US"/>
        </w:rPr>
        <w:t>common</w:t>
      </w:r>
      <w:r w:rsidR="00D835C2" w:rsidRPr="009A20AD">
        <w:rPr>
          <w:rFonts w:ascii="Arial" w:hAnsi="Arial" w:cs="Arial"/>
          <w:color w:val="C00000"/>
          <w:lang w:val="en-US"/>
        </w:rPr>
        <w:t xml:space="preserve"> </w:t>
      </w:r>
      <w:r w:rsidR="00D835C2" w:rsidRPr="0037101D">
        <w:rPr>
          <w:rFonts w:ascii="Arial" w:hAnsi="Arial" w:cs="Arial"/>
          <w:color w:val="C00000"/>
          <w:lang w:val="en-US"/>
        </w:rPr>
        <w:t>s</w:t>
      </w:r>
      <w:r w:rsidR="00765C1A" w:rsidRPr="009A20AD">
        <w:rPr>
          <w:lang w:val="en-US"/>
        </w:rPr>
        <w:t>"</w:t>
      </w:r>
      <w:r w:rsidR="00D835C2" w:rsidRPr="009A20AD">
        <w:rPr>
          <w:lang w:val="en-US"/>
        </w:rPr>
        <w:t xml:space="preserve"> </w:t>
      </w:r>
      <w:r w:rsidR="009A20AD" w:rsidRPr="0043494F">
        <w:rPr>
          <w:lang w:val="en-US"/>
        </w:rPr>
        <w:t xml:space="preserve">the corresponding layers will have the color according to the legend. Changes between the main table and the </w:t>
      </w:r>
      <w:r w:rsidR="009A20AD">
        <w:rPr>
          <w:lang w:val="en-US"/>
        </w:rPr>
        <w:t>table for aperiodic</w:t>
      </w:r>
      <w:r w:rsidR="009A20AD" w:rsidRPr="0043494F">
        <w:rPr>
          <w:lang w:val="en-US"/>
        </w:rPr>
        <w:t xml:space="preserve"> are synchronized</w:t>
      </w:r>
      <w:r w:rsidR="00EC72F0" w:rsidRPr="009A20AD">
        <w:rPr>
          <w:lang w:val="en-US"/>
        </w:rPr>
        <w:t>.</w:t>
      </w:r>
    </w:p>
    <w:p w14:paraId="304FD8B4" w14:textId="142DB77B" w:rsidR="004938AC" w:rsidRPr="00DD7596" w:rsidRDefault="00EB2B52" w:rsidP="003855FD">
      <w:pPr>
        <w:pStyle w:val="a"/>
        <w:numPr>
          <w:ilvl w:val="0"/>
          <w:numId w:val="2"/>
        </w:numPr>
        <w:spacing w:beforeLines="100" w:before="240" w:afterLines="150" w:after="360" w:line="276" w:lineRule="auto"/>
        <w:jc w:val="center"/>
        <w:rPr>
          <w:rStyle w:val="ListLabel3"/>
          <w:color w:val="00518E"/>
          <w:sz w:val="22"/>
          <w:lang w:val="en-US"/>
        </w:rPr>
      </w:pPr>
      <w:r w:rsidRPr="00EB2B52">
        <w:rPr>
          <w:noProof/>
        </w:rPr>
        <w:drawing>
          <wp:anchor distT="180340" distB="107950" distL="114300" distR="114300" simplePos="0" relativeHeight="251699200" behindDoc="0" locked="0" layoutInCell="1" allowOverlap="1" wp14:anchorId="3163EB71" wp14:editId="019C2D6E">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DD7596" w:rsidRPr="00AD686F">
        <w:rPr>
          <w:color w:val="00518E"/>
          <w:lang w:val="en-US"/>
        </w:rPr>
        <w:t>Table of layers of regular aperiodic</w:t>
      </w:r>
    </w:p>
    <w:p w14:paraId="347C3468" w14:textId="287C014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9" w:name="_Profile_plot"/>
      <w:bookmarkStart w:id="120" w:name="_Toc121347658"/>
      <w:bookmarkEnd w:id="119"/>
      <w:r w:rsidRPr="00754FC1">
        <w:rPr>
          <w:rFonts w:ascii="Times New Roman" w:hAnsi="Times New Roman" w:cs="Times New Roman"/>
          <w:i w:val="0"/>
          <w:color w:val="0070C0"/>
          <w:lang w:val="en-US"/>
        </w:rPr>
        <w:lastRenderedPageBreak/>
        <w:t>Profile</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plot</w:t>
      </w:r>
      <w:bookmarkEnd w:id="120"/>
    </w:p>
    <w:p w14:paraId="75891782" w14:textId="3A157258" w:rsidR="004B2FC1" w:rsidRPr="00910DA0" w:rsidRDefault="004B2FC1"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0" distB="0" distL="114300" distR="114300" simplePos="0" relativeHeight="252091392" behindDoc="0" locked="0" layoutInCell="1" allowOverlap="1" wp14:anchorId="2757DCE0" wp14:editId="557E4647">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81">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910DA0" w:rsidRPr="00F75E64">
        <w:rPr>
          <w:color w:val="00518E"/>
          <w:lang w:val="en-US"/>
        </w:rPr>
        <w:t>Real part profile of permittivity</w:t>
      </w:r>
    </w:p>
    <w:p w14:paraId="6FE0C550" w14:textId="68EBE71B" w:rsidR="00AA394B" w:rsidRPr="00756505" w:rsidRDefault="00756505" w:rsidP="00B75A79">
      <w:pPr>
        <w:pStyle w:val="a"/>
        <w:spacing w:beforeLines="100" w:before="240" w:afterLines="150" w:after="360" w:line="276" w:lineRule="auto"/>
        <w:ind w:firstLine="0"/>
        <w:rPr>
          <w:lang w:val="en-US"/>
        </w:rPr>
      </w:pPr>
      <w:r w:rsidRPr="002D4FBF">
        <w:rPr>
          <w:lang w:val="en-US"/>
        </w:rPr>
        <w:t xml:space="preserve">In this window, you can see the profile of the real or imaginary part of the permittivity at a given wavelength, the distribution of a particular material, or the concentration of atoms of different kinds. The profile is based on materials and densities of layers and substrate, layer thicknesses, thickness and shape of interlayer transition regions. </w:t>
      </w:r>
      <w:r w:rsidRPr="002D4FBF">
        <w:rPr>
          <w:u w:val="single"/>
          <w:lang w:val="en-US"/>
        </w:rPr>
        <w:t>Roughness and particles do not affect the profile.</w:t>
      </w:r>
      <w:r w:rsidRPr="002D4FBF">
        <w:rPr>
          <w:lang w:val="en-US"/>
        </w:rPr>
        <w:t xml:space="preserve"> The displayed profile is automatically changed when the mentioned par</w:t>
      </w:r>
      <w:r>
        <w:rPr>
          <w:lang w:val="en-US"/>
        </w:rPr>
        <w:t xml:space="preserve">ameters in the </w:t>
      </w:r>
      <w:r w:rsidR="00765C1A" w:rsidRPr="00756505">
        <w:rPr>
          <w:lang w:val="en-US"/>
        </w:rPr>
        <w:t>"</w:t>
      </w:r>
      <w:r w:rsidR="0037101D" w:rsidRPr="005E10D9">
        <w:rPr>
          <w:rFonts w:ascii="Arial" w:hAnsi="Arial" w:cs="Arial"/>
          <w:color w:val="C00000"/>
          <w:lang w:val="en-US"/>
        </w:rPr>
        <w:t>Structure</w:t>
      </w:r>
      <w:r w:rsidR="0037101D" w:rsidRPr="00756505">
        <w:rPr>
          <w:rFonts w:ascii="Arial" w:hAnsi="Arial" w:cs="Arial"/>
          <w:color w:val="C00000"/>
          <w:lang w:val="en-US"/>
        </w:rPr>
        <w:t xml:space="preserve"> </w:t>
      </w:r>
      <w:r w:rsidR="0037101D" w:rsidRPr="005E10D9">
        <w:rPr>
          <w:rFonts w:ascii="Arial" w:hAnsi="Arial" w:cs="Arial"/>
          <w:color w:val="C00000"/>
          <w:lang w:val="en-US"/>
        </w:rPr>
        <w:t>table</w:t>
      </w:r>
      <w:r w:rsidR="00765C1A" w:rsidRPr="00756505">
        <w:rPr>
          <w:lang w:val="en-US"/>
        </w:rPr>
        <w:t>"</w:t>
      </w:r>
      <w:r w:rsidR="00B039A2" w:rsidRPr="00756505">
        <w:rPr>
          <w:lang w:val="en-US"/>
        </w:rPr>
        <w:t xml:space="preserve"> </w:t>
      </w:r>
      <w:r w:rsidRPr="002D4FBF">
        <w:rPr>
          <w:lang w:val="en-US"/>
        </w:rPr>
        <w:t>are changed,</w:t>
      </w:r>
      <w:r>
        <w:rPr>
          <w:lang w:val="en-US"/>
        </w:rPr>
        <w:t xml:space="preserve"> regardless of the</w:t>
      </w:r>
      <w:r w:rsidR="00B039A2" w:rsidRPr="00756505">
        <w:rPr>
          <w:lang w:val="en-US"/>
        </w:rPr>
        <w:t xml:space="preserve"> </w:t>
      </w:r>
      <w:r w:rsidR="00765C1A" w:rsidRPr="00756505">
        <w:rPr>
          <w:lang w:val="en-US"/>
        </w:rPr>
        <w:t>"</w:t>
      </w:r>
      <w:r w:rsidR="00B039A2" w:rsidRPr="00B42E0B">
        <w:rPr>
          <w:rFonts w:ascii="Arial" w:hAnsi="Arial" w:cs="Arial"/>
          <w:color w:val="C00000"/>
          <w:lang w:val="en-US"/>
        </w:rPr>
        <w:t>Recalculate</w:t>
      </w:r>
      <w:r w:rsidR="00765C1A" w:rsidRPr="00756505">
        <w:rPr>
          <w:lang w:val="en-US"/>
        </w:rPr>
        <w:t>"</w:t>
      </w:r>
      <w:r>
        <w:rPr>
          <w:lang w:val="en-US"/>
        </w:rPr>
        <w:t xml:space="preserve"> </w:t>
      </w:r>
      <w:r w:rsidRPr="002D4FBF">
        <w:rPr>
          <w:lang w:val="en-US"/>
        </w:rPr>
        <w:t xml:space="preserve">modifier. You can shift the visible area </w:t>
      </w:r>
      <w:r w:rsidR="0073206F">
        <w:rPr>
          <w:lang w:val="en-US"/>
        </w:rPr>
        <w:t xml:space="preserve">by </w:t>
      </w:r>
      <w:r w:rsidRPr="002D4FBF">
        <w:rPr>
          <w:lang w:val="en-US"/>
        </w:rPr>
        <w:t>dragging the pointer, and the display scale can be changed using the mouse wheel. If the pointer is in the inner area of ​​the graph, then the scaling on both axes changes synchronously. If the pointer is located near the left axis or the lower axis, then only its scale changes</w:t>
      </w:r>
      <w:r w:rsidR="00295E34" w:rsidRPr="00756505">
        <w:rPr>
          <w:lang w:val="en-US"/>
        </w:rPr>
        <w:t>.</w:t>
      </w:r>
    </w:p>
    <w:p w14:paraId="445470B4" w14:textId="77E10DAA" w:rsidR="003472E3" w:rsidRPr="00F62707" w:rsidRDefault="00F62707" w:rsidP="00B75A79">
      <w:pPr>
        <w:pStyle w:val="a"/>
        <w:spacing w:beforeLines="100" w:before="240" w:afterLines="150" w:after="360" w:line="276" w:lineRule="auto"/>
        <w:ind w:firstLine="0"/>
        <w:rPr>
          <w:lang w:val="en-US"/>
        </w:rPr>
      </w:pPr>
      <w:r w:rsidRPr="002D4FBF">
        <w:rPr>
          <w:lang w:val="en-US"/>
        </w:rPr>
        <w:t>On the left side there is a panel with chart display options. In the first block, the displayed value is sel</w:t>
      </w:r>
      <w:r>
        <w:rPr>
          <w:lang w:val="en-US"/>
        </w:rPr>
        <w:t>ected. If</w:t>
      </w:r>
      <w:r w:rsidRPr="00F62707">
        <w:rPr>
          <w:lang w:val="en-US"/>
        </w:rPr>
        <w:t xml:space="preserve"> </w:t>
      </w:r>
      <w:r>
        <w:rPr>
          <w:lang w:val="en-US"/>
        </w:rPr>
        <w:t>you</w:t>
      </w:r>
      <w:r w:rsidRPr="00F62707">
        <w:rPr>
          <w:lang w:val="en-US"/>
        </w:rPr>
        <w:t xml:space="preserve"> </w:t>
      </w:r>
      <w:r>
        <w:rPr>
          <w:lang w:val="en-US"/>
        </w:rPr>
        <w:t>select</w:t>
      </w:r>
      <w:r w:rsidRPr="00F62707">
        <w:rPr>
          <w:lang w:val="en-US"/>
        </w:rPr>
        <w:t xml:space="preserve"> </w:t>
      </w:r>
      <w:r w:rsidR="00765C1A" w:rsidRPr="00F62707">
        <w:rPr>
          <w:lang w:val="en-US"/>
        </w:rPr>
        <w:t>"</w:t>
      </w:r>
      <w:r w:rsidR="003472E3" w:rsidRPr="00C52BEC">
        <w:rPr>
          <w:rFonts w:ascii="Arial" w:hAnsi="Arial" w:cs="Arial"/>
          <w:color w:val="C00000"/>
          <w:lang w:val="en-US"/>
        </w:rPr>
        <w:t>Materials</w:t>
      </w:r>
      <w:r w:rsidR="00765C1A" w:rsidRPr="00F62707">
        <w:rPr>
          <w:lang w:val="en-US"/>
        </w:rPr>
        <w:t>"</w:t>
      </w:r>
      <w:r w:rsidR="003472E3" w:rsidRPr="00F62707">
        <w:rPr>
          <w:lang w:val="en-US"/>
        </w:rPr>
        <w:t xml:space="preserve"> </w:t>
      </w:r>
      <w:r>
        <w:rPr>
          <w:lang w:val="en-US"/>
        </w:rPr>
        <w:t>or</w:t>
      </w:r>
      <w:r w:rsidR="003472E3" w:rsidRPr="00F62707">
        <w:rPr>
          <w:lang w:val="en-US"/>
        </w:rPr>
        <w:t xml:space="preserve"> </w:t>
      </w:r>
      <w:r w:rsidR="00765C1A" w:rsidRPr="00F62707">
        <w:rPr>
          <w:lang w:val="en-US"/>
        </w:rPr>
        <w:t>"</w:t>
      </w:r>
      <w:r w:rsidR="003472E3" w:rsidRPr="00C52BEC">
        <w:rPr>
          <w:rFonts w:ascii="Arial" w:hAnsi="Arial" w:cs="Arial"/>
          <w:color w:val="C00000"/>
          <w:lang w:val="en-US"/>
        </w:rPr>
        <w:t>Elements</w:t>
      </w:r>
      <w:r w:rsidR="00765C1A" w:rsidRPr="00F62707">
        <w:rPr>
          <w:lang w:val="en-US"/>
        </w:rPr>
        <w:t>"</w:t>
      </w:r>
      <w:r>
        <w:rPr>
          <w:lang w:val="en-US"/>
        </w:rPr>
        <w:t>,</w:t>
      </w:r>
      <w:r w:rsidR="003472E3" w:rsidRPr="00F62707">
        <w:rPr>
          <w:lang w:val="en-US"/>
        </w:rPr>
        <w:t xml:space="preserve"> </w:t>
      </w:r>
      <w:r w:rsidRPr="002D4FBF">
        <w:rPr>
          <w:lang w:val="en-US"/>
        </w:rPr>
        <w:t xml:space="preserve">different components will be shown in different colors according to the legend. A single click on one of the profiles will make it </w:t>
      </w:r>
      <w:r w:rsidR="00F7281E">
        <w:rPr>
          <w:lang w:val="en-US"/>
        </w:rPr>
        <w:t>thicker</w:t>
      </w:r>
      <w:r w:rsidRPr="002D4FBF">
        <w:rPr>
          <w:lang w:val="en-US"/>
        </w:rPr>
        <w:t>, and a double click will remove all materials from the chart, except for this one. You can return them by double-clicking again, or by changing any parameter of the structure, or by recalculating it.</w:t>
      </w:r>
    </w:p>
    <w:p w14:paraId="26072FA4" w14:textId="0F53116B" w:rsidR="00416C5A" w:rsidRPr="00EF12B9" w:rsidRDefault="00EF12B9" w:rsidP="00416C5A">
      <w:pPr>
        <w:pStyle w:val="a"/>
        <w:spacing w:beforeLines="100" w:before="240" w:afterLines="150" w:after="360" w:line="276" w:lineRule="auto"/>
        <w:ind w:firstLine="0"/>
        <w:rPr>
          <w:lang w:val="en-US"/>
        </w:rPr>
      </w:pPr>
      <w:r w:rsidRPr="002D4FBF">
        <w:rPr>
          <w:lang w:val="en-US"/>
        </w:rPr>
        <w:t>The permittivity depends on the wavelength/energy of the photon. You can change it, as well as the units of measurement, in the corresponding field</w:t>
      </w:r>
      <w:r w:rsidR="003472E3" w:rsidRPr="00EF12B9">
        <w:rPr>
          <w:noProof/>
          <w:lang w:val="en-US"/>
        </w:rPr>
        <w:t>.</w:t>
      </w:r>
    </w:p>
    <w:p w14:paraId="7CBB7806" w14:textId="3148CA89" w:rsidR="003532EF" w:rsidRPr="002909DE" w:rsidRDefault="003472E3" w:rsidP="003855FD">
      <w:pPr>
        <w:pStyle w:val="a"/>
        <w:numPr>
          <w:ilvl w:val="0"/>
          <w:numId w:val="2"/>
        </w:numPr>
        <w:spacing w:beforeLines="100" w:before="240" w:afterLines="150" w:after="360" w:line="276" w:lineRule="auto"/>
        <w:jc w:val="center"/>
        <w:rPr>
          <w:rStyle w:val="ListLabel3"/>
          <w:color w:val="00518E"/>
          <w:sz w:val="22"/>
          <w:lang w:val="en-US"/>
        </w:rPr>
      </w:pPr>
      <w:r w:rsidRPr="003472E3">
        <w:rPr>
          <w:noProof/>
        </w:rPr>
        <w:lastRenderedPageBreak/>
        <w:drawing>
          <wp:anchor distT="0" distB="0" distL="114300" distR="114300" simplePos="0" relativeHeight="252088320" behindDoc="0" locked="0" layoutInCell="1" allowOverlap="1" wp14:anchorId="19FDA037" wp14:editId="1C35A86B">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82">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2909DE" w:rsidRPr="00896C6C">
        <w:rPr>
          <w:color w:val="00518E"/>
          <w:lang w:val="en-US"/>
        </w:rPr>
        <w:t>Distribution of materials in the structure</w:t>
      </w:r>
    </w:p>
    <w:p w14:paraId="3EF86907" w14:textId="0D02830C" w:rsidR="00B26F32" w:rsidRPr="00770E55" w:rsidRDefault="00066B63" w:rsidP="00B26F32">
      <w:pPr>
        <w:pStyle w:val="a"/>
        <w:spacing w:beforeLines="100" w:before="240" w:afterLines="150" w:after="360" w:line="276" w:lineRule="auto"/>
        <w:ind w:firstLine="0"/>
        <w:rPr>
          <w:lang w:val="en-US"/>
        </w:rPr>
      </w:pPr>
      <w:r>
        <w:rPr>
          <w:lang w:val="en-US"/>
        </w:rPr>
        <w:t>If</w:t>
      </w:r>
      <w:r w:rsidRPr="00770E55">
        <w:rPr>
          <w:lang w:val="en-US"/>
        </w:rPr>
        <w:t xml:space="preserve"> </w:t>
      </w:r>
      <w:r>
        <w:rPr>
          <w:lang w:val="en-US"/>
        </w:rPr>
        <w:t>you</w:t>
      </w:r>
      <w:r w:rsidRPr="00770E55">
        <w:rPr>
          <w:lang w:val="en-US"/>
        </w:rPr>
        <w:t xml:space="preserve"> </w:t>
      </w:r>
      <w:r>
        <w:rPr>
          <w:lang w:val="en-US"/>
        </w:rPr>
        <w:t>select</w:t>
      </w:r>
      <w:r w:rsidRPr="00770E55">
        <w:rPr>
          <w:lang w:val="en-US"/>
        </w:rPr>
        <w:t xml:space="preserve"> </w:t>
      </w:r>
      <w:r w:rsidR="00765C1A" w:rsidRPr="00770E55">
        <w:rPr>
          <w:lang w:val="en-US"/>
        </w:rPr>
        <w:t>"</w:t>
      </w:r>
      <w:r w:rsidR="008C37AB" w:rsidRPr="003472E3">
        <w:rPr>
          <w:rFonts w:ascii="Arial" w:hAnsi="Arial" w:cs="Arial"/>
          <w:color w:val="C00000"/>
          <w:lang w:val="en-US"/>
        </w:rPr>
        <w:t>Materials</w:t>
      </w:r>
      <w:r w:rsidR="00765C1A" w:rsidRPr="00770E55">
        <w:rPr>
          <w:lang w:val="en-US"/>
        </w:rPr>
        <w:t>"</w:t>
      </w:r>
      <w:r w:rsidR="008C37AB" w:rsidRPr="00770E55">
        <w:rPr>
          <w:lang w:val="en-US"/>
        </w:rPr>
        <w:t xml:space="preserve"> </w:t>
      </w:r>
      <w:r w:rsidR="00770E55" w:rsidRPr="002D4FBF">
        <w:rPr>
          <w:lang w:val="en-US"/>
        </w:rPr>
        <w:t>the relative density of each material will be plotted along the vertical axis. It depends on the density given in the table and on the smearing of the material over adjacent l</w:t>
      </w:r>
      <w:r w:rsidR="00770E55">
        <w:rPr>
          <w:lang w:val="en-US"/>
        </w:rPr>
        <w:t>ayers. When</w:t>
      </w:r>
      <w:r w:rsidR="00770E55" w:rsidRPr="00770E55">
        <w:rPr>
          <w:lang w:val="en-US"/>
        </w:rPr>
        <w:t xml:space="preserve"> </w:t>
      </w:r>
      <w:r w:rsidR="00770E55">
        <w:rPr>
          <w:lang w:val="en-US"/>
        </w:rPr>
        <w:t>selecting</w:t>
      </w:r>
      <w:r w:rsidR="00770E55" w:rsidRPr="00770E55">
        <w:rPr>
          <w:lang w:val="en-US"/>
        </w:rPr>
        <w:t xml:space="preserve"> </w:t>
      </w:r>
      <w:r w:rsidR="00765C1A" w:rsidRPr="00770E55">
        <w:rPr>
          <w:lang w:val="en-US"/>
        </w:rPr>
        <w:t>"</w:t>
      </w:r>
      <w:r w:rsidR="00B26F32" w:rsidRPr="003472E3">
        <w:rPr>
          <w:rFonts w:ascii="Arial" w:hAnsi="Arial" w:cs="Arial"/>
          <w:color w:val="C00000"/>
          <w:lang w:val="en-US"/>
        </w:rPr>
        <w:t>Elements</w:t>
      </w:r>
      <w:r w:rsidR="00765C1A" w:rsidRPr="00770E55">
        <w:rPr>
          <w:lang w:val="en-US"/>
        </w:rPr>
        <w:t>"</w:t>
      </w:r>
      <w:r w:rsidR="00770E55">
        <w:rPr>
          <w:lang w:val="en-US"/>
        </w:rPr>
        <w:t>,</w:t>
      </w:r>
      <w:r w:rsidR="00B26F32" w:rsidRPr="00770E55">
        <w:rPr>
          <w:lang w:val="en-US"/>
        </w:rPr>
        <w:t xml:space="preserve"> </w:t>
      </w:r>
      <w:r w:rsidR="00770E55" w:rsidRPr="002D4FBF">
        <w:rPr>
          <w:lang w:val="en-US"/>
        </w:rPr>
        <w:t>the vertical axis will be the absolute concentration of atoms per 1 cm</w:t>
      </w:r>
      <w:r w:rsidR="00770E55" w:rsidRPr="003523B0">
        <w:rPr>
          <w:vertAlign w:val="superscript"/>
          <w:lang w:val="en-US"/>
        </w:rPr>
        <w:t>3</w:t>
      </w:r>
      <w:r w:rsidR="00770E55" w:rsidRPr="002D4FBF">
        <w:rPr>
          <w:lang w:val="en-US"/>
        </w:rPr>
        <w:t>. It depends not only on the parameters of the structure, but also on the internal properties of the element</w:t>
      </w:r>
      <w:r w:rsidR="00B65D4E" w:rsidRPr="00770E55">
        <w:rPr>
          <w:lang w:val="en-US"/>
        </w:rPr>
        <w:t>.</w:t>
      </w:r>
    </w:p>
    <w:p w14:paraId="5AE20C48" w14:textId="61549BD1" w:rsidR="00416C5A" w:rsidRPr="00D87F89" w:rsidRDefault="002955A6" w:rsidP="00323380">
      <w:pPr>
        <w:pStyle w:val="a"/>
        <w:spacing w:beforeLines="100" w:before="240" w:afterLines="150" w:after="360" w:line="276" w:lineRule="auto"/>
        <w:ind w:firstLine="0"/>
        <w:rPr>
          <w:lang w:val="en-US"/>
        </w:rPr>
      </w:pPr>
      <w:r w:rsidRPr="003523B0">
        <w:rPr>
          <w:lang w:val="en-US"/>
        </w:rPr>
        <w:t>The second block allows you to show additional information on the chart</w:t>
      </w:r>
      <w:r w:rsidR="00BD6E06" w:rsidRPr="002955A6">
        <w:rPr>
          <w:lang w:val="en-US"/>
        </w:rPr>
        <w:t>.</w:t>
      </w:r>
      <w:r w:rsidR="00D2224D" w:rsidRPr="002955A6">
        <w:rPr>
          <w:lang w:val="en-US"/>
        </w:rPr>
        <w:t xml:space="preserve"> </w:t>
      </w:r>
      <w:r w:rsidR="00765C1A" w:rsidRPr="002955A6">
        <w:rPr>
          <w:lang w:val="en-US"/>
        </w:rPr>
        <w:t>"</w:t>
      </w:r>
      <w:r w:rsidR="00D2224D" w:rsidRPr="009C1716">
        <w:rPr>
          <w:rFonts w:ascii="Arial" w:hAnsi="Arial" w:cs="Arial"/>
          <w:color w:val="C00000"/>
          <w:lang w:val="en-US"/>
        </w:rPr>
        <w:t>Show</w:t>
      </w:r>
      <w:r w:rsidR="00D2224D" w:rsidRPr="002955A6">
        <w:rPr>
          <w:rFonts w:ascii="Arial" w:hAnsi="Arial" w:cs="Arial"/>
          <w:color w:val="C00000"/>
          <w:lang w:val="en-US"/>
        </w:rPr>
        <w:t xml:space="preserve"> </w:t>
      </w:r>
      <w:r w:rsidR="00D2224D" w:rsidRPr="009C1716">
        <w:rPr>
          <w:rFonts w:ascii="Arial" w:hAnsi="Arial" w:cs="Arial"/>
          <w:color w:val="C00000"/>
          <w:lang w:val="en-US"/>
        </w:rPr>
        <w:t>sharp</w:t>
      </w:r>
      <w:r w:rsidR="00D2224D" w:rsidRPr="002955A6">
        <w:rPr>
          <w:rFonts w:ascii="Arial" w:hAnsi="Arial" w:cs="Arial"/>
          <w:color w:val="C00000"/>
          <w:lang w:val="en-US"/>
        </w:rPr>
        <w:t xml:space="preserve"> </w:t>
      </w:r>
      <w:r w:rsidR="00D2224D" w:rsidRPr="009C1716">
        <w:rPr>
          <w:rFonts w:ascii="Arial" w:hAnsi="Arial" w:cs="Arial"/>
          <w:color w:val="C00000"/>
          <w:lang w:val="en-US"/>
        </w:rPr>
        <w:t>profile</w:t>
      </w:r>
      <w:r w:rsidR="00765C1A" w:rsidRPr="002955A6">
        <w:rPr>
          <w:lang w:val="en-US"/>
        </w:rPr>
        <w:t>"</w:t>
      </w:r>
      <w:r w:rsidR="00D2224D" w:rsidRPr="002955A6">
        <w:rPr>
          <w:lang w:val="en-US"/>
        </w:rPr>
        <w:t xml:space="preserve"> </w:t>
      </w:r>
      <w:r w:rsidRPr="003523B0">
        <w:rPr>
          <w:lang w:val="en-US"/>
        </w:rPr>
        <w:t>shows what the profile would look like if there was no mixing of materials at the interfaces</w:t>
      </w:r>
      <w:r w:rsidR="00D2224D" w:rsidRPr="002955A6">
        <w:rPr>
          <w:lang w:val="en-US"/>
        </w:rPr>
        <w:t xml:space="preserve">. </w:t>
      </w:r>
      <w:r w:rsidR="00765C1A" w:rsidRPr="002955A6">
        <w:rPr>
          <w:lang w:val="en-US"/>
        </w:rPr>
        <w:t>"</w:t>
      </w:r>
      <w:r w:rsidR="00D2224D" w:rsidRPr="009C1716">
        <w:rPr>
          <w:rFonts w:ascii="Arial" w:hAnsi="Arial" w:cs="Arial"/>
          <w:color w:val="C00000"/>
          <w:lang w:val="en-US"/>
        </w:rPr>
        <w:t>Show</w:t>
      </w:r>
      <w:r w:rsidR="00D2224D" w:rsidRPr="002955A6">
        <w:rPr>
          <w:rFonts w:ascii="Arial" w:hAnsi="Arial" w:cs="Arial"/>
          <w:color w:val="C00000"/>
          <w:lang w:val="en-US"/>
        </w:rPr>
        <w:t xml:space="preserve"> </w:t>
      </w:r>
      <w:r w:rsidR="00D2224D" w:rsidRPr="009C1716">
        <w:rPr>
          <w:rFonts w:ascii="Arial" w:hAnsi="Arial" w:cs="Arial"/>
          <w:color w:val="C00000"/>
          <w:lang w:val="en-US"/>
        </w:rPr>
        <w:t>discretization</w:t>
      </w:r>
      <w:r w:rsidR="00765C1A" w:rsidRPr="002955A6">
        <w:rPr>
          <w:lang w:val="en-US"/>
        </w:rPr>
        <w:t>"</w:t>
      </w:r>
      <w:r w:rsidR="00D2224D" w:rsidRPr="002955A6">
        <w:rPr>
          <w:lang w:val="en-US"/>
        </w:rPr>
        <w:t xml:space="preserve"> </w:t>
      </w:r>
      <w:r w:rsidRPr="003523B0">
        <w:rPr>
          <w:lang w:val="en-US"/>
        </w:rPr>
        <w:t xml:space="preserve">shows the splitting of the profile into thin homogeneous sublayers, if discretization is enabled for the structure and its step is specified. The sampling setting is located in the </w:t>
      </w:r>
      <w:r w:rsidR="00765C1A" w:rsidRPr="002955A6">
        <w:rPr>
          <w:lang w:val="en-US"/>
        </w:rPr>
        <w:t>"</w:t>
      </w:r>
      <w:hyperlink w:anchor="_Calculation_settings" w:history="1">
        <w:r w:rsidR="00D2224D" w:rsidRPr="00F31886">
          <w:rPr>
            <w:rStyle w:val="Hyperlink"/>
            <w:rFonts w:ascii="Arial" w:hAnsi="Arial" w:cs="Arial"/>
            <w:lang w:val="en-US"/>
          </w:rPr>
          <w:t>Calculation</w:t>
        </w:r>
        <w:r w:rsidR="00D2224D" w:rsidRPr="002955A6">
          <w:rPr>
            <w:rStyle w:val="Hyperlink"/>
            <w:rFonts w:ascii="Arial" w:hAnsi="Arial" w:cs="Arial"/>
            <w:lang w:val="en-US"/>
          </w:rPr>
          <w:t xml:space="preserve"> </w:t>
        </w:r>
        <w:r w:rsidR="00D2224D" w:rsidRPr="00F31886">
          <w:rPr>
            <w:rStyle w:val="Hyperlink"/>
            <w:rFonts w:ascii="Arial" w:hAnsi="Arial" w:cs="Arial"/>
            <w:lang w:val="en-US"/>
          </w:rPr>
          <w:t>settings</w:t>
        </w:r>
      </w:hyperlink>
      <w:r w:rsidR="00765C1A" w:rsidRPr="002955A6">
        <w:rPr>
          <w:lang w:val="en-US"/>
        </w:rPr>
        <w:t>"</w:t>
      </w:r>
      <w:r w:rsidRPr="002955A6">
        <w:rPr>
          <w:lang w:val="en-US"/>
        </w:rPr>
        <w:t xml:space="preserve"> </w:t>
      </w:r>
      <w:r w:rsidRPr="003523B0">
        <w:rPr>
          <w:lang w:val="en-US"/>
        </w:rPr>
        <w:t>window</w:t>
      </w:r>
      <w:r w:rsidR="00D2224D" w:rsidRPr="002955A6">
        <w:rPr>
          <w:lang w:val="en-US"/>
        </w:rPr>
        <w:t>.</w:t>
      </w:r>
      <w:r w:rsidR="00323380" w:rsidRPr="002955A6">
        <w:rPr>
          <w:lang w:val="en-US"/>
        </w:rPr>
        <w:t xml:space="preserve"> </w:t>
      </w:r>
      <w:r w:rsidR="00765C1A" w:rsidRPr="00D87F89">
        <w:rPr>
          <w:lang w:val="en-US"/>
        </w:rPr>
        <w:t>"</w:t>
      </w:r>
      <w:r w:rsidR="00323380" w:rsidRPr="004C14E3">
        <w:rPr>
          <w:rFonts w:ascii="Arial" w:hAnsi="Arial" w:cs="Arial"/>
          <w:color w:val="C00000"/>
          <w:lang w:val="en-US"/>
        </w:rPr>
        <w:t>Show</w:t>
      </w:r>
      <w:r w:rsidR="00323380" w:rsidRPr="00D87F89">
        <w:rPr>
          <w:rFonts w:ascii="Arial" w:hAnsi="Arial" w:cs="Arial"/>
          <w:color w:val="C00000"/>
          <w:lang w:val="en-US"/>
        </w:rPr>
        <w:t xml:space="preserve"> </w:t>
      </w:r>
      <w:r w:rsidR="00323380" w:rsidRPr="004C14E3">
        <w:rPr>
          <w:rFonts w:ascii="Arial" w:hAnsi="Arial" w:cs="Arial"/>
          <w:color w:val="C00000"/>
          <w:lang w:val="en-US"/>
        </w:rPr>
        <w:t>cursor</w:t>
      </w:r>
      <w:r w:rsidR="00323380" w:rsidRPr="00D87F89">
        <w:rPr>
          <w:rFonts w:ascii="Arial" w:hAnsi="Arial" w:cs="Arial"/>
          <w:color w:val="C00000"/>
          <w:lang w:val="en-US"/>
        </w:rPr>
        <w:t xml:space="preserve"> </w:t>
      </w:r>
      <w:r w:rsidR="00323380" w:rsidRPr="00F8650F">
        <w:rPr>
          <w:rFonts w:ascii="Arial" w:hAnsi="Arial" w:cs="Arial"/>
          <w:color w:val="C00000"/>
          <w:lang w:val="en-US"/>
        </w:rPr>
        <w:t>position</w:t>
      </w:r>
      <w:r w:rsidR="00765C1A" w:rsidRPr="00D87F89">
        <w:rPr>
          <w:lang w:val="en-US"/>
        </w:rPr>
        <w:t>"</w:t>
      </w:r>
      <w:r w:rsidR="00323380" w:rsidRPr="00D87F89">
        <w:rPr>
          <w:lang w:val="en-US"/>
        </w:rPr>
        <w:t xml:space="preserve"> </w:t>
      </w:r>
      <w:r w:rsidRPr="003523B0">
        <w:rPr>
          <w:lang w:val="en-US"/>
        </w:rPr>
        <w:t>shows</w:t>
      </w:r>
      <w:r w:rsidRPr="00940D74">
        <w:rPr>
          <w:lang w:val="en-US"/>
        </w:rPr>
        <w:t xml:space="preserve"> </w:t>
      </w:r>
      <w:r w:rsidRPr="003523B0">
        <w:rPr>
          <w:lang w:val="en-US"/>
        </w:rPr>
        <w:t>the</w:t>
      </w:r>
      <w:r w:rsidRPr="00940D74">
        <w:rPr>
          <w:lang w:val="en-US"/>
        </w:rPr>
        <w:t xml:space="preserve"> </w:t>
      </w:r>
      <w:r w:rsidRPr="003523B0">
        <w:rPr>
          <w:lang w:val="en-US"/>
        </w:rPr>
        <w:t>coordinates</w:t>
      </w:r>
      <w:r w:rsidRPr="003523B0">
        <w:rPr>
          <w:lang w:val="en-US"/>
        </w:rPr>
        <w:t xml:space="preserve"> </w:t>
      </w:r>
      <w:r w:rsidRPr="003523B0">
        <w:rPr>
          <w:lang w:val="en-US"/>
        </w:rPr>
        <w:t>cursor</w:t>
      </w:r>
      <w:r w:rsidR="00323380" w:rsidRPr="00D87F89">
        <w:rPr>
          <w:lang w:val="en-US"/>
        </w:rPr>
        <w:t>.</w:t>
      </w:r>
    </w:p>
    <w:p w14:paraId="2CFDFEB9" w14:textId="22B85E4A" w:rsidR="001960E0" w:rsidRPr="007462B5" w:rsidRDefault="00D87F89" w:rsidP="00732E34">
      <w:pPr>
        <w:pStyle w:val="a"/>
        <w:spacing w:beforeLines="100" w:before="240" w:afterLines="150" w:after="360" w:line="276" w:lineRule="auto"/>
        <w:ind w:firstLine="0"/>
        <w:rPr>
          <w:lang w:val="en-US"/>
        </w:rPr>
      </w:pPr>
      <w:r w:rsidRPr="003523B0">
        <w:rPr>
          <w:lang w:val="en-US"/>
        </w:rPr>
        <w:t>The third block contains scaling settings. The</w:t>
      </w:r>
      <w:r w:rsidRPr="007462B5">
        <w:rPr>
          <w:lang w:val="en-US"/>
        </w:rPr>
        <w:t xml:space="preserve"> </w:t>
      </w:r>
      <w:r w:rsidRPr="003523B0">
        <w:rPr>
          <w:lang w:val="en-US"/>
        </w:rPr>
        <w:t>options</w:t>
      </w:r>
      <w:r w:rsidRPr="007462B5">
        <w:rPr>
          <w:lang w:val="en-US"/>
        </w:rPr>
        <w:t xml:space="preserve"> </w:t>
      </w:r>
      <w:r w:rsidR="00765C1A" w:rsidRPr="007462B5">
        <w:rPr>
          <w:lang w:val="en-US"/>
        </w:rPr>
        <w:t>"</w:t>
      </w:r>
      <w:r w:rsidR="001960E0" w:rsidRPr="004C14E3">
        <w:rPr>
          <w:rFonts w:ascii="Arial" w:hAnsi="Arial" w:cs="Arial"/>
          <w:color w:val="C00000"/>
          <w:lang w:val="en-US"/>
        </w:rPr>
        <w:t>Rescale</w:t>
      </w:r>
      <w:r w:rsidR="001960E0" w:rsidRPr="007462B5">
        <w:rPr>
          <w:rFonts w:ascii="Arial" w:hAnsi="Arial" w:cs="Arial"/>
          <w:color w:val="C00000"/>
          <w:lang w:val="en-US"/>
        </w:rPr>
        <w:t xml:space="preserve"> </w:t>
      </w:r>
      <w:r w:rsidR="001960E0" w:rsidRPr="004C14E3">
        <w:rPr>
          <w:rFonts w:ascii="Arial" w:hAnsi="Arial" w:cs="Arial"/>
          <w:color w:val="C00000"/>
          <w:lang w:val="en-US"/>
        </w:rPr>
        <w:t>X</w:t>
      </w:r>
      <w:r w:rsidR="00765C1A" w:rsidRPr="007462B5">
        <w:rPr>
          <w:lang w:val="en-US"/>
        </w:rPr>
        <w:t>"</w:t>
      </w:r>
      <w:r w:rsidR="001960E0" w:rsidRPr="007462B5">
        <w:rPr>
          <w:lang w:val="en-US"/>
        </w:rPr>
        <w:t xml:space="preserve"> </w:t>
      </w:r>
      <w:r>
        <w:rPr>
          <w:lang w:val="en-US"/>
        </w:rPr>
        <w:t>and</w:t>
      </w:r>
      <w:r w:rsidR="001960E0" w:rsidRPr="007462B5">
        <w:rPr>
          <w:lang w:val="en-US"/>
        </w:rPr>
        <w:t xml:space="preserve"> </w:t>
      </w:r>
      <w:r w:rsidR="00765C1A" w:rsidRPr="007462B5">
        <w:rPr>
          <w:lang w:val="en-US"/>
        </w:rPr>
        <w:t>"</w:t>
      </w:r>
      <w:r w:rsidR="001960E0" w:rsidRPr="004C14E3">
        <w:rPr>
          <w:rFonts w:ascii="Arial" w:hAnsi="Arial" w:cs="Arial"/>
          <w:color w:val="C00000"/>
          <w:lang w:val="en-US"/>
        </w:rPr>
        <w:t>Rescale</w:t>
      </w:r>
      <w:r w:rsidR="001960E0" w:rsidRPr="007462B5">
        <w:rPr>
          <w:rFonts w:ascii="Arial" w:hAnsi="Arial" w:cs="Arial"/>
          <w:color w:val="C00000"/>
          <w:lang w:val="en-US"/>
        </w:rPr>
        <w:t xml:space="preserve"> </w:t>
      </w:r>
      <w:r w:rsidR="001960E0" w:rsidRPr="004C14E3">
        <w:rPr>
          <w:rFonts w:ascii="Arial" w:hAnsi="Arial" w:cs="Arial"/>
          <w:color w:val="C00000"/>
          <w:lang w:val="en-US"/>
        </w:rPr>
        <w:t>Y</w:t>
      </w:r>
      <w:r w:rsidR="00765C1A" w:rsidRPr="007462B5">
        <w:rPr>
          <w:lang w:val="en-US"/>
        </w:rPr>
        <w:t>"</w:t>
      </w:r>
      <w:r w:rsidR="005B1FF7" w:rsidRPr="007462B5">
        <w:rPr>
          <w:lang w:val="en-US"/>
        </w:rPr>
        <w:t xml:space="preserve"> </w:t>
      </w:r>
      <w:r w:rsidRPr="003523B0">
        <w:rPr>
          <w:lang w:val="en-US"/>
        </w:rPr>
        <w:t xml:space="preserve">indicate automatic scaling along the corresponding axes when recalculating curves or when changing the structure. If there are many layers in the structure, then it makes sense to turn off horizontal scaling and manually change the scale to see the details of the profile. The type of scaling, linear or logarithmic, can be chosen for non-negative values, that </w:t>
      </w:r>
      <w:r w:rsidR="0075598E">
        <w:rPr>
          <w:lang w:val="en-US"/>
        </w:rPr>
        <w:t>are</w:t>
      </w:r>
      <w:r w:rsidRPr="003523B0">
        <w:rPr>
          <w:lang w:val="en-US"/>
        </w:rPr>
        <w:t xml:space="preserve"> all but the real part of the polarizability</w:t>
      </w:r>
      <w:r w:rsidR="00732E34" w:rsidRPr="007462B5">
        <w:rPr>
          <w:lang w:val="en-US"/>
        </w:rPr>
        <w:t>.</w:t>
      </w:r>
    </w:p>
    <w:p w14:paraId="65FB4B51" w14:textId="77777777" w:rsidR="00496480" w:rsidRPr="003523B0" w:rsidRDefault="00496480" w:rsidP="00496480">
      <w:pPr>
        <w:pStyle w:val="a"/>
        <w:spacing w:beforeLines="100" w:before="240" w:afterLines="150" w:after="360" w:line="276" w:lineRule="auto"/>
        <w:ind w:firstLine="0"/>
        <w:rPr>
          <w:lang w:val="en-US"/>
        </w:rPr>
      </w:pPr>
      <w:r w:rsidRPr="003523B0">
        <w:rPr>
          <w:lang w:val="en-US"/>
        </w:rPr>
        <w:t>In the last block, you can change the units of depth plotted along the horizontal axis.</w:t>
      </w:r>
    </w:p>
    <w:p w14:paraId="623E2022" w14:textId="3474924A" w:rsidR="00416C5A" w:rsidRPr="00DC1211" w:rsidRDefault="00260D6B" w:rsidP="00416C5A">
      <w:pPr>
        <w:pStyle w:val="a"/>
        <w:spacing w:beforeLines="100" w:before="240" w:afterLines="150" w:after="360" w:line="276" w:lineRule="auto"/>
        <w:ind w:firstLine="0"/>
        <w:rPr>
          <w:lang w:val="en-US"/>
        </w:rPr>
      </w:pPr>
      <w:r w:rsidRPr="003523B0">
        <w:rPr>
          <w:lang w:val="en-US"/>
        </w:rPr>
        <w:t>All display settings, including the current coordinates of the axes (if there is no autoscaling) are saved for the structure. When closin</w:t>
      </w:r>
      <w:r>
        <w:rPr>
          <w:lang w:val="en-US"/>
        </w:rPr>
        <w:t>g and opening the</w:t>
      </w:r>
      <w:r w:rsidRPr="00260D6B">
        <w:rPr>
          <w:lang w:val="en-US"/>
        </w:rPr>
        <w:t xml:space="preserve"> </w:t>
      </w:r>
      <w:r w:rsidR="00765C1A" w:rsidRPr="00260D6B">
        <w:rPr>
          <w:lang w:val="en-US"/>
        </w:rPr>
        <w:t>"</w:t>
      </w:r>
      <w:r w:rsidR="0047756D" w:rsidRPr="003472E3">
        <w:rPr>
          <w:rFonts w:ascii="Arial" w:hAnsi="Arial" w:cs="Arial"/>
          <w:color w:val="C00000"/>
          <w:lang w:val="en-US"/>
        </w:rPr>
        <w:t>Profile</w:t>
      </w:r>
      <w:r w:rsidR="0047756D" w:rsidRPr="00260D6B">
        <w:rPr>
          <w:rFonts w:ascii="Arial" w:hAnsi="Arial" w:cs="Arial"/>
          <w:color w:val="C00000"/>
          <w:lang w:val="en-US"/>
        </w:rPr>
        <w:t xml:space="preserve"> </w:t>
      </w:r>
      <w:r w:rsidR="0047756D" w:rsidRPr="003472E3">
        <w:rPr>
          <w:rFonts w:ascii="Arial" w:hAnsi="Arial" w:cs="Arial"/>
          <w:color w:val="C00000"/>
          <w:lang w:val="en-US"/>
        </w:rPr>
        <w:t>plot</w:t>
      </w:r>
      <w:r w:rsidR="00765C1A" w:rsidRPr="00260D6B">
        <w:rPr>
          <w:lang w:val="en-US"/>
        </w:rPr>
        <w:t>"</w:t>
      </w:r>
      <w:r w:rsidR="0047756D" w:rsidRPr="00260D6B">
        <w:rPr>
          <w:lang w:val="en-US"/>
        </w:rPr>
        <w:t xml:space="preserve"> </w:t>
      </w:r>
      <w:r w:rsidR="00DC1211" w:rsidRPr="003523B0">
        <w:rPr>
          <w:lang w:val="en-US"/>
        </w:rPr>
        <w:t xml:space="preserve">window, they are </w:t>
      </w:r>
      <w:r w:rsidR="00DC1211">
        <w:rPr>
          <w:lang w:val="en-US"/>
        </w:rPr>
        <w:t>restored</w:t>
      </w:r>
      <w:r w:rsidR="00DC1211" w:rsidRPr="003523B0">
        <w:rPr>
          <w:lang w:val="en-US"/>
        </w:rPr>
        <w:t xml:space="preserve"> automatically. For this to happen when you reopen</w:t>
      </w:r>
      <w:r w:rsidR="00DC1211" w:rsidRPr="0013469C">
        <w:rPr>
          <w:lang w:val="en-US"/>
        </w:rPr>
        <w:t xml:space="preserve"> </w:t>
      </w:r>
      <w:r w:rsidR="00DC1211">
        <w:rPr>
          <w:lang w:val="en-US"/>
        </w:rPr>
        <w:t>the project</w:t>
      </w:r>
      <w:r w:rsidR="00DC1211" w:rsidRPr="003523B0">
        <w:rPr>
          <w:lang w:val="en-US"/>
        </w:rPr>
        <w:t>, you need to save the project</w:t>
      </w:r>
      <w:r w:rsidR="0047756D" w:rsidRPr="00DC1211">
        <w:rPr>
          <w:lang w:val="en-US"/>
        </w:rPr>
        <w:t>.</w:t>
      </w:r>
    </w:p>
    <w:p w14:paraId="514DDE23" w14:textId="1B70BC10"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1" w:name="_1D_graphs"/>
      <w:bookmarkStart w:id="122" w:name="_Toc121347659"/>
      <w:bookmarkEnd w:id="121"/>
      <w:r w:rsidRPr="0088647C">
        <w:rPr>
          <w:rFonts w:ascii="Times New Roman" w:hAnsi="Times New Roman" w:cs="Times New Roman"/>
          <w:i w:val="0"/>
          <w:color w:val="0070C0"/>
        </w:rPr>
        <w:lastRenderedPageBreak/>
        <w:t>1</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22"/>
    </w:p>
    <w:p w14:paraId="77BA7585" w14:textId="38F29C3B" w:rsidR="008A1BA1" w:rsidRPr="009C0C76"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lang w:val="en-US"/>
        </w:rPr>
      </w:pPr>
      <w:r>
        <w:rPr>
          <w:noProof/>
        </w:rPr>
        <w:drawing>
          <wp:anchor distT="180340" distB="107950" distL="114300" distR="114300" simplePos="0" relativeHeight="251707392" behindDoc="0" locked="0" layoutInCell="1" allowOverlap="1" wp14:anchorId="512AA5DF" wp14:editId="2D5CA5F3">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9C0C76">
        <w:rPr>
          <w:color w:val="00518E"/>
          <w:lang w:val="en-US"/>
        </w:rPr>
        <w:t>Window</w:t>
      </w:r>
      <w:r w:rsidR="003E6792" w:rsidRPr="009C0C76">
        <w:rPr>
          <w:color w:val="00518E"/>
          <w:lang w:val="en-US"/>
        </w:rPr>
        <w:t xml:space="preserve"> </w:t>
      </w:r>
      <w:r w:rsidR="00765C1A" w:rsidRPr="009C0C76">
        <w:rPr>
          <w:lang w:val="en-US"/>
        </w:rPr>
        <w:t>"</w:t>
      </w:r>
      <w:r w:rsidR="003E6792" w:rsidRPr="009C0C76">
        <w:rPr>
          <w:rFonts w:ascii="Arial" w:hAnsi="Arial" w:cs="Arial"/>
          <w:color w:val="C00000"/>
          <w:lang w:val="en-US"/>
        </w:rPr>
        <w:t>1</w:t>
      </w:r>
      <w:r w:rsidR="003E6792" w:rsidRPr="00042437">
        <w:rPr>
          <w:rFonts w:ascii="Arial" w:hAnsi="Arial" w:cs="Arial"/>
          <w:color w:val="C00000"/>
          <w:lang w:val="en-US"/>
        </w:rPr>
        <w:t>D</w:t>
      </w:r>
      <w:r w:rsidR="003E6792" w:rsidRPr="009C0C76">
        <w:rPr>
          <w:rFonts w:ascii="Arial" w:hAnsi="Arial" w:cs="Arial"/>
          <w:color w:val="C00000"/>
          <w:lang w:val="en-US"/>
        </w:rPr>
        <w:t xml:space="preserve"> </w:t>
      </w:r>
      <w:r w:rsidR="003E6792" w:rsidRPr="00042437">
        <w:rPr>
          <w:rFonts w:ascii="Arial" w:hAnsi="Arial" w:cs="Arial"/>
          <w:color w:val="C00000"/>
          <w:lang w:val="en-US"/>
        </w:rPr>
        <w:t>graphs</w:t>
      </w:r>
      <w:r w:rsidR="00765C1A" w:rsidRPr="009C0C76">
        <w:rPr>
          <w:lang w:val="en-US"/>
        </w:rPr>
        <w:t>"</w:t>
      </w:r>
      <w:r w:rsidR="008A1BA1" w:rsidRPr="009C0C76">
        <w:rPr>
          <w:color w:val="00518E"/>
          <w:lang w:val="en-US"/>
        </w:rPr>
        <w:t xml:space="preserve">: </w:t>
      </w:r>
      <w:r w:rsidR="009C0C76" w:rsidRPr="009D3A0D">
        <w:rPr>
          <w:color w:val="00518E"/>
          <w:lang w:val="en-US"/>
        </w:rPr>
        <w:t>calculation on experimental grid and independent calculation</w:t>
      </w:r>
    </w:p>
    <w:p w14:paraId="632B5437" w14:textId="3C869979" w:rsidR="007E1369" w:rsidRPr="00FF165D" w:rsidRDefault="009C0C76" w:rsidP="007E1369">
      <w:pPr>
        <w:pStyle w:val="a"/>
        <w:spacing w:beforeLines="100" w:before="240" w:afterLines="150" w:after="360" w:line="276" w:lineRule="auto"/>
        <w:ind w:firstLine="0"/>
        <w:rPr>
          <w:lang w:val="en-US"/>
        </w:rPr>
      </w:pPr>
      <w:r>
        <w:rPr>
          <w:lang w:val="en-US"/>
        </w:rPr>
        <w:t>The</w:t>
      </w:r>
      <w:r w:rsidRPr="00FF165D">
        <w:rPr>
          <w:lang w:val="en-US"/>
        </w:rPr>
        <w:t xml:space="preserve"> </w:t>
      </w:r>
      <w:r w:rsidR="00765C1A" w:rsidRPr="00FF165D">
        <w:rPr>
          <w:lang w:val="en-US"/>
        </w:rPr>
        <w:t>"</w:t>
      </w:r>
      <w:r w:rsidR="007E1369" w:rsidRPr="00FF165D">
        <w:rPr>
          <w:rFonts w:ascii="Arial" w:hAnsi="Arial" w:cs="Arial"/>
          <w:color w:val="C00000"/>
          <w:lang w:val="en-US"/>
        </w:rPr>
        <w:t>1</w:t>
      </w:r>
      <w:r w:rsidR="007E1369" w:rsidRPr="00042437">
        <w:rPr>
          <w:rFonts w:ascii="Arial" w:hAnsi="Arial" w:cs="Arial"/>
          <w:color w:val="C00000"/>
          <w:lang w:val="en-US"/>
        </w:rPr>
        <w:t>D</w:t>
      </w:r>
      <w:r w:rsidR="007E1369" w:rsidRPr="00FF165D">
        <w:rPr>
          <w:rFonts w:ascii="Arial" w:hAnsi="Arial" w:cs="Arial"/>
          <w:color w:val="C00000"/>
          <w:lang w:val="en-US"/>
        </w:rPr>
        <w:t xml:space="preserve"> </w:t>
      </w:r>
      <w:r w:rsidR="007E1369" w:rsidRPr="00042437">
        <w:rPr>
          <w:rFonts w:ascii="Arial" w:hAnsi="Arial" w:cs="Arial"/>
          <w:color w:val="C00000"/>
          <w:lang w:val="en-US"/>
        </w:rPr>
        <w:t>graphs</w:t>
      </w:r>
      <w:r w:rsidR="00765C1A" w:rsidRPr="00FF165D">
        <w:rPr>
          <w:lang w:val="en-US"/>
        </w:rPr>
        <w:t>"</w:t>
      </w:r>
      <w:r w:rsidR="007E1369" w:rsidRPr="00FF165D">
        <w:rPr>
          <w:lang w:val="en-US"/>
        </w:rPr>
        <w:t xml:space="preserve"> </w:t>
      </w:r>
      <w:r w:rsidR="00FF165D" w:rsidRPr="00157734">
        <w:rPr>
          <w:lang w:val="en-US"/>
        </w:rPr>
        <w:t xml:space="preserve">window is designed to visualize the calculation results. Here you can see one-dimensional curves: reflection, transmission, diffuse scattering. The number of curves to display is determined by how many of them are set (see the figure with the </w:t>
      </w:r>
      <w:hyperlink w:anchor="_Главное_окно" w:history="1">
        <w:r w:rsidR="00FF165D" w:rsidRPr="00FF165D">
          <w:rPr>
            <w:rStyle w:val="Hyperlink"/>
            <w:lang w:val="en-US"/>
          </w:rPr>
          <w:t>structure of the main window</w:t>
        </w:r>
      </w:hyperlink>
      <w:r w:rsidR="007E1369" w:rsidRPr="00FF165D">
        <w:rPr>
          <w:lang w:val="en-US"/>
        </w:rPr>
        <w:t xml:space="preserve">) </w:t>
      </w:r>
      <w:r w:rsidR="00FF165D" w:rsidRPr="00157734">
        <w:rPr>
          <w:lang w:val="en-US"/>
        </w:rPr>
        <w:t xml:space="preserve">and how many are </w:t>
      </w:r>
      <w:r w:rsidR="00765C1A" w:rsidRPr="00FF165D">
        <w:rPr>
          <w:lang w:val="en-US"/>
        </w:rPr>
        <w:t>"</w:t>
      </w:r>
      <w:r w:rsidR="00FF165D" w:rsidRPr="00157734">
        <w:rPr>
          <w:lang w:val="en-US"/>
        </w:rPr>
        <w:t>enable</w:t>
      </w:r>
      <w:r w:rsidR="00FF165D">
        <w:rPr>
          <w:lang w:val="en-US"/>
        </w:rPr>
        <w:t>d</w:t>
      </w:r>
      <w:r w:rsidR="00765C1A" w:rsidRPr="00FF165D">
        <w:rPr>
          <w:lang w:val="en-US"/>
        </w:rPr>
        <w:t>"</w:t>
      </w:r>
      <w:r w:rsidR="007E1369" w:rsidRPr="00FF165D">
        <w:rPr>
          <w:lang w:val="en-US"/>
        </w:rPr>
        <w:t xml:space="preserve"> </w:t>
      </w:r>
      <w:r w:rsidR="00FF165D">
        <w:rPr>
          <w:lang w:val="en-US"/>
        </w:rPr>
        <w:t xml:space="preserve">in the </w:t>
      </w:r>
      <w:r w:rsidR="00765C1A" w:rsidRPr="00FF165D">
        <w:rPr>
          <w:lang w:val="en-US"/>
        </w:rPr>
        <w:t>"</w:t>
      </w:r>
      <w:hyperlink w:anchor="_Calculation_settings" w:history="1">
        <w:r w:rsidR="007E1369" w:rsidRPr="00F31886">
          <w:rPr>
            <w:rStyle w:val="Hyperlink"/>
            <w:rFonts w:ascii="Arial" w:hAnsi="Arial" w:cs="Arial"/>
            <w:lang w:val="en-US"/>
          </w:rPr>
          <w:t>Calculation</w:t>
        </w:r>
        <w:r w:rsidR="007E1369" w:rsidRPr="00FF165D">
          <w:rPr>
            <w:rStyle w:val="Hyperlink"/>
            <w:rFonts w:ascii="Arial" w:hAnsi="Arial" w:cs="Arial"/>
            <w:lang w:val="en-US"/>
          </w:rPr>
          <w:t xml:space="preserve"> </w:t>
        </w:r>
        <w:r w:rsidR="007E1369" w:rsidRPr="00F31886">
          <w:rPr>
            <w:rStyle w:val="Hyperlink"/>
            <w:rFonts w:ascii="Arial" w:hAnsi="Arial" w:cs="Arial"/>
            <w:lang w:val="en-US"/>
          </w:rPr>
          <w:t>settings</w:t>
        </w:r>
      </w:hyperlink>
      <w:r w:rsidR="00765C1A" w:rsidRPr="00FF165D">
        <w:rPr>
          <w:lang w:val="en-US"/>
        </w:rPr>
        <w:t>"</w:t>
      </w:r>
      <w:r w:rsidR="007E1369" w:rsidRPr="00FF165D">
        <w:rPr>
          <w:lang w:val="en-US"/>
        </w:rPr>
        <w:t xml:space="preserve"> </w:t>
      </w:r>
      <w:r w:rsidR="00FF165D" w:rsidRPr="00157734">
        <w:rPr>
          <w:lang w:val="en-US"/>
        </w:rPr>
        <w:t>window. The</w:t>
      </w:r>
      <w:r w:rsidR="00FF165D" w:rsidRPr="00FF165D">
        <w:t xml:space="preserve"> </w:t>
      </w:r>
      <w:r w:rsidR="00FF165D" w:rsidRPr="00157734">
        <w:rPr>
          <w:lang w:val="en-US"/>
        </w:rPr>
        <w:t>window</w:t>
      </w:r>
      <w:r w:rsidR="00FF165D" w:rsidRPr="00FF165D">
        <w:t xml:space="preserve"> </w:t>
      </w:r>
      <w:r w:rsidR="00FF165D" w:rsidRPr="00157734">
        <w:rPr>
          <w:lang w:val="en-US"/>
        </w:rPr>
        <w:t>contains</w:t>
      </w:r>
      <w:r w:rsidR="00FF165D" w:rsidRPr="00FF165D">
        <w:t xml:space="preserve"> </w:t>
      </w:r>
      <w:r w:rsidR="00FF165D" w:rsidRPr="00157734">
        <w:rPr>
          <w:lang w:val="en-US"/>
        </w:rPr>
        <w:t>two</w:t>
      </w:r>
      <w:r w:rsidR="00FF165D" w:rsidRPr="00FF165D">
        <w:t xml:space="preserve"> </w:t>
      </w:r>
      <w:r w:rsidR="00FF165D" w:rsidRPr="00157734">
        <w:rPr>
          <w:lang w:val="en-US"/>
        </w:rPr>
        <w:t>sec</w:t>
      </w:r>
      <w:r w:rsidR="00FF165D">
        <w:rPr>
          <w:lang w:val="en-US"/>
        </w:rPr>
        <w:t>tions</w:t>
      </w:r>
      <w:r w:rsidR="00FF165D" w:rsidRPr="00FF165D">
        <w:t xml:space="preserve">. </w:t>
      </w:r>
      <w:r w:rsidR="00FF165D">
        <w:rPr>
          <w:lang w:val="en-US"/>
        </w:rPr>
        <w:t>The</w:t>
      </w:r>
      <w:r w:rsidR="00FF165D" w:rsidRPr="00FF165D">
        <w:rPr>
          <w:lang w:val="en-US"/>
        </w:rPr>
        <w:t xml:space="preserve"> </w:t>
      </w:r>
      <w:r w:rsidR="00FF165D">
        <w:rPr>
          <w:lang w:val="en-US"/>
        </w:rPr>
        <w:t>upper</w:t>
      </w:r>
      <w:r w:rsidR="00FF165D" w:rsidRPr="00FF165D">
        <w:rPr>
          <w:lang w:val="en-US"/>
        </w:rPr>
        <w:t xml:space="preserve"> </w:t>
      </w:r>
      <w:r w:rsidR="00FF165D">
        <w:rPr>
          <w:lang w:val="en-US"/>
        </w:rPr>
        <w:t>one</w:t>
      </w:r>
      <w:r w:rsidR="00FF165D" w:rsidRPr="00FF165D">
        <w:rPr>
          <w:lang w:val="en-US"/>
        </w:rPr>
        <w:t>,</w:t>
      </w:r>
      <w:r w:rsidR="007E1369" w:rsidRPr="00FF165D">
        <w:rPr>
          <w:lang w:val="en-US"/>
        </w:rPr>
        <w:t xml:space="preserve"> </w:t>
      </w:r>
      <w:r w:rsidR="00765C1A" w:rsidRPr="00FF165D">
        <w:rPr>
          <w:lang w:val="en-US"/>
        </w:rPr>
        <w:t>"</w:t>
      </w:r>
      <w:r w:rsidR="007E1369" w:rsidRPr="001478B7">
        <w:rPr>
          <w:rFonts w:ascii="Arial" w:hAnsi="Arial" w:cs="Arial"/>
          <w:color w:val="C00000"/>
          <w:lang w:val="en-US"/>
        </w:rPr>
        <w:t>Measured</w:t>
      </w:r>
      <w:r w:rsidR="00765C1A" w:rsidRPr="00FF165D">
        <w:rPr>
          <w:lang w:val="en-US"/>
        </w:rPr>
        <w:t>"</w:t>
      </w:r>
      <w:r w:rsidR="007E1369" w:rsidRPr="00FF165D">
        <w:rPr>
          <w:lang w:val="en-US"/>
        </w:rPr>
        <w:t xml:space="preserve">, </w:t>
      </w:r>
      <w:r w:rsidR="00FF165D" w:rsidRPr="00157734">
        <w:rPr>
          <w:lang w:val="en-US"/>
        </w:rPr>
        <w:t>is for loaded experimental data and calculation on the same experimental gr</w:t>
      </w:r>
      <w:r w:rsidR="00FF165D">
        <w:rPr>
          <w:lang w:val="en-US"/>
        </w:rPr>
        <w:t>id. The</w:t>
      </w:r>
      <w:r w:rsidR="00FF165D" w:rsidRPr="00FF165D">
        <w:rPr>
          <w:lang w:val="en-US"/>
        </w:rPr>
        <w:t xml:space="preserve"> </w:t>
      </w:r>
      <w:r w:rsidR="00FF165D">
        <w:rPr>
          <w:lang w:val="en-US"/>
        </w:rPr>
        <w:t>lower</w:t>
      </w:r>
      <w:r w:rsidR="00FF165D" w:rsidRPr="00FF165D">
        <w:rPr>
          <w:lang w:val="en-US"/>
        </w:rPr>
        <w:t xml:space="preserve"> </w:t>
      </w:r>
      <w:r w:rsidR="00FF165D">
        <w:rPr>
          <w:lang w:val="en-US"/>
        </w:rPr>
        <w:t>one</w:t>
      </w:r>
      <w:r w:rsidR="007E1369" w:rsidRPr="00FF165D">
        <w:rPr>
          <w:lang w:val="en-US"/>
        </w:rPr>
        <w:t xml:space="preserve">, </w:t>
      </w:r>
      <w:r w:rsidR="00765C1A" w:rsidRPr="00FF165D">
        <w:rPr>
          <w:lang w:val="en-US"/>
        </w:rPr>
        <w:t>"</w:t>
      </w:r>
      <w:r w:rsidR="007E1369" w:rsidRPr="001478B7">
        <w:rPr>
          <w:rFonts w:ascii="Arial" w:hAnsi="Arial" w:cs="Arial"/>
          <w:color w:val="C00000"/>
          <w:lang w:val="en-US"/>
        </w:rPr>
        <w:t>Independent</w:t>
      </w:r>
      <w:r w:rsidR="00765C1A" w:rsidRPr="00FF165D">
        <w:rPr>
          <w:lang w:val="en-US"/>
        </w:rPr>
        <w:t>"</w:t>
      </w:r>
      <w:r w:rsidR="007E1369" w:rsidRPr="00FF165D">
        <w:rPr>
          <w:lang w:val="en-US"/>
        </w:rPr>
        <w:t xml:space="preserve">, </w:t>
      </w:r>
      <w:r w:rsidR="00FF165D" w:rsidRPr="00157734">
        <w:rPr>
          <w:lang w:val="en-US"/>
        </w:rPr>
        <w:t>is for calculations on a uniform grid, which is set directly in</w:t>
      </w:r>
      <w:r w:rsidR="00FF165D">
        <w:rPr>
          <w:lang w:val="en-US"/>
        </w:rPr>
        <w:t xml:space="preserve"> </w:t>
      </w:r>
      <w:r w:rsidR="007E1369">
        <w:rPr>
          <w:lang w:val="en-US"/>
        </w:rPr>
        <w:t>Multifitting</w:t>
      </w:r>
      <w:r w:rsidR="007E1369" w:rsidRPr="00FF165D">
        <w:rPr>
          <w:lang w:val="en-US"/>
        </w:rPr>
        <w:t>.</w:t>
      </w:r>
    </w:p>
    <w:p w14:paraId="473B62A2" w14:textId="3D2C7543" w:rsidR="008A1BA1" w:rsidRPr="00D533C7" w:rsidRDefault="00D533C7" w:rsidP="00BF31A6">
      <w:pPr>
        <w:pStyle w:val="a"/>
        <w:spacing w:beforeLines="100" w:before="240" w:afterLines="150" w:after="360" w:line="276" w:lineRule="auto"/>
        <w:ind w:firstLine="0"/>
        <w:rPr>
          <w:lang w:val="en-US"/>
        </w:rPr>
      </w:pPr>
      <w:r w:rsidRPr="00157734">
        <w:rPr>
          <w:lang w:val="en-US"/>
        </w:rPr>
        <w:lastRenderedPageBreak/>
        <w:t>If one of the sections is empty, it is hidden. Between the sections there is an invisible horizontal separator, which allows you to manually redistribute the height between the sections in the window using the mouse</w:t>
      </w:r>
      <w:r w:rsidR="0080452C" w:rsidRPr="00D533C7">
        <w:rPr>
          <w:lang w:val="en-US"/>
        </w:rPr>
        <w:t>.</w:t>
      </w:r>
    </w:p>
    <w:p w14:paraId="4C43A94F" w14:textId="11CF8210" w:rsidR="00572091" w:rsidRPr="008B4760" w:rsidRDefault="008B4760" w:rsidP="00BF31A6">
      <w:pPr>
        <w:pStyle w:val="a"/>
        <w:spacing w:beforeLines="100" w:before="240" w:afterLines="150" w:after="360" w:line="276" w:lineRule="auto"/>
        <w:ind w:firstLine="0"/>
        <w:rPr>
          <w:lang w:val="en-US"/>
        </w:rPr>
      </w:pPr>
      <w:r w:rsidRPr="00157734">
        <w:rPr>
          <w:lang w:val="en-US"/>
        </w:rPr>
        <w:t xml:space="preserve">Each </w:t>
      </w:r>
      <w:r w:rsidRPr="00090C2C">
        <w:rPr>
          <w:lang w:val="en-US"/>
        </w:rPr>
        <w:t>section can have multiple curves. By defaul</w:t>
      </w:r>
      <w:r w:rsidRPr="00157734">
        <w:rPr>
          <w:lang w:val="en-US"/>
        </w:rPr>
        <w:t xml:space="preserve">t, they are arranged in a line, but if there are more than two curves, then this is very inconvenient, because requires huge screen width. You can arrange </w:t>
      </w:r>
      <w:r>
        <w:rPr>
          <w:lang w:val="en-US"/>
        </w:rPr>
        <w:t>graphs</w:t>
      </w:r>
      <w:r w:rsidRPr="00157734">
        <w:rPr>
          <w:lang w:val="en-US"/>
        </w:rPr>
        <w:t xml:space="preserve"> in several </w:t>
      </w:r>
      <w:r w:rsidR="00923BE8">
        <w:rPr>
          <w:lang w:val="en-US"/>
        </w:rPr>
        <w:t>lines</w:t>
      </w:r>
      <w:r w:rsidRPr="00157734">
        <w:rPr>
          <w:lang w:val="en-US"/>
        </w:rPr>
        <w:t xml:space="preserve"> by specifying the appropriate number in the window settings called through the context menu. </w:t>
      </w:r>
      <w:r w:rsidRPr="008B4760">
        <w:rPr>
          <w:lang w:val="en-US"/>
        </w:rPr>
        <w:t>The settings are discussed below</w:t>
      </w:r>
      <w:r w:rsidR="00572091" w:rsidRPr="008B4760">
        <w:rPr>
          <w:lang w:val="en-US"/>
        </w:rPr>
        <w:t>.</w:t>
      </w:r>
    </w:p>
    <w:p w14:paraId="5AC307FA" w14:textId="3B9CF61F" w:rsidR="00BE5590" w:rsidRPr="0024481F" w:rsidRDefault="00EA2818"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180340" distB="107950" distL="114300" distR="114300" simplePos="0" relativeHeight="251708416" behindDoc="0" locked="0" layoutInCell="1" allowOverlap="1" wp14:anchorId="29CE2477" wp14:editId="565722AF">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24481F" w:rsidRPr="00F8032D">
        <w:rPr>
          <w:color w:val="00518E"/>
          <w:lang w:val="en-US"/>
        </w:rPr>
        <w:t xml:space="preserve">Arranging </w:t>
      </w:r>
      <w:r w:rsidR="0024481F">
        <w:rPr>
          <w:color w:val="00518E"/>
          <w:lang w:val="en-US"/>
        </w:rPr>
        <w:t>m</w:t>
      </w:r>
      <w:r w:rsidR="0024481F" w:rsidRPr="00F8032D">
        <w:rPr>
          <w:color w:val="00518E"/>
          <w:lang w:val="en-US"/>
        </w:rPr>
        <w:t xml:space="preserve">ultiple </w:t>
      </w:r>
      <w:r w:rsidR="0024481F">
        <w:rPr>
          <w:color w:val="00518E"/>
          <w:lang w:val="en-US"/>
        </w:rPr>
        <w:t>c</w:t>
      </w:r>
      <w:r w:rsidR="0024481F" w:rsidRPr="00F8032D">
        <w:rPr>
          <w:color w:val="00518E"/>
          <w:lang w:val="en-US"/>
        </w:rPr>
        <w:t xml:space="preserve">urves in a </w:t>
      </w:r>
      <w:r w:rsidR="0024481F">
        <w:rPr>
          <w:color w:val="00518E"/>
          <w:lang w:val="en-US"/>
        </w:rPr>
        <w:t>s</w:t>
      </w:r>
      <w:r w:rsidR="0024481F" w:rsidRPr="00F8032D">
        <w:rPr>
          <w:color w:val="00518E"/>
          <w:lang w:val="en-US"/>
        </w:rPr>
        <w:t>ection</w:t>
      </w:r>
    </w:p>
    <w:p w14:paraId="713ABBA2" w14:textId="094644F8" w:rsidR="001E488A" w:rsidRPr="00BB04B4" w:rsidRDefault="00BB04B4" w:rsidP="003E0027">
      <w:pPr>
        <w:pStyle w:val="a"/>
        <w:spacing w:beforeLines="100" w:before="240" w:afterLines="150" w:after="360" w:line="276" w:lineRule="auto"/>
        <w:ind w:firstLine="0"/>
        <w:rPr>
          <w:lang w:val="en-US"/>
        </w:rPr>
      </w:pPr>
      <w:r w:rsidRPr="000D5ABB">
        <w:rPr>
          <w:lang w:val="en-US"/>
        </w:rPr>
        <w:t xml:space="preserve">There are also separators between the graphs, with which you can distribute the window space along individual curves. Horizontal separators adjust the height of the </w:t>
      </w:r>
      <w:r>
        <w:rPr>
          <w:lang w:val="en-US"/>
        </w:rPr>
        <w:t>rows</w:t>
      </w:r>
      <w:r w:rsidRPr="000D5ABB">
        <w:rPr>
          <w:lang w:val="en-US"/>
        </w:rPr>
        <w:t xml:space="preserve">, while vertical separators control the space within the </w:t>
      </w:r>
      <w:r>
        <w:rPr>
          <w:lang w:val="en-US"/>
        </w:rPr>
        <w:t>row</w:t>
      </w:r>
      <w:r w:rsidR="00735EDD" w:rsidRPr="00BB04B4">
        <w:rPr>
          <w:lang w:val="en-US"/>
        </w:rPr>
        <w:t>.</w:t>
      </w:r>
    </w:p>
    <w:p w14:paraId="33D300ED" w14:textId="1C9C7413" w:rsidR="00E81ED3" w:rsidRPr="00FA2A1F" w:rsidRDefault="00BB04B4" w:rsidP="000D7464">
      <w:pPr>
        <w:pStyle w:val="Heading3"/>
        <w:numPr>
          <w:ilvl w:val="2"/>
          <w:numId w:val="5"/>
        </w:numPr>
        <w:rPr>
          <w:rFonts w:ascii="Times New Roman" w:hAnsi="Times New Roman" w:cs="Times New Roman"/>
          <w:color w:val="0070C0"/>
        </w:rPr>
      </w:pPr>
      <w:bookmarkStart w:id="123" w:name="_Toc121257308"/>
      <w:r>
        <w:rPr>
          <w:rFonts w:ascii="Times New Roman" w:hAnsi="Times New Roman" w:cs="Times New Roman"/>
          <w:color w:val="0070C0"/>
          <w:lang w:val="en-US"/>
        </w:rPr>
        <w:t>Settings</w:t>
      </w:r>
      <w:bookmarkEnd w:id="123"/>
    </w:p>
    <w:p w14:paraId="12A63F69" w14:textId="46106040" w:rsidR="001E488A" w:rsidRPr="00BB04B4" w:rsidRDefault="00BB04B4" w:rsidP="003E0027">
      <w:pPr>
        <w:pStyle w:val="a"/>
        <w:spacing w:beforeLines="100" w:before="240" w:afterLines="150" w:after="360" w:line="276" w:lineRule="auto"/>
        <w:ind w:firstLine="0"/>
        <w:rPr>
          <w:lang w:val="en-US"/>
        </w:rPr>
      </w:pPr>
      <w:r w:rsidRPr="00DB5448">
        <w:rPr>
          <w:lang w:val="en-US"/>
        </w:rPr>
        <w:t xml:space="preserve">The context menu can be called in the area </w:t>
      </w:r>
      <w:r w:rsidRPr="00DB5448">
        <w:rPr>
          <w:u w:val="single"/>
          <w:lang w:val="en-US"/>
        </w:rPr>
        <w:t>outside the graphs</w:t>
      </w:r>
      <w:r w:rsidRPr="00DB5448">
        <w:rPr>
          <w:lang w:val="en-US"/>
        </w:rPr>
        <w:t xml:space="preserve"> (including the title and labels of the axes), i.e. outside the outer frame of the section or in the free space of the control panel of each graph. There is only one item in the menu </w:t>
      </w:r>
      <w:r w:rsidR="008C3207" w:rsidRPr="00BB04B4">
        <w:rPr>
          <w:lang w:val="en-US"/>
        </w:rPr>
        <w:t xml:space="preserve">– </w:t>
      </w:r>
      <w:r>
        <w:rPr>
          <w:lang w:val="en-US"/>
        </w:rPr>
        <w:t>the</w:t>
      </w:r>
      <w:r w:rsidR="008C3207" w:rsidRPr="00BB04B4">
        <w:rPr>
          <w:lang w:val="en-US"/>
        </w:rPr>
        <w:t xml:space="preserve"> </w:t>
      </w:r>
      <w:r w:rsidR="00765C1A" w:rsidRPr="00BB04B4">
        <w:rPr>
          <w:lang w:val="en-US"/>
        </w:rPr>
        <w:t>"</w:t>
      </w:r>
      <w:r w:rsidR="008C3207" w:rsidRPr="006076C5">
        <w:rPr>
          <w:rFonts w:ascii="Arial" w:hAnsi="Arial" w:cs="Arial"/>
          <w:color w:val="C00000"/>
          <w:lang w:val="en-US"/>
        </w:rPr>
        <w:t>Settings</w:t>
      </w:r>
      <w:r w:rsidR="00765C1A" w:rsidRPr="00BB04B4">
        <w:rPr>
          <w:lang w:val="en-US"/>
        </w:rPr>
        <w:t>"</w:t>
      </w:r>
      <w:r w:rsidRPr="00BB04B4">
        <w:rPr>
          <w:lang w:val="en-US"/>
        </w:rPr>
        <w:t xml:space="preserve"> </w:t>
      </w:r>
      <w:r w:rsidRPr="00DB5448">
        <w:rPr>
          <w:lang w:val="en-US"/>
        </w:rPr>
        <w:t>window</w:t>
      </w:r>
      <w:r w:rsidR="008C3207" w:rsidRPr="00BB04B4">
        <w:rPr>
          <w:lang w:val="en-US"/>
        </w:rPr>
        <w:t>.</w:t>
      </w:r>
    </w:p>
    <w:p w14:paraId="117E7299" w14:textId="3309A66F" w:rsidR="001E488A" w:rsidRPr="00BB04B4" w:rsidRDefault="001E488A" w:rsidP="003E0027">
      <w:pPr>
        <w:pStyle w:val="a"/>
        <w:spacing w:beforeLines="100" w:before="240" w:afterLines="150" w:after="360" w:line="276" w:lineRule="auto"/>
        <w:ind w:firstLine="0"/>
        <w:rPr>
          <w:lang w:val="en-US"/>
        </w:rPr>
      </w:pPr>
    </w:p>
    <w:p w14:paraId="277F89E7" w14:textId="32C37B4F" w:rsidR="003E0027" w:rsidRPr="008C37AB" w:rsidRDefault="00F56F71" w:rsidP="003855FD">
      <w:pPr>
        <w:pStyle w:val="a"/>
        <w:numPr>
          <w:ilvl w:val="0"/>
          <w:numId w:val="2"/>
        </w:numPr>
        <w:spacing w:beforeLines="100" w:before="240" w:afterLines="150" w:after="360" w:line="276" w:lineRule="auto"/>
        <w:jc w:val="center"/>
        <w:rPr>
          <w:rStyle w:val="ListLabel3"/>
          <w:color w:val="00518E"/>
          <w:sz w:val="22"/>
        </w:rPr>
      </w:pPr>
      <w:r w:rsidRPr="003E0027">
        <w:rPr>
          <w:noProof/>
        </w:rPr>
        <w:lastRenderedPageBreak/>
        <w:drawing>
          <wp:anchor distT="0" distB="0" distL="114300" distR="114300" simplePos="0" relativeHeight="252089344" behindDoc="0" locked="0" layoutInCell="1" allowOverlap="1" wp14:anchorId="153B2A90" wp14:editId="518AD0EF">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85">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AE273C">
        <w:rPr>
          <w:color w:val="00518E"/>
          <w:lang w:val="en-US"/>
        </w:rPr>
        <w:t>Context menu</w:t>
      </w:r>
      <w:r w:rsidR="003E0027">
        <w:rPr>
          <w:color w:val="00518E"/>
        </w:rPr>
        <w:t xml:space="preserve"> </w:t>
      </w:r>
      <w:r w:rsidR="00765C1A">
        <w:rPr>
          <w:color w:val="00518E"/>
        </w:rPr>
        <w:t>"</w:t>
      </w:r>
      <w:r w:rsidR="003E0027" w:rsidRPr="001E488A">
        <w:rPr>
          <w:rFonts w:ascii="Arial" w:hAnsi="Arial" w:cs="Arial"/>
          <w:color w:val="C00000"/>
          <w:lang w:val="en-US"/>
        </w:rPr>
        <w:t>1D graphs</w:t>
      </w:r>
      <w:r w:rsidR="00765C1A">
        <w:rPr>
          <w:color w:val="00518E"/>
        </w:rPr>
        <w:t>"</w:t>
      </w:r>
    </w:p>
    <w:p w14:paraId="6C147A03" w14:textId="46A31ED0" w:rsidR="00130073" w:rsidRPr="006E04A1" w:rsidRDefault="006E04A1" w:rsidP="00130073">
      <w:pPr>
        <w:pStyle w:val="a"/>
        <w:spacing w:beforeLines="100" w:before="240" w:afterLines="150" w:after="360" w:line="276" w:lineRule="auto"/>
        <w:ind w:firstLine="0"/>
        <w:rPr>
          <w:lang w:val="en-US"/>
        </w:rPr>
      </w:pPr>
      <w:r w:rsidRPr="000E0EC7">
        <w:rPr>
          <w:lang w:val="en-US"/>
        </w:rPr>
        <w:t xml:space="preserve">The upper block of settings allows you to arrange charts in several lines, separately for the </w:t>
      </w:r>
      <w:r w:rsidR="00765C1A" w:rsidRPr="006E04A1">
        <w:rPr>
          <w:lang w:val="en-US"/>
        </w:rPr>
        <w:t>"</w:t>
      </w:r>
      <w:r w:rsidR="002D3E77" w:rsidRPr="001E488A">
        <w:rPr>
          <w:rFonts w:ascii="Arial" w:hAnsi="Arial" w:cs="Arial"/>
          <w:color w:val="C00000"/>
          <w:lang w:val="en-US"/>
        </w:rPr>
        <w:t>Measured</w:t>
      </w:r>
      <w:r w:rsidR="00765C1A" w:rsidRPr="006E04A1">
        <w:rPr>
          <w:lang w:val="en-US"/>
        </w:rPr>
        <w:t>"</w:t>
      </w:r>
      <w:r w:rsidR="002D3E77" w:rsidRPr="006E04A1">
        <w:rPr>
          <w:lang w:val="en-US"/>
        </w:rPr>
        <w:t xml:space="preserve"> </w:t>
      </w:r>
      <w:r w:rsidRPr="000E0EC7">
        <w:rPr>
          <w:lang w:val="en-US"/>
        </w:rPr>
        <w:t>and</w:t>
      </w:r>
      <w:r w:rsidR="002D3E77" w:rsidRPr="006E04A1">
        <w:rPr>
          <w:lang w:val="en-US"/>
        </w:rPr>
        <w:t xml:space="preserve"> </w:t>
      </w:r>
      <w:r w:rsidR="00765C1A" w:rsidRPr="006E04A1">
        <w:rPr>
          <w:lang w:val="en-US"/>
        </w:rPr>
        <w:t>"</w:t>
      </w:r>
      <w:r w:rsidR="002D3E77" w:rsidRPr="001E488A">
        <w:rPr>
          <w:rFonts w:ascii="Arial" w:hAnsi="Arial" w:cs="Arial"/>
          <w:color w:val="C00000"/>
          <w:lang w:val="en-US"/>
        </w:rPr>
        <w:t>Independent</w:t>
      </w:r>
      <w:r w:rsidR="00765C1A" w:rsidRPr="006E04A1">
        <w:rPr>
          <w:lang w:val="en-US"/>
        </w:rPr>
        <w:t>"</w:t>
      </w:r>
      <w:r w:rsidR="002D3E77" w:rsidRPr="006E04A1">
        <w:rPr>
          <w:lang w:val="en-US"/>
        </w:rPr>
        <w:t xml:space="preserve"> </w:t>
      </w:r>
      <w:r w:rsidRPr="000E0EC7">
        <w:rPr>
          <w:lang w:val="en-US"/>
        </w:rPr>
        <w:t>sections</w:t>
      </w:r>
      <w:r w:rsidR="002D3E77" w:rsidRPr="006E04A1">
        <w:rPr>
          <w:lang w:val="en-US"/>
        </w:rPr>
        <w:t>.</w:t>
      </w:r>
    </w:p>
    <w:p w14:paraId="2549CF92" w14:textId="7F1366EA" w:rsidR="001044D2" w:rsidRPr="001E488A" w:rsidRDefault="001E488A" w:rsidP="003855FD">
      <w:pPr>
        <w:pStyle w:val="a"/>
        <w:numPr>
          <w:ilvl w:val="0"/>
          <w:numId w:val="2"/>
        </w:numPr>
        <w:spacing w:beforeLines="100" w:before="240" w:afterLines="150" w:after="360" w:line="276" w:lineRule="auto"/>
        <w:jc w:val="center"/>
        <w:rPr>
          <w:rStyle w:val="ListLabel3"/>
          <w:color w:val="00518E"/>
          <w:sz w:val="22"/>
        </w:rPr>
      </w:pPr>
      <w:r w:rsidRPr="001E488A">
        <w:rPr>
          <w:noProof/>
        </w:rPr>
        <w:drawing>
          <wp:anchor distT="180340" distB="107950" distL="114300" distR="114300" simplePos="0" relativeHeight="251709440" behindDoc="0" locked="0" layoutInCell="1" allowOverlap="1" wp14:anchorId="5F8F7E63" wp14:editId="67DA7162">
            <wp:simplePos x="0" y="0"/>
            <wp:positionH relativeFrom="column">
              <wp:posOffset>1914332</wp:posOffset>
            </wp:positionH>
            <wp:positionV relativeFrom="paragraph">
              <wp:posOffset>-29569</wp:posOffset>
            </wp:positionV>
            <wp:extent cx="1943735" cy="2818765"/>
            <wp:effectExtent l="0" t="0" r="0" b="635"/>
            <wp:wrapTopAndBottom/>
            <wp:docPr id="1244" name="Рисунок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extLst>
                        <a:ext uri="{28A0092B-C50C-407E-A947-70E740481C1C}">
                          <a14:useLocalDpi xmlns:a14="http://schemas.microsoft.com/office/drawing/2010/main" val="0"/>
                        </a:ext>
                      </a:extLst>
                    </a:blip>
                    <a:stretch>
                      <a:fillRect/>
                    </a:stretch>
                  </pic:blipFill>
                  <pic:spPr>
                    <a:xfrm>
                      <a:off x="0" y="0"/>
                      <a:ext cx="1943735" cy="2818765"/>
                    </a:xfrm>
                    <a:prstGeom prst="rect">
                      <a:avLst/>
                    </a:prstGeom>
                  </pic:spPr>
                </pic:pic>
              </a:graphicData>
            </a:graphic>
            <wp14:sizeRelH relativeFrom="page">
              <wp14:pctWidth>0</wp14:pctWidth>
            </wp14:sizeRelH>
            <wp14:sizeRelV relativeFrom="page">
              <wp14:pctHeight>0</wp14:pctHeight>
            </wp14:sizeRelV>
          </wp:anchor>
        </w:drawing>
      </w:r>
      <w:r w:rsidR="00765C1A">
        <w:rPr>
          <w:color w:val="00518E"/>
        </w:rPr>
        <w:t>"</w:t>
      </w:r>
      <w:r w:rsidR="000A692D" w:rsidRPr="001E488A">
        <w:rPr>
          <w:rFonts w:ascii="Arial" w:hAnsi="Arial" w:cs="Arial"/>
          <w:color w:val="C00000"/>
          <w:lang w:val="en-US"/>
        </w:rPr>
        <w:t>1D graphs</w:t>
      </w:r>
      <w:r w:rsidR="00765C1A">
        <w:rPr>
          <w:color w:val="00518E"/>
        </w:rPr>
        <w:t>"</w:t>
      </w:r>
      <w:r w:rsidR="00736DC8">
        <w:rPr>
          <w:color w:val="00518E"/>
          <w:lang w:val="en-US"/>
        </w:rPr>
        <w:t xml:space="preserve"> </w:t>
      </w:r>
      <w:r w:rsidR="00736DC8">
        <w:rPr>
          <w:color w:val="00518E"/>
          <w:lang w:val="en-US"/>
        </w:rPr>
        <w:t>settings</w:t>
      </w:r>
    </w:p>
    <w:p w14:paraId="6F0DBB4D" w14:textId="74ED2B81" w:rsidR="00364928" w:rsidRPr="002B073A" w:rsidRDefault="003C4F86" w:rsidP="001E488A">
      <w:pPr>
        <w:pStyle w:val="a"/>
        <w:spacing w:beforeLines="100" w:before="240" w:afterLines="150" w:after="360" w:line="276" w:lineRule="auto"/>
        <w:ind w:firstLine="0"/>
        <w:rPr>
          <w:lang w:val="en-US"/>
        </w:rPr>
      </w:pPr>
      <w:r w:rsidRPr="000E0EC7">
        <w:rPr>
          <w:lang w:val="en-US"/>
        </w:rPr>
        <w:t xml:space="preserve">A further list of options concerns the display of controls in a row below each graph. Permanently displayed options below each </w:t>
      </w:r>
      <w:r w:rsidR="002B073A">
        <w:rPr>
          <w:lang w:val="en-US"/>
        </w:rPr>
        <w:t>graph</w:t>
      </w:r>
      <w:r>
        <w:rPr>
          <w:lang w:val="en-US"/>
        </w:rPr>
        <w:t xml:space="preserve"> are</w:t>
      </w:r>
      <w:r w:rsidR="00364928" w:rsidRPr="002B073A">
        <w:rPr>
          <w:lang w:val="en-US"/>
        </w:rPr>
        <w:t xml:space="preserve">: </w:t>
      </w:r>
    </w:p>
    <w:p w14:paraId="02EF7C88" w14:textId="2320AFDD" w:rsidR="001E488A" w:rsidRPr="00B7358B" w:rsidRDefault="00765C1A" w:rsidP="001E488A">
      <w:pPr>
        <w:pStyle w:val="a"/>
        <w:spacing w:beforeLines="100" w:before="240" w:afterLines="150" w:after="360" w:line="276" w:lineRule="auto"/>
        <w:ind w:firstLine="0"/>
        <w:rPr>
          <w:lang w:val="en-US"/>
        </w:rPr>
      </w:pPr>
      <w:r w:rsidRPr="00B7358B">
        <w:rPr>
          <w:lang w:val="en-US"/>
        </w:rPr>
        <w:t>"</w:t>
      </w:r>
      <w:r w:rsidR="001E488A" w:rsidRPr="00364928">
        <w:rPr>
          <w:rFonts w:ascii="Arial" w:hAnsi="Arial" w:cs="Arial"/>
          <w:color w:val="C00000"/>
          <w:lang w:val="en-US"/>
        </w:rPr>
        <w:t>Scale</w:t>
      </w:r>
      <w:r w:rsidR="001E488A" w:rsidRPr="00B7358B">
        <w:rPr>
          <w:rFonts w:ascii="Arial" w:hAnsi="Arial" w:cs="Arial"/>
          <w:color w:val="C00000"/>
          <w:lang w:val="en-US"/>
        </w:rPr>
        <w:t xml:space="preserve"> </w:t>
      </w:r>
      <w:r w:rsidR="001E488A" w:rsidRPr="00364928">
        <w:rPr>
          <w:rFonts w:ascii="Arial" w:hAnsi="Arial" w:cs="Arial"/>
          <w:color w:val="C00000"/>
          <w:lang w:val="en-US"/>
        </w:rPr>
        <w:t>Y</w:t>
      </w:r>
      <w:r w:rsidRPr="00B7358B">
        <w:rPr>
          <w:lang w:val="en-US"/>
        </w:rPr>
        <w:t>"</w:t>
      </w:r>
      <w:r w:rsidR="001E488A" w:rsidRPr="00B7358B">
        <w:rPr>
          <w:lang w:val="en-US"/>
        </w:rPr>
        <w:t xml:space="preserve"> </w:t>
      </w:r>
      <w:r w:rsidR="00B7358B" w:rsidRPr="000E0EC7">
        <w:rPr>
          <w:lang w:val="en-US"/>
        </w:rPr>
        <w:t>allows you to select a linear or logarithmic scale for the vertical axis</w:t>
      </w:r>
      <w:r w:rsidR="001E488A" w:rsidRPr="00B7358B">
        <w:rPr>
          <w:lang w:val="en-US"/>
        </w:rPr>
        <w:t>.</w:t>
      </w:r>
    </w:p>
    <w:p w14:paraId="3889254E" w14:textId="525F1447" w:rsidR="001E488A" w:rsidRPr="00B7358B" w:rsidRDefault="00765C1A" w:rsidP="001E488A">
      <w:pPr>
        <w:pStyle w:val="a"/>
        <w:spacing w:beforeLines="100" w:before="240" w:afterLines="150" w:after="360" w:line="276" w:lineRule="auto"/>
        <w:ind w:firstLine="0"/>
        <w:rPr>
          <w:lang w:val="en-US"/>
        </w:rPr>
      </w:pPr>
      <w:r w:rsidRPr="00B7358B">
        <w:rPr>
          <w:lang w:val="en-US"/>
        </w:rPr>
        <w:t>"</w:t>
      </w:r>
      <w:r w:rsidR="001E488A" w:rsidRPr="00364928">
        <w:rPr>
          <w:rFonts w:ascii="Arial" w:hAnsi="Arial" w:cs="Arial"/>
          <w:color w:val="C00000"/>
          <w:lang w:val="en-US"/>
        </w:rPr>
        <w:t>Rescale</w:t>
      </w:r>
      <w:r w:rsidRPr="00B7358B">
        <w:rPr>
          <w:lang w:val="en-US"/>
        </w:rPr>
        <w:t>"</w:t>
      </w:r>
      <w:r w:rsidR="001E488A" w:rsidRPr="00B7358B">
        <w:rPr>
          <w:lang w:val="en-US"/>
        </w:rPr>
        <w:t xml:space="preserve"> </w:t>
      </w:r>
      <w:r w:rsidR="00B7358B" w:rsidRPr="000E0EC7">
        <w:rPr>
          <w:lang w:val="en-US"/>
        </w:rPr>
        <w:t>enables rescaling the plot on both axes with each curve calculation to show the full curves</w:t>
      </w:r>
      <w:r w:rsidR="001E488A" w:rsidRPr="00B7358B">
        <w:rPr>
          <w:lang w:val="en-US"/>
        </w:rPr>
        <w:t>.</w:t>
      </w:r>
    </w:p>
    <w:p w14:paraId="1BACD0CF" w14:textId="12AC7D25" w:rsidR="00480F45" w:rsidRPr="00B7358B" w:rsidRDefault="00765C1A" w:rsidP="00480F45">
      <w:pPr>
        <w:pStyle w:val="a"/>
        <w:spacing w:beforeLines="100" w:before="240" w:afterLines="150" w:after="360" w:line="276" w:lineRule="auto"/>
        <w:ind w:firstLine="0"/>
        <w:rPr>
          <w:lang w:val="en-US"/>
        </w:rPr>
      </w:pPr>
      <w:r w:rsidRPr="00B7358B">
        <w:rPr>
          <w:lang w:val="en-US"/>
        </w:rPr>
        <w:t>"</w:t>
      </w:r>
      <w:r w:rsidR="0026605B" w:rsidRPr="00364928">
        <w:rPr>
          <w:rFonts w:ascii="Arial" w:hAnsi="Arial" w:cs="Arial"/>
          <w:color w:val="C00000"/>
          <w:lang w:val="en-US"/>
        </w:rPr>
        <w:t>Show</w:t>
      </w:r>
      <w:r w:rsidR="0026605B" w:rsidRPr="00B7358B">
        <w:rPr>
          <w:rFonts w:ascii="Arial" w:hAnsi="Arial" w:cs="Arial"/>
          <w:color w:val="C00000"/>
          <w:lang w:val="en-US"/>
        </w:rPr>
        <w:t xml:space="preserve"> </w:t>
      </w:r>
      <w:r w:rsidR="0026605B" w:rsidRPr="00364928">
        <w:rPr>
          <w:rFonts w:ascii="Arial" w:hAnsi="Arial" w:cs="Arial"/>
          <w:color w:val="C00000"/>
          <w:lang w:val="en-US"/>
        </w:rPr>
        <w:t>plot</w:t>
      </w:r>
      <w:r w:rsidR="0026605B" w:rsidRPr="00B7358B">
        <w:rPr>
          <w:rFonts w:ascii="Arial" w:hAnsi="Arial" w:cs="Arial"/>
          <w:color w:val="C00000"/>
          <w:lang w:val="en-US"/>
        </w:rPr>
        <w:t xml:space="preserve"> </w:t>
      </w:r>
      <w:r w:rsidR="0026605B" w:rsidRPr="00364928">
        <w:rPr>
          <w:rFonts w:ascii="Arial" w:hAnsi="Arial" w:cs="Arial"/>
          <w:color w:val="C00000"/>
          <w:lang w:val="en-US"/>
        </w:rPr>
        <w:t>symbol</w:t>
      </w:r>
      <w:r w:rsidR="0026605B" w:rsidRPr="00B7358B">
        <w:rPr>
          <w:rFonts w:ascii="Arial" w:hAnsi="Arial" w:cs="Arial"/>
          <w:color w:val="C00000"/>
          <w:lang w:val="en-US"/>
        </w:rPr>
        <w:t xml:space="preserve"> </w:t>
      </w:r>
      <w:r w:rsidR="0026605B" w:rsidRPr="00364928">
        <w:rPr>
          <w:rFonts w:ascii="Arial" w:hAnsi="Arial" w:cs="Arial"/>
          <w:color w:val="C00000"/>
          <w:lang w:val="en-US"/>
        </w:rPr>
        <w:t>size</w:t>
      </w:r>
      <w:r w:rsidRPr="00B7358B">
        <w:rPr>
          <w:lang w:val="en-US"/>
        </w:rPr>
        <w:t>"</w:t>
      </w:r>
      <w:r w:rsidR="00480F45" w:rsidRPr="00B7358B">
        <w:rPr>
          <w:lang w:val="en-US"/>
        </w:rPr>
        <w:t xml:space="preserve"> </w:t>
      </w:r>
      <w:r w:rsidR="00B7358B" w:rsidRPr="000E0EC7">
        <w:rPr>
          <w:lang w:val="en-US"/>
        </w:rPr>
        <w:t>shows</w:t>
      </w:r>
      <w:r w:rsidR="00B7358B" w:rsidRPr="00B7358B">
        <w:rPr>
          <w:lang w:val="en-US"/>
        </w:rPr>
        <w:t xml:space="preserve"> </w:t>
      </w:r>
      <w:r w:rsidR="00B7358B" w:rsidRPr="000E0EC7">
        <w:rPr>
          <w:lang w:val="en-US"/>
        </w:rPr>
        <w:t>the</w:t>
      </w:r>
      <w:r w:rsidR="00B7358B" w:rsidRPr="00B7358B">
        <w:rPr>
          <w:lang w:val="en-US"/>
        </w:rPr>
        <w:t xml:space="preserve"> </w:t>
      </w:r>
      <w:r w:rsidRPr="00B7358B">
        <w:rPr>
          <w:lang w:val="en-US"/>
        </w:rPr>
        <w:t>"</w:t>
      </w:r>
      <w:r w:rsidR="0026605B" w:rsidRPr="00364928">
        <w:rPr>
          <w:rFonts w:ascii="Arial" w:hAnsi="Arial" w:cs="Arial"/>
          <w:color w:val="C00000"/>
          <w:lang w:val="en-US"/>
        </w:rPr>
        <w:t>Scatter</w:t>
      </w:r>
      <w:r w:rsidRPr="00B7358B">
        <w:rPr>
          <w:lang w:val="en-US"/>
        </w:rPr>
        <w:t>"</w:t>
      </w:r>
      <w:r w:rsidR="0026605B" w:rsidRPr="00B7358B">
        <w:rPr>
          <w:lang w:val="en-US"/>
        </w:rPr>
        <w:t xml:space="preserve"> </w:t>
      </w:r>
      <w:r w:rsidR="00B7358B" w:rsidRPr="000E0EC7">
        <w:rPr>
          <w:lang w:val="en-US"/>
        </w:rPr>
        <w:t>option to change the size of the experimental curve symbols. The experimental curve must first be selected by clicking on it with the pointer. It has no effect on the calculated curve</w:t>
      </w:r>
      <w:r w:rsidR="0026605B" w:rsidRPr="00B7358B">
        <w:rPr>
          <w:lang w:val="en-US"/>
        </w:rPr>
        <w:t>.</w:t>
      </w:r>
    </w:p>
    <w:p w14:paraId="4FD35497" w14:textId="75AB9B95" w:rsidR="0026605B" w:rsidRPr="002B1D68" w:rsidRDefault="00765C1A" w:rsidP="0026605B">
      <w:pPr>
        <w:pStyle w:val="a"/>
        <w:spacing w:beforeLines="100" w:before="240" w:afterLines="150" w:after="360" w:line="276" w:lineRule="auto"/>
        <w:ind w:firstLine="0"/>
        <w:rPr>
          <w:lang w:val="en-US"/>
        </w:rPr>
      </w:pPr>
      <w:r>
        <w:rPr>
          <w:lang w:val="en-US"/>
        </w:rPr>
        <w:t>"</w:t>
      </w:r>
      <w:r w:rsidR="0026605B" w:rsidRPr="00364928">
        <w:rPr>
          <w:rFonts w:ascii="Arial" w:hAnsi="Arial" w:cs="Arial"/>
          <w:color w:val="C00000"/>
          <w:lang w:val="en-US"/>
        </w:rPr>
        <w:t xml:space="preserve">Show </w:t>
      </w:r>
      <w:r w:rsidR="0026605B" w:rsidRPr="00147C40">
        <w:rPr>
          <w:rFonts w:ascii="Arial" w:hAnsi="Arial" w:cs="Arial"/>
          <w:color w:val="C00000"/>
          <w:lang w:val="en-US"/>
        </w:rPr>
        <w:t>plot line thickness</w:t>
      </w:r>
      <w:r>
        <w:rPr>
          <w:lang w:val="en-US"/>
        </w:rPr>
        <w:t>"</w:t>
      </w:r>
      <w:r w:rsidR="0026605B" w:rsidRPr="00147C40">
        <w:rPr>
          <w:lang w:val="en-US"/>
        </w:rPr>
        <w:t xml:space="preserve"> </w:t>
      </w:r>
      <w:r w:rsidR="00B7358B" w:rsidRPr="000E0EC7">
        <w:rPr>
          <w:lang w:val="en-US"/>
        </w:rPr>
        <w:t xml:space="preserve">shows the </w:t>
      </w:r>
      <w:r w:rsidRPr="00B7358B">
        <w:rPr>
          <w:lang w:val="en-US"/>
        </w:rPr>
        <w:t>"</w:t>
      </w:r>
      <w:r w:rsidR="0026605B" w:rsidRPr="00147C40">
        <w:rPr>
          <w:rFonts w:ascii="Arial" w:hAnsi="Arial" w:cs="Arial"/>
          <w:color w:val="C00000"/>
          <w:lang w:val="en-US"/>
        </w:rPr>
        <w:t>Line</w:t>
      </w:r>
      <w:r w:rsidRPr="00B7358B">
        <w:rPr>
          <w:lang w:val="en-US"/>
        </w:rPr>
        <w:t>"</w:t>
      </w:r>
      <w:r w:rsidR="0026605B" w:rsidRPr="00B7358B">
        <w:rPr>
          <w:lang w:val="en-US"/>
        </w:rPr>
        <w:t xml:space="preserve"> </w:t>
      </w:r>
      <w:r w:rsidR="00B7358B" w:rsidRPr="000E0EC7">
        <w:rPr>
          <w:lang w:val="en-US"/>
        </w:rPr>
        <w:t>option to change the line thickness. The desired curve must first be selected by clicking on it with the pointer. Applies to any curve</w:t>
      </w:r>
      <w:r w:rsidR="0026605B" w:rsidRPr="002B1D68">
        <w:rPr>
          <w:lang w:val="en-US"/>
        </w:rPr>
        <w:t>.</w:t>
      </w:r>
    </w:p>
    <w:p w14:paraId="7960F1F4" w14:textId="0A22B9EB" w:rsidR="0026605B" w:rsidRPr="002B1D68" w:rsidRDefault="00765C1A" w:rsidP="0026605B">
      <w:pPr>
        <w:pStyle w:val="a"/>
        <w:spacing w:beforeLines="100" w:before="240" w:afterLines="150" w:after="360" w:line="276" w:lineRule="auto"/>
        <w:ind w:firstLine="0"/>
        <w:rPr>
          <w:lang w:val="en-US"/>
        </w:rPr>
      </w:pPr>
      <w:r w:rsidRPr="002B1D68">
        <w:rPr>
          <w:lang w:val="en-US"/>
        </w:rPr>
        <w:t>"</w:t>
      </w:r>
      <w:r w:rsidR="0026605B" w:rsidRPr="00364928">
        <w:rPr>
          <w:rFonts w:ascii="Arial" w:hAnsi="Arial" w:cs="Arial"/>
          <w:color w:val="C00000"/>
          <w:lang w:val="en-US"/>
        </w:rPr>
        <w:t>Show</w:t>
      </w:r>
      <w:r w:rsidR="0026605B" w:rsidRPr="002B1D68">
        <w:rPr>
          <w:rFonts w:ascii="Arial" w:hAnsi="Arial" w:cs="Arial"/>
          <w:color w:val="C00000"/>
          <w:lang w:val="en-US"/>
        </w:rPr>
        <w:t xml:space="preserve"> </w:t>
      </w:r>
      <w:r w:rsidR="0026605B" w:rsidRPr="00364928">
        <w:rPr>
          <w:rFonts w:ascii="Arial" w:hAnsi="Arial" w:cs="Arial"/>
          <w:color w:val="C00000"/>
          <w:lang w:val="en-US"/>
        </w:rPr>
        <w:t>X</w:t>
      </w:r>
      <w:r w:rsidR="0026605B" w:rsidRPr="002B1D68">
        <w:rPr>
          <w:rFonts w:ascii="Arial" w:hAnsi="Arial" w:cs="Arial"/>
          <w:color w:val="C00000"/>
          <w:lang w:val="en-US"/>
        </w:rPr>
        <w:t xml:space="preserve"> </w:t>
      </w:r>
      <w:r w:rsidR="0026605B" w:rsidRPr="00364928">
        <w:rPr>
          <w:rFonts w:ascii="Arial" w:hAnsi="Arial" w:cs="Arial"/>
          <w:color w:val="C00000"/>
          <w:lang w:val="en-US"/>
        </w:rPr>
        <w:t>scale</w:t>
      </w:r>
      <w:r w:rsidRPr="002B1D68">
        <w:rPr>
          <w:lang w:val="en-US"/>
        </w:rPr>
        <w:t>"</w:t>
      </w:r>
      <w:r w:rsidR="0026605B" w:rsidRPr="002B1D68">
        <w:rPr>
          <w:lang w:val="en-US"/>
        </w:rPr>
        <w:t xml:space="preserve"> </w:t>
      </w:r>
      <w:r w:rsidR="002B1D68" w:rsidRPr="000E0EC7">
        <w:rPr>
          <w:lang w:val="en-US"/>
        </w:rPr>
        <w:t xml:space="preserve">shows the </w:t>
      </w:r>
      <w:r w:rsidRPr="002B1D68">
        <w:rPr>
          <w:lang w:val="en-US"/>
        </w:rPr>
        <w:t>"</w:t>
      </w:r>
      <w:r w:rsidR="0026605B" w:rsidRPr="003A5391">
        <w:rPr>
          <w:rFonts w:ascii="Arial" w:hAnsi="Arial" w:cs="Arial"/>
          <w:color w:val="C00000"/>
          <w:lang w:val="en-US"/>
        </w:rPr>
        <w:t>Scale</w:t>
      </w:r>
      <w:r w:rsidR="0026605B" w:rsidRPr="002B1D68">
        <w:rPr>
          <w:rFonts w:ascii="Arial" w:hAnsi="Arial" w:cs="Arial"/>
          <w:color w:val="C00000"/>
          <w:lang w:val="en-US"/>
        </w:rPr>
        <w:t xml:space="preserve"> </w:t>
      </w:r>
      <w:r w:rsidR="0026605B" w:rsidRPr="003A5391">
        <w:rPr>
          <w:rFonts w:ascii="Arial" w:hAnsi="Arial" w:cs="Arial"/>
          <w:color w:val="C00000"/>
          <w:lang w:val="en-US"/>
        </w:rPr>
        <w:t>X</w:t>
      </w:r>
      <w:r w:rsidRPr="002B1D68">
        <w:rPr>
          <w:lang w:val="en-US"/>
        </w:rPr>
        <w:t>"</w:t>
      </w:r>
      <w:r w:rsidR="0026605B" w:rsidRPr="002B1D68">
        <w:rPr>
          <w:lang w:val="en-US"/>
        </w:rPr>
        <w:t xml:space="preserve"> </w:t>
      </w:r>
      <w:r w:rsidR="002B1D68" w:rsidRPr="000E0EC7">
        <w:rPr>
          <w:lang w:val="en-US"/>
        </w:rPr>
        <w:t>option to select linear or logarithmic scale on the horizontal axis</w:t>
      </w:r>
      <w:r w:rsidR="0026605B" w:rsidRPr="002B1D68">
        <w:rPr>
          <w:lang w:val="en-US"/>
        </w:rPr>
        <w:t>.</w:t>
      </w:r>
    </w:p>
    <w:p w14:paraId="172F1A53" w14:textId="33B00E89" w:rsidR="00480F45" w:rsidRPr="00646691" w:rsidRDefault="00765C1A" w:rsidP="00156363">
      <w:pPr>
        <w:pStyle w:val="a"/>
        <w:spacing w:beforeLines="100" w:before="240" w:afterLines="150" w:after="360" w:line="276" w:lineRule="auto"/>
        <w:ind w:firstLine="0"/>
        <w:rPr>
          <w:lang w:val="en-US"/>
        </w:rPr>
      </w:pPr>
      <w:r w:rsidRPr="00646691">
        <w:rPr>
          <w:lang w:val="en-US"/>
        </w:rPr>
        <w:t>"</w:t>
      </w:r>
      <w:r w:rsidR="00156363" w:rsidRPr="003A5391">
        <w:rPr>
          <w:rFonts w:ascii="Arial" w:hAnsi="Arial" w:cs="Arial"/>
          <w:color w:val="C00000"/>
          <w:lang w:val="en-US"/>
        </w:rPr>
        <w:t>Show</w:t>
      </w:r>
      <w:r w:rsidR="00156363" w:rsidRPr="00646691">
        <w:rPr>
          <w:rFonts w:ascii="Arial" w:hAnsi="Arial" w:cs="Arial"/>
          <w:color w:val="C00000"/>
          <w:lang w:val="en-US"/>
        </w:rPr>
        <w:t xml:space="preserve"> </w:t>
      </w:r>
      <w:r w:rsidR="00156363" w:rsidRPr="003A5391">
        <w:rPr>
          <w:rFonts w:ascii="Arial" w:hAnsi="Arial" w:cs="Arial"/>
          <w:color w:val="C00000"/>
          <w:lang w:val="en-US"/>
        </w:rPr>
        <w:t>max</w:t>
      </w:r>
      <w:r w:rsidR="00156363" w:rsidRPr="00646691">
        <w:rPr>
          <w:rFonts w:ascii="Arial" w:hAnsi="Arial" w:cs="Arial"/>
          <w:color w:val="C00000"/>
          <w:lang w:val="en-US"/>
        </w:rPr>
        <w:t xml:space="preserve"> </w:t>
      </w:r>
      <w:r w:rsidR="00156363" w:rsidRPr="003A5391">
        <w:rPr>
          <w:rFonts w:ascii="Arial" w:hAnsi="Arial" w:cs="Arial"/>
          <w:color w:val="C00000"/>
          <w:lang w:val="en-US"/>
        </w:rPr>
        <w:t>calc</w:t>
      </w:r>
      <w:r w:rsidR="00156363" w:rsidRPr="00646691">
        <w:rPr>
          <w:rFonts w:ascii="Arial" w:hAnsi="Arial" w:cs="Arial"/>
          <w:color w:val="C00000"/>
          <w:lang w:val="en-US"/>
        </w:rPr>
        <w:t xml:space="preserve"> </w:t>
      </w:r>
      <w:r w:rsidR="00156363" w:rsidRPr="003A5391">
        <w:rPr>
          <w:rFonts w:ascii="Arial" w:hAnsi="Arial" w:cs="Arial"/>
          <w:color w:val="C00000"/>
          <w:lang w:val="en-US"/>
        </w:rPr>
        <w:t>val</w:t>
      </w:r>
      <w:r w:rsidR="00156363" w:rsidRPr="00147C40">
        <w:rPr>
          <w:rFonts w:ascii="Arial" w:hAnsi="Arial" w:cs="Arial"/>
          <w:color w:val="C00000"/>
          <w:lang w:val="en-US"/>
        </w:rPr>
        <w:t>ue</w:t>
      </w:r>
      <w:r w:rsidRPr="00646691">
        <w:rPr>
          <w:lang w:val="en-US"/>
        </w:rPr>
        <w:t>"</w:t>
      </w:r>
      <w:r w:rsidR="00156363" w:rsidRPr="00646691">
        <w:rPr>
          <w:lang w:val="en-US"/>
        </w:rPr>
        <w:t xml:space="preserve"> </w:t>
      </w:r>
      <w:r w:rsidR="00646691">
        <w:rPr>
          <w:lang w:val="en-US"/>
        </w:rPr>
        <w:t>displays</w:t>
      </w:r>
      <w:r w:rsidR="00646691" w:rsidRPr="00037C1F">
        <w:rPr>
          <w:lang w:val="en-US"/>
        </w:rPr>
        <w:t xml:space="preserve"> the maximum value and its position on the </w:t>
      </w:r>
      <w:r w:rsidR="00646691" w:rsidRPr="00037C1F">
        <w:rPr>
          <w:u w:val="single"/>
          <w:lang w:val="en-US"/>
        </w:rPr>
        <w:t>calculated curve</w:t>
      </w:r>
      <w:r w:rsidR="00646691" w:rsidRPr="00037C1F">
        <w:rPr>
          <w:lang w:val="en-US"/>
        </w:rPr>
        <w:t>. In the case of a spectral reflection curve, the spectral width of the peak is also indicated</w:t>
      </w:r>
      <w:r w:rsidR="00662DE9" w:rsidRPr="00646691">
        <w:rPr>
          <w:lang w:val="en-US"/>
        </w:rPr>
        <w:t>.</w:t>
      </w:r>
    </w:p>
    <w:p w14:paraId="05119F39" w14:textId="732FD064" w:rsidR="00C90112" w:rsidRPr="004D4EDD" w:rsidRDefault="00765C1A" w:rsidP="00A844A0">
      <w:pPr>
        <w:pStyle w:val="a"/>
        <w:spacing w:beforeLines="100" w:before="240" w:afterLines="150" w:after="360" w:line="276" w:lineRule="auto"/>
        <w:ind w:firstLine="0"/>
        <w:rPr>
          <w:lang w:val="en-US"/>
        </w:rPr>
      </w:pPr>
      <w:r w:rsidRPr="004D4EDD">
        <w:rPr>
          <w:lang w:val="en-US"/>
        </w:rPr>
        <w:lastRenderedPageBreak/>
        <w:t>"</w:t>
      </w:r>
      <w:r w:rsidR="00482367" w:rsidRPr="003A5391">
        <w:rPr>
          <w:rFonts w:ascii="Arial" w:hAnsi="Arial" w:cs="Arial"/>
          <w:color w:val="C00000"/>
          <w:lang w:val="en-US"/>
        </w:rPr>
        <w:t>Show</w:t>
      </w:r>
      <w:r w:rsidR="00482367" w:rsidRPr="004D4EDD">
        <w:rPr>
          <w:rFonts w:ascii="Arial" w:hAnsi="Arial" w:cs="Arial"/>
          <w:color w:val="C00000"/>
          <w:lang w:val="en-US"/>
        </w:rPr>
        <w:t xml:space="preserve"> </w:t>
      </w:r>
      <w:r w:rsidR="00482367" w:rsidRPr="003A5391">
        <w:rPr>
          <w:rFonts w:ascii="Arial" w:hAnsi="Arial" w:cs="Arial"/>
          <w:color w:val="C00000"/>
          <w:lang w:val="en-US"/>
        </w:rPr>
        <w:t>Y</w:t>
      </w:r>
      <w:r w:rsidR="00482367" w:rsidRPr="004D4EDD">
        <w:rPr>
          <w:rFonts w:ascii="Arial" w:hAnsi="Arial" w:cs="Arial"/>
          <w:color w:val="C00000"/>
          <w:lang w:val="en-US"/>
        </w:rPr>
        <w:t xml:space="preserve"> </w:t>
      </w:r>
      <w:r w:rsidR="00482367" w:rsidRPr="003A5391">
        <w:rPr>
          <w:rFonts w:ascii="Arial" w:hAnsi="Arial" w:cs="Arial"/>
          <w:color w:val="C00000"/>
          <w:lang w:val="en-US"/>
        </w:rPr>
        <w:t>range</w:t>
      </w:r>
      <w:r w:rsidRPr="004D4EDD">
        <w:rPr>
          <w:lang w:val="en-US"/>
        </w:rPr>
        <w:t>"</w:t>
      </w:r>
      <w:r w:rsidR="00482367" w:rsidRPr="004D4EDD">
        <w:rPr>
          <w:lang w:val="en-US"/>
        </w:rPr>
        <w:t xml:space="preserve"> </w:t>
      </w:r>
      <w:r w:rsidR="00511C23">
        <w:rPr>
          <w:lang w:val="en-US"/>
        </w:rPr>
        <w:t>shows</w:t>
      </w:r>
      <w:r w:rsidR="00511C23" w:rsidRPr="004D4EDD">
        <w:rPr>
          <w:lang w:val="en-US"/>
        </w:rPr>
        <w:t xml:space="preserve"> </w:t>
      </w:r>
      <w:r w:rsidR="00511C23">
        <w:rPr>
          <w:lang w:val="en-US"/>
        </w:rPr>
        <w:t>the</w:t>
      </w:r>
      <w:r w:rsidR="00511C23" w:rsidRPr="004D4EDD">
        <w:rPr>
          <w:lang w:val="en-US"/>
        </w:rPr>
        <w:t xml:space="preserve"> </w:t>
      </w:r>
      <w:r w:rsidRPr="004D4EDD">
        <w:rPr>
          <w:lang w:val="en-US"/>
        </w:rPr>
        <w:t>"</w:t>
      </w:r>
      <w:r w:rsidR="00482367" w:rsidRPr="003A5391">
        <w:rPr>
          <w:rFonts w:ascii="Arial" w:hAnsi="Arial" w:cs="Arial"/>
          <w:color w:val="C00000"/>
          <w:lang w:val="en-US"/>
        </w:rPr>
        <w:t>Log</w:t>
      </w:r>
      <w:r w:rsidR="00482367" w:rsidRPr="004D4EDD">
        <w:rPr>
          <w:rFonts w:ascii="Arial" w:hAnsi="Arial" w:cs="Arial"/>
          <w:color w:val="C00000"/>
          <w:lang w:val="en-US"/>
        </w:rPr>
        <w:t xml:space="preserve"> </w:t>
      </w:r>
      <w:r w:rsidR="00482367" w:rsidRPr="003A5391">
        <w:rPr>
          <w:rFonts w:ascii="Arial" w:hAnsi="Arial" w:cs="Arial"/>
          <w:color w:val="C00000"/>
          <w:lang w:val="en-US"/>
        </w:rPr>
        <w:t>range</w:t>
      </w:r>
      <w:r w:rsidRPr="004D4EDD">
        <w:rPr>
          <w:lang w:val="en-US"/>
        </w:rPr>
        <w:t>"</w:t>
      </w:r>
      <w:r w:rsidR="00B25EC8" w:rsidRPr="004D4EDD">
        <w:rPr>
          <w:lang w:val="en-US"/>
        </w:rPr>
        <w:t xml:space="preserve"> </w:t>
      </w:r>
      <w:r w:rsidR="004D4EDD" w:rsidRPr="00037C1F">
        <w:rPr>
          <w:lang w:val="en-US"/>
        </w:rPr>
        <w:t xml:space="preserve">option, in which you can specify the number of </w:t>
      </w:r>
      <w:r w:rsidR="004D4EDD" w:rsidRPr="006847FD">
        <w:rPr>
          <w:lang w:val="en-US"/>
        </w:rPr>
        <w:t xml:space="preserve">magnitude order </w:t>
      </w:r>
      <w:r w:rsidR="004D4EDD" w:rsidRPr="00037C1F">
        <w:rPr>
          <w:lang w:val="en-US"/>
        </w:rPr>
        <w:t xml:space="preserve">displayed on the vertical axis during automatic rescaling. Those. this parameter </w:t>
      </w:r>
      <w:r w:rsidR="004D4EDD">
        <w:rPr>
          <w:lang w:val="en-US"/>
        </w:rPr>
        <w:t xml:space="preserve">is in addition to the </w:t>
      </w:r>
      <w:r w:rsidRPr="004D4EDD">
        <w:rPr>
          <w:lang w:val="en-US"/>
        </w:rPr>
        <w:t>"</w:t>
      </w:r>
      <w:r w:rsidR="00E73567" w:rsidRPr="003A5391">
        <w:rPr>
          <w:rFonts w:ascii="Arial" w:hAnsi="Arial" w:cs="Arial"/>
          <w:color w:val="C00000"/>
          <w:lang w:val="en-US"/>
        </w:rPr>
        <w:t>Rescale</w:t>
      </w:r>
      <w:r w:rsidRPr="004D4EDD">
        <w:rPr>
          <w:lang w:val="en-US"/>
        </w:rPr>
        <w:t>"</w:t>
      </w:r>
      <w:r w:rsidR="00E73567" w:rsidRPr="004D4EDD">
        <w:rPr>
          <w:lang w:val="en-US"/>
        </w:rPr>
        <w:t xml:space="preserve"> </w:t>
      </w:r>
      <w:r w:rsidR="004D4EDD" w:rsidRPr="00037C1F">
        <w:rPr>
          <w:lang w:val="en-US"/>
        </w:rPr>
        <w:t>option and</w:t>
      </w:r>
      <w:r w:rsidR="004D4EDD">
        <w:rPr>
          <w:lang w:val="en-US"/>
        </w:rPr>
        <w:t xml:space="preserve"> only works with the </w:t>
      </w:r>
      <w:r w:rsidRPr="004D4EDD">
        <w:rPr>
          <w:lang w:val="en-US"/>
        </w:rPr>
        <w:t>"</w:t>
      </w:r>
      <w:r w:rsidR="00E73567" w:rsidRPr="003A5391">
        <w:rPr>
          <w:rFonts w:ascii="Arial" w:hAnsi="Arial" w:cs="Arial"/>
          <w:color w:val="C00000"/>
          <w:lang w:val="en-US"/>
        </w:rPr>
        <w:t>Scale</w:t>
      </w:r>
      <w:r w:rsidR="00E73567" w:rsidRPr="004D4EDD">
        <w:rPr>
          <w:rFonts w:ascii="Arial" w:hAnsi="Arial" w:cs="Arial"/>
          <w:color w:val="C00000"/>
          <w:lang w:val="en-US"/>
        </w:rPr>
        <w:t xml:space="preserve"> </w:t>
      </w:r>
      <w:r w:rsidR="00E73567" w:rsidRPr="003A5391">
        <w:rPr>
          <w:rFonts w:ascii="Arial" w:hAnsi="Arial" w:cs="Arial"/>
          <w:color w:val="C00000"/>
          <w:lang w:val="en-US"/>
        </w:rPr>
        <w:t>Y</w:t>
      </w:r>
      <w:r w:rsidRPr="004D4EDD">
        <w:rPr>
          <w:lang w:val="en-US"/>
        </w:rPr>
        <w:t>"</w:t>
      </w:r>
      <w:r w:rsidR="004D4EDD" w:rsidRPr="004D4EDD">
        <w:rPr>
          <w:lang w:val="en-US"/>
        </w:rPr>
        <w:t xml:space="preserve"> </w:t>
      </w:r>
      <w:r w:rsidR="004D4EDD" w:rsidRPr="00037C1F">
        <w:rPr>
          <w:lang w:val="en-US"/>
        </w:rPr>
        <w:t>logarithmic scale</w:t>
      </w:r>
      <w:r w:rsidR="00E73567" w:rsidRPr="004D4EDD">
        <w:rPr>
          <w:lang w:val="en-US"/>
        </w:rPr>
        <w:t xml:space="preserve">. </w:t>
      </w:r>
    </w:p>
    <w:p w14:paraId="1016029C" w14:textId="36340EAE" w:rsidR="00A844A0" w:rsidRPr="00746AD3" w:rsidRDefault="00765C1A" w:rsidP="00A844A0">
      <w:pPr>
        <w:pStyle w:val="a"/>
        <w:spacing w:beforeLines="100" w:before="240" w:afterLines="150" w:after="360" w:line="276" w:lineRule="auto"/>
        <w:ind w:firstLine="0"/>
        <w:rPr>
          <w:lang w:val="en-US"/>
        </w:rPr>
      </w:pPr>
      <w:r w:rsidRPr="00746AD3">
        <w:rPr>
          <w:lang w:val="en-US"/>
        </w:rPr>
        <w:t>"</w:t>
      </w:r>
      <w:r w:rsidR="00A844A0" w:rsidRPr="003A5391">
        <w:rPr>
          <w:rFonts w:ascii="Arial" w:hAnsi="Arial" w:cs="Arial"/>
          <w:color w:val="C00000"/>
          <w:lang w:val="en-US"/>
        </w:rPr>
        <w:t>Show</w:t>
      </w:r>
      <w:r w:rsidR="00A844A0" w:rsidRPr="00746AD3">
        <w:rPr>
          <w:rFonts w:ascii="Arial" w:hAnsi="Arial" w:cs="Arial"/>
          <w:color w:val="C00000"/>
          <w:lang w:val="en-US"/>
        </w:rPr>
        <w:t xml:space="preserve"> </w:t>
      </w:r>
      <w:r w:rsidR="00A844A0" w:rsidRPr="003A5391">
        <w:rPr>
          <w:rFonts w:ascii="Arial" w:hAnsi="Arial" w:cs="Arial"/>
          <w:color w:val="C00000"/>
          <w:lang w:val="en-US"/>
        </w:rPr>
        <w:t>cursor</w:t>
      </w:r>
      <w:r w:rsidR="00A844A0" w:rsidRPr="00746AD3">
        <w:rPr>
          <w:rFonts w:ascii="Arial" w:hAnsi="Arial" w:cs="Arial"/>
          <w:color w:val="C00000"/>
          <w:lang w:val="en-US"/>
        </w:rPr>
        <w:t xml:space="preserve"> </w:t>
      </w:r>
      <w:r w:rsidR="00A844A0" w:rsidRPr="003A5391">
        <w:rPr>
          <w:rFonts w:ascii="Arial" w:hAnsi="Arial" w:cs="Arial"/>
          <w:color w:val="C00000"/>
          <w:lang w:val="en-US"/>
        </w:rPr>
        <w:t>position</w:t>
      </w:r>
      <w:r w:rsidRPr="00746AD3">
        <w:rPr>
          <w:lang w:val="en-US"/>
        </w:rPr>
        <w:t>"</w:t>
      </w:r>
      <w:r w:rsidR="00A844A0" w:rsidRPr="00746AD3">
        <w:rPr>
          <w:lang w:val="en-US"/>
        </w:rPr>
        <w:t xml:space="preserve"> </w:t>
      </w:r>
      <w:bookmarkStart w:id="124" w:name="_Hlk121517548"/>
      <w:r w:rsidR="00860675" w:rsidRPr="00037C1F">
        <w:rPr>
          <w:lang w:val="en-US"/>
        </w:rPr>
        <w:t xml:space="preserve">shows the coordinates of the cursor on the </w:t>
      </w:r>
      <w:bookmarkEnd w:id="124"/>
      <w:r w:rsidR="00746AD3">
        <w:rPr>
          <w:lang w:val="en-US"/>
        </w:rPr>
        <w:t>graph</w:t>
      </w:r>
      <w:r w:rsidR="00130073" w:rsidRPr="00746AD3">
        <w:rPr>
          <w:lang w:val="en-US"/>
        </w:rPr>
        <w:t>.</w:t>
      </w:r>
    </w:p>
    <w:p w14:paraId="376ED74A" w14:textId="71A061A2" w:rsidR="00130073" w:rsidRPr="00280933" w:rsidRDefault="00765C1A" w:rsidP="00130073">
      <w:pPr>
        <w:pStyle w:val="a"/>
        <w:spacing w:beforeLines="100" w:before="240" w:afterLines="150" w:after="360" w:line="276" w:lineRule="auto"/>
        <w:ind w:firstLine="0"/>
        <w:rPr>
          <w:lang w:val="en-US"/>
        </w:rPr>
      </w:pPr>
      <w:r w:rsidRPr="00280933">
        <w:rPr>
          <w:lang w:val="en-US"/>
        </w:rPr>
        <w:t>"</w:t>
      </w:r>
      <w:r w:rsidR="00130073" w:rsidRPr="003A5391">
        <w:rPr>
          <w:rFonts w:ascii="Arial" w:hAnsi="Arial" w:cs="Arial"/>
          <w:color w:val="C00000"/>
          <w:lang w:val="en-US"/>
        </w:rPr>
        <w:t>Show</w:t>
      </w:r>
      <w:r w:rsidR="00130073" w:rsidRPr="00280933">
        <w:rPr>
          <w:rFonts w:ascii="Arial" w:hAnsi="Arial" w:cs="Arial"/>
          <w:color w:val="C00000"/>
          <w:lang w:val="en-US"/>
        </w:rPr>
        <w:t xml:space="preserve"> </w:t>
      </w:r>
      <w:r w:rsidR="00130073" w:rsidRPr="003A5391">
        <w:rPr>
          <w:rFonts w:ascii="Arial" w:hAnsi="Arial" w:cs="Arial"/>
          <w:color w:val="C00000"/>
          <w:lang w:val="en-US"/>
        </w:rPr>
        <w:t>plot</w:t>
      </w:r>
      <w:r w:rsidR="00130073" w:rsidRPr="00280933">
        <w:rPr>
          <w:rFonts w:ascii="Arial" w:hAnsi="Arial" w:cs="Arial"/>
          <w:color w:val="C00000"/>
          <w:lang w:val="en-US"/>
        </w:rPr>
        <w:t xml:space="preserve"> </w:t>
      </w:r>
      <w:r w:rsidR="00130073" w:rsidRPr="003A5391">
        <w:rPr>
          <w:rFonts w:ascii="Arial" w:hAnsi="Arial" w:cs="Arial"/>
          <w:color w:val="C00000"/>
          <w:lang w:val="en-US"/>
        </w:rPr>
        <w:t>title</w:t>
      </w:r>
      <w:r w:rsidRPr="00280933">
        <w:rPr>
          <w:lang w:val="en-US"/>
        </w:rPr>
        <w:t>"</w:t>
      </w:r>
      <w:r w:rsidR="00130073" w:rsidRPr="00280933">
        <w:rPr>
          <w:lang w:val="en-US"/>
        </w:rPr>
        <w:t xml:space="preserve"> </w:t>
      </w:r>
      <w:r w:rsidR="00280933" w:rsidRPr="00037C1F">
        <w:rPr>
          <w:lang w:val="en-US"/>
        </w:rPr>
        <w:t>shows the title and basic information about the plot</w:t>
      </w:r>
      <w:r w:rsidR="00130073" w:rsidRPr="00280933">
        <w:rPr>
          <w:lang w:val="en-US"/>
        </w:rPr>
        <w:t>.</w:t>
      </w:r>
    </w:p>
    <w:p w14:paraId="1594BF7C" w14:textId="2D144724" w:rsidR="00780491" w:rsidRPr="00FA2A1F" w:rsidRDefault="006C7704" w:rsidP="000D7464">
      <w:pPr>
        <w:pStyle w:val="Heading3"/>
        <w:numPr>
          <w:ilvl w:val="2"/>
          <w:numId w:val="5"/>
        </w:numPr>
        <w:rPr>
          <w:rFonts w:ascii="Times New Roman" w:hAnsi="Times New Roman" w:cs="Times New Roman"/>
          <w:color w:val="0070C0"/>
        </w:rPr>
      </w:pPr>
      <w:bookmarkStart w:id="125" w:name="_Toc121257309"/>
      <w:proofErr w:type="spellStart"/>
      <w:r w:rsidRPr="006C036B">
        <w:rPr>
          <w:rFonts w:ascii="Times New Roman" w:hAnsi="Times New Roman" w:cs="Times New Roman"/>
          <w:color w:val="0070C0"/>
        </w:rPr>
        <w:t>Curve</w:t>
      </w:r>
      <w:proofErr w:type="spellEnd"/>
      <w:r w:rsidRPr="006C036B">
        <w:rPr>
          <w:rFonts w:ascii="Times New Roman" w:hAnsi="Times New Roman" w:cs="Times New Roman"/>
          <w:color w:val="0070C0"/>
        </w:rPr>
        <w:t xml:space="preserve"> </w:t>
      </w:r>
      <w:proofErr w:type="spellStart"/>
      <w:r w:rsidRPr="006C036B">
        <w:rPr>
          <w:rFonts w:ascii="Times New Roman" w:hAnsi="Times New Roman" w:cs="Times New Roman"/>
          <w:color w:val="0070C0"/>
        </w:rPr>
        <w:t>color</w:t>
      </w:r>
      <w:proofErr w:type="spellEnd"/>
      <w:r w:rsidRPr="006C036B">
        <w:rPr>
          <w:rFonts w:ascii="Times New Roman" w:hAnsi="Times New Roman" w:cs="Times New Roman"/>
          <w:color w:val="0070C0"/>
        </w:rPr>
        <w:t xml:space="preserve"> </w:t>
      </w:r>
      <w:proofErr w:type="spellStart"/>
      <w:r w:rsidRPr="006C036B">
        <w:rPr>
          <w:rFonts w:ascii="Times New Roman" w:hAnsi="Times New Roman" w:cs="Times New Roman"/>
          <w:color w:val="0070C0"/>
        </w:rPr>
        <w:t>setting</w:t>
      </w:r>
      <w:bookmarkEnd w:id="125"/>
      <w:proofErr w:type="spellEnd"/>
    </w:p>
    <w:p w14:paraId="324609B3" w14:textId="254373A4" w:rsidR="00A34887" w:rsidRPr="00A34887" w:rsidRDefault="0098747D" w:rsidP="00BF31A6">
      <w:pPr>
        <w:pStyle w:val="a"/>
        <w:spacing w:beforeLines="100" w:before="240" w:afterLines="150" w:after="360" w:line="276" w:lineRule="auto"/>
        <w:ind w:firstLine="0"/>
      </w:pPr>
      <w:r w:rsidRPr="00DD6478">
        <w:rPr>
          <w:lang w:val="en-US"/>
        </w:rPr>
        <w:t xml:space="preserve">By default, the experimental curves are red, the calculated curves are blue. Double clicking on a curve allows you to change its color. </w:t>
      </w:r>
      <w:proofErr w:type="spellStart"/>
      <w:r w:rsidRPr="00DD6478">
        <w:t>Changes</w:t>
      </w:r>
      <w:proofErr w:type="spellEnd"/>
      <w:r w:rsidRPr="00DD6478">
        <w:t xml:space="preserve"> </w:t>
      </w:r>
      <w:proofErr w:type="spellStart"/>
      <w:r w:rsidRPr="00DD6478">
        <w:t>are</w:t>
      </w:r>
      <w:proofErr w:type="spellEnd"/>
      <w:r w:rsidRPr="00DD6478">
        <w:t xml:space="preserve"> </w:t>
      </w:r>
      <w:proofErr w:type="spellStart"/>
      <w:r w:rsidRPr="00DD6478">
        <w:t>saved</w:t>
      </w:r>
      <w:proofErr w:type="spellEnd"/>
      <w:r w:rsidRPr="00DD6478">
        <w:t xml:space="preserve"> </w:t>
      </w:r>
      <w:proofErr w:type="spellStart"/>
      <w:r w:rsidRPr="00DD6478">
        <w:t>with</w:t>
      </w:r>
      <w:proofErr w:type="spellEnd"/>
      <w:r w:rsidRPr="00DD6478">
        <w:t xml:space="preserve"> </w:t>
      </w:r>
      <w:proofErr w:type="spellStart"/>
      <w:r w:rsidRPr="00DD6478">
        <w:t>the</w:t>
      </w:r>
      <w:proofErr w:type="spellEnd"/>
      <w:r w:rsidRPr="00DD6478">
        <w:t xml:space="preserve"> </w:t>
      </w:r>
      <w:proofErr w:type="spellStart"/>
      <w:r w:rsidRPr="00DD6478">
        <w:t>project</w:t>
      </w:r>
      <w:proofErr w:type="spellEnd"/>
      <w:r w:rsidR="00A34887">
        <w:t>.</w:t>
      </w:r>
    </w:p>
    <w:p w14:paraId="43EEED5F" w14:textId="752EB474" w:rsidR="00A34887" w:rsidRPr="00EC1D57" w:rsidRDefault="00204B62"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107950" distB="107950" distL="114300" distR="114300" simplePos="0" relativeHeight="251710464" behindDoc="0" locked="0" layoutInCell="1" allowOverlap="1" wp14:anchorId="0B14E3CE" wp14:editId="423CA653">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EC1D57" w:rsidRPr="006C036B">
        <w:rPr>
          <w:color w:val="00518E"/>
          <w:lang w:val="en-US"/>
        </w:rPr>
        <w:t>Change the color of the curve by double clicking</w:t>
      </w:r>
    </w:p>
    <w:p w14:paraId="64F65CAE" w14:textId="47B2A2E1" w:rsidR="001625F7" w:rsidRPr="00FA2A1F" w:rsidRDefault="00EC1D57" w:rsidP="000D7464">
      <w:pPr>
        <w:pStyle w:val="Heading3"/>
        <w:numPr>
          <w:ilvl w:val="2"/>
          <w:numId w:val="5"/>
        </w:numPr>
        <w:rPr>
          <w:rFonts w:ascii="Times New Roman" w:hAnsi="Times New Roman" w:cs="Times New Roman"/>
          <w:color w:val="0070C0"/>
        </w:rPr>
      </w:pPr>
      <w:bookmarkStart w:id="126" w:name="_Toc121257310"/>
      <w:proofErr w:type="spellStart"/>
      <w:r w:rsidRPr="00F75300">
        <w:rPr>
          <w:rFonts w:ascii="Times New Roman" w:hAnsi="Times New Roman" w:cs="Times New Roman"/>
          <w:color w:val="0070C0"/>
        </w:rPr>
        <w:t>Additional</w:t>
      </w:r>
      <w:proofErr w:type="spellEnd"/>
      <w:r w:rsidRPr="00F75300">
        <w:rPr>
          <w:rFonts w:ascii="Times New Roman" w:hAnsi="Times New Roman" w:cs="Times New Roman"/>
          <w:color w:val="0070C0"/>
        </w:rPr>
        <w:t xml:space="preserve"> </w:t>
      </w:r>
      <w:proofErr w:type="spellStart"/>
      <w:r w:rsidRPr="00F75300">
        <w:rPr>
          <w:rFonts w:ascii="Times New Roman" w:hAnsi="Times New Roman" w:cs="Times New Roman"/>
          <w:color w:val="0070C0"/>
        </w:rPr>
        <w:t>curves</w:t>
      </w:r>
      <w:bookmarkEnd w:id="126"/>
      <w:proofErr w:type="spellEnd"/>
    </w:p>
    <w:p w14:paraId="40152B15" w14:textId="1CD38022" w:rsidR="00204B62" w:rsidRPr="00306B6E" w:rsidRDefault="00306B6E" w:rsidP="00204B62">
      <w:pPr>
        <w:pStyle w:val="a"/>
        <w:spacing w:beforeLines="100" w:before="240" w:afterLines="150" w:after="360" w:line="276" w:lineRule="auto"/>
        <w:ind w:firstLine="0"/>
        <w:rPr>
          <w:lang w:val="en-US"/>
        </w:rPr>
      </w:pPr>
      <w:r w:rsidRPr="00DD6478">
        <w:rPr>
          <w:lang w:val="en-US"/>
        </w:rPr>
        <w:t xml:space="preserve">Sometimes it is convenient to compare the calculated curve not only with the only loaded experimental curve, but also with several others. This can be done by dragging the text file with the additional curve onto the plot area. Additional curves will be displayed along with the main ones. You can also customize the line color and thickness for them. The argument will be read </w:t>
      </w:r>
      <w:r w:rsidRPr="00DD6478">
        <w:rPr>
          <w:u w:val="single"/>
          <w:lang w:val="en-US"/>
        </w:rPr>
        <w:t>in the same units that are specified on the axes at the time the file is dragged</w:t>
      </w:r>
      <w:r w:rsidR="00204B62" w:rsidRPr="00306B6E">
        <w:rPr>
          <w:lang w:val="en-US"/>
        </w:rPr>
        <w:t>.</w:t>
      </w:r>
    </w:p>
    <w:p w14:paraId="072288BE" w14:textId="7E4B0C66" w:rsidR="00BE7ADD" w:rsidRPr="00F649A2" w:rsidRDefault="00FF444B" w:rsidP="003855FD">
      <w:pPr>
        <w:pStyle w:val="a"/>
        <w:numPr>
          <w:ilvl w:val="0"/>
          <w:numId w:val="2"/>
        </w:numPr>
        <w:spacing w:beforeLines="100" w:before="240" w:afterLines="150" w:after="360" w:line="276" w:lineRule="auto"/>
        <w:jc w:val="center"/>
        <w:rPr>
          <w:rStyle w:val="ListLabel3"/>
          <w:color w:val="00518E"/>
          <w:sz w:val="22"/>
          <w:lang w:val="en-US"/>
        </w:rPr>
      </w:pPr>
      <w:r>
        <w:rPr>
          <w:noProof/>
        </w:rPr>
        <w:lastRenderedPageBreak/>
        <w:drawing>
          <wp:anchor distT="107950" distB="71755" distL="114300" distR="114300" simplePos="0" relativeHeight="251711488" behindDoc="0" locked="0" layoutInCell="1" allowOverlap="1" wp14:anchorId="6B4BAE1D" wp14:editId="2BC5A34F">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F649A2" w:rsidRPr="003211D7">
        <w:rPr>
          <w:color w:val="00518E"/>
          <w:lang w:val="en-US"/>
        </w:rPr>
        <w:t>Additional curves on the graph</w:t>
      </w:r>
    </w:p>
    <w:p w14:paraId="52E498C5" w14:textId="0523CA2E" w:rsidR="00C90112" w:rsidRPr="00FB2372" w:rsidRDefault="00FB2372" w:rsidP="00223285">
      <w:pPr>
        <w:pStyle w:val="a"/>
        <w:spacing w:beforeLines="100" w:before="240" w:afterLines="150" w:after="360" w:line="276" w:lineRule="auto"/>
        <w:ind w:firstLine="0"/>
        <w:rPr>
          <w:lang w:val="en-US"/>
        </w:rPr>
      </w:pPr>
      <w:r w:rsidRPr="001F5E3C">
        <w:rPr>
          <w:lang w:val="en-US"/>
        </w:rPr>
        <w:t xml:space="preserve">These additional curves are not saved with the project and disappear when </w:t>
      </w:r>
      <w:r>
        <w:rPr>
          <w:lang w:val="en-US"/>
        </w:rPr>
        <w:t xml:space="preserve">the project is </w:t>
      </w:r>
      <w:r w:rsidRPr="001F5E3C">
        <w:rPr>
          <w:lang w:val="en-US"/>
        </w:rPr>
        <w:t xml:space="preserve">reopened. You can remove them by reopening the project, or by calling the context menu in the graph area and clicking </w:t>
      </w:r>
      <w:r w:rsidR="00765C1A" w:rsidRPr="00FB2372">
        <w:rPr>
          <w:lang w:val="en-US"/>
        </w:rPr>
        <w:t>"</w:t>
      </w:r>
      <w:r w:rsidR="00223285" w:rsidRPr="00FF444B">
        <w:rPr>
          <w:rFonts w:ascii="Arial" w:hAnsi="Arial" w:cs="Arial"/>
          <w:color w:val="C00000"/>
          <w:lang w:val="en-US"/>
        </w:rPr>
        <w:t>Remove</w:t>
      </w:r>
      <w:r w:rsidR="00223285" w:rsidRPr="00FB2372">
        <w:rPr>
          <w:rFonts w:ascii="Arial" w:hAnsi="Arial" w:cs="Arial"/>
          <w:color w:val="C00000"/>
          <w:lang w:val="en-US"/>
        </w:rPr>
        <w:t xml:space="preserve"> </w:t>
      </w:r>
      <w:r w:rsidR="00223285" w:rsidRPr="00FF444B">
        <w:rPr>
          <w:rFonts w:ascii="Arial" w:hAnsi="Arial" w:cs="Arial"/>
          <w:color w:val="C00000"/>
          <w:lang w:val="en-US"/>
        </w:rPr>
        <w:t>additional</w:t>
      </w:r>
      <w:r w:rsidR="00223285" w:rsidRPr="00FB2372">
        <w:rPr>
          <w:rFonts w:ascii="Arial" w:hAnsi="Arial" w:cs="Arial"/>
          <w:color w:val="C00000"/>
          <w:lang w:val="en-US"/>
        </w:rPr>
        <w:t xml:space="preserve"> </w:t>
      </w:r>
      <w:r w:rsidR="00223285" w:rsidRPr="00FF444B">
        <w:rPr>
          <w:rFonts w:ascii="Arial" w:hAnsi="Arial" w:cs="Arial"/>
          <w:color w:val="C00000"/>
          <w:lang w:val="en-US"/>
        </w:rPr>
        <w:t>curves</w:t>
      </w:r>
      <w:r w:rsidR="00765C1A" w:rsidRPr="00FB2372">
        <w:rPr>
          <w:rFonts w:ascii="Arial" w:hAnsi="Arial" w:cs="Arial"/>
          <w:lang w:val="en-US"/>
        </w:rPr>
        <w:t>"</w:t>
      </w:r>
      <w:r w:rsidR="00223285" w:rsidRPr="00FB2372">
        <w:rPr>
          <w:rFonts w:ascii="Arial" w:hAnsi="Arial" w:cs="Arial"/>
          <w:lang w:val="en-US"/>
        </w:rPr>
        <w:t>.</w:t>
      </w:r>
    </w:p>
    <w:p w14:paraId="5FB64248" w14:textId="6BC2E3C9" w:rsidR="00C6034F" w:rsidRPr="007A280C"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27" w:name="_2D_graphs"/>
      <w:bookmarkStart w:id="128" w:name="_Toc121347663"/>
      <w:bookmarkEnd w:id="127"/>
      <w:r>
        <w:rPr>
          <w:rFonts w:ascii="Times New Roman" w:hAnsi="Times New Roman" w:cs="Times New Roman"/>
          <w:i w:val="0"/>
          <w:color w:val="0070C0"/>
        </w:rPr>
        <w:lastRenderedPageBreak/>
        <w:t>2</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28"/>
    </w:p>
    <w:p w14:paraId="6ECEB780" w14:textId="0DC07DCA" w:rsidR="00F56F71" w:rsidRPr="008C37AB" w:rsidRDefault="00F56F71"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2093440" behindDoc="0" locked="0" layoutInCell="1" allowOverlap="1" wp14:anchorId="0B6298EC" wp14:editId="685AE962">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89">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Pr>
          <w:color w:val="00518E"/>
          <w:lang w:val="en-US"/>
        </w:rPr>
        <w:t>GISAS</w:t>
      </w:r>
      <w:r w:rsidRPr="007A280C">
        <w:rPr>
          <w:color w:val="00518E"/>
        </w:rPr>
        <w:t xml:space="preserve">: </w:t>
      </w:r>
      <w:r w:rsidR="00156927" w:rsidRPr="008E56C7">
        <w:rPr>
          <w:color w:val="00518E"/>
          <w:lang w:val="en-US"/>
        </w:rPr>
        <w:t>measurement and calculation</w:t>
      </w:r>
    </w:p>
    <w:p w14:paraId="57261583" w14:textId="0A891BD0" w:rsidR="00AD1B25" w:rsidRPr="00C77B8E" w:rsidRDefault="002A36F0" w:rsidP="0023171F">
      <w:pPr>
        <w:pStyle w:val="a"/>
        <w:spacing w:beforeLines="100" w:before="240" w:afterLines="150" w:after="360" w:line="276" w:lineRule="auto"/>
        <w:ind w:firstLine="0"/>
        <w:rPr>
          <w:lang w:val="en-US"/>
        </w:rPr>
      </w:pPr>
      <w:r w:rsidRPr="00457E7F">
        <w:rPr>
          <w:lang w:val="en-US"/>
        </w:rPr>
        <w:t>There</w:t>
      </w:r>
      <w:r w:rsidRPr="002A36F0">
        <w:rPr>
          <w:lang w:val="en-US"/>
        </w:rPr>
        <w:t xml:space="preserve"> </w:t>
      </w:r>
      <w:r w:rsidRPr="00457E7F">
        <w:rPr>
          <w:lang w:val="en-US"/>
        </w:rPr>
        <w:t>are</w:t>
      </w:r>
      <w:r w:rsidRPr="002A36F0">
        <w:rPr>
          <w:lang w:val="en-US"/>
        </w:rPr>
        <w:t xml:space="preserve"> </w:t>
      </w:r>
      <w:r w:rsidRPr="00457E7F">
        <w:rPr>
          <w:lang w:val="en-US"/>
        </w:rPr>
        <w:t>two</w:t>
      </w:r>
      <w:r w:rsidRPr="002A36F0">
        <w:rPr>
          <w:lang w:val="en-US"/>
        </w:rPr>
        <w:t xml:space="preserve"> </w:t>
      </w:r>
      <w:r>
        <w:rPr>
          <w:lang w:val="en-US"/>
        </w:rPr>
        <w:t xml:space="preserve">2D </w:t>
      </w:r>
      <w:r w:rsidRPr="00457E7F">
        <w:rPr>
          <w:lang w:val="en-US"/>
        </w:rPr>
        <w:t>types</w:t>
      </w:r>
      <w:r w:rsidRPr="002A36F0">
        <w:rPr>
          <w:lang w:val="en-US"/>
        </w:rPr>
        <w:t xml:space="preserve"> </w:t>
      </w:r>
      <w:r w:rsidRPr="00457E7F">
        <w:rPr>
          <w:lang w:val="en-US"/>
        </w:rPr>
        <w:t>of</w:t>
      </w:r>
      <w:r w:rsidRPr="002A36F0">
        <w:rPr>
          <w:lang w:val="en-US"/>
        </w:rPr>
        <w:t xml:space="preserve"> </w:t>
      </w:r>
      <w:r w:rsidRPr="00457E7F">
        <w:rPr>
          <w:lang w:val="en-US"/>
        </w:rPr>
        <w:t>data</w:t>
      </w:r>
      <w:r w:rsidRPr="002A36F0">
        <w:rPr>
          <w:lang w:val="en-US"/>
        </w:rPr>
        <w:t xml:space="preserve"> </w:t>
      </w:r>
      <w:r w:rsidRPr="00457E7F">
        <w:rPr>
          <w:lang w:val="en-US"/>
        </w:rPr>
        <w:t>in</w:t>
      </w:r>
      <w:r w:rsidR="00A44F6A" w:rsidRPr="002A36F0">
        <w:rPr>
          <w:lang w:val="en-US"/>
        </w:rPr>
        <w:t xml:space="preserve"> </w:t>
      </w:r>
      <w:r w:rsidR="00A44F6A">
        <w:rPr>
          <w:lang w:val="en-US"/>
        </w:rPr>
        <w:t>Multifitting</w:t>
      </w:r>
      <w:r w:rsidR="00EC01E3">
        <w:rPr>
          <w:lang w:val="en-US"/>
        </w:rPr>
        <w:t xml:space="preserve">. </w:t>
      </w:r>
      <w:r w:rsidR="00EC01E3" w:rsidRPr="00457E7F">
        <w:rPr>
          <w:lang w:val="en-US"/>
        </w:rPr>
        <w:t>These are GISAS, depending on the polar and azimuth angles, and the field intensity distribution, depending on the depth coordinate and the angle of incidence/wavelength of the probing radiation. As in the one-dimensional case, the window is divided into</w:t>
      </w:r>
      <w:r w:rsidR="00426794">
        <w:rPr>
          <w:lang w:val="en-US"/>
        </w:rPr>
        <w:t xml:space="preserve"> </w:t>
      </w:r>
      <w:r w:rsidR="00765C1A" w:rsidRPr="00EC01E3">
        <w:rPr>
          <w:lang w:val="en-US"/>
        </w:rPr>
        <w:t>"</w:t>
      </w:r>
      <w:r w:rsidR="00C73085" w:rsidRPr="000C0FBF">
        <w:rPr>
          <w:rFonts w:ascii="Arial" w:hAnsi="Arial" w:cs="Arial"/>
          <w:color w:val="C00000"/>
          <w:lang w:val="en-US"/>
        </w:rPr>
        <w:t>Measured</w:t>
      </w:r>
      <w:r w:rsidR="00765C1A" w:rsidRPr="00EC01E3">
        <w:rPr>
          <w:lang w:val="en-US"/>
        </w:rPr>
        <w:t>"</w:t>
      </w:r>
      <w:r w:rsidR="00C73085" w:rsidRPr="00EC01E3">
        <w:rPr>
          <w:lang w:val="en-US"/>
        </w:rPr>
        <w:t xml:space="preserve"> </w:t>
      </w:r>
      <w:r w:rsidR="00426794">
        <w:rPr>
          <w:lang w:val="en-US"/>
        </w:rPr>
        <w:t>and</w:t>
      </w:r>
      <w:r w:rsidR="00C73085" w:rsidRPr="00EC01E3">
        <w:rPr>
          <w:lang w:val="en-US"/>
        </w:rPr>
        <w:t xml:space="preserve"> </w:t>
      </w:r>
      <w:r w:rsidR="00765C1A" w:rsidRPr="00EC01E3">
        <w:rPr>
          <w:lang w:val="en-US"/>
        </w:rPr>
        <w:t>"</w:t>
      </w:r>
      <w:r w:rsidR="00C73085" w:rsidRPr="00F048C7">
        <w:rPr>
          <w:rFonts w:ascii="Arial" w:hAnsi="Arial" w:cs="Arial"/>
          <w:color w:val="C00000"/>
          <w:lang w:val="en-US"/>
        </w:rPr>
        <w:t>Independent</w:t>
      </w:r>
      <w:r w:rsidR="00765C1A" w:rsidRPr="00C77B8E">
        <w:rPr>
          <w:lang w:val="en-US"/>
        </w:rPr>
        <w:t>"</w:t>
      </w:r>
      <w:r w:rsidR="00C73085" w:rsidRPr="00C77B8E">
        <w:rPr>
          <w:lang w:val="en-US"/>
        </w:rPr>
        <w:t xml:space="preserve"> </w:t>
      </w:r>
      <w:r w:rsidR="001C0CB4" w:rsidRPr="00C77B8E">
        <w:rPr>
          <w:lang w:val="en-US"/>
        </w:rPr>
        <w:t>sections, and only GISAS can be in the experimental section. The number of graphs is determined by how many of them are set in the main window and how many are</w:t>
      </w:r>
      <w:r w:rsidR="001C0CB4" w:rsidRPr="00C77B8E">
        <w:rPr>
          <w:lang w:val="en-US"/>
        </w:rPr>
        <w:t xml:space="preserve"> </w:t>
      </w:r>
      <w:r w:rsidR="00765C1A" w:rsidRPr="00C77B8E">
        <w:rPr>
          <w:lang w:val="en-US"/>
        </w:rPr>
        <w:t>"</w:t>
      </w:r>
      <w:r w:rsidR="00CF3140" w:rsidRPr="00C77B8E">
        <w:rPr>
          <w:lang w:val="en-US"/>
        </w:rPr>
        <w:t>enabled</w:t>
      </w:r>
      <w:r w:rsidR="00765C1A" w:rsidRPr="00C77B8E">
        <w:rPr>
          <w:lang w:val="en-US"/>
        </w:rPr>
        <w:t>"</w:t>
      </w:r>
      <w:r w:rsidR="003D0B8F" w:rsidRPr="00C77B8E">
        <w:rPr>
          <w:lang w:val="en-US"/>
        </w:rPr>
        <w:t xml:space="preserve"> </w:t>
      </w:r>
      <w:r w:rsidR="00CF3140" w:rsidRPr="00C77B8E">
        <w:rPr>
          <w:lang w:val="en-US"/>
        </w:rPr>
        <w:t xml:space="preserve">in the </w:t>
      </w:r>
      <w:r w:rsidR="00765C1A" w:rsidRPr="00C77B8E">
        <w:rPr>
          <w:lang w:val="en-US"/>
        </w:rPr>
        <w:t>"</w:t>
      </w:r>
      <w:hyperlink w:anchor="_Calculation_settings" w:history="1">
        <w:r w:rsidR="003D0B8F" w:rsidRPr="00C77B8E">
          <w:rPr>
            <w:rStyle w:val="Hyperlink"/>
            <w:rFonts w:ascii="Arial" w:hAnsi="Arial" w:cs="Arial"/>
            <w:lang w:val="en-US"/>
          </w:rPr>
          <w:t>Calculation settings</w:t>
        </w:r>
      </w:hyperlink>
      <w:r w:rsidR="00765C1A" w:rsidRPr="00C77B8E">
        <w:rPr>
          <w:lang w:val="en-US"/>
        </w:rPr>
        <w:t>"</w:t>
      </w:r>
      <w:r w:rsidR="00E708B9" w:rsidRPr="00C77B8E">
        <w:rPr>
          <w:lang w:val="en-US"/>
        </w:rPr>
        <w:t>.</w:t>
      </w:r>
      <w:r w:rsidR="003D0B8F" w:rsidRPr="00C77B8E">
        <w:rPr>
          <w:lang w:val="en-US"/>
        </w:rPr>
        <w:t xml:space="preserve"> </w:t>
      </w:r>
      <w:r w:rsidR="00CF3140" w:rsidRPr="00C77B8E">
        <w:rPr>
          <w:lang w:val="en-US"/>
        </w:rPr>
        <w:t>The redistribution of space between graphs is done in the same way as in the</w:t>
      </w:r>
      <w:r w:rsidR="00CF3140" w:rsidRPr="00C77B8E">
        <w:rPr>
          <w:lang w:val="en-US"/>
        </w:rPr>
        <w:t xml:space="preserve"> </w:t>
      </w:r>
      <w:r w:rsidR="00765C1A" w:rsidRPr="00C77B8E">
        <w:rPr>
          <w:lang w:val="en-US"/>
        </w:rPr>
        <w:t>"</w:t>
      </w:r>
      <w:r w:rsidR="00251C12" w:rsidRPr="00C77B8E">
        <w:rPr>
          <w:color w:val="C00000"/>
          <w:lang w:val="en-US"/>
        </w:rPr>
        <w:t>1D graphs</w:t>
      </w:r>
      <w:r w:rsidR="00765C1A" w:rsidRPr="00C77B8E">
        <w:rPr>
          <w:lang w:val="en-US"/>
        </w:rPr>
        <w:t>"</w:t>
      </w:r>
      <w:r w:rsidR="006203A3" w:rsidRPr="00C77B8E">
        <w:rPr>
          <w:lang w:val="en-US"/>
        </w:rPr>
        <w:t xml:space="preserve"> </w:t>
      </w:r>
      <w:r w:rsidR="006203A3" w:rsidRPr="00C77B8E">
        <w:rPr>
          <w:lang w:val="en-US"/>
        </w:rPr>
        <w:t>window</w:t>
      </w:r>
      <w:r w:rsidR="00251C12" w:rsidRPr="00C77B8E">
        <w:rPr>
          <w:lang w:val="en-US"/>
        </w:rPr>
        <w:t>.</w:t>
      </w:r>
    </w:p>
    <w:p w14:paraId="1334BFB6" w14:textId="443446E8" w:rsidR="00AD1B25" w:rsidRPr="00C77B8E" w:rsidRDefault="00963CBF" w:rsidP="000D7464">
      <w:pPr>
        <w:pStyle w:val="Heading3"/>
        <w:numPr>
          <w:ilvl w:val="2"/>
          <w:numId w:val="5"/>
        </w:numPr>
        <w:rPr>
          <w:rFonts w:ascii="Times New Roman" w:hAnsi="Times New Roman" w:cs="Times New Roman"/>
          <w:color w:val="0070C0"/>
          <w:lang w:val="en-US"/>
        </w:rPr>
      </w:pPr>
      <w:bookmarkStart w:id="129" w:name="_Toc121257312"/>
      <w:r w:rsidRPr="00C77B8E">
        <w:rPr>
          <w:rFonts w:ascii="Times New Roman" w:hAnsi="Times New Roman" w:cs="Times New Roman"/>
          <w:color w:val="0070C0"/>
          <w:lang w:val="en-US"/>
        </w:rPr>
        <w:lastRenderedPageBreak/>
        <w:t>Settings</w:t>
      </w:r>
      <w:bookmarkEnd w:id="129"/>
    </w:p>
    <w:p w14:paraId="18F4C63C" w14:textId="2EA840EE" w:rsidR="00F56F71" w:rsidRPr="00C77B8E" w:rsidRDefault="00030543" w:rsidP="0023171F">
      <w:pPr>
        <w:pStyle w:val="a"/>
        <w:spacing w:beforeLines="100" w:before="240" w:afterLines="150" w:after="360" w:line="276" w:lineRule="auto"/>
        <w:ind w:firstLine="0"/>
        <w:rPr>
          <w:lang w:val="en-US"/>
        </w:rPr>
      </w:pPr>
      <w:r w:rsidRPr="00C77B8E">
        <w:rPr>
          <w:lang w:val="en-US"/>
        </w:rPr>
        <w:t xml:space="preserve">Similarly, the context menu can be called in the area </w:t>
      </w:r>
      <w:r w:rsidRPr="00C77B8E">
        <w:rPr>
          <w:u w:val="single"/>
          <w:lang w:val="en-US"/>
        </w:rPr>
        <w:t>outside the plots</w:t>
      </w:r>
      <w:r w:rsidRPr="00C77B8E">
        <w:rPr>
          <w:lang w:val="en-US"/>
        </w:rPr>
        <w:t>, i.e. outside the outer frame of the section or in the free space of the control panel of each chart. There is only one item in the menu</w:t>
      </w:r>
      <w:r w:rsidR="0023171F" w:rsidRPr="00C77B8E">
        <w:rPr>
          <w:lang w:val="en-US"/>
        </w:rPr>
        <w:t xml:space="preserve"> – </w:t>
      </w:r>
      <w:r w:rsidRPr="00C77B8E">
        <w:rPr>
          <w:lang w:val="en-US"/>
        </w:rPr>
        <w:t>the</w:t>
      </w:r>
      <w:r w:rsidR="0023171F" w:rsidRPr="00C77B8E">
        <w:rPr>
          <w:lang w:val="en-US"/>
        </w:rPr>
        <w:t xml:space="preserve"> </w:t>
      </w:r>
      <w:r w:rsidR="00765C1A" w:rsidRPr="00C77B8E">
        <w:rPr>
          <w:lang w:val="en-US"/>
        </w:rPr>
        <w:t>"</w:t>
      </w:r>
      <w:r w:rsidR="0023171F" w:rsidRPr="00C77B8E">
        <w:rPr>
          <w:rFonts w:ascii="Arial" w:hAnsi="Arial" w:cs="Arial"/>
          <w:color w:val="C00000"/>
          <w:lang w:val="en-US"/>
        </w:rPr>
        <w:t>Settings</w:t>
      </w:r>
      <w:r w:rsidR="00765C1A" w:rsidRPr="00C77B8E">
        <w:rPr>
          <w:lang w:val="en-US"/>
        </w:rPr>
        <w:t>"</w:t>
      </w:r>
      <w:r w:rsidRPr="00C77B8E">
        <w:rPr>
          <w:lang w:val="en-US"/>
        </w:rPr>
        <w:t xml:space="preserve"> window</w:t>
      </w:r>
      <w:r w:rsidR="0023171F" w:rsidRPr="00C77B8E">
        <w:rPr>
          <w:lang w:val="en-US"/>
        </w:rPr>
        <w:t xml:space="preserve">. </w:t>
      </w:r>
    </w:p>
    <w:p w14:paraId="44D0A186" w14:textId="378E36BB" w:rsidR="00F56F71" w:rsidRPr="00C77B8E" w:rsidRDefault="00761AAF" w:rsidP="003855FD">
      <w:pPr>
        <w:pStyle w:val="a"/>
        <w:numPr>
          <w:ilvl w:val="0"/>
          <w:numId w:val="2"/>
        </w:numPr>
        <w:spacing w:beforeLines="100" w:before="240" w:afterLines="150" w:after="360" w:line="276" w:lineRule="auto"/>
        <w:jc w:val="center"/>
        <w:rPr>
          <w:rStyle w:val="ListLabel3"/>
          <w:color w:val="00518E"/>
          <w:sz w:val="22"/>
          <w:lang w:val="en-US"/>
        </w:rPr>
      </w:pPr>
      <w:r w:rsidRPr="00C77B8E">
        <w:rPr>
          <w:noProof/>
          <w:lang w:val="en-US"/>
        </w:rPr>
        <w:drawing>
          <wp:anchor distT="0" distB="0" distL="114300" distR="114300" simplePos="0" relativeHeight="252096512" behindDoc="0" locked="0" layoutInCell="1" allowOverlap="1" wp14:anchorId="4A61A779" wp14:editId="02B83B68">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3B3A2F" w:rsidRPr="00C77B8E">
        <w:rPr>
          <w:color w:val="00518E"/>
          <w:lang w:val="en-US"/>
        </w:rPr>
        <w:t>Context menu</w:t>
      </w:r>
      <w:r w:rsidR="00F56F71" w:rsidRPr="00C77B8E">
        <w:rPr>
          <w:color w:val="00518E"/>
          <w:lang w:val="en-US"/>
        </w:rPr>
        <w:t xml:space="preserve"> </w:t>
      </w:r>
      <w:r w:rsidR="00765C1A" w:rsidRPr="00C77B8E">
        <w:rPr>
          <w:color w:val="00518E"/>
          <w:lang w:val="en-US"/>
        </w:rPr>
        <w:t>"</w:t>
      </w:r>
      <w:r w:rsidR="00F56F71" w:rsidRPr="00C77B8E">
        <w:rPr>
          <w:rFonts w:ascii="Arial" w:hAnsi="Arial" w:cs="Arial"/>
          <w:color w:val="C00000"/>
          <w:lang w:val="en-US"/>
        </w:rPr>
        <w:t>2D graphs</w:t>
      </w:r>
      <w:r w:rsidR="00765C1A" w:rsidRPr="00C77B8E">
        <w:rPr>
          <w:color w:val="00518E"/>
          <w:lang w:val="en-US"/>
        </w:rPr>
        <w:t>"</w:t>
      </w:r>
    </w:p>
    <w:p w14:paraId="061D3925" w14:textId="551ABF86" w:rsidR="0023171F" w:rsidRPr="00C77B8E" w:rsidRDefault="00302A59" w:rsidP="0023171F">
      <w:pPr>
        <w:pStyle w:val="a"/>
        <w:spacing w:beforeLines="100" w:before="240" w:afterLines="150" w:after="360" w:line="276" w:lineRule="auto"/>
        <w:ind w:firstLine="0"/>
        <w:rPr>
          <w:lang w:val="en-US"/>
        </w:rPr>
      </w:pPr>
      <w:r w:rsidRPr="00C77B8E">
        <w:rPr>
          <w:lang w:val="en-US"/>
        </w:rPr>
        <w:t xml:space="preserve">The upper block of settings allows you to arrange charts in several lines, separately for the </w:t>
      </w:r>
      <w:r w:rsidR="00765C1A" w:rsidRPr="00C77B8E">
        <w:rPr>
          <w:lang w:val="en-US"/>
        </w:rPr>
        <w:t>"</w:t>
      </w:r>
      <w:r w:rsidR="0023171F" w:rsidRPr="00C77B8E">
        <w:rPr>
          <w:rFonts w:ascii="Arial" w:hAnsi="Arial" w:cs="Arial"/>
          <w:color w:val="C00000"/>
          <w:lang w:val="en-US"/>
        </w:rPr>
        <w:t>Measured</w:t>
      </w:r>
      <w:r w:rsidR="00765C1A" w:rsidRPr="00C77B8E">
        <w:rPr>
          <w:lang w:val="en-US"/>
        </w:rPr>
        <w:t>"</w:t>
      </w:r>
      <w:r w:rsidR="0023171F" w:rsidRPr="00C77B8E">
        <w:rPr>
          <w:lang w:val="en-US"/>
        </w:rPr>
        <w:t xml:space="preserve"> </w:t>
      </w:r>
      <w:r w:rsidRPr="00C77B8E">
        <w:rPr>
          <w:lang w:val="en-US"/>
        </w:rPr>
        <w:t>and</w:t>
      </w:r>
      <w:r w:rsidR="0023171F" w:rsidRPr="00C77B8E">
        <w:rPr>
          <w:lang w:val="en-US"/>
        </w:rPr>
        <w:t xml:space="preserve"> </w:t>
      </w:r>
      <w:r w:rsidR="00765C1A" w:rsidRPr="00C77B8E">
        <w:rPr>
          <w:lang w:val="en-US"/>
        </w:rPr>
        <w:t>"</w:t>
      </w:r>
      <w:r w:rsidR="0023171F" w:rsidRPr="00C77B8E">
        <w:rPr>
          <w:rFonts w:ascii="Arial" w:hAnsi="Arial" w:cs="Arial"/>
          <w:color w:val="C00000"/>
          <w:lang w:val="en-US"/>
        </w:rPr>
        <w:t>Independent</w:t>
      </w:r>
      <w:r w:rsidR="00765C1A" w:rsidRPr="00C77B8E">
        <w:rPr>
          <w:lang w:val="en-US"/>
        </w:rPr>
        <w:t>"</w:t>
      </w:r>
      <w:r w:rsidR="0023171F" w:rsidRPr="00C77B8E">
        <w:rPr>
          <w:lang w:val="en-US"/>
        </w:rPr>
        <w:t xml:space="preserve"> </w:t>
      </w:r>
      <w:r w:rsidRPr="00C77B8E">
        <w:rPr>
          <w:lang w:val="en-US"/>
        </w:rPr>
        <w:t>sections. There are two options in the bottom block</w:t>
      </w:r>
      <w:r w:rsidR="00E82A4E" w:rsidRPr="00C77B8E">
        <w:rPr>
          <w:lang w:val="en-US"/>
        </w:rPr>
        <w:t>:</w:t>
      </w:r>
    </w:p>
    <w:p w14:paraId="2A25FDA9" w14:textId="66A3D053" w:rsidR="00E82A4E" w:rsidRPr="00C77B8E" w:rsidRDefault="00765C1A" w:rsidP="00E82A4E">
      <w:pPr>
        <w:pStyle w:val="a"/>
        <w:spacing w:beforeLines="100" w:before="240" w:afterLines="150" w:after="360" w:line="276" w:lineRule="auto"/>
        <w:ind w:firstLine="0"/>
        <w:rPr>
          <w:lang w:val="en-US"/>
        </w:rPr>
      </w:pPr>
      <w:r w:rsidRPr="00C77B8E">
        <w:rPr>
          <w:lang w:val="en-US"/>
        </w:rPr>
        <w:t>"</w:t>
      </w:r>
      <w:r w:rsidR="00E82A4E" w:rsidRPr="00C77B8E">
        <w:rPr>
          <w:rFonts w:ascii="Arial" w:hAnsi="Arial" w:cs="Arial"/>
          <w:color w:val="C00000"/>
          <w:lang w:val="en-US"/>
        </w:rPr>
        <w:t>Show value near cursor</w:t>
      </w:r>
      <w:r w:rsidRPr="00C77B8E">
        <w:rPr>
          <w:lang w:val="en-US"/>
        </w:rPr>
        <w:t>"</w:t>
      </w:r>
      <w:r w:rsidR="00E82A4E" w:rsidRPr="00C77B8E">
        <w:rPr>
          <w:lang w:val="en-US"/>
        </w:rPr>
        <w:t xml:space="preserve"> </w:t>
      </w:r>
      <w:r w:rsidR="00465F4D" w:rsidRPr="00C77B8E">
        <w:rPr>
          <w:lang w:val="en-US"/>
        </w:rPr>
        <w:t>shows the value near the cursor</w:t>
      </w:r>
      <w:r w:rsidR="00E82A4E" w:rsidRPr="00C77B8E">
        <w:rPr>
          <w:lang w:val="en-US"/>
        </w:rPr>
        <w:t>.</w:t>
      </w:r>
    </w:p>
    <w:p w14:paraId="0E80FF3C" w14:textId="2DAE1D21" w:rsidR="00E82A4E" w:rsidRPr="00C77B8E" w:rsidRDefault="00765C1A" w:rsidP="00E82A4E">
      <w:pPr>
        <w:pStyle w:val="a"/>
        <w:spacing w:beforeLines="100" w:before="240" w:afterLines="150" w:after="360" w:line="276" w:lineRule="auto"/>
        <w:ind w:firstLine="0"/>
        <w:rPr>
          <w:lang w:val="en-US"/>
        </w:rPr>
      </w:pPr>
      <w:r w:rsidRPr="00C77B8E">
        <w:rPr>
          <w:lang w:val="en-US"/>
        </w:rPr>
        <w:t>"</w:t>
      </w:r>
      <w:r w:rsidR="00E82A4E" w:rsidRPr="00C77B8E">
        <w:rPr>
          <w:rFonts w:ascii="Arial" w:hAnsi="Arial" w:cs="Arial"/>
          <w:color w:val="C00000"/>
          <w:lang w:val="en-US"/>
        </w:rPr>
        <w:t>Show plot title</w:t>
      </w:r>
      <w:r w:rsidRPr="00C77B8E">
        <w:rPr>
          <w:lang w:val="en-US"/>
        </w:rPr>
        <w:t>"</w:t>
      </w:r>
      <w:r w:rsidR="00E82A4E" w:rsidRPr="00C77B8E">
        <w:rPr>
          <w:lang w:val="en-US"/>
        </w:rPr>
        <w:t xml:space="preserve"> </w:t>
      </w:r>
      <w:r w:rsidR="00410DB4" w:rsidRPr="00C77B8E">
        <w:rPr>
          <w:lang w:val="en-US"/>
        </w:rPr>
        <w:t>shows the title and basic information about the plot</w:t>
      </w:r>
      <w:r w:rsidR="00E82A4E" w:rsidRPr="00C77B8E">
        <w:rPr>
          <w:lang w:val="en-US"/>
        </w:rPr>
        <w:t>.</w:t>
      </w:r>
    </w:p>
    <w:p w14:paraId="05CC552D" w14:textId="3DD3B3D5" w:rsidR="00696FDE" w:rsidRPr="00C77B8E" w:rsidRDefault="00F647A8" w:rsidP="003855FD">
      <w:pPr>
        <w:pStyle w:val="a"/>
        <w:numPr>
          <w:ilvl w:val="0"/>
          <w:numId w:val="2"/>
        </w:numPr>
        <w:spacing w:beforeLines="100" w:before="240" w:afterLines="150" w:after="360" w:line="276" w:lineRule="auto"/>
        <w:jc w:val="center"/>
        <w:rPr>
          <w:rStyle w:val="ListLabel3"/>
          <w:color w:val="00518E"/>
          <w:sz w:val="22"/>
          <w:lang w:val="en-US"/>
        </w:rPr>
      </w:pPr>
      <w:r w:rsidRPr="00C77B8E">
        <w:rPr>
          <w:noProof/>
          <w:lang w:val="en-US"/>
        </w:rPr>
        <w:drawing>
          <wp:anchor distT="180340" distB="107950" distL="114300" distR="114300" simplePos="0" relativeHeight="251713536" behindDoc="0" locked="0" layoutInCell="1" allowOverlap="1" wp14:anchorId="72D800DF" wp14:editId="5816C96A">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765C1A" w:rsidRPr="00C77B8E">
        <w:rPr>
          <w:color w:val="00518E"/>
          <w:lang w:val="en-US"/>
        </w:rPr>
        <w:t>"</w:t>
      </w:r>
      <w:r w:rsidR="0084065E" w:rsidRPr="00C77B8E">
        <w:rPr>
          <w:rFonts w:ascii="Arial" w:hAnsi="Arial" w:cs="Arial"/>
          <w:color w:val="C00000"/>
          <w:lang w:val="en-US"/>
        </w:rPr>
        <w:t>2</w:t>
      </w:r>
      <w:r w:rsidR="00696FDE" w:rsidRPr="00C77B8E">
        <w:rPr>
          <w:rFonts w:ascii="Arial" w:hAnsi="Arial" w:cs="Arial"/>
          <w:color w:val="C00000"/>
          <w:lang w:val="en-US"/>
        </w:rPr>
        <w:t>D graphs</w:t>
      </w:r>
      <w:r w:rsidR="00765C1A" w:rsidRPr="00C77B8E">
        <w:rPr>
          <w:color w:val="00518E"/>
          <w:lang w:val="en-US"/>
        </w:rPr>
        <w:t>"</w:t>
      </w:r>
      <w:r w:rsidR="00AB36EB" w:rsidRPr="00C77B8E">
        <w:rPr>
          <w:color w:val="00518E"/>
          <w:lang w:val="en-US"/>
        </w:rPr>
        <w:t xml:space="preserve"> </w:t>
      </w:r>
      <w:r w:rsidR="00AB36EB" w:rsidRPr="00C77B8E">
        <w:rPr>
          <w:color w:val="00518E"/>
          <w:lang w:val="en-US"/>
        </w:rPr>
        <w:t>settings</w:t>
      </w:r>
    </w:p>
    <w:p w14:paraId="0AEC518E" w14:textId="2F363DCC" w:rsidR="00E82A4E" w:rsidRPr="00C77B8E" w:rsidRDefault="00E06CF9" w:rsidP="00E82A4E">
      <w:pPr>
        <w:pStyle w:val="a"/>
        <w:spacing w:beforeLines="100" w:before="240" w:afterLines="150" w:after="360" w:line="276" w:lineRule="auto"/>
        <w:ind w:firstLine="0"/>
        <w:rPr>
          <w:lang w:val="en-US"/>
        </w:rPr>
      </w:pPr>
      <w:r w:rsidRPr="00C77B8E">
        <w:rPr>
          <w:lang w:val="en-US"/>
        </w:rPr>
        <w:t>All other controls are located on the panel below each plot</w:t>
      </w:r>
      <w:r w:rsidR="00E82A4E" w:rsidRPr="00C77B8E">
        <w:rPr>
          <w:lang w:val="en-US"/>
        </w:rPr>
        <w:t>.</w:t>
      </w:r>
    </w:p>
    <w:p w14:paraId="27015C86" w14:textId="71732D66" w:rsidR="00D703C2" w:rsidRPr="00C77B8E" w:rsidRDefault="00EB6FD2" w:rsidP="00E82A4E">
      <w:pPr>
        <w:pStyle w:val="a"/>
        <w:spacing w:beforeLines="100" w:before="240" w:afterLines="150" w:after="360" w:line="276" w:lineRule="auto"/>
        <w:ind w:firstLine="0"/>
        <w:rPr>
          <w:lang w:val="en-US"/>
        </w:rPr>
      </w:pPr>
      <w:r w:rsidRPr="00C77B8E">
        <w:rPr>
          <w:lang w:val="en-US"/>
        </w:rPr>
        <w:t>The graphs themselves are color maps with a scale of displayed values and additional blocks on which you can see the current coordinates and values, as well as one-dimensional section plots</w:t>
      </w:r>
      <w:r w:rsidR="00E82A4E" w:rsidRPr="00C77B8E">
        <w:rPr>
          <w:lang w:val="en-US"/>
        </w:rPr>
        <w:t>.</w:t>
      </w:r>
      <w:r w:rsidR="00D014B9" w:rsidRPr="00C77B8E">
        <w:rPr>
          <w:lang w:val="en-US"/>
        </w:rPr>
        <w:t xml:space="preserve"> </w:t>
      </w:r>
    </w:p>
    <w:p w14:paraId="1D575E47" w14:textId="45B5837B" w:rsidR="00501AD9" w:rsidRPr="00C77B8E" w:rsidRDefault="005B1AEA" w:rsidP="00BF31A6">
      <w:pPr>
        <w:pStyle w:val="a"/>
        <w:spacing w:beforeLines="100" w:before="240" w:afterLines="150" w:after="360" w:line="276" w:lineRule="auto"/>
        <w:ind w:firstLine="0"/>
        <w:rPr>
          <w:lang w:val="en-US"/>
        </w:rPr>
      </w:pPr>
      <w:r w:rsidRPr="00C77B8E">
        <w:rPr>
          <w:lang w:val="en-US"/>
        </w:rPr>
        <w:t xml:space="preserve">The sections displayed in the left and bottom blocks are shown for the current cursor position, as well as for a fixed point, which can be selected with a single </w:t>
      </w:r>
      <w:r w:rsidRPr="00C77B8E">
        <w:rPr>
          <w:u w:val="single"/>
          <w:lang w:val="en-US"/>
        </w:rPr>
        <w:t>left</w:t>
      </w:r>
      <w:r w:rsidRPr="00C77B8E">
        <w:rPr>
          <w:lang w:val="en-US"/>
        </w:rPr>
        <w:t xml:space="preserve"> mouse button click. You can clear a fixed section by </w:t>
      </w:r>
      <w:r w:rsidRPr="00C77B8E">
        <w:rPr>
          <w:u w:val="single"/>
          <w:lang w:val="en-US"/>
        </w:rPr>
        <w:t>right-clicking</w:t>
      </w:r>
      <w:r w:rsidRPr="00C77B8E">
        <w:rPr>
          <w:lang w:val="en-US"/>
        </w:rPr>
        <w:t xml:space="preserve"> anywhere on the map. If there is an experimental and calculated map, the experimental profile is red, and the calculated profile is blue</w:t>
      </w:r>
      <w:r w:rsidR="00A54622" w:rsidRPr="00C77B8E">
        <w:rPr>
          <w:lang w:val="en-US"/>
        </w:rPr>
        <w:t>.</w:t>
      </w:r>
    </w:p>
    <w:p w14:paraId="3BC884C3" w14:textId="6B0546B1" w:rsidR="00501AD9" w:rsidRPr="00C77B8E" w:rsidRDefault="00501AD9" w:rsidP="003855FD">
      <w:pPr>
        <w:pStyle w:val="a"/>
        <w:numPr>
          <w:ilvl w:val="0"/>
          <w:numId w:val="2"/>
        </w:numPr>
        <w:spacing w:beforeLines="100" w:before="240" w:afterLines="150" w:after="360" w:line="276" w:lineRule="auto"/>
        <w:jc w:val="center"/>
        <w:rPr>
          <w:rStyle w:val="ListLabel3"/>
          <w:color w:val="00518E"/>
          <w:sz w:val="22"/>
          <w:lang w:val="en-US"/>
        </w:rPr>
      </w:pPr>
      <w:r w:rsidRPr="00C77B8E">
        <w:rPr>
          <w:noProof/>
          <w:lang w:val="en-US"/>
        </w:rPr>
        <w:lastRenderedPageBreak/>
        <w:drawing>
          <wp:anchor distT="180340" distB="107950" distL="114300" distR="114300" simplePos="0" relativeHeight="251715584" behindDoc="0" locked="0" layoutInCell="1" allowOverlap="1" wp14:anchorId="3777AC2D" wp14:editId="7D39DECA">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sidR="00422C8E" w:rsidRPr="00C77B8E">
        <w:rPr>
          <w:color w:val="00518E"/>
          <w:lang w:val="en-US"/>
        </w:rPr>
        <w:t>Field intensity in the structure</w:t>
      </w:r>
    </w:p>
    <w:p w14:paraId="169A04CF" w14:textId="5E8F8509" w:rsidR="004D54E6" w:rsidRPr="00C77B8E" w:rsidRDefault="009A2A0C" w:rsidP="00BF31A6">
      <w:pPr>
        <w:pStyle w:val="a"/>
        <w:spacing w:beforeLines="100" w:before="240" w:afterLines="150" w:after="360" w:line="276" w:lineRule="auto"/>
        <w:ind w:firstLine="0"/>
        <w:rPr>
          <w:lang w:val="en-US"/>
        </w:rPr>
      </w:pPr>
      <w:r w:rsidRPr="00C77B8E">
        <w:rPr>
          <w:rStyle w:val="ListLabel3"/>
          <w:sz w:val="22"/>
          <w:lang w:val="en-US"/>
        </w:rPr>
        <w:t>The controls should be considered in more detail. Some of them are completely similar to those for one-dimensional graphs</w:t>
      </w:r>
      <w:r w:rsidR="00A55D2E" w:rsidRPr="00C77B8E">
        <w:rPr>
          <w:lang w:val="en-US"/>
        </w:rPr>
        <w:t>:</w:t>
      </w:r>
    </w:p>
    <w:p w14:paraId="2DB7361E" w14:textId="05A75DF4" w:rsidR="004D54E6" w:rsidRPr="00C77B8E" w:rsidRDefault="00765C1A" w:rsidP="004D54E6">
      <w:pPr>
        <w:pStyle w:val="a"/>
        <w:spacing w:beforeLines="100" w:before="240" w:afterLines="150" w:after="360" w:line="276" w:lineRule="auto"/>
        <w:ind w:firstLine="0"/>
        <w:rPr>
          <w:highlight w:val="yellow"/>
          <w:lang w:val="en-US"/>
        </w:rPr>
      </w:pPr>
      <w:r w:rsidRPr="00C77B8E">
        <w:rPr>
          <w:lang w:val="en-US"/>
        </w:rPr>
        <w:t>"</w:t>
      </w:r>
      <w:r w:rsidR="004D54E6" w:rsidRPr="00C77B8E">
        <w:rPr>
          <w:rFonts w:ascii="Arial" w:hAnsi="Arial" w:cs="Arial"/>
          <w:color w:val="C00000"/>
          <w:lang w:val="en-US"/>
        </w:rPr>
        <w:t>Scale</w:t>
      </w:r>
      <w:r w:rsidRPr="00C77B8E">
        <w:rPr>
          <w:lang w:val="en-US"/>
        </w:rPr>
        <w:t>"</w:t>
      </w:r>
      <w:r w:rsidR="004D54E6" w:rsidRPr="00C77B8E">
        <w:rPr>
          <w:lang w:val="en-US"/>
        </w:rPr>
        <w:t xml:space="preserve"> </w:t>
      </w:r>
      <w:r w:rsidR="0031624C" w:rsidRPr="00C77B8E">
        <w:rPr>
          <w:rStyle w:val="ListLabel3"/>
          <w:sz w:val="22"/>
          <w:lang w:val="en-US"/>
        </w:rPr>
        <w:t>allows you to select a linear or logarithmic scale for the color scale</w:t>
      </w:r>
      <w:r w:rsidR="004D54E6" w:rsidRPr="00C77B8E">
        <w:rPr>
          <w:lang w:val="en-US"/>
        </w:rPr>
        <w:t>.</w:t>
      </w:r>
    </w:p>
    <w:p w14:paraId="68A3EA39" w14:textId="67C03E3D" w:rsidR="004D54E6" w:rsidRPr="00C77B8E" w:rsidRDefault="00765C1A" w:rsidP="004D54E6">
      <w:pPr>
        <w:pStyle w:val="a"/>
        <w:spacing w:beforeLines="100" w:before="240" w:afterLines="150" w:after="360" w:line="276" w:lineRule="auto"/>
        <w:ind w:firstLine="0"/>
        <w:rPr>
          <w:rStyle w:val="ListLabel3"/>
          <w:color w:val="00518E"/>
          <w:sz w:val="22"/>
          <w:lang w:val="en-US"/>
        </w:rPr>
      </w:pPr>
      <w:r w:rsidRPr="00C77B8E">
        <w:rPr>
          <w:lang w:val="en-US"/>
        </w:rPr>
        <w:t>"</w:t>
      </w:r>
      <w:r w:rsidR="004D54E6" w:rsidRPr="00C77B8E">
        <w:rPr>
          <w:rFonts w:ascii="Arial" w:hAnsi="Arial" w:cs="Arial"/>
          <w:color w:val="C00000"/>
          <w:lang w:val="en-US"/>
        </w:rPr>
        <w:t>Rescale</w:t>
      </w:r>
      <w:r w:rsidRPr="00C77B8E">
        <w:rPr>
          <w:lang w:val="en-US"/>
        </w:rPr>
        <w:t>"</w:t>
      </w:r>
      <w:r w:rsidR="004D54E6" w:rsidRPr="00C77B8E">
        <w:rPr>
          <w:lang w:val="en-US"/>
        </w:rPr>
        <w:t xml:space="preserve"> </w:t>
      </w:r>
      <w:r w:rsidR="0031624C" w:rsidRPr="00C77B8E">
        <w:rPr>
          <w:rStyle w:val="ListLabel3"/>
          <w:sz w:val="22"/>
          <w:lang w:val="en-US"/>
        </w:rPr>
        <w:t xml:space="preserve">enables </w:t>
      </w:r>
      <w:r w:rsidR="0031624C" w:rsidRPr="00C77B8E">
        <w:rPr>
          <w:rStyle w:val="ListLabel3"/>
          <w:sz w:val="22"/>
          <w:lang w:val="en-US"/>
        </w:rPr>
        <w:t>plot</w:t>
      </w:r>
      <w:r w:rsidR="0031624C" w:rsidRPr="00C77B8E">
        <w:rPr>
          <w:rStyle w:val="ListLabel3"/>
          <w:sz w:val="22"/>
          <w:lang w:val="en-US"/>
        </w:rPr>
        <w:t xml:space="preserve"> rescaling on all axes with each calculation</w:t>
      </w:r>
      <w:r w:rsidR="004D54E6" w:rsidRPr="00C77B8E">
        <w:rPr>
          <w:lang w:val="en-US"/>
        </w:rPr>
        <w:t>.</w:t>
      </w:r>
    </w:p>
    <w:p w14:paraId="735D77ED" w14:textId="117F244F" w:rsidR="004D54E6" w:rsidRPr="00C77B8E" w:rsidRDefault="00765C1A" w:rsidP="004D54E6">
      <w:pPr>
        <w:pStyle w:val="a"/>
        <w:spacing w:beforeLines="100" w:before="240" w:afterLines="150" w:after="360" w:line="276" w:lineRule="auto"/>
        <w:ind w:firstLine="0"/>
        <w:rPr>
          <w:lang w:val="en-US"/>
        </w:rPr>
      </w:pPr>
      <w:r w:rsidRPr="00C77B8E">
        <w:rPr>
          <w:lang w:val="en-US"/>
        </w:rPr>
        <w:t>"</w:t>
      </w:r>
      <w:r w:rsidR="004D54E6" w:rsidRPr="00C77B8E">
        <w:rPr>
          <w:rFonts w:ascii="Arial" w:hAnsi="Arial" w:cs="Arial"/>
          <w:color w:val="C00000"/>
          <w:lang w:val="en-US"/>
        </w:rPr>
        <w:t>Range to show, orders</w:t>
      </w:r>
      <w:r w:rsidRPr="00C77B8E">
        <w:rPr>
          <w:lang w:val="en-US"/>
        </w:rPr>
        <w:t>"</w:t>
      </w:r>
      <w:r w:rsidR="004D54E6" w:rsidRPr="00C77B8E">
        <w:rPr>
          <w:lang w:val="en-US"/>
        </w:rPr>
        <w:t xml:space="preserve"> </w:t>
      </w:r>
      <w:r w:rsidR="00C22DA0" w:rsidRPr="00C77B8E">
        <w:rPr>
          <w:lang w:val="en-US"/>
        </w:rPr>
        <w:t xml:space="preserve">allows you to specify the number of orders displayed on the value axis during automatic rescaling. This parameter is in addition to the </w:t>
      </w:r>
      <w:r w:rsidRPr="00C77B8E">
        <w:rPr>
          <w:lang w:val="en-US"/>
        </w:rPr>
        <w:t>"</w:t>
      </w:r>
      <w:r w:rsidR="004D54E6" w:rsidRPr="00C77B8E">
        <w:rPr>
          <w:rFonts w:ascii="Arial" w:hAnsi="Arial" w:cs="Arial"/>
          <w:color w:val="C00000"/>
          <w:lang w:val="en-US"/>
        </w:rPr>
        <w:t>Rescale</w:t>
      </w:r>
      <w:r w:rsidRPr="00C77B8E">
        <w:rPr>
          <w:lang w:val="en-US"/>
        </w:rPr>
        <w:t>"</w:t>
      </w:r>
      <w:r w:rsidR="004D54E6" w:rsidRPr="00C77B8E">
        <w:rPr>
          <w:lang w:val="en-US"/>
        </w:rPr>
        <w:t xml:space="preserve"> </w:t>
      </w:r>
      <w:r w:rsidR="00C22DA0" w:rsidRPr="00C77B8E">
        <w:rPr>
          <w:lang w:val="en-US"/>
        </w:rPr>
        <w:t>option and only works with the</w:t>
      </w:r>
      <w:r w:rsidR="004D54E6" w:rsidRPr="00C77B8E">
        <w:rPr>
          <w:lang w:val="en-US"/>
        </w:rPr>
        <w:t xml:space="preserve"> </w:t>
      </w:r>
      <w:r w:rsidRPr="00C77B8E">
        <w:rPr>
          <w:lang w:val="en-US"/>
        </w:rPr>
        <w:t>"</w:t>
      </w:r>
      <w:r w:rsidR="004D54E6" w:rsidRPr="00C77B8E">
        <w:rPr>
          <w:rFonts w:ascii="Arial" w:hAnsi="Arial" w:cs="Arial"/>
          <w:color w:val="C00000"/>
          <w:lang w:val="en-US"/>
        </w:rPr>
        <w:t>Scale</w:t>
      </w:r>
      <w:r w:rsidRPr="00C77B8E">
        <w:rPr>
          <w:lang w:val="en-US"/>
        </w:rPr>
        <w:t>"</w:t>
      </w:r>
      <w:r w:rsidR="00C22DA0" w:rsidRPr="00C77B8E">
        <w:rPr>
          <w:lang w:val="en-US"/>
        </w:rPr>
        <w:t xml:space="preserve"> </w:t>
      </w:r>
      <w:r w:rsidR="00C22DA0" w:rsidRPr="00C77B8E">
        <w:rPr>
          <w:lang w:val="en-US"/>
        </w:rPr>
        <w:t>logarithmic scale</w:t>
      </w:r>
      <w:r w:rsidR="004D54E6" w:rsidRPr="00C77B8E">
        <w:rPr>
          <w:lang w:val="en-US"/>
        </w:rPr>
        <w:t xml:space="preserve">. </w:t>
      </w:r>
    </w:p>
    <w:p w14:paraId="5103994E" w14:textId="77777777" w:rsidR="00953EA0" w:rsidRPr="00C77B8E" w:rsidRDefault="00953EA0" w:rsidP="00953EA0">
      <w:pPr>
        <w:pStyle w:val="a"/>
        <w:spacing w:beforeLines="100" w:before="240" w:afterLines="150" w:after="360" w:line="276" w:lineRule="auto"/>
        <w:ind w:firstLine="0"/>
        <w:rPr>
          <w:lang w:val="en-US"/>
        </w:rPr>
      </w:pPr>
      <w:r w:rsidRPr="00C77B8E">
        <w:rPr>
          <w:lang w:val="en-US"/>
        </w:rPr>
        <w:t>Other options are specific to 2D maps:</w:t>
      </w:r>
    </w:p>
    <w:p w14:paraId="0D236395" w14:textId="13C28293" w:rsidR="00684397" w:rsidRPr="00C77B8E" w:rsidRDefault="00765C1A" w:rsidP="00684397">
      <w:pPr>
        <w:pStyle w:val="a"/>
        <w:spacing w:beforeLines="100" w:before="240" w:afterLines="150" w:after="360" w:line="276" w:lineRule="auto"/>
        <w:ind w:firstLine="0"/>
        <w:rPr>
          <w:rStyle w:val="ListLabel3"/>
          <w:color w:val="00518E"/>
          <w:sz w:val="22"/>
          <w:lang w:val="en-US"/>
        </w:rPr>
      </w:pPr>
      <w:r w:rsidRPr="00C77B8E">
        <w:rPr>
          <w:lang w:val="en-US"/>
        </w:rPr>
        <w:t>"</w:t>
      </w:r>
      <w:r w:rsidR="00684397" w:rsidRPr="00C77B8E">
        <w:rPr>
          <w:rFonts w:ascii="Arial" w:hAnsi="Arial" w:cs="Arial"/>
          <w:color w:val="C00000"/>
          <w:lang w:val="en-US"/>
        </w:rPr>
        <w:t>Interpolate</w:t>
      </w:r>
      <w:r w:rsidRPr="00C77B8E">
        <w:rPr>
          <w:lang w:val="en-US"/>
        </w:rPr>
        <w:t>"</w:t>
      </w:r>
      <w:r w:rsidR="00684397" w:rsidRPr="00C77B8E">
        <w:rPr>
          <w:lang w:val="en-US"/>
        </w:rPr>
        <w:t xml:space="preserve"> </w:t>
      </w:r>
      <w:r w:rsidR="009E5709" w:rsidRPr="00C77B8E">
        <w:rPr>
          <w:lang w:val="en-US"/>
        </w:rPr>
        <w:t>enables 2D interpolation for a smoother picture. Disabled option allows to estimate the sufficiency of points density to describe intensity gradients</w:t>
      </w:r>
      <w:r w:rsidR="00684397" w:rsidRPr="00C77B8E">
        <w:rPr>
          <w:lang w:val="en-US"/>
        </w:rPr>
        <w:t>.</w:t>
      </w:r>
    </w:p>
    <w:p w14:paraId="21B00B1F" w14:textId="2EBD6EF9" w:rsidR="00EF2416" w:rsidRPr="00C77B8E" w:rsidRDefault="00002161" w:rsidP="00EF2416">
      <w:pPr>
        <w:pStyle w:val="a"/>
        <w:spacing w:beforeLines="100" w:before="240" w:afterLines="150" w:after="360" w:line="276" w:lineRule="auto"/>
        <w:ind w:firstLine="0"/>
        <w:rPr>
          <w:lang w:val="en-US"/>
        </w:rPr>
      </w:pPr>
      <w:r w:rsidRPr="00C77B8E">
        <w:rPr>
          <w:lang w:val="en-US"/>
        </w:rPr>
        <w:lastRenderedPageBreak/>
        <w:t xml:space="preserve">Switch </w:t>
      </w:r>
      <w:r w:rsidR="00765C1A" w:rsidRPr="00C77B8E">
        <w:rPr>
          <w:lang w:val="en-US"/>
        </w:rPr>
        <w:t>"</w:t>
      </w:r>
      <w:r w:rsidR="00EF2416" w:rsidRPr="00C77B8E">
        <w:rPr>
          <w:rFonts w:ascii="Arial" w:hAnsi="Arial" w:cs="Arial"/>
          <w:color w:val="C00000"/>
          <w:lang w:val="en-US"/>
        </w:rPr>
        <w:t>Measured</w:t>
      </w:r>
      <w:r w:rsidR="00765C1A" w:rsidRPr="00C77B8E">
        <w:rPr>
          <w:lang w:val="en-US"/>
        </w:rPr>
        <w:t>"</w:t>
      </w:r>
      <w:r w:rsidR="00B55F0B" w:rsidRPr="00C77B8E">
        <w:rPr>
          <w:lang w:val="en-US"/>
        </w:rPr>
        <w:t xml:space="preserve"> – </w:t>
      </w:r>
      <w:r w:rsidR="00765C1A" w:rsidRPr="00C77B8E">
        <w:rPr>
          <w:lang w:val="en-US"/>
        </w:rPr>
        <w:t>"</w:t>
      </w:r>
      <w:r w:rsidR="00920588" w:rsidRPr="00C77B8E">
        <w:rPr>
          <w:rFonts w:ascii="Arial" w:hAnsi="Arial" w:cs="Arial"/>
          <w:color w:val="C00000"/>
          <w:lang w:val="en-US"/>
        </w:rPr>
        <w:t>Calculated</w:t>
      </w:r>
      <w:r w:rsidR="00765C1A" w:rsidRPr="00C77B8E">
        <w:rPr>
          <w:lang w:val="en-US"/>
        </w:rPr>
        <w:t>"</w:t>
      </w:r>
      <w:r w:rsidR="00050322" w:rsidRPr="00C77B8E">
        <w:rPr>
          <w:lang w:val="en-US"/>
        </w:rPr>
        <w:t xml:space="preserve"> </w:t>
      </w:r>
      <w:r w:rsidR="005B70E3" w:rsidRPr="00C77B8E">
        <w:rPr>
          <w:lang w:val="en-US"/>
        </w:rPr>
        <w:t>allows you to show the corresponding map. This option is only present in the</w:t>
      </w:r>
      <w:r w:rsidR="005B70E3" w:rsidRPr="00C77B8E">
        <w:rPr>
          <w:lang w:val="en-US"/>
        </w:rPr>
        <w:t xml:space="preserve"> </w:t>
      </w:r>
      <w:r w:rsidR="00765C1A" w:rsidRPr="00C77B8E">
        <w:rPr>
          <w:lang w:val="en-US"/>
        </w:rPr>
        <w:t>"</w:t>
      </w:r>
      <w:r w:rsidR="00050322" w:rsidRPr="00C77B8E">
        <w:rPr>
          <w:rFonts w:ascii="Arial" w:hAnsi="Arial" w:cs="Arial"/>
          <w:color w:val="C00000"/>
          <w:lang w:val="en-US"/>
        </w:rPr>
        <w:t>Measured</w:t>
      </w:r>
      <w:r w:rsidR="00765C1A" w:rsidRPr="00C77B8E">
        <w:rPr>
          <w:lang w:val="en-US"/>
        </w:rPr>
        <w:t>"</w:t>
      </w:r>
      <w:r w:rsidR="00705D0C" w:rsidRPr="00C77B8E">
        <w:rPr>
          <w:lang w:val="en-US"/>
        </w:rPr>
        <w:t xml:space="preserve"> </w:t>
      </w:r>
      <w:r w:rsidR="00705D0C" w:rsidRPr="00C77B8E">
        <w:rPr>
          <w:lang w:val="en-US"/>
        </w:rPr>
        <w:t>section</w:t>
      </w:r>
      <w:r w:rsidR="009666B9" w:rsidRPr="00C77B8E">
        <w:rPr>
          <w:lang w:val="en-US"/>
        </w:rPr>
        <w:t>.</w:t>
      </w:r>
    </w:p>
    <w:p w14:paraId="79A75C61" w14:textId="686C958A" w:rsidR="002E10D3" w:rsidRPr="00C77B8E" w:rsidRDefault="00765C1A" w:rsidP="002E10D3">
      <w:pPr>
        <w:pStyle w:val="a"/>
        <w:spacing w:beforeLines="100" w:before="240" w:afterLines="150" w:after="360" w:line="276" w:lineRule="auto"/>
        <w:ind w:firstLine="0"/>
        <w:rPr>
          <w:lang w:val="en-US"/>
        </w:rPr>
      </w:pPr>
      <w:r w:rsidRPr="00C77B8E">
        <w:rPr>
          <w:lang w:val="en-US"/>
        </w:rPr>
        <w:t>"</w:t>
      </w:r>
      <w:r w:rsidR="002E10D3" w:rsidRPr="00C77B8E">
        <w:rPr>
          <w:rFonts w:ascii="Arial" w:hAnsi="Arial" w:cs="Arial"/>
          <w:color w:val="C00000"/>
          <w:lang w:val="en-US"/>
        </w:rPr>
        <w:t>Orientation</w:t>
      </w:r>
      <w:r w:rsidRPr="00C77B8E">
        <w:rPr>
          <w:lang w:val="en-US"/>
        </w:rPr>
        <w:t>"</w:t>
      </w:r>
      <w:r w:rsidR="002E10D3" w:rsidRPr="00C77B8E">
        <w:rPr>
          <w:lang w:val="en-US"/>
        </w:rPr>
        <w:t xml:space="preserve"> </w:t>
      </w:r>
      <w:r w:rsidR="00557C73" w:rsidRPr="00C77B8E">
        <w:rPr>
          <w:lang w:val="en-US"/>
        </w:rPr>
        <w:t>swaps the axes and allows you to rotate the map to the appropriate orientation, horizontal or vertical</w:t>
      </w:r>
      <w:r w:rsidR="002E10D3" w:rsidRPr="00C77B8E">
        <w:rPr>
          <w:lang w:val="en-US"/>
        </w:rPr>
        <w:t>.</w:t>
      </w:r>
    </w:p>
    <w:p w14:paraId="248FF751" w14:textId="5B78B30D" w:rsidR="00D70DF5" w:rsidRPr="00C77B8E" w:rsidRDefault="00765C1A" w:rsidP="00BF31A6">
      <w:pPr>
        <w:pStyle w:val="a"/>
        <w:spacing w:beforeLines="100" w:before="240" w:afterLines="150" w:after="360" w:line="276" w:lineRule="auto"/>
        <w:ind w:firstLine="0"/>
        <w:rPr>
          <w:lang w:val="en-US"/>
        </w:rPr>
      </w:pPr>
      <w:r w:rsidRPr="00C77B8E">
        <w:rPr>
          <w:lang w:val="en-US"/>
        </w:rPr>
        <w:t>"</w:t>
      </w:r>
      <w:r w:rsidR="00144353" w:rsidRPr="00C77B8E">
        <w:rPr>
          <w:rFonts w:ascii="Arial" w:hAnsi="Arial" w:cs="Arial"/>
          <w:color w:val="C00000"/>
          <w:lang w:val="en-US"/>
        </w:rPr>
        <w:t>Left panel</w:t>
      </w:r>
      <w:r w:rsidRPr="00C77B8E">
        <w:rPr>
          <w:lang w:val="en-US"/>
        </w:rPr>
        <w:t>"</w:t>
      </w:r>
      <w:r w:rsidR="00144353" w:rsidRPr="00C77B8E">
        <w:rPr>
          <w:lang w:val="en-US"/>
        </w:rPr>
        <w:t xml:space="preserve"> </w:t>
      </w:r>
      <w:r w:rsidR="0089661E" w:rsidRPr="00C77B8E">
        <w:rPr>
          <w:lang w:val="en-US"/>
        </w:rPr>
        <w:t>and</w:t>
      </w:r>
      <w:r w:rsidR="00144353" w:rsidRPr="00C77B8E">
        <w:rPr>
          <w:lang w:val="en-US"/>
        </w:rPr>
        <w:t xml:space="preserve"> </w:t>
      </w:r>
      <w:r w:rsidRPr="00C77B8E">
        <w:rPr>
          <w:lang w:val="en-US"/>
        </w:rPr>
        <w:t>"</w:t>
      </w:r>
      <w:r w:rsidR="00144353" w:rsidRPr="00C77B8E">
        <w:rPr>
          <w:rFonts w:ascii="Arial" w:hAnsi="Arial" w:cs="Arial"/>
          <w:color w:val="C00000"/>
          <w:lang w:val="en-US"/>
        </w:rPr>
        <w:t>Bottom panel</w:t>
      </w:r>
      <w:r w:rsidRPr="00C77B8E">
        <w:rPr>
          <w:lang w:val="en-US"/>
        </w:rPr>
        <w:t>"</w:t>
      </w:r>
      <w:r w:rsidR="00144353" w:rsidRPr="00C77B8E">
        <w:rPr>
          <w:lang w:val="en-US"/>
        </w:rPr>
        <w:t xml:space="preserve"> </w:t>
      </w:r>
      <w:r w:rsidR="0000696C" w:rsidRPr="00C77B8E">
        <w:rPr>
          <w:lang w:val="en-US"/>
        </w:rPr>
        <w:t xml:space="preserve">open the left and bottom blocks, respectively, where sections of the map are shown. The left box shows only the vertical section, while the bottom box allows you to choose between the </w:t>
      </w:r>
      <w:r w:rsidRPr="00C77B8E">
        <w:rPr>
          <w:lang w:val="en-US"/>
        </w:rPr>
        <w:t>"</w:t>
      </w:r>
      <w:r w:rsidR="00144353" w:rsidRPr="00C77B8E">
        <w:rPr>
          <w:rFonts w:ascii="Arial" w:hAnsi="Arial" w:cs="Arial"/>
          <w:color w:val="C00000"/>
          <w:lang w:val="en-US"/>
        </w:rPr>
        <w:t>Horizontal</w:t>
      </w:r>
      <w:r w:rsidRPr="00C77B8E">
        <w:rPr>
          <w:lang w:val="en-US"/>
        </w:rPr>
        <w:t>"</w:t>
      </w:r>
      <w:r w:rsidR="00144353" w:rsidRPr="00C77B8E">
        <w:rPr>
          <w:lang w:val="en-US"/>
        </w:rPr>
        <w:t xml:space="preserve"> </w:t>
      </w:r>
      <w:r w:rsidR="00B6384B" w:rsidRPr="00C77B8E">
        <w:rPr>
          <w:lang w:val="en-US"/>
        </w:rPr>
        <w:t>and</w:t>
      </w:r>
      <w:r w:rsidR="00144353" w:rsidRPr="00C77B8E">
        <w:rPr>
          <w:lang w:val="en-US"/>
        </w:rPr>
        <w:t xml:space="preserve"> </w:t>
      </w:r>
      <w:r w:rsidRPr="00C77B8E">
        <w:rPr>
          <w:lang w:val="en-US"/>
        </w:rPr>
        <w:t>"</w:t>
      </w:r>
      <w:r w:rsidR="00144353" w:rsidRPr="00C77B8E">
        <w:rPr>
          <w:rFonts w:ascii="Arial" w:hAnsi="Arial" w:cs="Arial"/>
          <w:color w:val="C00000"/>
          <w:lang w:val="en-US"/>
        </w:rPr>
        <w:t>Vertical</w:t>
      </w:r>
      <w:r w:rsidRPr="00C77B8E">
        <w:rPr>
          <w:lang w:val="en-US"/>
        </w:rPr>
        <w:t>"</w:t>
      </w:r>
      <w:r w:rsidR="00144353" w:rsidRPr="00C77B8E">
        <w:rPr>
          <w:lang w:val="en-US"/>
        </w:rPr>
        <w:t xml:space="preserve"> </w:t>
      </w:r>
      <w:r w:rsidR="00F44CC1" w:rsidRPr="00C77B8E">
        <w:rPr>
          <w:lang w:val="en-US"/>
        </w:rPr>
        <w:t>tabs. If both panels are open, then a block with information about the coordinates, cell number and value at the current cursor position also appears in the lower left corner</w:t>
      </w:r>
      <w:r w:rsidR="00DF6919" w:rsidRPr="00C77B8E">
        <w:rPr>
          <w:lang w:val="en-US"/>
        </w:rPr>
        <w:t>.</w:t>
      </w:r>
    </w:p>
    <w:p w14:paraId="08071C45" w14:textId="50D3E3E8" w:rsidR="00F146B0" w:rsidRPr="00C77B8E" w:rsidRDefault="000C1907" w:rsidP="000D7464">
      <w:pPr>
        <w:pStyle w:val="Heading3"/>
        <w:numPr>
          <w:ilvl w:val="2"/>
          <w:numId w:val="5"/>
        </w:numPr>
        <w:rPr>
          <w:rFonts w:ascii="Times New Roman" w:hAnsi="Times New Roman" w:cs="Times New Roman"/>
          <w:color w:val="0070C0"/>
          <w:lang w:val="en-US"/>
        </w:rPr>
      </w:pPr>
      <w:bookmarkStart w:id="130" w:name="_Toc121257313"/>
      <w:r w:rsidRPr="00C77B8E">
        <w:rPr>
          <w:rFonts w:ascii="Times New Roman" w:hAnsi="Times New Roman" w:cs="Times New Roman"/>
          <w:color w:val="0070C0"/>
          <w:lang w:val="en-US"/>
        </w:rPr>
        <w:t>Setting the color scheme</w:t>
      </w:r>
      <w:bookmarkEnd w:id="130"/>
    </w:p>
    <w:p w14:paraId="420F9E7D" w14:textId="6E15ED60" w:rsidR="002A3ECE" w:rsidRPr="00C77B8E" w:rsidRDefault="007D735D" w:rsidP="00BF31A6">
      <w:pPr>
        <w:pStyle w:val="a"/>
        <w:spacing w:beforeLines="100" w:before="240" w:afterLines="150" w:after="360" w:line="276" w:lineRule="auto"/>
        <w:ind w:firstLine="0"/>
        <w:rPr>
          <w:lang w:val="en-US"/>
        </w:rPr>
      </w:pPr>
      <w:r w:rsidRPr="00C77B8E">
        <w:rPr>
          <w:lang w:val="en-US"/>
        </w:rPr>
        <w:t xml:space="preserve">You can shift the visible area by dragging it with </w:t>
      </w:r>
      <w:r w:rsidRPr="00C77B8E">
        <w:rPr>
          <w:lang w:val="en-US"/>
        </w:rPr>
        <w:t>by mouse</w:t>
      </w:r>
      <w:r w:rsidRPr="00C77B8E">
        <w:rPr>
          <w:lang w:val="en-US"/>
        </w:rPr>
        <w:t xml:space="preserve"> pointer, and you can scale the axes using the mouse wheel. If the pointer is in the inner area of the graph, then the scaling on both axes changes synchronously. If the pointer is located near the left axis or the lower axis, then only its scale changes. To adjust the value axis, you need to move the pointer to the color scale</w:t>
      </w:r>
      <w:r w:rsidR="00447283" w:rsidRPr="00C77B8E">
        <w:rPr>
          <w:lang w:val="en-US"/>
        </w:rPr>
        <w:t>.</w:t>
      </w:r>
      <w:r w:rsidR="00E934F1" w:rsidRPr="00C77B8E">
        <w:rPr>
          <w:noProof/>
          <w:lang w:val="en-US"/>
        </w:rPr>
        <w:t xml:space="preserve"> </w:t>
      </w:r>
    </w:p>
    <w:p w14:paraId="6C4006DC" w14:textId="1903A245" w:rsidR="00A3012E" w:rsidRPr="00C77B8E" w:rsidRDefault="001D20F8" w:rsidP="003855FD">
      <w:pPr>
        <w:pStyle w:val="a"/>
        <w:numPr>
          <w:ilvl w:val="0"/>
          <w:numId w:val="2"/>
        </w:numPr>
        <w:spacing w:beforeLines="100" w:before="240" w:afterLines="150" w:after="360" w:line="276" w:lineRule="auto"/>
        <w:jc w:val="center"/>
        <w:rPr>
          <w:color w:val="00518E"/>
          <w:lang w:val="en-US"/>
        </w:rPr>
      </w:pPr>
      <w:r w:rsidRPr="00C77B8E">
        <w:rPr>
          <w:noProof/>
          <w:lang w:val="en-US"/>
        </w:rPr>
        <mc:AlternateContent>
          <mc:Choice Requires="wpg">
            <w:drawing>
              <wp:anchor distT="0" distB="0" distL="114300" distR="114300" simplePos="0" relativeHeight="252479488" behindDoc="0" locked="0" layoutInCell="1" allowOverlap="1" wp14:anchorId="21A8263E" wp14:editId="1C0C7AE2">
                <wp:simplePos x="0" y="0"/>
                <wp:positionH relativeFrom="column">
                  <wp:posOffset>459243</wp:posOffset>
                </wp:positionH>
                <wp:positionV relativeFrom="paragraph">
                  <wp:posOffset>-204801</wp:posOffset>
                </wp:positionV>
                <wp:extent cx="4748530" cy="1975485"/>
                <wp:effectExtent l="0" t="0" r="0" b="24765"/>
                <wp:wrapTopAndBottom/>
                <wp:docPr id="1336" name="Группа 25"/>
                <wp:cNvGraphicFramePr/>
                <a:graphic xmlns:a="http://schemas.openxmlformats.org/drawingml/2006/main">
                  <a:graphicData uri="http://schemas.microsoft.com/office/word/2010/wordprocessingGroup">
                    <wpg:wgp>
                      <wpg:cNvGrpSpPr/>
                      <wpg:grpSpPr>
                        <a:xfrm>
                          <a:off x="0" y="0"/>
                          <a:ext cx="4748530" cy="1975485"/>
                          <a:chOff x="0" y="0"/>
                          <a:chExt cx="4749117" cy="1975757"/>
                        </a:xfrm>
                      </wpg:grpSpPr>
                      <pic:pic xmlns:pic="http://schemas.openxmlformats.org/drawingml/2006/picture">
                        <pic:nvPicPr>
                          <pic:cNvPr id="1337" name="Рисунок 1"/>
                          <pic:cNvPicPr>
                            <a:picLocks noChangeAspect="1"/>
                          </pic:cNvPicPr>
                        </pic:nvPicPr>
                        <pic:blipFill>
                          <a:blip r:embed="rId293"/>
                          <a:stretch>
                            <a:fillRect/>
                          </a:stretch>
                        </pic:blipFill>
                        <pic:spPr>
                          <a:xfrm>
                            <a:off x="2544530" y="133350"/>
                            <a:ext cx="323850" cy="1676400"/>
                          </a:xfrm>
                          <a:prstGeom prst="rect">
                            <a:avLst/>
                          </a:prstGeom>
                        </pic:spPr>
                      </pic:pic>
                      <wps:wsp>
                        <wps:cNvPr id="1338" name="Овал 3"/>
                        <wps:cNvSpPr/>
                        <wps:spPr>
                          <a:xfrm>
                            <a:off x="2673799"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39" name="Левая фигурная скобка 7"/>
                        <wps:cNvSpPr/>
                        <wps:spPr>
                          <a:xfrm>
                            <a:off x="2228162"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40" name="Прямая со стрелкой 8"/>
                        <wps:cNvCnPr/>
                        <wps:spPr>
                          <a:xfrm flipH="1" flipV="1">
                            <a:off x="2771092"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41" name="TextBox 11"/>
                        <wps:cNvSpPr txBox="1"/>
                        <wps:spPr>
                          <a:xfrm>
                            <a:off x="0" y="189883"/>
                            <a:ext cx="2070100" cy="412750"/>
                          </a:xfrm>
                          <a:prstGeom prst="rect">
                            <a:avLst/>
                          </a:prstGeom>
                          <a:noFill/>
                        </wps:spPr>
                        <wps:txbx>
                          <w:txbxContent>
                            <w:p w14:paraId="3567D57C" w14:textId="77777777" w:rsidR="001D20F8" w:rsidRPr="00E624BB" w:rsidRDefault="001D20F8" w:rsidP="001D20F8">
                              <w:pPr>
                                <w:rPr>
                                  <w:color w:val="000000" w:themeColor="text1"/>
                                  <w:kern w:val="24"/>
                                  <w:lang w:val="en-US"/>
                                </w:rPr>
                              </w:pPr>
                              <w:r w:rsidRPr="00E624BB">
                                <w:rPr>
                                  <w:color w:val="000000" w:themeColor="text1"/>
                                  <w:kern w:val="24"/>
                                  <w:lang w:val="en-US"/>
                                </w:rPr>
                                <w:t>Drag color scale up or down to move range of displayed values</w:t>
                              </w:r>
                            </w:p>
                          </w:txbxContent>
                        </wps:txbx>
                        <wps:bodyPr wrap="square" rtlCol="0">
                          <a:spAutoFit/>
                        </wps:bodyPr>
                      </wps:wsp>
                      <wps:wsp>
                        <wps:cNvPr id="1342" name="TextBox 12"/>
                        <wps:cNvSpPr txBox="1"/>
                        <wps:spPr>
                          <a:xfrm>
                            <a:off x="0" y="1129405"/>
                            <a:ext cx="2249170" cy="412750"/>
                          </a:xfrm>
                          <a:prstGeom prst="rect">
                            <a:avLst/>
                          </a:prstGeom>
                          <a:noFill/>
                        </wps:spPr>
                        <wps:txbx>
                          <w:txbxContent>
                            <w:p w14:paraId="6B75C53E" w14:textId="77777777" w:rsidR="001D20F8" w:rsidRPr="00E624BB" w:rsidRDefault="001D20F8" w:rsidP="001D20F8">
                              <w:pPr>
                                <w:rPr>
                                  <w:color w:val="000000" w:themeColor="text1"/>
                                  <w:kern w:val="24"/>
                                  <w:lang w:val="en-US"/>
                                </w:rPr>
                              </w:pPr>
                              <w:r w:rsidRPr="00E624BB">
                                <w:rPr>
                                  <w:color w:val="000000" w:themeColor="text1"/>
                                  <w:kern w:val="24"/>
                                  <w:lang w:val="en-US"/>
                                </w:rPr>
                                <w:t>Use the mouse wheel for zooming the range of displayed values</w:t>
                              </w:r>
                            </w:p>
                          </w:txbxContent>
                        </wps:txbx>
                        <wps:bodyPr wrap="square" rtlCol="0">
                          <a:spAutoFit/>
                        </wps:bodyPr>
                      </wps:wsp>
                      <wps:wsp>
                        <wps:cNvPr id="1343" name="TextBox 14"/>
                        <wps:cNvSpPr txBox="1"/>
                        <wps:spPr>
                          <a:xfrm>
                            <a:off x="3184477" y="503480"/>
                            <a:ext cx="1564640" cy="573405"/>
                          </a:xfrm>
                          <a:prstGeom prst="rect">
                            <a:avLst/>
                          </a:prstGeom>
                          <a:noFill/>
                        </wps:spPr>
                        <wps:txbx>
                          <w:txbxContent>
                            <w:p w14:paraId="201CDB81" w14:textId="77777777" w:rsidR="001D20F8" w:rsidRPr="00E624BB" w:rsidRDefault="001D20F8" w:rsidP="001D20F8">
                              <w:pPr>
                                <w:rPr>
                                  <w:color w:val="000000" w:themeColor="text1"/>
                                  <w:kern w:val="24"/>
                                  <w:lang w:val="en-US"/>
                                </w:rPr>
                              </w:pPr>
                              <w:r w:rsidRPr="00E624BB">
                                <w:rPr>
                                  <w:color w:val="000000" w:themeColor="text1"/>
                                  <w:kern w:val="24"/>
                                  <w:lang w:val="en-US"/>
                                </w:rPr>
                                <w:t>Double-clicking on the scale will allow you to change the color scheme</w:t>
                              </w:r>
                            </w:p>
                          </w:txbxContent>
                        </wps:txbx>
                        <wps:bodyPr wrap="square" rtlCol="0">
                          <a:spAutoFit/>
                        </wps:bodyPr>
                      </wps:wsp>
                    </wpg:wgp>
                  </a:graphicData>
                </a:graphic>
              </wp:anchor>
            </w:drawing>
          </mc:Choice>
          <mc:Fallback>
            <w:pict>
              <v:group w14:anchorId="21A8263E" id="Группа 25" o:spid="_x0000_s1173" style="position:absolute;left:0;text-align:left;margin-left:36.15pt;margin-top:-16.15pt;width:373.9pt;height:155.55pt;z-index:252479488" coordsize="47491,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">
                <v:shape id="Рисунок 1" o:spid="_x0000_s1174" type="#_x0000_t75" style="position:absolute;left:25445;top:1333;width:3238;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">
                  <v:imagedata r:id="rId294" o:title=""/>
                </v:shape>
                <v:oval id="Овал 3" o:spid="_x0000_s1175" style="position:absolute;left:2673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" filled="f" strokecolor="red" strokeweight="1.5pt"/>
                <v:shape id="Левая фигурная скобка 7" o:spid="_x0000_s1176" type="#_x0000_t87" style="position:absolute;left:2228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" adj="1397,10936" strokecolor="#0070c0" strokeweight="2.25pt"/>
                <v:shape id="Прямая со стрелкой 8" o:spid="_x0000_s1177" type="#_x0000_t32" style="position:absolute;left:2771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" strokecolor="black [3213]" strokeweight=".5pt">
                  <v:stroke endarrow="classic"/>
                </v:shape>
                <v:shape id="TextBox 11" o:spid="_x0000_s1178" type="#_x0000_t202" style="position:absolute;top:1898;width:20701;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" filled="f" stroked="f">
                  <v:textbox style="mso-fit-shape-to-text:t">
                    <w:txbxContent>
                      <w:p w14:paraId="3567D57C" w14:textId="77777777" w:rsidR="001D20F8" w:rsidRPr="00E624BB" w:rsidRDefault="001D20F8" w:rsidP="001D20F8">
                        <w:pPr>
                          <w:rPr>
                            <w:color w:val="000000" w:themeColor="text1"/>
                            <w:kern w:val="24"/>
                            <w:lang w:val="en-US"/>
                          </w:rPr>
                        </w:pPr>
                        <w:r w:rsidRPr="00E624BB">
                          <w:rPr>
                            <w:color w:val="000000" w:themeColor="text1"/>
                            <w:kern w:val="24"/>
                            <w:lang w:val="en-US"/>
                          </w:rPr>
                          <w:t>Drag color scale up or down to move range of displayed values</w:t>
                        </w:r>
                      </w:p>
                    </w:txbxContent>
                  </v:textbox>
                </v:shape>
                <v:shape id="TextBox 12" o:spid="_x0000_s1179" type="#_x0000_t202" style="position:absolute;top:11294;width:2249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" filled="f" stroked="f">
                  <v:textbox style="mso-fit-shape-to-text:t">
                    <w:txbxContent>
                      <w:p w14:paraId="6B75C53E" w14:textId="77777777" w:rsidR="001D20F8" w:rsidRPr="00E624BB" w:rsidRDefault="001D20F8" w:rsidP="001D20F8">
                        <w:pPr>
                          <w:rPr>
                            <w:color w:val="000000" w:themeColor="text1"/>
                            <w:kern w:val="24"/>
                            <w:lang w:val="en-US"/>
                          </w:rPr>
                        </w:pPr>
                        <w:r w:rsidRPr="00E624BB">
                          <w:rPr>
                            <w:color w:val="000000" w:themeColor="text1"/>
                            <w:kern w:val="24"/>
                            <w:lang w:val="en-US"/>
                          </w:rPr>
                          <w:t>Use the mouse wheel for zooming the range of displayed values</w:t>
                        </w:r>
                      </w:p>
                    </w:txbxContent>
                  </v:textbox>
                </v:shape>
                <v:shape id="TextBox 14" o:spid="_x0000_s1180" type="#_x0000_t202" style="position:absolute;left:31844;top:5034;width:15647;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" filled="f" stroked="f">
                  <v:textbox style="mso-fit-shape-to-text:t">
                    <w:txbxContent>
                      <w:p w14:paraId="201CDB81" w14:textId="77777777" w:rsidR="001D20F8" w:rsidRPr="00E624BB" w:rsidRDefault="001D20F8" w:rsidP="001D20F8">
                        <w:pPr>
                          <w:rPr>
                            <w:color w:val="000000" w:themeColor="text1"/>
                            <w:kern w:val="24"/>
                            <w:lang w:val="en-US"/>
                          </w:rPr>
                        </w:pPr>
                        <w:r w:rsidRPr="00E624BB">
                          <w:rPr>
                            <w:color w:val="000000" w:themeColor="text1"/>
                            <w:kern w:val="24"/>
                            <w:lang w:val="en-US"/>
                          </w:rPr>
                          <w:t>Double-clicking on the scale will allow you to change the color scheme</w:t>
                        </w:r>
                      </w:p>
                    </w:txbxContent>
                  </v:textbox>
                </v:shape>
                <w10:wrap type="topAndBottom"/>
              </v:group>
            </w:pict>
          </mc:Fallback>
        </mc:AlternateContent>
      </w:r>
      <w:r w:rsidRPr="00C77B8E">
        <w:rPr>
          <w:color w:val="00518E"/>
          <w:lang w:val="en-US"/>
        </w:rPr>
        <w:t>Working with the color scale</w:t>
      </w:r>
    </w:p>
    <w:p w14:paraId="6F5423E0" w14:textId="5F5F9463" w:rsidR="00A3012E" w:rsidRPr="00C77B8E" w:rsidRDefault="00C77B8E" w:rsidP="00A3012E">
      <w:pPr>
        <w:pStyle w:val="a"/>
        <w:spacing w:beforeLines="100" w:before="240" w:afterLines="150" w:after="360" w:line="276" w:lineRule="auto"/>
        <w:ind w:firstLine="0"/>
        <w:rPr>
          <w:lang w:val="en-US"/>
        </w:rPr>
      </w:pPr>
      <w:r w:rsidRPr="00C77B8E">
        <w:rPr>
          <w:lang w:val="en-US"/>
        </w:rPr>
        <w:t>To change the color scheme, double-click on the right side of the color scale</w:t>
      </w:r>
      <w:r w:rsidR="00A3012E" w:rsidRPr="00C77B8E">
        <w:rPr>
          <w:lang w:val="en-US"/>
        </w:rPr>
        <w:t>.</w:t>
      </w:r>
    </w:p>
    <w:p w14:paraId="09F12F41" w14:textId="1FCFC174" w:rsidR="00A3012E" w:rsidRPr="00C77B8E" w:rsidRDefault="00A3012E" w:rsidP="003855FD">
      <w:pPr>
        <w:pStyle w:val="a"/>
        <w:numPr>
          <w:ilvl w:val="0"/>
          <w:numId w:val="2"/>
        </w:numPr>
        <w:spacing w:beforeLines="100" w:before="240" w:afterLines="150" w:after="360" w:line="276" w:lineRule="auto"/>
        <w:jc w:val="center"/>
        <w:rPr>
          <w:rStyle w:val="ListLabel3"/>
          <w:color w:val="00518E"/>
          <w:sz w:val="22"/>
          <w:lang w:val="en-US"/>
        </w:rPr>
      </w:pPr>
      <w:r w:rsidRPr="00C77B8E">
        <w:rPr>
          <w:noProof/>
          <w:lang w:val="en-US"/>
        </w:rPr>
        <w:drawing>
          <wp:anchor distT="71755" distB="107950" distL="114300" distR="114300" simplePos="0" relativeHeight="251718656" behindDoc="0" locked="0" layoutInCell="1" allowOverlap="1" wp14:anchorId="720AE3B9" wp14:editId="3024F22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sidR="00C77B8E" w:rsidRPr="00C77B8E">
        <w:rPr>
          <w:color w:val="00518E"/>
          <w:lang w:val="en-US"/>
        </w:rPr>
        <w:t>Change color scheme</w:t>
      </w:r>
    </w:p>
    <w:p w14:paraId="3EE78771" w14:textId="144C9A1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1" w:name="_Roughness_spectrum"/>
      <w:bookmarkStart w:id="132" w:name="_Toc121347666"/>
      <w:bookmarkEnd w:id="131"/>
      <w:r w:rsidRPr="00A17A9D">
        <w:rPr>
          <w:rFonts w:ascii="Times New Roman" w:hAnsi="Times New Roman" w:cs="Times New Roman"/>
          <w:i w:val="0"/>
          <w:color w:val="0070C0"/>
          <w:lang w:val="en-US"/>
        </w:rPr>
        <w:lastRenderedPageBreak/>
        <w:t>Roughnes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32"/>
    </w:p>
    <w:p w14:paraId="5E17CBD8" w14:textId="5595D96D" w:rsidR="00272145" w:rsidRPr="00272145" w:rsidRDefault="00F251A9"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0" distB="0" distL="114300" distR="114300" simplePos="0" relativeHeight="252097536" behindDoc="0" locked="0" layoutInCell="1" allowOverlap="1" wp14:anchorId="68B5530B" wp14:editId="70CBC059">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96">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F30CCE" w:rsidRPr="004B73BD">
        <w:rPr>
          <w:color w:val="00518E"/>
          <w:lang w:val="en-US"/>
        </w:rPr>
        <w:t>Roughness PSD on interfaces</w:t>
      </w:r>
    </w:p>
    <w:p w14:paraId="01DAFEDD" w14:textId="1B9496A6" w:rsidR="004D24E1" w:rsidRPr="00272145" w:rsidRDefault="004D24E1" w:rsidP="004D24E1">
      <w:pPr>
        <w:pStyle w:val="a"/>
        <w:spacing w:beforeLines="100" w:before="240" w:afterLines="150" w:after="360" w:line="276" w:lineRule="auto"/>
        <w:ind w:firstLine="0"/>
      </w:pPr>
      <w:r>
        <w:t>Подобно</w:t>
      </w:r>
      <w:r w:rsidRPr="00272145">
        <w:t xml:space="preserve"> </w:t>
      </w:r>
      <w:r w:rsidR="00765C1A">
        <w:t>"</w:t>
      </w:r>
      <w:r w:rsidRPr="00C03557">
        <w:rPr>
          <w:rFonts w:ascii="Arial" w:hAnsi="Arial" w:cs="Arial"/>
          <w:color w:val="C00000"/>
          <w:lang w:val="en-US"/>
        </w:rPr>
        <w:t>Profile</w:t>
      </w:r>
      <w:r w:rsidRPr="00C03557">
        <w:rPr>
          <w:rFonts w:ascii="Arial" w:hAnsi="Arial" w:cs="Arial"/>
          <w:color w:val="C00000"/>
        </w:rPr>
        <w:t xml:space="preserve"> </w:t>
      </w:r>
      <w:r w:rsidRPr="00C03557">
        <w:rPr>
          <w:rFonts w:ascii="Arial" w:hAnsi="Arial" w:cs="Arial"/>
          <w:color w:val="C00000"/>
          <w:lang w:val="en-US"/>
        </w:rPr>
        <w:t>plot</w:t>
      </w:r>
      <w:r w:rsidR="00765C1A">
        <w:t>"</w:t>
      </w:r>
      <w:r w:rsidRPr="00272145">
        <w:t xml:space="preserve">, </w:t>
      </w:r>
      <w:r>
        <w:t>окно</w:t>
      </w:r>
      <w:r w:rsidRPr="00272145">
        <w:t xml:space="preserve"> </w:t>
      </w:r>
      <w:r w:rsidR="00765C1A">
        <w:t>"</w:t>
      </w:r>
      <w:r w:rsidRPr="00C03557">
        <w:rPr>
          <w:rFonts w:ascii="Arial" w:hAnsi="Arial" w:cs="Arial"/>
          <w:color w:val="C00000"/>
          <w:lang w:val="en-US"/>
        </w:rPr>
        <w:t>Roughness</w:t>
      </w:r>
      <w:r w:rsidRPr="00C03557">
        <w:rPr>
          <w:rFonts w:ascii="Arial" w:hAnsi="Arial" w:cs="Arial"/>
          <w:color w:val="C00000"/>
        </w:rPr>
        <w:t xml:space="preserve"> </w:t>
      </w:r>
      <w:r w:rsidRPr="00C03557">
        <w:rPr>
          <w:rFonts w:ascii="Arial" w:hAnsi="Arial" w:cs="Arial"/>
          <w:color w:val="C00000"/>
          <w:lang w:val="en-US"/>
        </w:rPr>
        <w:t>spectrum</w:t>
      </w:r>
      <w:r w:rsidR="00765C1A">
        <w:t>"</w:t>
      </w:r>
      <w:r w:rsidRPr="00272145">
        <w:t xml:space="preserve"> </w:t>
      </w:r>
      <w:r>
        <w:t>предназначено</w:t>
      </w:r>
      <w:r w:rsidRPr="00272145">
        <w:t xml:space="preserve"> </w:t>
      </w:r>
      <w:r>
        <w:t>для</w:t>
      </w:r>
      <w:r w:rsidRPr="00272145">
        <w:t xml:space="preserve"> </w:t>
      </w:r>
      <w:r>
        <w:t>визуализации</w:t>
      </w:r>
      <w:r w:rsidRPr="00272145">
        <w:t xml:space="preserve"> </w:t>
      </w:r>
      <w:r>
        <w:t>структурных</w:t>
      </w:r>
      <w:r w:rsidRPr="00272145">
        <w:t xml:space="preserve"> </w:t>
      </w:r>
      <w:r>
        <w:t>параметров</w:t>
      </w:r>
      <w:r w:rsidRPr="00272145">
        <w:t xml:space="preserve">, </w:t>
      </w:r>
      <w:r>
        <w:t>в</w:t>
      </w:r>
      <w:r w:rsidRPr="00272145">
        <w:t xml:space="preserve"> </w:t>
      </w:r>
      <w:r>
        <w:t>данном</w:t>
      </w:r>
      <w:r w:rsidRPr="00272145">
        <w:t xml:space="preserve"> </w:t>
      </w:r>
      <w:r>
        <w:t>случае</w:t>
      </w:r>
      <w:r w:rsidRPr="00272145">
        <w:t xml:space="preserve"> </w:t>
      </w:r>
      <w:r>
        <w:t>шероховатости</w:t>
      </w:r>
      <w:r w:rsidRPr="00272145">
        <w:t xml:space="preserve">. </w:t>
      </w:r>
      <w:r>
        <w:t xml:space="preserve">Здесь можно увидеть </w:t>
      </w:r>
      <w:r>
        <w:rPr>
          <w:lang w:val="en-US"/>
        </w:rPr>
        <w:t>PSD</w:t>
      </w:r>
      <w:r w:rsidRPr="00272145">
        <w:t xml:space="preserve"> </w:t>
      </w:r>
      <w:r>
        <w:t xml:space="preserve">функцию шероховатостей в выбранной модели, задаваемую несколькими параметрами в структурной таблице и эффективную шероховатость, т.е. интеграл от </w:t>
      </w:r>
      <w:r>
        <w:rPr>
          <w:lang w:val="en-US"/>
        </w:rPr>
        <w:t>PSD</w:t>
      </w:r>
      <w:r w:rsidRPr="00272145">
        <w:t xml:space="preserve"> </w:t>
      </w:r>
      <w:r>
        <w:t>в указанном диапазоне пространственных частот.</w:t>
      </w:r>
    </w:p>
    <w:p w14:paraId="51F41102" w14:textId="6E050479" w:rsidR="00A32CCF" w:rsidRDefault="00227048" w:rsidP="000F7B45">
      <w:pPr>
        <w:pStyle w:val="a"/>
        <w:spacing w:beforeLines="100" w:before="240" w:afterLines="150" w:after="360" w:line="276" w:lineRule="auto"/>
        <w:ind w:firstLine="0"/>
      </w:pPr>
      <w:r>
        <w:rPr>
          <w:lang w:val="en-US"/>
        </w:rPr>
        <w:t>PSD</w:t>
      </w:r>
      <w:r w:rsidR="000F7B45" w:rsidRPr="004B4AFC">
        <w:t xml:space="preserve"> автоматически изменяется при изменении параметров </w:t>
      </w:r>
      <w:r w:rsidR="000F7B45">
        <w:t xml:space="preserve">шероховатости </w:t>
      </w:r>
      <w:r w:rsidR="000F7B45" w:rsidRPr="004B4AFC">
        <w:t xml:space="preserve">в </w:t>
      </w:r>
      <w:r w:rsidR="00765C1A">
        <w:t>"</w:t>
      </w:r>
      <w:r w:rsidR="00024141" w:rsidRPr="005E10D9">
        <w:rPr>
          <w:rFonts w:ascii="Arial" w:hAnsi="Arial" w:cs="Arial"/>
          <w:color w:val="C00000"/>
          <w:lang w:val="en-US"/>
        </w:rPr>
        <w:t>Structure</w:t>
      </w:r>
      <w:r w:rsidR="00024141" w:rsidRPr="005E10D9">
        <w:rPr>
          <w:rFonts w:ascii="Arial" w:hAnsi="Arial" w:cs="Arial"/>
          <w:color w:val="C00000"/>
        </w:rPr>
        <w:t xml:space="preserve"> </w:t>
      </w:r>
      <w:r w:rsidR="00024141" w:rsidRPr="005E10D9">
        <w:rPr>
          <w:rFonts w:ascii="Arial" w:hAnsi="Arial" w:cs="Arial"/>
          <w:color w:val="C00000"/>
          <w:lang w:val="en-US"/>
        </w:rPr>
        <w:t>table</w:t>
      </w:r>
      <w:r w:rsidR="00765C1A">
        <w:t>"</w:t>
      </w:r>
      <w:r w:rsidR="00024141" w:rsidRPr="00024141">
        <w:t xml:space="preserve"> </w:t>
      </w:r>
      <w:r w:rsidR="000F7B45" w:rsidRPr="004B4AFC">
        <w:t xml:space="preserve">независимо от модификатора </w:t>
      </w:r>
      <w:r w:rsidR="00765C1A">
        <w:t>"</w:t>
      </w:r>
      <w:r w:rsidR="000F7B45" w:rsidRPr="004D24E1">
        <w:rPr>
          <w:rFonts w:ascii="Arial" w:hAnsi="Arial" w:cs="Arial"/>
          <w:color w:val="C00000"/>
          <w:lang w:val="en-US"/>
        </w:rPr>
        <w:t>Recalculate</w:t>
      </w:r>
      <w:r w:rsidR="00765C1A">
        <w:t>"</w:t>
      </w:r>
      <w:r w:rsidR="000F7B45" w:rsidRPr="004B4AFC">
        <w:t>.</w:t>
      </w:r>
      <w:r w:rsidR="000F7B45">
        <w:t xml:space="preserve"> Смещать видимую область можно её </w:t>
      </w:r>
      <w:r w:rsidR="00765C1A">
        <w:t>"</w:t>
      </w:r>
      <w:r w:rsidR="000F7B45">
        <w:t>перетаскиванием</w:t>
      </w:r>
      <w:r w:rsidR="00765C1A">
        <w:t>"</w:t>
      </w:r>
      <w:r w:rsidR="000F7B45">
        <w:t xml:space="preserve">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w:t>
      </w:r>
      <w:r w:rsidR="000F7B45" w:rsidRPr="005B2AC5">
        <w:t>указатель находится возле</w:t>
      </w:r>
      <w:r w:rsidR="00F5395D" w:rsidRPr="005B2AC5">
        <w:t xml:space="preserve"> </w:t>
      </w:r>
      <w:r w:rsidR="005B2AC5" w:rsidRPr="005B2AC5">
        <w:t>одной</w:t>
      </w:r>
      <w:r w:rsidR="000F7B45" w:rsidRPr="005B2AC5">
        <w:t xml:space="preserve"> оси, то</w:t>
      </w:r>
      <w:r w:rsidR="000F7B45">
        <w:t xml:space="preserve"> меняется только её масштаб.</w:t>
      </w:r>
    </w:p>
    <w:p w14:paraId="47930F81" w14:textId="77777777" w:rsidR="00BB3698" w:rsidRDefault="000F7B45" w:rsidP="000F7B45">
      <w:pPr>
        <w:pStyle w:val="a"/>
        <w:spacing w:beforeLines="100" w:before="240" w:afterLines="150" w:after="360" w:line="276" w:lineRule="auto"/>
        <w:ind w:firstLine="0"/>
      </w:pPr>
      <w:r>
        <w:t>В</w:t>
      </w:r>
      <w:r w:rsidRPr="00AE08CB">
        <w:t xml:space="preserve"> </w:t>
      </w:r>
      <w:r>
        <w:t>левой части</w:t>
      </w:r>
      <w:r w:rsidRPr="004B4AFC">
        <w:t xml:space="preserve"> находится панель с параметрами отображения</w:t>
      </w:r>
      <w:r>
        <w:t xml:space="preserve">. В первом блоке выбирается отображаемая </w:t>
      </w:r>
      <w:r w:rsidR="00652D1E">
        <w:t>функция</w:t>
      </w:r>
      <w:r w:rsidR="00652D1E" w:rsidRPr="00652D1E">
        <w:t xml:space="preserve"> </w:t>
      </w:r>
      <w:r w:rsidR="00652D1E">
        <w:t>–</w:t>
      </w:r>
      <w:r w:rsidR="00A32CCF">
        <w:t xml:space="preserve"> одномерная или двумерная </w:t>
      </w:r>
      <w:r w:rsidR="00A32CCF">
        <w:rPr>
          <w:lang w:val="en-US"/>
        </w:rPr>
        <w:t>PSD</w:t>
      </w:r>
      <w:r>
        <w:t xml:space="preserve">. </w:t>
      </w:r>
    </w:p>
    <w:p w14:paraId="1B3D5704" w14:textId="41880414" w:rsidR="00A32CCF" w:rsidRPr="00A32CCF" w:rsidRDefault="000F7B45" w:rsidP="000F7B45">
      <w:pPr>
        <w:pStyle w:val="a"/>
        <w:spacing w:beforeLines="100" w:before="240" w:afterLines="150" w:after="360" w:line="276" w:lineRule="auto"/>
        <w:ind w:firstLine="0"/>
      </w:pPr>
      <w:r>
        <w:t xml:space="preserve">Второй блок позволяет </w:t>
      </w:r>
      <w:r w:rsidR="00A32CCF">
        <w:t xml:space="preserve">выбрать интерфейсы для отображения. Если </w:t>
      </w:r>
      <w:r w:rsidR="00A32CCF">
        <w:rPr>
          <w:lang w:val="en-US"/>
        </w:rPr>
        <w:t>PSD</w:t>
      </w:r>
      <w:r w:rsidR="00A32CCF">
        <w:t xml:space="preserve"> одна и та же по всей глубине структуры, то выбор интерфейса недоступен. В остальных случаях можно одновременно видеть до трёх </w:t>
      </w:r>
      <w:r w:rsidR="00A32CCF">
        <w:rPr>
          <w:lang w:val="en-US"/>
        </w:rPr>
        <w:t>PSD</w:t>
      </w:r>
      <w:r w:rsidR="00A32CCF">
        <w:t xml:space="preserve">: подложки, поверхности и </w:t>
      </w:r>
      <w:r w:rsidR="00BB3698">
        <w:t>любой</w:t>
      </w:r>
      <w:r w:rsidR="00A32CCF">
        <w:t xml:space="preserve"> промежуточн</w:t>
      </w:r>
      <w:r w:rsidR="00BB3698">
        <w:t>ой</w:t>
      </w:r>
      <w:r w:rsidR="00A32CCF">
        <w:t xml:space="preserve"> границ</w:t>
      </w:r>
      <w:r w:rsidR="00BB3698">
        <w:t>ы</w:t>
      </w:r>
      <w:r w:rsidR="00A32CCF">
        <w:t>.</w:t>
      </w:r>
      <w:r w:rsidR="0070180A">
        <w:t xml:space="preserve"> </w:t>
      </w:r>
      <w:r w:rsidR="008F2111">
        <w:t>Нумерация</w:t>
      </w:r>
      <w:r w:rsidR="0070180A">
        <w:t xml:space="preserve"> интерфейсов ведётся от подложки.</w:t>
      </w:r>
    </w:p>
    <w:p w14:paraId="1B3FED67" w14:textId="6FB9C4B0" w:rsidR="00F40383" w:rsidRPr="00857B33" w:rsidRDefault="00A32CCF" w:rsidP="000F7B45">
      <w:pPr>
        <w:pStyle w:val="a"/>
        <w:spacing w:beforeLines="100" w:before="240" w:afterLines="150" w:after="360" w:line="276" w:lineRule="auto"/>
        <w:ind w:firstLine="0"/>
      </w:pPr>
      <w:r>
        <w:t>Третий блок</w:t>
      </w:r>
      <w:r w:rsidR="000F7B45">
        <w:t xml:space="preserve"> </w:t>
      </w:r>
      <w:r>
        <w:t>содержит</w:t>
      </w:r>
      <w:r w:rsidR="000F7B45">
        <w:t xml:space="preserve"> настройки масштабирования. Опции</w:t>
      </w:r>
      <w:r w:rsidR="000F7B45" w:rsidRPr="005B1FF7">
        <w:t xml:space="preserve"> </w:t>
      </w:r>
      <w:r w:rsidR="00765C1A">
        <w:t>"</w:t>
      </w:r>
      <w:r w:rsidR="000F7B45" w:rsidRPr="00857B33">
        <w:rPr>
          <w:rFonts w:ascii="Arial" w:hAnsi="Arial" w:cs="Arial"/>
          <w:color w:val="C00000"/>
          <w:lang w:val="en-US"/>
        </w:rPr>
        <w:t>Rescale</w:t>
      </w:r>
      <w:r w:rsidR="000F7B45" w:rsidRPr="00857B33">
        <w:rPr>
          <w:rFonts w:ascii="Arial" w:hAnsi="Arial" w:cs="Arial"/>
          <w:color w:val="C00000"/>
        </w:rPr>
        <w:t xml:space="preserve"> </w:t>
      </w:r>
      <w:r w:rsidR="000F7B45" w:rsidRPr="00857B33">
        <w:rPr>
          <w:rFonts w:ascii="Arial" w:hAnsi="Arial" w:cs="Arial"/>
          <w:color w:val="C00000"/>
          <w:lang w:val="en-US"/>
        </w:rPr>
        <w:t>X</w:t>
      </w:r>
      <w:r w:rsidR="00765C1A">
        <w:t>"</w:t>
      </w:r>
      <w:r w:rsidR="000F7B45" w:rsidRPr="005B1FF7">
        <w:t xml:space="preserve"> </w:t>
      </w:r>
      <w:r w:rsidR="000F7B45">
        <w:t>и</w:t>
      </w:r>
      <w:r w:rsidR="000F7B45" w:rsidRPr="005B1FF7">
        <w:t xml:space="preserve"> </w:t>
      </w:r>
      <w:r w:rsidR="00765C1A">
        <w:t>"</w:t>
      </w:r>
      <w:r w:rsidR="000F7B45" w:rsidRPr="00857B33">
        <w:rPr>
          <w:rFonts w:ascii="Arial" w:hAnsi="Arial" w:cs="Arial"/>
          <w:color w:val="C00000"/>
          <w:lang w:val="en-US"/>
        </w:rPr>
        <w:t>Rescale</w:t>
      </w:r>
      <w:r w:rsidR="000F7B45" w:rsidRPr="00857B33">
        <w:rPr>
          <w:rFonts w:ascii="Arial" w:hAnsi="Arial" w:cs="Arial"/>
          <w:color w:val="C00000"/>
        </w:rPr>
        <w:t xml:space="preserve"> </w:t>
      </w:r>
      <w:r w:rsidR="000F7B45" w:rsidRPr="00857B33">
        <w:rPr>
          <w:rFonts w:ascii="Arial" w:hAnsi="Arial" w:cs="Arial"/>
          <w:color w:val="C00000"/>
          <w:lang w:val="en-US"/>
        </w:rPr>
        <w:t>Y</w:t>
      </w:r>
      <w:r w:rsidR="00765C1A">
        <w:t>"</w:t>
      </w:r>
      <w:r w:rsidR="000F7B45">
        <w:t xml:space="preserve"> указывают на автоматическое масштабирование по соответствующим осям при перевычислении кривых или при изменении структуры. </w:t>
      </w:r>
      <w:r>
        <w:t xml:space="preserve">Оси имеют только логарифмический масштаб. </w:t>
      </w:r>
      <w:r w:rsidR="00F40383">
        <w:t xml:space="preserve">Для </w:t>
      </w:r>
      <w:r w:rsidR="00F40383">
        <w:lastRenderedPageBreak/>
        <w:t>вертикальной оси можно указать динамический диапазон</w:t>
      </w:r>
      <w:r w:rsidR="00857B33" w:rsidRPr="00857B33">
        <w:t xml:space="preserve"> </w:t>
      </w:r>
      <w:r w:rsidR="00857B33">
        <w:t>–</w:t>
      </w:r>
      <w:r w:rsidR="00857B33" w:rsidRPr="00857B33">
        <w:t xml:space="preserve"> </w:t>
      </w:r>
      <w:r w:rsidR="00765C1A">
        <w:t>"</w:t>
      </w:r>
      <w:r w:rsidR="00857B33">
        <w:rPr>
          <w:rFonts w:ascii="Arial" w:hAnsi="Arial" w:cs="Arial"/>
          <w:color w:val="C00000"/>
          <w:lang w:val="en-US"/>
        </w:rPr>
        <w:t>PSD</w:t>
      </w:r>
      <w:r w:rsidR="00857B33" w:rsidRPr="00857B33">
        <w:rPr>
          <w:rFonts w:ascii="Arial" w:hAnsi="Arial" w:cs="Arial"/>
          <w:color w:val="C00000"/>
        </w:rPr>
        <w:t xml:space="preserve"> </w:t>
      </w:r>
      <w:r w:rsidR="00857B33">
        <w:rPr>
          <w:rFonts w:ascii="Arial" w:hAnsi="Arial" w:cs="Arial"/>
          <w:color w:val="C00000"/>
          <w:lang w:val="en-US"/>
        </w:rPr>
        <w:t>range</w:t>
      </w:r>
      <w:r w:rsidR="00765C1A">
        <w:t>"</w:t>
      </w:r>
      <w:r w:rsidR="00902264">
        <w:t>, а для горизонтальной оси – минимальное и максимальное значение</w:t>
      </w:r>
      <w:r w:rsidR="00857B33" w:rsidRPr="00857B33">
        <w:t xml:space="preserve"> </w:t>
      </w:r>
      <w:r w:rsidR="00857B33">
        <w:t>пространственной частоты υ</w:t>
      </w:r>
      <w:r w:rsidR="00902264">
        <w:t>.</w:t>
      </w:r>
    </w:p>
    <w:p w14:paraId="7E833DB0" w14:textId="0D4F6994" w:rsidR="000F7B45" w:rsidRPr="00476B3A" w:rsidRDefault="00902264" w:rsidP="00902264">
      <w:pPr>
        <w:pStyle w:val="a"/>
        <w:spacing w:beforeLines="100" w:before="240" w:afterLines="150" w:after="360" w:line="276" w:lineRule="auto"/>
        <w:ind w:firstLine="0"/>
      </w:pPr>
      <w:r>
        <w:t>В последнем блоке можно указать единицы аргумента и</w:t>
      </w:r>
      <w:r w:rsidRPr="00902264">
        <w:t xml:space="preserve"> </w:t>
      </w:r>
      <w:r>
        <w:t xml:space="preserve">отдельно единицы </w:t>
      </w:r>
      <w:r>
        <w:rPr>
          <w:lang w:val="en-US"/>
        </w:rPr>
        <w:t>PSD</w:t>
      </w:r>
      <w:r w:rsidRPr="00902264">
        <w:rPr>
          <w:vertAlign w:val="subscript"/>
        </w:rPr>
        <w:t>1</w:t>
      </w:r>
      <w:r>
        <w:rPr>
          <w:vertAlign w:val="subscript"/>
          <w:lang w:val="en-US"/>
        </w:rPr>
        <w:t>D</w:t>
      </w:r>
      <w:r w:rsidRPr="00902264">
        <w:t xml:space="preserve"> </w:t>
      </w:r>
      <w:r>
        <w:t xml:space="preserve">и </w:t>
      </w:r>
      <w:r>
        <w:rPr>
          <w:lang w:val="en-US"/>
        </w:rPr>
        <w:t>PSD</w:t>
      </w:r>
      <w:r>
        <w:rPr>
          <w:vertAlign w:val="subscript"/>
        </w:rPr>
        <w:t>2</w:t>
      </w:r>
      <w:r>
        <w:rPr>
          <w:vertAlign w:val="subscript"/>
          <w:lang w:val="en-US"/>
        </w:rPr>
        <w:t>D</w:t>
      </w:r>
      <w:r>
        <w:t>.</w:t>
      </w:r>
      <w:r w:rsidR="00534374">
        <w:t xml:space="preserve"> Опция </w:t>
      </w:r>
      <w:r w:rsidR="00765C1A">
        <w:t>"</w:t>
      </w:r>
      <w:r w:rsidR="00534374" w:rsidRPr="00857B33">
        <w:rPr>
          <w:rFonts w:ascii="Arial" w:hAnsi="Arial" w:cs="Arial"/>
          <w:color w:val="C00000"/>
          <w:lang w:val="en-US"/>
        </w:rPr>
        <w:t>Show</w:t>
      </w:r>
      <w:r w:rsidR="00534374" w:rsidRPr="00857B33">
        <w:rPr>
          <w:rFonts w:ascii="Arial" w:hAnsi="Arial" w:cs="Arial"/>
          <w:color w:val="C00000"/>
        </w:rPr>
        <w:t xml:space="preserve"> </w:t>
      </w:r>
      <w:r w:rsidR="00534374" w:rsidRPr="00857B33">
        <w:rPr>
          <w:rFonts w:ascii="Arial" w:hAnsi="Arial" w:cs="Arial"/>
          <w:color w:val="C00000"/>
          <w:lang w:val="en-US"/>
        </w:rPr>
        <w:t>cursor</w:t>
      </w:r>
      <w:r w:rsidR="00534374" w:rsidRPr="00857B33">
        <w:rPr>
          <w:rFonts w:ascii="Arial" w:hAnsi="Arial" w:cs="Arial"/>
          <w:color w:val="C00000"/>
        </w:rPr>
        <w:t xml:space="preserve"> </w:t>
      </w:r>
      <w:r w:rsidR="00857B33" w:rsidRPr="00857B33">
        <w:rPr>
          <w:rFonts w:ascii="Arial" w:hAnsi="Arial" w:cs="Arial"/>
          <w:color w:val="C00000"/>
          <w:lang w:val="en-US"/>
        </w:rPr>
        <w:t>position</w:t>
      </w:r>
      <w:r w:rsidR="00765C1A">
        <w:t>"</w:t>
      </w:r>
      <w:r w:rsidR="00534374">
        <w:t xml:space="preserve"> показывает численные координаты курсора на графике.</w:t>
      </w:r>
      <w:r w:rsidR="00476B3A" w:rsidRPr="00476B3A">
        <w:t xml:space="preserve"> </w:t>
      </w:r>
      <w:r w:rsidR="00476B3A">
        <w:t xml:space="preserve">Единицы </w:t>
      </w:r>
      <w:r w:rsidR="00300AC2">
        <w:t xml:space="preserve">эффективной </w:t>
      </w:r>
      <w:r w:rsidR="00476B3A">
        <w:t xml:space="preserve">шероховатости соответствуют единицам длины в </w:t>
      </w:r>
      <w:r w:rsidR="00765C1A">
        <w:t>"</w:t>
      </w:r>
      <w:r w:rsidR="00476B3A" w:rsidRPr="00E35FAF">
        <w:rPr>
          <w:rFonts w:ascii="Arial" w:hAnsi="Arial" w:cs="Arial"/>
          <w:color w:val="C00000"/>
          <w:lang w:val="en-US"/>
        </w:rPr>
        <w:t>Structure</w:t>
      </w:r>
      <w:r w:rsidR="00476B3A" w:rsidRPr="00E35FAF">
        <w:rPr>
          <w:rFonts w:ascii="Arial" w:hAnsi="Arial" w:cs="Arial"/>
          <w:color w:val="C00000"/>
        </w:rPr>
        <w:t xml:space="preserve"> </w:t>
      </w:r>
      <w:r w:rsidR="00476B3A" w:rsidRPr="00E35FAF">
        <w:rPr>
          <w:rFonts w:ascii="Arial" w:hAnsi="Arial" w:cs="Arial"/>
          <w:color w:val="C00000"/>
          <w:lang w:val="en-US"/>
        </w:rPr>
        <w:t>table</w:t>
      </w:r>
      <w:r w:rsidR="00765C1A">
        <w:t>"</w:t>
      </w:r>
      <w:r w:rsidR="001F274D">
        <w:t xml:space="preserve"> (ангстремы или нанометры)</w:t>
      </w:r>
      <w:r w:rsidR="00476B3A">
        <w:t>.</w:t>
      </w:r>
    </w:p>
    <w:p w14:paraId="0BE28EC3" w14:textId="0FFA9F35" w:rsidR="00B91EF1" w:rsidRPr="00F40383" w:rsidRDefault="000F7B45" w:rsidP="00272145">
      <w:pPr>
        <w:pStyle w:val="a"/>
        <w:spacing w:beforeLines="100" w:before="240" w:afterLines="150" w:after="360" w:line="276" w:lineRule="auto"/>
        <w:ind w:firstLine="0"/>
      </w:pPr>
      <w:r>
        <w:t xml:space="preserve">Все </w:t>
      </w:r>
      <w:r w:rsidR="00FF1036">
        <w:t xml:space="preserve">эти </w:t>
      </w:r>
      <w:r>
        <w:t xml:space="preserve">настройки сохраняются для структуры. При закрытии и открытии окна </w:t>
      </w:r>
      <w:r w:rsidR="00765C1A">
        <w:t>"</w:t>
      </w:r>
      <w:r w:rsidR="00A32CCF" w:rsidRPr="00C555C3">
        <w:rPr>
          <w:rFonts w:ascii="Arial" w:hAnsi="Arial" w:cs="Arial"/>
          <w:color w:val="C00000"/>
          <w:lang w:val="en-US"/>
        </w:rPr>
        <w:t>Roughness</w:t>
      </w:r>
      <w:r w:rsidR="00A32CCF" w:rsidRPr="00C555C3">
        <w:rPr>
          <w:rFonts w:ascii="Arial" w:hAnsi="Arial" w:cs="Arial"/>
          <w:color w:val="C00000"/>
        </w:rPr>
        <w:t xml:space="preserve"> </w:t>
      </w:r>
      <w:r w:rsidR="00A32CCF" w:rsidRPr="00C555C3">
        <w:rPr>
          <w:rFonts w:ascii="Arial" w:hAnsi="Arial" w:cs="Arial"/>
          <w:color w:val="C00000"/>
          <w:lang w:val="en-US"/>
        </w:rPr>
        <w:t>spectrum</w:t>
      </w:r>
      <w:r w:rsidR="00765C1A">
        <w:t>"</w:t>
      </w:r>
      <w:r w:rsidRPr="0047756D">
        <w:t xml:space="preserve"> </w:t>
      </w:r>
      <w:r>
        <w:t xml:space="preserve">они воспроизводятся автоматически. Чтобы подобное произошло при переоткрытии </w:t>
      </w:r>
      <w:r>
        <w:rPr>
          <w:lang w:val="en-US"/>
        </w:rPr>
        <w:t>Multifitting</w:t>
      </w:r>
      <w:r>
        <w:t>, нужно сохранить проект.</w:t>
      </w:r>
    </w:p>
    <w:p w14:paraId="01C3A8A3" w14:textId="5EFFA8DB"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3" w:name="_Toc121347667"/>
      <w:r w:rsidRPr="00A17A9D">
        <w:rPr>
          <w:rFonts w:ascii="Times New Roman" w:hAnsi="Times New Roman" w:cs="Times New Roman"/>
          <w:i w:val="0"/>
          <w:color w:val="0070C0"/>
          <w:lang w:val="en-US"/>
        </w:rPr>
        <w:t>Particle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33"/>
    </w:p>
    <w:p w14:paraId="19525C4B" w14:textId="58AF53D5" w:rsidR="00F51E92" w:rsidRPr="00272145" w:rsidRDefault="002649F9"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180340" distB="107950" distL="114300" distR="114300" simplePos="0" relativeHeight="251721728" behindDoc="0" locked="0" layoutInCell="1" allowOverlap="1" wp14:anchorId="1DEA3145" wp14:editId="146B9FDC">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6B7BDF">
        <w:rPr>
          <w:color w:val="00518E"/>
        </w:rPr>
        <w:t>Интерференционная функция частиц</w:t>
      </w:r>
    </w:p>
    <w:p w14:paraId="0DD7D6AD" w14:textId="59397B73" w:rsidR="002649F9" w:rsidRDefault="002649F9" w:rsidP="002649F9">
      <w:pPr>
        <w:pStyle w:val="a"/>
        <w:spacing w:beforeLines="100" w:before="240" w:afterLines="150" w:after="360" w:line="276" w:lineRule="auto"/>
        <w:ind w:firstLine="0"/>
      </w:pPr>
      <w:r>
        <w:t>Окно</w:t>
      </w:r>
      <w:r w:rsidRPr="006B7BDF">
        <w:t xml:space="preserve"> </w:t>
      </w:r>
      <w:r w:rsidR="00765C1A">
        <w:t>"</w:t>
      </w:r>
      <w:r w:rsidRPr="002649F9">
        <w:rPr>
          <w:rFonts w:ascii="Arial" w:hAnsi="Arial" w:cs="Arial"/>
          <w:color w:val="C00000"/>
          <w:lang w:val="en-US"/>
        </w:rPr>
        <w:t>Particles</w:t>
      </w:r>
      <w:r w:rsidRPr="002649F9">
        <w:rPr>
          <w:rFonts w:ascii="Arial" w:hAnsi="Arial" w:cs="Arial"/>
          <w:color w:val="C00000"/>
        </w:rPr>
        <w:t xml:space="preserve"> </w:t>
      </w:r>
      <w:r w:rsidRPr="002649F9">
        <w:rPr>
          <w:rFonts w:ascii="Arial" w:hAnsi="Arial" w:cs="Arial"/>
          <w:color w:val="C00000"/>
          <w:lang w:val="en-US"/>
        </w:rPr>
        <w:t>spectrum</w:t>
      </w:r>
      <w:r w:rsidR="00765C1A">
        <w:t>"</w:t>
      </w:r>
      <w:r w:rsidRPr="006B7BDF">
        <w:t xml:space="preserve"> </w:t>
      </w:r>
      <w:r>
        <w:t>выполняет</w:t>
      </w:r>
      <w:r w:rsidRPr="006B7BDF">
        <w:t xml:space="preserve"> </w:t>
      </w:r>
      <w:r>
        <w:t>такую</w:t>
      </w:r>
      <w:r w:rsidRPr="006B7BDF">
        <w:t xml:space="preserve"> </w:t>
      </w:r>
      <w:r>
        <w:t>же</w:t>
      </w:r>
      <w:r w:rsidRPr="006B7BDF">
        <w:t xml:space="preserve"> </w:t>
      </w:r>
      <w:r>
        <w:t>роль</w:t>
      </w:r>
      <w:r w:rsidRPr="006B7BDF">
        <w:t xml:space="preserve">, </w:t>
      </w:r>
      <w:r>
        <w:t>как</w:t>
      </w:r>
      <w:r w:rsidRPr="006B7BDF">
        <w:t xml:space="preserve"> </w:t>
      </w:r>
      <w:r>
        <w:t>и</w:t>
      </w:r>
      <w:r w:rsidRPr="006B7BDF">
        <w:t xml:space="preserve"> </w:t>
      </w:r>
      <w:r w:rsidR="00765C1A">
        <w:t>"</w:t>
      </w:r>
      <w:r w:rsidRPr="002649F9">
        <w:rPr>
          <w:rFonts w:ascii="Arial" w:hAnsi="Arial" w:cs="Arial"/>
          <w:color w:val="C00000"/>
          <w:lang w:val="en-US"/>
        </w:rPr>
        <w:t>Roughness</w:t>
      </w:r>
      <w:r w:rsidRPr="002649F9">
        <w:rPr>
          <w:rFonts w:ascii="Arial" w:hAnsi="Arial" w:cs="Arial"/>
          <w:color w:val="C00000"/>
        </w:rPr>
        <w:t xml:space="preserve"> </w:t>
      </w:r>
      <w:r w:rsidRPr="002649F9">
        <w:rPr>
          <w:rFonts w:ascii="Arial" w:hAnsi="Arial" w:cs="Arial"/>
          <w:color w:val="C00000"/>
          <w:lang w:val="en-US"/>
        </w:rPr>
        <w:t>spectrum</w:t>
      </w:r>
      <w:r w:rsidR="00765C1A">
        <w:t>"</w:t>
      </w:r>
      <w:r w:rsidRPr="006B7BDF">
        <w:t>,</w:t>
      </w:r>
      <w:r>
        <w:t xml:space="preserve"> но для распределения частиц в слоях</w:t>
      </w:r>
      <w:r w:rsidRPr="006B7BDF">
        <w:t xml:space="preserve">. </w:t>
      </w:r>
      <w:r>
        <w:t xml:space="preserve">Аналогом </w:t>
      </w:r>
      <w:r>
        <w:rPr>
          <w:lang w:val="en-US"/>
        </w:rPr>
        <w:t>PSD</w:t>
      </w:r>
      <w:r>
        <w:t xml:space="preserve"> здесь является интерференционная функция частиц, задаваемая параметрами в структурной таблице. Интерференционная функция показывает упорядоченность частиц; при отсутствии порядка она является константой и не показывается.</w:t>
      </w:r>
    </w:p>
    <w:p w14:paraId="07AB7A2C" w14:textId="0D55B448" w:rsidR="00F51E92" w:rsidRDefault="001F442F" w:rsidP="00F51E92">
      <w:pPr>
        <w:pStyle w:val="a"/>
        <w:spacing w:beforeLines="100" w:before="240" w:afterLines="150" w:after="360" w:line="276" w:lineRule="auto"/>
        <w:ind w:firstLine="0"/>
      </w:pPr>
      <w:r>
        <w:t>Интерференционная функция</w:t>
      </w:r>
      <w:r w:rsidR="00F51E92" w:rsidRPr="004B4AFC">
        <w:t xml:space="preserve"> автоматически изменяется при изменении параметров </w:t>
      </w:r>
      <w:r>
        <w:t>распределения частиц</w:t>
      </w:r>
      <w:r w:rsidR="00F51E92">
        <w:t xml:space="preserve"> </w:t>
      </w:r>
      <w:r w:rsidR="00F51E92" w:rsidRPr="004B4AFC">
        <w:t xml:space="preserve">в </w:t>
      </w:r>
      <w:r w:rsidR="00765C1A">
        <w:t>"</w:t>
      </w:r>
      <w:r w:rsidR="00024141" w:rsidRPr="005E10D9">
        <w:rPr>
          <w:rFonts w:ascii="Arial" w:hAnsi="Arial" w:cs="Arial"/>
          <w:color w:val="C00000"/>
          <w:lang w:val="en-US"/>
        </w:rPr>
        <w:t>Structure</w:t>
      </w:r>
      <w:r w:rsidR="00024141" w:rsidRPr="005E10D9">
        <w:rPr>
          <w:rFonts w:ascii="Arial" w:hAnsi="Arial" w:cs="Arial"/>
          <w:color w:val="C00000"/>
        </w:rPr>
        <w:t xml:space="preserve"> </w:t>
      </w:r>
      <w:r w:rsidR="00024141" w:rsidRPr="005E10D9">
        <w:rPr>
          <w:rFonts w:ascii="Arial" w:hAnsi="Arial" w:cs="Arial"/>
          <w:color w:val="C00000"/>
          <w:lang w:val="en-US"/>
        </w:rPr>
        <w:t>table</w:t>
      </w:r>
      <w:r w:rsidR="00765C1A">
        <w:t>"</w:t>
      </w:r>
      <w:r w:rsidR="00F51E92" w:rsidRPr="004B4AFC">
        <w:t xml:space="preserve"> независимо от модификатора </w:t>
      </w:r>
      <w:r w:rsidR="00765C1A">
        <w:t>"</w:t>
      </w:r>
      <w:r w:rsidR="00F51E92" w:rsidRPr="00F8598E">
        <w:rPr>
          <w:rFonts w:ascii="Arial" w:hAnsi="Arial" w:cs="Arial"/>
          <w:color w:val="C00000"/>
          <w:lang w:val="en-US"/>
        </w:rPr>
        <w:t>Recalculate</w:t>
      </w:r>
      <w:r w:rsidR="00765C1A">
        <w:t>"</w:t>
      </w:r>
      <w:r w:rsidR="00F51E92" w:rsidRPr="004B4AFC">
        <w:t>.</w:t>
      </w:r>
      <w:r w:rsidR="00F51E92">
        <w:t xml:space="preserve"> Смещать видимую область можно её </w:t>
      </w:r>
      <w:r w:rsidR="00765C1A">
        <w:t>"</w:t>
      </w:r>
      <w:r w:rsidR="00F51E92">
        <w:t>перетаскиванием</w:t>
      </w:r>
      <w:r w:rsidR="00765C1A">
        <w:t>"</w:t>
      </w:r>
      <w:r w:rsidR="00F51E92">
        <w:t xml:space="preserve"> указателем, а </w:t>
      </w:r>
      <w:r w:rsidR="00F51E92" w:rsidRPr="005B2AC5">
        <w:t xml:space="preserve">масштаб отображения </w:t>
      </w:r>
      <w:r w:rsidR="00F16F32" w:rsidRPr="005B2AC5">
        <w:t>изменяется</w:t>
      </w:r>
      <w:r w:rsidR="00F51E92">
        <w:t xml:space="preserve"> с помощью колеса мыши. Если указатель находится во внутренней области графика, то масштабирование по обеим осям меняется синхронно. Если </w:t>
      </w:r>
      <w:r w:rsidR="00F51E92" w:rsidRPr="005B2AC5">
        <w:t xml:space="preserve">указатель находится возле </w:t>
      </w:r>
      <w:r w:rsidR="005B2AC5" w:rsidRPr="005B2AC5">
        <w:t>одной оси</w:t>
      </w:r>
      <w:r w:rsidR="00F51E92" w:rsidRPr="005B2AC5">
        <w:t>, то меняется только</w:t>
      </w:r>
      <w:r w:rsidR="00F51E92">
        <w:t xml:space="preserve"> её масштаб.</w:t>
      </w:r>
    </w:p>
    <w:p w14:paraId="587AA40D" w14:textId="77777777" w:rsidR="00F51E92" w:rsidRPr="00A32CCF" w:rsidRDefault="00F51E92" w:rsidP="00F51E92">
      <w:pPr>
        <w:pStyle w:val="a"/>
        <w:spacing w:beforeLines="100" w:before="240" w:afterLines="150" w:after="360" w:line="276" w:lineRule="auto"/>
        <w:ind w:firstLine="0"/>
      </w:pPr>
      <w:r>
        <w:lastRenderedPageBreak/>
        <w:t>В</w:t>
      </w:r>
      <w:r w:rsidRPr="00AE08CB">
        <w:t xml:space="preserve"> </w:t>
      </w:r>
      <w:r>
        <w:t>левой части</w:t>
      </w:r>
      <w:r w:rsidRPr="004B4AFC">
        <w:t xml:space="preserve"> находится панель с параметрами отображения</w:t>
      </w:r>
      <w:r>
        <w:t xml:space="preserve">. </w:t>
      </w:r>
      <w:r w:rsidR="00263AB4">
        <w:t>Первый</w:t>
      </w:r>
      <w:r>
        <w:t xml:space="preserve"> блок позволяет выбрать </w:t>
      </w:r>
      <w:r w:rsidR="00263AB4">
        <w:t>слои</w:t>
      </w:r>
      <w:r>
        <w:t xml:space="preserve"> для отображения. Если </w:t>
      </w:r>
      <w:r w:rsidR="00263AB4">
        <w:t>распределение частиц</w:t>
      </w:r>
      <w:r>
        <w:t xml:space="preserve"> одн</w:t>
      </w:r>
      <w:r w:rsidR="00263AB4">
        <w:t>о</w:t>
      </w:r>
      <w:r>
        <w:t xml:space="preserve"> и т</w:t>
      </w:r>
      <w:r w:rsidR="00263AB4">
        <w:t>о</w:t>
      </w:r>
      <w:r>
        <w:t xml:space="preserve"> же </w:t>
      </w:r>
      <w:r w:rsidR="00263AB4">
        <w:t>во всех слоях</w:t>
      </w:r>
      <w:r>
        <w:t xml:space="preserve"> структуры, то выбор </w:t>
      </w:r>
      <w:r w:rsidR="00263AB4">
        <w:t>слоя</w:t>
      </w:r>
      <w:r>
        <w:t xml:space="preserve"> недоступен. В остальных случаях можно одновременно видеть до </w:t>
      </w:r>
      <w:r w:rsidR="00263AB4">
        <w:t>двух</w:t>
      </w:r>
      <w:r>
        <w:t xml:space="preserve"> </w:t>
      </w:r>
      <w:r w:rsidR="00263AB4">
        <w:t>графиков.</w:t>
      </w:r>
    </w:p>
    <w:p w14:paraId="73F47E28" w14:textId="3DB2FD39" w:rsidR="00F51E92" w:rsidRDefault="00263AB4" w:rsidP="00F51E92">
      <w:pPr>
        <w:pStyle w:val="a"/>
        <w:spacing w:beforeLines="100" w:before="240" w:afterLines="150" w:after="360" w:line="276" w:lineRule="auto"/>
        <w:ind w:firstLine="0"/>
      </w:pPr>
      <w:r>
        <w:t>Второй</w:t>
      </w:r>
      <w:r w:rsidR="00F51E92">
        <w:t xml:space="preserve"> блок содержит настройки масштабирования. Опции</w:t>
      </w:r>
      <w:r w:rsidR="00F51E92" w:rsidRPr="005B1FF7">
        <w:t xml:space="preserve"> </w:t>
      </w:r>
      <w:r w:rsidR="00765C1A">
        <w:t>"</w:t>
      </w:r>
      <w:r w:rsidR="00F51E92" w:rsidRPr="0057113F">
        <w:rPr>
          <w:rFonts w:ascii="Arial" w:hAnsi="Arial" w:cs="Arial"/>
          <w:color w:val="C00000"/>
          <w:lang w:val="en-US"/>
        </w:rPr>
        <w:t>Rescale</w:t>
      </w:r>
      <w:r w:rsidR="00F51E92" w:rsidRPr="0057113F">
        <w:rPr>
          <w:rFonts w:ascii="Arial" w:hAnsi="Arial" w:cs="Arial"/>
          <w:color w:val="C00000"/>
        </w:rPr>
        <w:t xml:space="preserve"> </w:t>
      </w:r>
      <w:r w:rsidR="00F51E92" w:rsidRPr="0057113F">
        <w:rPr>
          <w:rFonts w:ascii="Arial" w:hAnsi="Arial" w:cs="Arial"/>
          <w:color w:val="C00000"/>
          <w:lang w:val="en-US"/>
        </w:rPr>
        <w:t>X</w:t>
      </w:r>
      <w:r w:rsidR="00765C1A">
        <w:t>"</w:t>
      </w:r>
      <w:r w:rsidR="00F51E92" w:rsidRPr="005B1FF7">
        <w:t xml:space="preserve"> </w:t>
      </w:r>
      <w:r w:rsidR="00F51E92">
        <w:t>и</w:t>
      </w:r>
      <w:r w:rsidR="00F51E92" w:rsidRPr="005B1FF7">
        <w:t xml:space="preserve"> </w:t>
      </w:r>
      <w:r w:rsidR="00765C1A">
        <w:t>"</w:t>
      </w:r>
      <w:r w:rsidR="00F51E92" w:rsidRPr="0057113F">
        <w:rPr>
          <w:rFonts w:ascii="Arial" w:hAnsi="Arial" w:cs="Arial"/>
          <w:color w:val="C00000"/>
          <w:lang w:val="en-US"/>
        </w:rPr>
        <w:t>Rescale</w:t>
      </w:r>
      <w:r w:rsidR="00F51E92" w:rsidRPr="0057113F">
        <w:rPr>
          <w:rFonts w:ascii="Arial" w:hAnsi="Arial" w:cs="Arial"/>
          <w:color w:val="C00000"/>
        </w:rPr>
        <w:t xml:space="preserve"> </w:t>
      </w:r>
      <w:r w:rsidR="00F51E92" w:rsidRPr="0057113F">
        <w:rPr>
          <w:rFonts w:ascii="Arial" w:hAnsi="Arial" w:cs="Arial"/>
          <w:color w:val="C00000"/>
          <w:lang w:val="en-US"/>
        </w:rPr>
        <w:t>Y</w:t>
      </w:r>
      <w:r w:rsidR="00765C1A">
        <w:t>"</w:t>
      </w:r>
      <w:r w:rsidR="00F51E92">
        <w:t xml:space="preserve"> указывают на автоматическое масштабирование по соответствующим осям при перевычислении кривых или при изменении структуры. </w:t>
      </w:r>
      <w:r>
        <w:t>Масштаб обеих осей может быть выбран линейным или логарифмическим</w:t>
      </w:r>
      <w:r w:rsidR="00F51E92">
        <w:t>. Для вертикальной оси можно указать динамический диапазон</w:t>
      </w:r>
      <w:r w:rsidR="0057113F">
        <w:t xml:space="preserve"> </w:t>
      </w:r>
      <w:r w:rsidR="00765C1A">
        <w:t>"</w:t>
      </w:r>
      <w:r w:rsidR="0057113F">
        <w:rPr>
          <w:rFonts w:ascii="Arial" w:hAnsi="Arial" w:cs="Arial"/>
          <w:color w:val="C00000"/>
          <w:lang w:val="en-US"/>
        </w:rPr>
        <w:t>Y</w:t>
      </w:r>
      <w:r w:rsidR="0057113F" w:rsidRPr="0057113F">
        <w:rPr>
          <w:rFonts w:ascii="Arial" w:hAnsi="Arial" w:cs="Arial"/>
          <w:color w:val="C00000"/>
        </w:rPr>
        <w:t xml:space="preserve"> </w:t>
      </w:r>
      <w:r w:rsidR="0057113F">
        <w:rPr>
          <w:rFonts w:ascii="Arial" w:hAnsi="Arial" w:cs="Arial"/>
          <w:color w:val="C00000"/>
          <w:lang w:val="en-US"/>
        </w:rPr>
        <w:t>range</w:t>
      </w:r>
      <w:r w:rsidR="00765C1A">
        <w:t>"</w:t>
      </w:r>
      <w:r w:rsidR="00F51E92">
        <w:t>, а для горизонтальной оси – минимальное и максимальное значение</w:t>
      </w:r>
      <w:r>
        <w:t xml:space="preserve"> пространственной частоты</w:t>
      </w:r>
      <w:r w:rsidR="00F51E92">
        <w:t>.</w:t>
      </w:r>
    </w:p>
    <w:p w14:paraId="0598B2E8" w14:textId="7561C470" w:rsidR="00F51E92" w:rsidRPr="00534374" w:rsidRDefault="00F51E92" w:rsidP="00F51E92">
      <w:pPr>
        <w:pStyle w:val="a"/>
        <w:spacing w:beforeLines="100" w:before="240" w:afterLines="150" w:after="360" w:line="276" w:lineRule="auto"/>
        <w:ind w:firstLine="0"/>
      </w:pPr>
      <w:r>
        <w:t>В последнем блоке можно указать единицы аргумента и</w:t>
      </w:r>
      <w:r w:rsidRPr="00902264">
        <w:t xml:space="preserve"> </w:t>
      </w:r>
      <w:r w:rsidR="00263AB4">
        <w:t>значения</w:t>
      </w:r>
      <w:r>
        <w:t xml:space="preserve">. Опция </w:t>
      </w:r>
      <w:r w:rsidR="00765C1A">
        <w:t>"</w:t>
      </w:r>
      <w:r w:rsidRPr="0057113F">
        <w:rPr>
          <w:rFonts w:ascii="Arial" w:hAnsi="Arial" w:cs="Arial"/>
          <w:color w:val="C00000"/>
          <w:lang w:val="en-US"/>
        </w:rPr>
        <w:t>Show</w:t>
      </w:r>
      <w:r w:rsidRPr="0057113F">
        <w:rPr>
          <w:rFonts w:ascii="Arial" w:hAnsi="Arial" w:cs="Arial"/>
          <w:color w:val="C00000"/>
        </w:rPr>
        <w:t xml:space="preserve"> </w:t>
      </w:r>
      <w:r w:rsidRPr="0057113F">
        <w:rPr>
          <w:rFonts w:ascii="Arial" w:hAnsi="Arial" w:cs="Arial"/>
          <w:color w:val="C00000"/>
          <w:lang w:val="en-US"/>
        </w:rPr>
        <w:t>cursor</w:t>
      </w:r>
      <w:r w:rsidRPr="0057113F">
        <w:rPr>
          <w:rFonts w:ascii="Arial" w:hAnsi="Arial" w:cs="Arial"/>
          <w:color w:val="C00000"/>
        </w:rPr>
        <w:t xml:space="preserve"> </w:t>
      </w:r>
      <w:r w:rsidR="004C677A" w:rsidRPr="0057113F">
        <w:rPr>
          <w:rFonts w:ascii="Arial" w:hAnsi="Arial" w:cs="Arial"/>
          <w:color w:val="C00000"/>
          <w:lang w:val="en-US"/>
        </w:rPr>
        <w:t>position</w:t>
      </w:r>
      <w:r w:rsidR="00765C1A">
        <w:t>"</w:t>
      </w:r>
      <w:r>
        <w:t xml:space="preserve"> показывает численные координаты курсора на графике.</w:t>
      </w:r>
    </w:p>
    <w:p w14:paraId="4E1410D3" w14:textId="72363F05" w:rsidR="003D67E6" w:rsidRPr="00263AB4" w:rsidRDefault="00F51E92" w:rsidP="00CD37D3">
      <w:pPr>
        <w:pStyle w:val="a"/>
        <w:spacing w:beforeLines="100" w:before="240" w:afterLines="150" w:after="360" w:line="276" w:lineRule="auto"/>
        <w:ind w:firstLine="0"/>
      </w:pPr>
      <w:r>
        <w:t xml:space="preserve">Все эти настройки сохраняются для структуры. При закрытии и открытии окна </w:t>
      </w:r>
      <w:r w:rsidR="00765C1A">
        <w:t>"</w:t>
      </w:r>
      <w:r w:rsidR="00263AB4" w:rsidRPr="0057113F">
        <w:rPr>
          <w:rFonts w:ascii="Arial" w:hAnsi="Arial" w:cs="Arial"/>
          <w:color w:val="C00000"/>
          <w:lang w:val="en-US"/>
        </w:rPr>
        <w:t>Particles</w:t>
      </w:r>
      <w:r w:rsidRPr="0057113F">
        <w:rPr>
          <w:rFonts w:ascii="Arial" w:hAnsi="Arial" w:cs="Arial"/>
          <w:color w:val="C00000"/>
        </w:rPr>
        <w:t xml:space="preserve"> </w:t>
      </w:r>
      <w:r w:rsidRPr="0057113F">
        <w:rPr>
          <w:rFonts w:ascii="Arial" w:hAnsi="Arial" w:cs="Arial"/>
          <w:color w:val="C00000"/>
          <w:lang w:val="en-US"/>
        </w:rPr>
        <w:t>spectrum</w:t>
      </w:r>
      <w:r w:rsidR="00765C1A">
        <w:t>"</w:t>
      </w:r>
      <w:r w:rsidRPr="0047756D">
        <w:t xml:space="preserve"> </w:t>
      </w:r>
      <w:r>
        <w:t xml:space="preserve">они воспроизводятся автоматически. Чтобы подобное произошло при переоткрытии </w:t>
      </w:r>
      <w:r>
        <w:rPr>
          <w:lang w:val="en-US"/>
        </w:rPr>
        <w:t>Multifitting</w:t>
      </w:r>
      <w:r>
        <w:t>, нужно сохранить проект.</w:t>
      </w:r>
    </w:p>
    <w:p w14:paraId="5D6A4D5C" w14:textId="0A9B18EA"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4" w:name="_Calculation_settings"/>
      <w:bookmarkStart w:id="135" w:name="_Toc121347668"/>
      <w:bookmarkEnd w:id="134"/>
      <w:r w:rsidRPr="00A17A9D">
        <w:rPr>
          <w:rFonts w:ascii="Times New Roman" w:hAnsi="Times New Roman" w:cs="Times New Roman"/>
          <w:i w:val="0"/>
          <w:color w:val="0070C0"/>
          <w:lang w:val="en-US"/>
        </w:rPr>
        <w:t>Calculation</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35"/>
    </w:p>
    <w:p w14:paraId="121F1BFA" w14:textId="3347ECE8" w:rsidR="003D4D3E" w:rsidRPr="002E76A3" w:rsidRDefault="003D4D3E"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180340" distB="107950" distL="114300" distR="114300" simplePos="0" relativeHeight="252099584" behindDoc="0" locked="0" layoutInCell="1" allowOverlap="1" wp14:anchorId="4E80FFD0" wp14:editId="539EFFAF">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98">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Pr>
          <w:color w:val="00518E"/>
        </w:rPr>
        <w:t>Окно</w:t>
      </w:r>
      <w:r w:rsidRPr="002E76A3">
        <w:rPr>
          <w:color w:val="00518E"/>
          <w:lang w:val="en-US"/>
        </w:rPr>
        <w:t xml:space="preserve"> </w:t>
      </w:r>
      <w:r w:rsidR="00765C1A">
        <w:rPr>
          <w:color w:val="00518E"/>
          <w:lang w:val="en-US"/>
        </w:rPr>
        <w:t>"</w:t>
      </w:r>
      <w:r w:rsidRPr="003D4D3E">
        <w:rPr>
          <w:rFonts w:ascii="Arial" w:hAnsi="Arial" w:cs="Arial"/>
          <w:color w:val="C00000"/>
          <w:lang w:val="en-US"/>
        </w:rPr>
        <w:t>Calculation settings</w:t>
      </w:r>
      <w:r w:rsidR="00765C1A">
        <w:rPr>
          <w:color w:val="00518E"/>
          <w:lang w:val="en-US"/>
        </w:rPr>
        <w:t>"</w:t>
      </w:r>
    </w:p>
    <w:p w14:paraId="2023CCE8" w14:textId="693C4DCF" w:rsidR="00EC0E6E" w:rsidRPr="00D36E68" w:rsidRDefault="00182326" w:rsidP="00276BA6">
      <w:pPr>
        <w:pStyle w:val="a"/>
        <w:spacing w:beforeLines="100" w:before="240" w:afterLines="150" w:after="360" w:line="276" w:lineRule="auto"/>
        <w:ind w:firstLine="0"/>
      </w:pPr>
      <w:r>
        <w:lastRenderedPageBreak/>
        <w:t>В главном окне программы может быть создано множество кривых, так или иначе относящихся</w:t>
      </w:r>
      <w:r w:rsidR="00A10CF9">
        <w:t xml:space="preserve"> к структуре, но не все из них нужн</w:t>
      </w:r>
      <w:r w:rsidR="00AE4605">
        <w:t>ы</w:t>
      </w:r>
      <w:r w:rsidR="00A10CF9">
        <w:t xml:space="preserve"> одновременно. </w:t>
      </w:r>
      <w:r w:rsidR="00D36E68">
        <w:t xml:space="preserve">Для </w:t>
      </w:r>
      <w:r w:rsidR="00765C1A">
        <w:t>"</w:t>
      </w:r>
      <w:r w:rsidR="00D36E68">
        <w:t>включения</w:t>
      </w:r>
      <w:r w:rsidR="00765C1A">
        <w:t>"</w:t>
      </w:r>
      <w:r w:rsidR="00D36E68">
        <w:t xml:space="preserve"> и </w:t>
      </w:r>
      <w:r w:rsidR="00765C1A">
        <w:t>"</w:t>
      </w:r>
      <w:r w:rsidR="00D36E68">
        <w:t>выключения</w:t>
      </w:r>
      <w:r w:rsidR="00765C1A">
        <w:t>"</w:t>
      </w:r>
      <w:r w:rsidR="00D36E68">
        <w:t xml:space="preserve"> отдельных кривых, а также для выбора кривых для</w:t>
      </w:r>
      <w:r w:rsidR="003D4271">
        <w:t xml:space="preserve"> участия в</w:t>
      </w:r>
      <w:r w:rsidR="00D36E68">
        <w:t xml:space="preserve"> подгонк</w:t>
      </w:r>
      <w:r w:rsidR="003D4271">
        <w:t>е</w:t>
      </w:r>
      <w:r w:rsidR="00D36E68">
        <w:t xml:space="preserve"> и их индивидуальных параметров в </w:t>
      </w:r>
      <w:r w:rsidR="00D36E68">
        <w:rPr>
          <w:lang w:val="en-US"/>
        </w:rPr>
        <w:t>Multifitting</w:t>
      </w:r>
      <w:r w:rsidR="00D36E68">
        <w:t xml:space="preserve"> есть специальное окно – </w:t>
      </w:r>
      <w:r w:rsidR="00765C1A">
        <w:t>"</w:t>
      </w:r>
      <w:bookmarkStart w:id="136" w:name="_Hlk117453334"/>
      <w:r w:rsidR="00D36E68" w:rsidRPr="00773F2B">
        <w:rPr>
          <w:rFonts w:ascii="Arial" w:hAnsi="Arial" w:cs="Arial"/>
          <w:color w:val="C00000"/>
          <w:lang w:val="en-US"/>
        </w:rPr>
        <w:t>Calculation</w:t>
      </w:r>
      <w:r w:rsidR="00D36E68" w:rsidRPr="00773F2B">
        <w:rPr>
          <w:rFonts w:ascii="Arial" w:hAnsi="Arial" w:cs="Arial"/>
          <w:color w:val="C00000"/>
        </w:rPr>
        <w:t xml:space="preserve"> </w:t>
      </w:r>
      <w:r w:rsidR="00D36E68" w:rsidRPr="00773F2B">
        <w:rPr>
          <w:rFonts w:ascii="Arial" w:hAnsi="Arial" w:cs="Arial"/>
          <w:color w:val="C00000"/>
          <w:lang w:val="en-US"/>
        </w:rPr>
        <w:t>settings</w:t>
      </w:r>
      <w:bookmarkEnd w:id="136"/>
      <w:r w:rsidR="00765C1A">
        <w:t>"</w:t>
      </w:r>
      <w:r w:rsidR="00D36E68">
        <w:t>.</w:t>
      </w:r>
      <w:r w:rsidR="00224E1D">
        <w:t xml:space="preserve"> </w:t>
      </w:r>
    </w:p>
    <w:p w14:paraId="50DC96F4" w14:textId="2F7437F8" w:rsidR="00F345E8" w:rsidRPr="00F345E8" w:rsidRDefault="00276BA6" w:rsidP="00276BA6">
      <w:pPr>
        <w:pStyle w:val="a"/>
        <w:spacing w:beforeLines="100" w:before="240" w:afterLines="150" w:after="360" w:line="276" w:lineRule="auto"/>
        <w:ind w:firstLine="0"/>
      </w:pPr>
      <w:r>
        <w:t xml:space="preserve">Количество кривых для отображения определяется тем, сколько их задано </w:t>
      </w:r>
      <w:r w:rsidR="00B137EF">
        <w:t>в главном</w:t>
      </w:r>
      <w:r w:rsidR="00B137EF" w:rsidRPr="00B137EF">
        <w:t xml:space="preserve"> </w:t>
      </w:r>
      <w:r w:rsidR="00B137EF">
        <w:t>окне</w:t>
      </w:r>
      <w:r>
        <w:t xml:space="preserve">. </w:t>
      </w:r>
      <w:r w:rsidR="00B137EF">
        <w:t xml:space="preserve">Как и в окнах </w:t>
      </w:r>
      <w:r w:rsidR="00765C1A">
        <w:t>"</w:t>
      </w:r>
      <w:r w:rsidR="00B137EF" w:rsidRPr="003C185E">
        <w:rPr>
          <w:rFonts w:ascii="Arial" w:hAnsi="Arial" w:cs="Arial"/>
          <w:color w:val="C00000"/>
        </w:rPr>
        <w:t>1</w:t>
      </w:r>
      <w:r w:rsidR="00B137EF" w:rsidRPr="003C185E">
        <w:rPr>
          <w:rFonts w:ascii="Arial" w:hAnsi="Arial" w:cs="Arial"/>
          <w:color w:val="C00000"/>
          <w:lang w:val="en-US"/>
        </w:rPr>
        <w:t>D</w:t>
      </w:r>
      <w:r w:rsidR="00B137EF" w:rsidRPr="003C185E">
        <w:rPr>
          <w:rFonts w:ascii="Arial" w:hAnsi="Arial" w:cs="Arial"/>
          <w:color w:val="C00000"/>
        </w:rPr>
        <w:t xml:space="preserve"> </w:t>
      </w:r>
      <w:r w:rsidR="00B137EF" w:rsidRPr="003C185E">
        <w:rPr>
          <w:rFonts w:ascii="Arial" w:hAnsi="Arial" w:cs="Arial"/>
          <w:color w:val="C00000"/>
          <w:lang w:val="en-US"/>
        </w:rPr>
        <w:t>graphs</w:t>
      </w:r>
      <w:r w:rsidR="00765C1A">
        <w:t>"</w:t>
      </w:r>
      <w:r w:rsidR="00B137EF">
        <w:t xml:space="preserve"> и </w:t>
      </w:r>
      <w:r w:rsidR="00765C1A">
        <w:t>"</w:t>
      </w:r>
      <w:r w:rsidR="00B137EF" w:rsidRPr="003C185E">
        <w:rPr>
          <w:rFonts w:ascii="Arial" w:hAnsi="Arial" w:cs="Arial"/>
          <w:color w:val="C00000"/>
        </w:rPr>
        <w:t>2</w:t>
      </w:r>
      <w:r w:rsidR="00B137EF" w:rsidRPr="003C185E">
        <w:rPr>
          <w:rFonts w:ascii="Arial" w:hAnsi="Arial" w:cs="Arial"/>
          <w:color w:val="C00000"/>
          <w:lang w:val="en-US"/>
        </w:rPr>
        <w:t>D</w:t>
      </w:r>
      <w:r w:rsidR="00B137EF" w:rsidRPr="003C185E">
        <w:rPr>
          <w:rFonts w:ascii="Arial" w:hAnsi="Arial" w:cs="Arial"/>
          <w:color w:val="C00000"/>
        </w:rPr>
        <w:t xml:space="preserve"> </w:t>
      </w:r>
      <w:r w:rsidR="00B137EF" w:rsidRPr="003C185E">
        <w:rPr>
          <w:rFonts w:ascii="Arial" w:hAnsi="Arial" w:cs="Arial"/>
          <w:color w:val="C00000"/>
          <w:lang w:val="en-US"/>
        </w:rPr>
        <w:t>graphs</w:t>
      </w:r>
      <w:r w:rsidR="00765C1A">
        <w:t>"</w:t>
      </w:r>
      <w:r w:rsidR="00312D06">
        <w:t>, здесь</w:t>
      </w:r>
      <w:r>
        <w:t xml:space="preserve"> </w:t>
      </w:r>
      <w:r w:rsidR="00037BE4">
        <w:t xml:space="preserve">есть </w:t>
      </w:r>
      <w:r>
        <w:t>секции</w:t>
      </w:r>
      <w:r w:rsidR="00037BE4">
        <w:t xml:space="preserve"> </w:t>
      </w:r>
      <w:r w:rsidR="00765C1A">
        <w:t>"</w:t>
      </w:r>
      <w:r w:rsidR="00037BE4" w:rsidRPr="000E3D29">
        <w:rPr>
          <w:rFonts w:ascii="Arial" w:hAnsi="Arial" w:cs="Arial"/>
          <w:color w:val="C00000"/>
          <w:lang w:val="en-US"/>
        </w:rPr>
        <w:t>Measured</w:t>
      </w:r>
      <w:r w:rsidR="00765C1A">
        <w:t>"</w:t>
      </w:r>
      <w:r w:rsidR="00037BE4">
        <w:t xml:space="preserve"> и </w:t>
      </w:r>
      <w:r w:rsidR="00765C1A">
        <w:t>"</w:t>
      </w:r>
      <w:r w:rsidR="00037BE4" w:rsidRPr="000E3D29">
        <w:rPr>
          <w:rFonts w:ascii="Arial" w:hAnsi="Arial" w:cs="Arial"/>
          <w:color w:val="C00000"/>
          <w:lang w:val="en-US"/>
        </w:rPr>
        <w:t>Independent</w:t>
      </w:r>
      <w:r w:rsidR="00765C1A">
        <w:t>"</w:t>
      </w:r>
      <w:r w:rsidR="00037BE4">
        <w:t>.</w:t>
      </w:r>
      <w:r>
        <w:t xml:space="preserve"> </w:t>
      </w:r>
      <w:r w:rsidR="00765C1A">
        <w:t>"</w:t>
      </w:r>
      <w:r w:rsidRPr="000E3D29">
        <w:rPr>
          <w:rFonts w:ascii="Arial" w:hAnsi="Arial" w:cs="Arial"/>
          <w:color w:val="C00000"/>
          <w:lang w:val="en-US"/>
        </w:rPr>
        <w:t>Measured</w:t>
      </w:r>
      <w:r w:rsidR="00765C1A">
        <w:t>"</w:t>
      </w:r>
      <w:r w:rsidR="00037BE4">
        <w:t xml:space="preserve"> </w:t>
      </w:r>
      <w:r>
        <w:t>для загруженных экспериментальных данных</w:t>
      </w:r>
      <w:r w:rsidR="00312D06">
        <w:t xml:space="preserve"> и</w:t>
      </w:r>
      <w:r>
        <w:t xml:space="preserve"> </w:t>
      </w:r>
      <w:r w:rsidR="00312D06">
        <w:t>н</w:t>
      </w:r>
      <w:r>
        <w:t xml:space="preserve">ижняя, </w:t>
      </w:r>
      <w:r w:rsidR="00765C1A">
        <w:t>"</w:t>
      </w:r>
      <w:r w:rsidRPr="000E3D29">
        <w:rPr>
          <w:rFonts w:ascii="Arial" w:hAnsi="Arial" w:cs="Arial"/>
          <w:color w:val="C00000"/>
          <w:lang w:val="en-US"/>
        </w:rPr>
        <w:t>Independent</w:t>
      </w:r>
      <w:r w:rsidR="00765C1A">
        <w:t>"</w:t>
      </w:r>
      <w:r w:rsidRPr="008A4F38">
        <w:t xml:space="preserve"> </w:t>
      </w:r>
      <w:r>
        <w:t>для расчётов по равномерной сетке, задаваемой</w:t>
      </w:r>
      <w:r w:rsidRPr="008A4F38">
        <w:t xml:space="preserve"> </w:t>
      </w:r>
      <w:r>
        <w:t xml:space="preserve">непосредственно в </w:t>
      </w:r>
      <w:r>
        <w:rPr>
          <w:lang w:val="en-US"/>
        </w:rPr>
        <w:t>Multifitting</w:t>
      </w:r>
      <w:r>
        <w:t>.</w:t>
      </w:r>
      <w:r w:rsidR="00F345E8">
        <w:t xml:space="preserve"> Кликнув по заголовку секции</w:t>
      </w:r>
      <w:r w:rsidR="005B2AC5">
        <w:t>,</w:t>
      </w:r>
      <w:r w:rsidR="004E4312" w:rsidRPr="00A540E3">
        <w:t xml:space="preserve"> </w:t>
      </w:r>
      <w:r w:rsidR="00F345E8">
        <w:t xml:space="preserve">можно включить и выключить её целиком. Соответствующие секции сразу же включатся или выключатся в окнах </w:t>
      </w:r>
      <w:r w:rsidR="00765C1A">
        <w:t>"</w:t>
      </w:r>
      <w:r w:rsidR="00F345E8" w:rsidRPr="00133A92">
        <w:rPr>
          <w:rFonts w:ascii="Arial" w:hAnsi="Arial" w:cs="Arial"/>
          <w:color w:val="C00000"/>
        </w:rPr>
        <w:t>1</w:t>
      </w:r>
      <w:r w:rsidR="00F345E8" w:rsidRPr="00133A92">
        <w:rPr>
          <w:rFonts w:ascii="Arial" w:hAnsi="Arial" w:cs="Arial"/>
          <w:color w:val="C00000"/>
          <w:lang w:val="en-US"/>
        </w:rPr>
        <w:t>D</w:t>
      </w:r>
      <w:r w:rsidR="00F345E8" w:rsidRPr="00133A92">
        <w:rPr>
          <w:rFonts w:ascii="Arial" w:hAnsi="Arial" w:cs="Arial"/>
          <w:color w:val="C00000"/>
        </w:rPr>
        <w:t xml:space="preserve"> </w:t>
      </w:r>
      <w:r w:rsidR="00F345E8" w:rsidRPr="00133A92">
        <w:rPr>
          <w:rFonts w:ascii="Arial" w:hAnsi="Arial" w:cs="Arial"/>
          <w:color w:val="C00000"/>
          <w:lang w:val="en-US"/>
        </w:rPr>
        <w:t>graphs</w:t>
      </w:r>
      <w:r w:rsidR="00765C1A">
        <w:t>"</w:t>
      </w:r>
      <w:r w:rsidR="00F345E8">
        <w:t xml:space="preserve"> и </w:t>
      </w:r>
      <w:r w:rsidR="00765C1A">
        <w:t>"</w:t>
      </w:r>
      <w:r w:rsidR="00F345E8" w:rsidRPr="00133A92">
        <w:rPr>
          <w:rFonts w:ascii="Arial" w:hAnsi="Arial" w:cs="Arial"/>
          <w:color w:val="C00000"/>
        </w:rPr>
        <w:t>2</w:t>
      </w:r>
      <w:r w:rsidR="00F345E8" w:rsidRPr="00133A92">
        <w:rPr>
          <w:rFonts w:ascii="Arial" w:hAnsi="Arial" w:cs="Arial"/>
          <w:color w:val="C00000"/>
          <w:lang w:val="en-US"/>
        </w:rPr>
        <w:t>D</w:t>
      </w:r>
      <w:r w:rsidR="00F345E8" w:rsidRPr="00133A92">
        <w:rPr>
          <w:rFonts w:ascii="Arial" w:hAnsi="Arial" w:cs="Arial"/>
          <w:color w:val="C00000"/>
        </w:rPr>
        <w:t xml:space="preserve"> </w:t>
      </w:r>
      <w:r w:rsidR="00F345E8" w:rsidRPr="00133A92">
        <w:rPr>
          <w:rFonts w:ascii="Arial" w:hAnsi="Arial" w:cs="Arial"/>
          <w:color w:val="C00000"/>
          <w:lang w:val="en-US"/>
        </w:rPr>
        <w:t>graphs</w:t>
      </w:r>
      <w:r w:rsidR="00765C1A">
        <w:t>"</w:t>
      </w:r>
      <w:r w:rsidR="00F345E8">
        <w:t>. Точно таким же образом можно включать и отключать кривые по отдельности.</w:t>
      </w:r>
    </w:p>
    <w:p w14:paraId="32DF4F91" w14:textId="1FC2C902" w:rsidR="00775794" w:rsidRPr="00FA2A1F" w:rsidRDefault="00BB033F" w:rsidP="000D7464">
      <w:pPr>
        <w:pStyle w:val="Heading3"/>
        <w:numPr>
          <w:ilvl w:val="2"/>
          <w:numId w:val="5"/>
        </w:numPr>
        <w:rPr>
          <w:rFonts w:ascii="Times New Roman" w:hAnsi="Times New Roman" w:cs="Times New Roman"/>
          <w:color w:val="0070C0"/>
        </w:rPr>
      </w:pPr>
      <w:bookmarkStart w:id="137" w:name="_Параметры_модели_структуры"/>
      <w:bookmarkStart w:id="138" w:name="_Toc121347669"/>
      <w:bookmarkEnd w:id="137"/>
      <w:r>
        <w:rPr>
          <w:rFonts w:ascii="Times New Roman" w:hAnsi="Times New Roman" w:cs="Times New Roman"/>
          <w:color w:val="0070C0"/>
        </w:rPr>
        <w:t>Параметры модели структуры</w:t>
      </w:r>
      <w:bookmarkEnd w:id="138"/>
    </w:p>
    <w:p w14:paraId="1878A6A4" w14:textId="05CF6A3D" w:rsidR="00C2495E" w:rsidRPr="005F5F03" w:rsidRDefault="001E4DCB" w:rsidP="00276BA6">
      <w:pPr>
        <w:pStyle w:val="a"/>
        <w:spacing w:beforeLines="100" w:before="240" w:afterLines="150" w:after="360" w:line="276" w:lineRule="auto"/>
        <w:ind w:firstLine="0"/>
      </w:pPr>
      <w:r>
        <w:t xml:space="preserve">В верхней части окна есть два блока, касающиеся вычислительной модели структуры, а не конкретных кривых: </w:t>
      </w:r>
      <w:r w:rsidR="00765C1A">
        <w:t>"</w:t>
      </w:r>
      <w:r w:rsidRPr="000E3D29">
        <w:rPr>
          <w:rFonts w:ascii="Arial" w:hAnsi="Arial" w:cs="Arial"/>
          <w:color w:val="C00000"/>
          <w:lang w:val="en-US"/>
        </w:rPr>
        <w:t>Profile</w:t>
      </w:r>
      <w:r w:rsidRPr="000E3D29">
        <w:rPr>
          <w:rFonts w:ascii="Arial" w:hAnsi="Arial" w:cs="Arial"/>
          <w:color w:val="C00000"/>
        </w:rPr>
        <w:t xml:space="preserve"> </w:t>
      </w:r>
      <w:r w:rsidRPr="000E3D29">
        <w:rPr>
          <w:rFonts w:ascii="Arial" w:hAnsi="Arial" w:cs="Arial"/>
          <w:color w:val="C00000"/>
          <w:lang w:val="en-US"/>
        </w:rPr>
        <w:t>discretization</w:t>
      </w:r>
      <w:r w:rsidR="00765C1A">
        <w:t>"</w:t>
      </w:r>
      <w:r w:rsidRPr="001E4DCB">
        <w:t xml:space="preserve"> </w:t>
      </w:r>
      <w:r>
        <w:t>и</w:t>
      </w:r>
      <w:r w:rsidRPr="001E4DCB">
        <w:t xml:space="preserve"> </w:t>
      </w:r>
      <w:r w:rsidR="00765C1A">
        <w:t>"</w:t>
      </w:r>
      <w:r w:rsidRPr="000E3D29">
        <w:rPr>
          <w:rFonts w:ascii="Arial" w:hAnsi="Arial" w:cs="Arial"/>
          <w:color w:val="C00000"/>
          <w:lang w:val="en-US"/>
        </w:rPr>
        <w:t>Roughness</w:t>
      </w:r>
      <w:r w:rsidR="00765C1A">
        <w:t>"</w:t>
      </w:r>
      <w:r>
        <w:t>.</w:t>
      </w:r>
      <w:r w:rsidR="00055AE0">
        <w:t xml:space="preserve"> </w:t>
      </w:r>
    </w:p>
    <w:p w14:paraId="679DAA8E" w14:textId="77777777" w:rsidR="005F5F03" w:rsidRDefault="00537894" w:rsidP="003855FD">
      <w:pPr>
        <w:pStyle w:val="a"/>
        <w:numPr>
          <w:ilvl w:val="0"/>
          <w:numId w:val="2"/>
        </w:numPr>
        <w:spacing w:beforeLines="100" w:before="240" w:afterLines="150" w:after="360" w:line="276" w:lineRule="auto"/>
        <w:jc w:val="center"/>
        <w:rPr>
          <w:color w:val="00518E"/>
        </w:rPr>
      </w:pPr>
      <w:r>
        <w:rPr>
          <w:noProof/>
        </w:rPr>
        <w:drawing>
          <wp:anchor distT="180340" distB="107950" distL="114300" distR="114300" simplePos="0" relativeHeight="251729920" behindDoc="0" locked="0" layoutInCell="1" allowOverlap="1" wp14:anchorId="5484AD91" wp14:editId="7FE089E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5F5F03">
        <w:rPr>
          <w:color w:val="00518E"/>
        </w:rPr>
        <w:t>Дополнительные параметры модели для вычислений</w:t>
      </w:r>
    </w:p>
    <w:p w14:paraId="26A506A5" w14:textId="6E1500B0" w:rsidR="00C2495E" w:rsidRPr="00A870A3" w:rsidRDefault="008A3276" w:rsidP="008A3276">
      <w:pPr>
        <w:pStyle w:val="a"/>
        <w:spacing w:beforeLines="100" w:before="240" w:afterLines="150" w:after="360" w:line="276" w:lineRule="auto"/>
        <w:ind w:firstLine="0"/>
      </w:pPr>
      <w:r>
        <w:t>В</w:t>
      </w:r>
      <w:r w:rsidRPr="008A3276">
        <w:t xml:space="preserve"> </w:t>
      </w:r>
      <w:r>
        <w:t>блоке</w:t>
      </w:r>
      <w:r w:rsidRPr="008A3276">
        <w:t xml:space="preserve"> </w:t>
      </w:r>
      <w:r w:rsidR="00765C1A">
        <w:t>"</w:t>
      </w:r>
      <w:r w:rsidRPr="000E3D29">
        <w:rPr>
          <w:rFonts w:ascii="Arial" w:hAnsi="Arial" w:cs="Arial"/>
          <w:color w:val="C00000"/>
          <w:lang w:val="en-US"/>
        </w:rPr>
        <w:t>Profile</w:t>
      </w:r>
      <w:r w:rsidRPr="000E3D29">
        <w:rPr>
          <w:rFonts w:ascii="Arial" w:hAnsi="Arial" w:cs="Arial"/>
          <w:color w:val="C00000"/>
        </w:rPr>
        <w:t xml:space="preserve"> </w:t>
      </w:r>
      <w:r w:rsidRPr="000E3D29">
        <w:rPr>
          <w:rFonts w:ascii="Arial" w:hAnsi="Arial" w:cs="Arial"/>
          <w:color w:val="C00000"/>
          <w:lang w:val="en-US"/>
        </w:rPr>
        <w:t>discretization</w:t>
      </w:r>
      <w:r w:rsidR="00765C1A">
        <w:t>"</w:t>
      </w:r>
      <w:r w:rsidRPr="008A3276">
        <w:t xml:space="preserve"> </w:t>
      </w:r>
      <w:r>
        <w:t>задаётся</w:t>
      </w:r>
      <w:r w:rsidRPr="008A3276">
        <w:t xml:space="preserve"> </w:t>
      </w:r>
      <w:r w:rsidR="00F157EA">
        <w:t>разбиение профиля диэлектрической проницаемости на тонкие однородные слои для вычисления поля в структуре методом рекуррентных соотношений.</w:t>
      </w:r>
      <w:r w:rsidR="000646DE">
        <w:t xml:space="preserve"> </w:t>
      </w:r>
      <w:r w:rsidR="00C65658">
        <w:t xml:space="preserve">Включить и выключить </w:t>
      </w:r>
      <w:r w:rsidR="00C65658" w:rsidRPr="005B2AC5">
        <w:t>этот режим можно, кликнув по заголовку блока. Шаг дискретизации можно менять, вводя значение с клавиатуры или прокручивая колесо</w:t>
      </w:r>
      <w:r w:rsidR="005B2AC5" w:rsidRPr="005B2AC5">
        <w:t xml:space="preserve"> </w:t>
      </w:r>
      <w:r w:rsidR="00C65658" w:rsidRPr="005B2AC5">
        <w:t xml:space="preserve">мыши. </w:t>
      </w:r>
      <w:r w:rsidR="00A870A3" w:rsidRPr="005B2AC5">
        <w:t xml:space="preserve">Реальный шаг разбиения </w:t>
      </w:r>
      <w:r w:rsidR="00596357" w:rsidRPr="005B2AC5">
        <w:t>индивидуален</w:t>
      </w:r>
      <w:r w:rsidR="005B2AC5" w:rsidRPr="005B2AC5">
        <w:t xml:space="preserve"> </w:t>
      </w:r>
      <w:r w:rsidR="00A870A3" w:rsidRPr="005B2AC5">
        <w:t>для каждого</w:t>
      </w:r>
      <w:r w:rsidR="00A870A3">
        <w:t xml:space="preserve"> слоя</w:t>
      </w:r>
      <w:r w:rsidR="005B2AC5">
        <w:t>,</w:t>
      </w:r>
      <w:r w:rsidR="00A870A3">
        <w:t xml:space="preserve"> </w:t>
      </w:r>
      <w:r w:rsidR="005B2AC5">
        <w:t>он</w:t>
      </w:r>
      <w:r w:rsidR="00A870A3">
        <w:t xml:space="preserve"> </w:t>
      </w:r>
      <w:r w:rsidR="005B2AC5">
        <w:t xml:space="preserve">автоматически устанавливается </w:t>
      </w:r>
      <w:r w:rsidR="00A870A3">
        <w:t>таким, чтобы в это</w:t>
      </w:r>
      <w:r w:rsidR="00E44384">
        <w:t>м</w:t>
      </w:r>
      <w:r w:rsidR="00A870A3">
        <w:t xml:space="preserve"> слое укладывалось целое число </w:t>
      </w:r>
      <w:r w:rsidR="00765C1A">
        <w:t>"</w:t>
      </w:r>
      <w:r w:rsidR="00A870A3">
        <w:t>субслоёв</w:t>
      </w:r>
      <w:r w:rsidR="00765C1A">
        <w:t>"</w:t>
      </w:r>
      <w:r w:rsidR="00B80ECB">
        <w:t>, но не превышающим заданное значение</w:t>
      </w:r>
      <w:r w:rsidR="00A870A3">
        <w:t xml:space="preserve">. </w:t>
      </w:r>
      <w:r w:rsidR="00C65658">
        <w:t xml:space="preserve">Наблюдать фактическое разбиение профиля можно в окне </w:t>
      </w:r>
      <w:r w:rsidR="00765C1A">
        <w:t>"</w:t>
      </w:r>
      <w:hyperlink w:anchor="_Profile_plot" w:history="1">
        <w:r w:rsidR="00C65658" w:rsidRPr="000E3D29">
          <w:rPr>
            <w:rStyle w:val="Hyperlink"/>
            <w:rFonts w:ascii="Arial" w:hAnsi="Arial" w:cs="Arial"/>
            <w:lang w:val="en-US"/>
          </w:rPr>
          <w:t>Profile</w:t>
        </w:r>
        <w:r w:rsidR="00C65658" w:rsidRPr="000E3D29">
          <w:rPr>
            <w:rStyle w:val="Hyperlink"/>
            <w:rFonts w:ascii="Arial" w:hAnsi="Arial" w:cs="Arial"/>
          </w:rPr>
          <w:t xml:space="preserve"> </w:t>
        </w:r>
        <w:r w:rsidR="00C65658" w:rsidRPr="000E3D29">
          <w:rPr>
            <w:rStyle w:val="Hyperlink"/>
            <w:rFonts w:ascii="Arial" w:hAnsi="Arial" w:cs="Arial"/>
            <w:lang w:val="en-US"/>
          </w:rPr>
          <w:t>plot</w:t>
        </w:r>
      </w:hyperlink>
      <w:r w:rsidR="00765C1A">
        <w:t>"</w:t>
      </w:r>
      <w:r w:rsidR="00A870A3" w:rsidRPr="00A870A3">
        <w:t xml:space="preserve"> </w:t>
      </w:r>
      <w:r w:rsidR="00A870A3">
        <w:t>при</w:t>
      </w:r>
      <w:r w:rsidR="00A870A3" w:rsidRPr="00A870A3">
        <w:t xml:space="preserve"> </w:t>
      </w:r>
      <w:r w:rsidR="00A870A3">
        <w:t xml:space="preserve">включенной галочке </w:t>
      </w:r>
      <w:r w:rsidR="00765C1A">
        <w:t>"</w:t>
      </w:r>
      <w:r w:rsidR="00A870A3" w:rsidRPr="000E3D29">
        <w:rPr>
          <w:rFonts w:ascii="Arial" w:hAnsi="Arial" w:cs="Arial"/>
          <w:color w:val="C00000"/>
          <w:lang w:val="en-US"/>
        </w:rPr>
        <w:t>Show</w:t>
      </w:r>
      <w:r w:rsidR="00A870A3" w:rsidRPr="000E3D29">
        <w:rPr>
          <w:rFonts w:ascii="Arial" w:hAnsi="Arial" w:cs="Arial"/>
          <w:color w:val="C00000"/>
        </w:rPr>
        <w:t xml:space="preserve"> </w:t>
      </w:r>
      <w:r w:rsidR="00A870A3" w:rsidRPr="000E3D29">
        <w:rPr>
          <w:rFonts w:ascii="Arial" w:hAnsi="Arial" w:cs="Arial"/>
          <w:color w:val="C00000"/>
          <w:lang w:val="en-US"/>
        </w:rPr>
        <w:t>discretization</w:t>
      </w:r>
      <w:r w:rsidR="00765C1A">
        <w:t>"</w:t>
      </w:r>
      <w:r w:rsidR="00A870A3">
        <w:t>.</w:t>
      </w:r>
    </w:p>
    <w:p w14:paraId="23FCA17D" w14:textId="716E33E4" w:rsidR="00763AE8" w:rsidRPr="007B18B8" w:rsidRDefault="00D803B0" w:rsidP="007B18B8">
      <w:pPr>
        <w:pStyle w:val="a"/>
        <w:spacing w:beforeLines="100" w:before="240" w:afterLines="150" w:after="360" w:line="276" w:lineRule="auto"/>
        <w:ind w:firstLine="0"/>
        <w:rPr>
          <w:lang w:val="en-US"/>
        </w:rPr>
      </w:pPr>
      <w:r>
        <w:t>В</w:t>
      </w:r>
      <w:r w:rsidRPr="008A3276">
        <w:t xml:space="preserve"> </w:t>
      </w:r>
      <w:r>
        <w:t>блоке</w:t>
      </w:r>
      <w:r w:rsidRPr="008A3276">
        <w:t xml:space="preserve"> </w:t>
      </w:r>
      <w:r w:rsidR="00765C1A">
        <w:t>"</w:t>
      </w:r>
      <w:r w:rsidRPr="00F31886">
        <w:rPr>
          <w:rFonts w:ascii="Arial" w:hAnsi="Arial" w:cs="Arial"/>
          <w:color w:val="C00000"/>
          <w:lang w:val="en-US"/>
        </w:rPr>
        <w:t>Roughness</w:t>
      </w:r>
      <w:r w:rsidR="00765C1A">
        <w:t>"</w:t>
      </w:r>
      <w:r w:rsidRPr="008A3276">
        <w:t xml:space="preserve"> </w:t>
      </w:r>
      <w:r>
        <w:t>зада</w:t>
      </w:r>
      <w:r w:rsidR="00763AE8">
        <w:t>ю</w:t>
      </w:r>
      <w:r>
        <w:t>тся</w:t>
      </w:r>
      <w:r w:rsidRPr="008A3276">
        <w:t xml:space="preserve"> </w:t>
      </w:r>
      <w:r w:rsidR="00763AE8">
        <w:t>два параметра.</w:t>
      </w:r>
      <w:r w:rsidR="00E25391">
        <w:t xml:space="preserve"> </w:t>
      </w:r>
      <w:r w:rsidR="00765C1A">
        <w:t>"</w:t>
      </w:r>
      <w:r w:rsidR="008038B9" w:rsidRPr="00F31886">
        <w:rPr>
          <w:rFonts w:ascii="Arial" w:hAnsi="Arial" w:cs="Arial"/>
          <w:color w:val="C00000"/>
          <w:lang w:val="en-US"/>
        </w:rPr>
        <w:t>Max</w:t>
      </w:r>
      <w:r w:rsidR="008038B9" w:rsidRPr="00F31886">
        <w:rPr>
          <w:rFonts w:ascii="Arial" w:hAnsi="Arial" w:cs="Arial"/>
          <w:color w:val="C00000"/>
        </w:rPr>
        <w:t xml:space="preserve"> </w:t>
      </w:r>
      <w:r w:rsidR="008038B9" w:rsidRPr="00F31886">
        <w:rPr>
          <w:rFonts w:ascii="Arial" w:hAnsi="Arial" w:cs="Arial"/>
          <w:color w:val="C00000"/>
          <w:lang w:val="en-US"/>
        </w:rPr>
        <w:t>spatial</w:t>
      </w:r>
      <w:r w:rsidR="008038B9" w:rsidRPr="00F31886">
        <w:rPr>
          <w:rFonts w:ascii="Arial" w:hAnsi="Arial" w:cs="Arial"/>
          <w:color w:val="C00000"/>
        </w:rPr>
        <w:t xml:space="preserve"> </w:t>
      </w:r>
      <w:r w:rsidR="008038B9" w:rsidRPr="00F31886">
        <w:rPr>
          <w:rFonts w:ascii="Arial" w:hAnsi="Arial" w:cs="Arial"/>
          <w:color w:val="C00000"/>
          <w:lang w:val="en-US"/>
        </w:rPr>
        <w:t>frequency</w:t>
      </w:r>
      <w:r w:rsidR="00765C1A">
        <w:t>"</w:t>
      </w:r>
      <w:r w:rsidR="00C631DC">
        <w:t xml:space="preserve"> </w:t>
      </w:r>
      <w:r w:rsidR="00C631DC" w:rsidRPr="00C631DC">
        <w:t>–</w:t>
      </w:r>
      <w:r w:rsidR="00C631DC">
        <w:t xml:space="preserve"> это ограничение сверху на пространственную частоту</w:t>
      </w:r>
      <w:r w:rsidR="00535B3B">
        <w:t xml:space="preserve"> шероховатостей. </w:t>
      </w:r>
      <w:r w:rsidR="00B716A3">
        <w:t>Её следует задавать из общефизических соображений или из внешних данных о высокочастотной части спектра шероховатостей.</w:t>
      </w:r>
      <w:r w:rsidR="00E20B6B">
        <w:t xml:space="preserve"> Это </w:t>
      </w:r>
      <w:r w:rsidR="00E20B6B" w:rsidRPr="005B2AC5">
        <w:t>ограничение нужно, чтобы в моделях с медленно</w:t>
      </w:r>
      <w:r w:rsidR="00E20B6B">
        <w:t xml:space="preserve"> спадающей </w:t>
      </w:r>
      <w:r w:rsidR="00E20B6B">
        <w:rPr>
          <w:lang w:val="en-US"/>
        </w:rPr>
        <w:t>PSD</w:t>
      </w:r>
      <w:r w:rsidR="00E20B6B">
        <w:t xml:space="preserve"> в область высоких частот интеграл по частотам сходился. При расчётах будет считаться, что </w:t>
      </w:r>
      <w:r w:rsidR="007B18B8" w:rsidRPr="00BB51C4">
        <w:rPr>
          <w:position w:val="-12"/>
        </w:rPr>
        <w:object w:dxaOrig="1860" w:dyaOrig="360" w14:anchorId="7C480A37">
          <v:shape id="_x0000_i1027" type="#_x0000_t75" style="width:93.9pt;height:18.15pt" o:ole="">
            <v:imagedata r:id="rId300" o:title=""/>
          </v:shape>
          <o:OLEObject Type="Embed" ProgID="Equation.3" ShapeID="_x0000_i1027" DrawAspect="Content" ObjectID="_1732143689" r:id="rId301"/>
        </w:object>
      </w:r>
      <w:r w:rsidR="00E20B6B">
        <w:t>.</w:t>
      </w:r>
      <w:r w:rsidR="007B18B8" w:rsidRPr="007B18B8">
        <w:t xml:space="preserve"> </w:t>
      </w:r>
      <w:r w:rsidR="00765C1A">
        <w:t>"</w:t>
      </w:r>
      <w:r w:rsidR="007B18B8" w:rsidRPr="00F31886">
        <w:rPr>
          <w:rFonts w:ascii="Arial" w:hAnsi="Arial" w:cs="Arial"/>
          <w:color w:val="C00000"/>
          <w:lang w:val="en-US"/>
        </w:rPr>
        <w:t>Num</w:t>
      </w:r>
      <w:r w:rsidR="00F31886">
        <w:rPr>
          <w:rFonts w:ascii="Arial" w:hAnsi="Arial" w:cs="Arial"/>
          <w:color w:val="C00000"/>
        </w:rPr>
        <w:t> </w:t>
      </w:r>
      <w:r w:rsidR="007B18B8" w:rsidRPr="00F31886">
        <w:rPr>
          <w:rFonts w:ascii="Arial" w:hAnsi="Arial" w:cs="Arial"/>
          <w:color w:val="C00000"/>
          <w:lang w:val="en-US"/>
        </w:rPr>
        <w:t>terms</w:t>
      </w:r>
      <w:r w:rsidR="00F31886">
        <w:rPr>
          <w:rFonts w:ascii="Arial" w:hAnsi="Arial" w:cs="Arial"/>
          <w:color w:val="C00000"/>
        </w:rPr>
        <w:t> </w:t>
      </w:r>
      <w:r w:rsidR="007B18B8" w:rsidRPr="00F31886">
        <w:rPr>
          <w:rFonts w:ascii="Arial" w:hAnsi="Arial" w:cs="Arial"/>
          <w:color w:val="C00000"/>
          <w:lang w:val="en-US"/>
        </w:rPr>
        <w:t>for</w:t>
      </w:r>
      <w:r w:rsidR="00F31886">
        <w:rPr>
          <w:rFonts w:ascii="Arial" w:hAnsi="Arial" w:cs="Arial"/>
          <w:color w:val="C00000"/>
        </w:rPr>
        <w:t> </w:t>
      </w:r>
      <w:r w:rsidR="007B18B8" w:rsidRPr="00F31886">
        <w:rPr>
          <w:rFonts w:ascii="Arial" w:hAnsi="Arial" w:cs="Arial"/>
          <w:color w:val="C00000"/>
          <w:lang w:val="en-US"/>
        </w:rPr>
        <w:t>DWBA</w:t>
      </w:r>
      <w:r w:rsidR="007B18B8" w:rsidRPr="00F31886">
        <w:rPr>
          <w:rFonts w:ascii="Arial" w:hAnsi="Arial" w:cs="Arial"/>
          <w:color w:val="C00000"/>
        </w:rPr>
        <w:t>/</w:t>
      </w:r>
      <w:r w:rsidR="007B18B8" w:rsidRPr="00F31886">
        <w:rPr>
          <w:rFonts w:ascii="Arial" w:hAnsi="Arial" w:cs="Arial"/>
          <w:color w:val="C00000"/>
          <w:lang w:val="en-US"/>
        </w:rPr>
        <w:t>SA</w:t>
      </w:r>
      <w:r w:rsidR="007B18B8" w:rsidRPr="00F31886">
        <w:rPr>
          <w:rFonts w:ascii="Arial" w:hAnsi="Arial" w:cs="Arial"/>
          <w:color w:val="C00000"/>
        </w:rPr>
        <w:t>/</w:t>
      </w:r>
      <w:r w:rsidR="007B18B8" w:rsidRPr="00F31886">
        <w:rPr>
          <w:rFonts w:ascii="Arial" w:hAnsi="Arial" w:cs="Arial"/>
          <w:color w:val="C00000"/>
          <w:lang w:val="en-US"/>
        </w:rPr>
        <w:t>CSA</w:t>
      </w:r>
      <w:r w:rsidR="00765C1A">
        <w:t>"</w:t>
      </w:r>
      <w:r w:rsidR="007B18B8">
        <w:t xml:space="preserve"> </w:t>
      </w:r>
      <w:r w:rsidR="007B18B8" w:rsidRPr="00C631DC">
        <w:t>–</w:t>
      </w:r>
      <w:r w:rsidR="007B18B8">
        <w:t xml:space="preserve"> это</w:t>
      </w:r>
      <w:r w:rsidR="00481805">
        <w:t xml:space="preserve"> количество</w:t>
      </w:r>
      <w:r w:rsidR="007B18B8">
        <w:t xml:space="preserve"> членов ряда по степеням корреляционной функции, которое учитывается при использовании соответствующего приближения. Само</w:t>
      </w:r>
      <w:r w:rsidR="007B18B8" w:rsidRPr="007B18B8">
        <w:rPr>
          <w:lang w:val="en-US"/>
        </w:rPr>
        <w:t xml:space="preserve"> </w:t>
      </w:r>
      <w:r w:rsidR="007B18B8">
        <w:t>приближение</w:t>
      </w:r>
      <w:r w:rsidR="007B18B8" w:rsidRPr="007B18B8">
        <w:rPr>
          <w:lang w:val="en-US"/>
        </w:rPr>
        <w:t xml:space="preserve"> </w:t>
      </w:r>
      <w:r w:rsidR="007B18B8">
        <w:t>выбирается</w:t>
      </w:r>
      <w:r w:rsidR="007B18B8" w:rsidRPr="007B18B8">
        <w:rPr>
          <w:lang w:val="en-US"/>
        </w:rPr>
        <w:t xml:space="preserve"> </w:t>
      </w:r>
      <w:r w:rsidR="007B18B8">
        <w:t>в</w:t>
      </w:r>
      <w:r w:rsidR="007B18B8" w:rsidRPr="007B18B8">
        <w:rPr>
          <w:lang w:val="en-US"/>
        </w:rPr>
        <w:t xml:space="preserve"> </w:t>
      </w:r>
      <w:r w:rsidR="00765C1A">
        <w:rPr>
          <w:lang w:val="en-US"/>
        </w:rPr>
        <w:t>"</w:t>
      </w:r>
      <w:r w:rsidR="00024141" w:rsidRPr="005E10D9">
        <w:rPr>
          <w:rFonts w:ascii="Arial" w:hAnsi="Arial" w:cs="Arial"/>
          <w:color w:val="C00000"/>
          <w:lang w:val="en-US"/>
        </w:rPr>
        <w:t>Structure</w:t>
      </w:r>
      <w:r w:rsidR="00024141" w:rsidRPr="00024141">
        <w:rPr>
          <w:rFonts w:ascii="Arial" w:hAnsi="Arial" w:cs="Arial"/>
          <w:color w:val="C00000"/>
          <w:lang w:val="en-US"/>
        </w:rPr>
        <w:t xml:space="preserve"> </w:t>
      </w:r>
      <w:r w:rsidR="00024141" w:rsidRPr="005E10D9">
        <w:rPr>
          <w:rFonts w:ascii="Arial" w:hAnsi="Arial" w:cs="Arial"/>
          <w:color w:val="C00000"/>
          <w:lang w:val="en-US"/>
        </w:rPr>
        <w:t>table</w:t>
      </w:r>
      <w:r w:rsidR="00765C1A">
        <w:rPr>
          <w:lang w:val="en-US"/>
        </w:rPr>
        <w:t>"</w:t>
      </w:r>
      <w:r w:rsidR="007B18B8" w:rsidRPr="007B18B8">
        <w:rPr>
          <w:lang w:val="en-US"/>
        </w:rPr>
        <w:t xml:space="preserve">, </w:t>
      </w:r>
      <w:r w:rsidR="007B18B8">
        <w:t>окно</w:t>
      </w:r>
      <w:r w:rsidR="007B18B8" w:rsidRPr="007B18B8">
        <w:rPr>
          <w:lang w:val="en-US"/>
        </w:rPr>
        <w:t xml:space="preserve"> </w:t>
      </w:r>
      <w:r w:rsidR="00765C1A">
        <w:rPr>
          <w:lang w:val="en-US"/>
        </w:rPr>
        <w:t>"</w:t>
      </w:r>
      <w:hyperlink w:anchor="_Set_imperfections_model" w:history="1">
        <w:r w:rsidR="007B18B8" w:rsidRPr="00E173A8">
          <w:rPr>
            <w:rStyle w:val="Hyperlink"/>
            <w:rFonts w:ascii="Arial" w:hAnsi="Arial" w:cs="Arial"/>
            <w:lang w:val="en-US"/>
          </w:rPr>
          <w:t>Set imperfections model</w:t>
        </w:r>
      </w:hyperlink>
      <w:r w:rsidR="00765C1A">
        <w:rPr>
          <w:lang w:val="en-US"/>
        </w:rPr>
        <w:t>"</w:t>
      </w:r>
      <w:r w:rsidR="007B18B8" w:rsidRPr="007B18B8">
        <w:rPr>
          <w:lang w:val="en-US"/>
        </w:rPr>
        <w:t xml:space="preserve">. </w:t>
      </w:r>
    </w:p>
    <w:p w14:paraId="6840E591" w14:textId="77777777" w:rsidR="005D0DF1" w:rsidRPr="00FA2A1F" w:rsidRDefault="005D0DF1" w:rsidP="000D7464">
      <w:pPr>
        <w:pStyle w:val="Heading3"/>
        <w:numPr>
          <w:ilvl w:val="2"/>
          <w:numId w:val="5"/>
        </w:numPr>
        <w:rPr>
          <w:rFonts w:ascii="Times New Roman" w:hAnsi="Times New Roman" w:cs="Times New Roman"/>
          <w:color w:val="0070C0"/>
        </w:rPr>
      </w:pPr>
      <w:bookmarkStart w:id="139" w:name="_Toc121347670"/>
      <w:r>
        <w:rPr>
          <w:rFonts w:ascii="Times New Roman" w:hAnsi="Times New Roman" w:cs="Times New Roman"/>
          <w:color w:val="0070C0"/>
        </w:rPr>
        <w:t>Настройки окна</w:t>
      </w:r>
      <w:bookmarkEnd w:id="139"/>
    </w:p>
    <w:p w14:paraId="0BDE3D1E" w14:textId="79F3BE11" w:rsidR="00C54B03" w:rsidRDefault="00020B6C" w:rsidP="00276BA6">
      <w:pPr>
        <w:pStyle w:val="a"/>
        <w:spacing w:beforeLines="100" w:before="240" w:afterLines="150" w:after="360" w:line="276" w:lineRule="auto"/>
        <w:ind w:firstLine="0"/>
      </w:pPr>
      <w:r>
        <w:t>Расположение блоков внутри каждой секции также можно настроить.</w:t>
      </w:r>
      <w:r w:rsidR="00E34231" w:rsidRPr="00E34231">
        <w:t xml:space="preserve"> </w:t>
      </w:r>
      <w:r w:rsidR="00E34231">
        <w:t>Для</w:t>
      </w:r>
      <w:r w:rsidR="00E34231" w:rsidRPr="00E34231">
        <w:t xml:space="preserve"> </w:t>
      </w:r>
      <w:r w:rsidR="00E34231">
        <w:t>этого в любой свободной области окна</w:t>
      </w:r>
      <w:r w:rsidR="00F35A90">
        <w:t xml:space="preserve"> нужно вызвать правой кнопкой мыши контекстное меню</w:t>
      </w:r>
      <w:r w:rsidR="003C528F">
        <w:t xml:space="preserve"> и выбрать </w:t>
      </w:r>
      <w:r w:rsidR="003C528F">
        <w:lastRenderedPageBreak/>
        <w:t xml:space="preserve">единственный пункт </w:t>
      </w:r>
      <w:r w:rsidR="00765C1A">
        <w:t>"</w:t>
      </w:r>
      <w:r w:rsidR="00E34231" w:rsidRPr="00133A92">
        <w:rPr>
          <w:rFonts w:ascii="Arial" w:hAnsi="Arial" w:cs="Arial"/>
          <w:color w:val="C00000"/>
          <w:lang w:val="en-US"/>
        </w:rPr>
        <w:t>Settings</w:t>
      </w:r>
      <w:r w:rsidR="00765C1A">
        <w:t>"</w:t>
      </w:r>
      <w:r w:rsidR="00E34231">
        <w:t xml:space="preserve">. </w:t>
      </w:r>
      <w:r w:rsidR="003C528F">
        <w:t xml:space="preserve">В открывшемся окне указать количество строк в секциях </w:t>
      </w:r>
      <w:r w:rsidR="00765C1A">
        <w:t>"</w:t>
      </w:r>
      <w:r w:rsidR="00E34231" w:rsidRPr="00133A92">
        <w:rPr>
          <w:rFonts w:ascii="Arial" w:hAnsi="Arial" w:cs="Arial"/>
          <w:color w:val="C00000"/>
          <w:lang w:val="en-US"/>
        </w:rPr>
        <w:t>Measured</w:t>
      </w:r>
      <w:r w:rsidR="00765C1A">
        <w:t>"</w:t>
      </w:r>
      <w:r w:rsidR="00E34231">
        <w:t xml:space="preserve"> и </w:t>
      </w:r>
      <w:r w:rsidR="00765C1A">
        <w:t>"</w:t>
      </w:r>
      <w:r w:rsidR="003C528F" w:rsidRPr="00133A92">
        <w:rPr>
          <w:rFonts w:ascii="Arial" w:hAnsi="Arial" w:cs="Arial"/>
          <w:color w:val="C00000"/>
          <w:lang w:val="en-US"/>
        </w:rPr>
        <w:t>Independent</w:t>
      </w:r>
      <w:r w:rsidR="00765C1A">
        <w:t>"</w:t>
      </w:r>
      <w:r w:rsidR="000626C9">
        <w:t>.</w:t>
      </w:r>
    </w:p>
    <w:p w14:paraId="67DB62F1" w14:textId="35C4B2AD" w:rsidR="00020B6C" w:rsidRPr="008C37AB" w:rsidRDefault="000F1798"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730944" behindDoc="0" locked="0" layoutInCell="1" allowOverlap="1" wp14:anchorId="58422E9B" wp14:editId="64170143">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020B6C">
        <w:rPr>
          <w:color w:val="00518E"/>
        </w:rPr>
        <w:t xml:space="preserve">Настройки окна </w:t>
      </w:r>
      <w:r w:rsidR="00765C1A">
        <w:rPr>
          <w:color w:val="00518E"/>
        </w:rPr>
        <w:t>"</w:t>
      </w:r>
      <w:r w:rsidR="00885825" w:rsidRPr="00133A92">
        <w:rPr>
          <w:rFonts w:ascii="Arial" w:hAnsi="Arial" w:cs="Arial"/>
          <w:color w:val="C00000"/>
          <w:lang w:val="en-US"/>
        </w:rPr>
        <w:t>Calculation settings</w:t>
      </w:r>
      <w:r w:rsidR="00765C1A">
        <w:rPr>
          <w:color w:val="00518E"/>
        </w:rPr>
        <w:t>"</w:t>
      </w:r>
    </w:p>
    <w:p w14:paraId="6DE60E7C" w14:textId="5209B60C" w:rsidR="00C62D57" w:rsidRPr="00FA2A1F" w:rsidRDefault="008B01AD" w:rsidP="000D7464">
      <w:pPr>
        <w:pStyle w:val="Heading3"/>
        <w:numPr>
          <w:ilvl w:val="2"/>
          <w:numId w:val="5"/>
        </w:numPr>
        <w:rPr>
          <w:rFonts w:ascii="Times New Roman" w:hAnsi="Times New Roman" w:cs="Times New Roman"/>
          <w:color w:val="0070C0"/>
        </w:rPr>
      </w:pPr>
      <w:bookmarkStart w:id="140" w:name="_Зеркальная_кривая_с"/>
      <w:bookmarkStart w:id="141" w:name="_Toc121347671"/>
      <w:bookmarkEnd w:id="140"/>
      <w:r>
        <w:rPr>
          <w:rFonts w:ascii="Times New Roman" w:hAnsi="Times New Roman" w:cs="Times New Roman"/>
          <w:color w:val="0070C0"/>
        </w:rPr>
        <w:t xml:space="preserve">Зеркальная </w:t>
      </w:r>
      <w:r w:rsidR="00B81577">
        <w:rPr>
          <w:rFonts w:ascii="Times New Roman" w:hAnsi="Times New Roman" w:cs="Times New Roman"/>
          <w:color w:val="0070C0"/>
        </w:rPr>
        <w:t>кривая с экспериментальной сеткой</w:t>
      </w:r>
      <w:bookmarkEnd w:id="141"/>
    </w:p>
    <w:p w14:paraId="666F967C" w14:textId="29676C4D" w:rsidR="00B76DE1" w:rsidRDefault="000F1798" w:rsidP="00B76DE1">
      <w:pPr>
        <w:pStyle w:val="a"/>
        <w:spacing w:beforeLines="100" w:before="240" w:afterLines="150" w:after="360" w:line="276" w:lineRule="auto"/>
        <w:ind w:firstLine="0"/>
      </w:pPr>
      <w:r>
        <w:t xml:space="preserve">Теперь о том, какие именно параметры следует задавать для каждой кривой. </w:t>
      </w:r>
      <w:r w:rsidR="00B76DE1">
        <w:t>В случае отражения или прохождение излу</w:t>
      </w:r>
      <w:r w:rsidR="00657CAF">
        <w:t>чения это:</w:t>
      </w:r>
    </w:p>
    <w:p w14:paraId="61ECF234" w14:textId="77777777" w:rsidR="000F1798" w:rsidRPr="008C37AB" w:rsidRDefault="00333116"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741184" behindDoc="0" locked="0" layoutInCell="1" allowOverlap="1" wp14:anchorId="4E2B6D4B" wp14:editId="5194A448">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1531A8">
        <w:rPr>
          <w:color w:val="00518E"/>
        </w:rPr>
        <w:t>Параметры вычисления</w:t>
      </w:r>
      <w:r w:rsidR="000F1798">
        <w:rPr>
          <w:color w:val="00518E"/>
        </w:rPr>
        <w:t xml:space="preserve"> экспериментальной кривой отражения</w:t>
      </w:r>
    </w:p>
    <w:p w14:paraId="5A14A8F4" w14:textId="75920C15" w:rsidR="00F65326" w:rsidRDefault="00765C1A" w:rsidP="00F65326">
      <w:pPr>
        <w:pStyle w:val="a"/>
        <w:spacing w:beforeLines="100" w:before="240" w:afterLines="150" w:after="360" w:line="276" w:lineRule="auto"/>
        <w:ind w:firstLine="0"/>
      </w:pPr>
      <w:r>
        <w:t>"</w:t>
      </w:r>
      <w:r w:rsidR="00B2490A" w:rsidRPr="00133A92">
        <w:rPr>
          <w:rFonts w:ascii="Arial" w:hAnsi="Arial" w:cs="Arial"/>
          <w:color w:val="C00000"/>
          <w:lang w:val="en-US"/>
        </w:rPr>
        <w:t>Fit</w:t>
      </w:r>
      <w:r>
        <w:t>"</w:t>
      </w:r>
      <w:r w:rsidR="00B2490A">
        <w:t xml:space="preserve"> – определяет, участвует ли кривая в автоматической подгонке. </w:t>
      </w:r>
      <w:r w:rsidR="00133A92">
        <w:t xml:space="preserve">Неучастие в автоматической подгонке не означает неучастие в </w:t>
      </w:r>
      <w:r w:rsidR="00FC1589">
        <w:t xml:space="preserve">разовых </w:t>
      </w:r>
      <w:r w:rsidR="007F0D35">
        <w:t>вычислени</w:t>
      </w:r>
      <w:r w:rsidR="00D63F8C">
        <w:t>ях</w:t>
      </w:r>
      <w:r w:rsidR="00133A92">
        <w:t xml:space="preserve">! </w:t>
      </w:r>
      <w:r w:rsidR="00212879">
        <w:t xml:space="preserve">Даже если галочка снята, то при ручных изменениях параметров </w:t>
      </w:r>
      <w:r w:rsidR="00212879" w:rsidRPr="005B2AC5">
        <w:t xml:space="preserve">структуры и </w:t>
      </w:r>
      <w:r w:rsidR="005B2AC5" w:rsidRPr="005B2AC5">
        <w:t>при</w:t>
      </w:r>
      <w:r w:rsidR="003F26BD" w:rsidRPr="005B2AC5">
        <w:t xml:space="preserve"> </w:t>
      </w:r>
      <w:r w:rsidR="00212879" w:rsidRPr="005B2AC5">
        <w:t>перевычислениях</w:t>
      </w:r>
      <w:r w:rsidR="00212879">
        <w:t xml:space="preserve"> расчётная кривая обновляется.</w:t>
      </w:r>
    </w:p>
    <w:p w14:paraId="65A28057" w14:textId="58483C64" w:rsidR="005E0A65" w:rsidRPr="00CD26B0" w:rsidRDefault="00765C1A" w:rsidP="005E0A65">
      <w:pPr>
        <w:pStyle w:val="a"/>
        <w:spacing w:beforeLines="100" w:before="240" w:afterLines="150" w:after="360" w:line="276" w:lineRule="auto"/>
        <w:ind w:firstLine="0"/>
      </w:pPr>
      <w:r>
        <w:t>"</w:t>
      </w:r>
      <w:r w:rsidR="005E0A65" w:rsidRPr="00B1201B">
        <w:rPr>
          <w:rFonts w:ascii="Arial" w:hAnsi="Arial" w:cs="Arial"/>
          <w:color w:val="C00000"/>
          <w:lang w:val="en-US"/>
        </w:rPr>
        <w:t>Weight</w:t>
      </w:r>
      <w:r>
        <w:t>"</w:t>
      </w:r>
      <w:r w:rsidR="005E0A65" w:rsidRPr="00476F22">
        <w:t xml:space="preserve"> </w:t>
      </w:r>
      <w:r w:rsidR="005E0A65">
        <w:t xml:space="preserve">– </w:t>
      </w:r>
      <w:r w:rsidR="00476F22">
        <w:t xml:space="preserve">коэффициент, на который умножается значение невязки для этой конкретной кривой. </w:t>
      </w:r>
      <w:r w:rsidR="00815851">
        <w:t xml:space="preserve">Его нужно менять, чтобы увеличить или уменьшить относительный вес данной кривой в общей невязке для того, чтобы именно эта </w:t>
      </w:r>
      <w:r w:rsidR="00815851" w:rsidRPr="005B2AC5">
        <w:t xml:space="preserve">кривая стала </w:t>
      </w:r>
      <w:r w:rsidR="005B2AC5" w:rsidRPr="005B2AC5">
        <w:t>приоритетнее</w:t>
      </w:r>
      <w:r w:rsidR="00815851" w:rsidRPr="005B2AC5">
        <w:t xml:space="preserve"> подгоняться, даже в</w:t>
      </w:r>
      <w:r w:rsidR="00815851">
        <w:t xml:space="preserve"> ущерб другим кривым. </w:t>
      </w:r>
      <w:r w:rsidR="00815851" w:rsidRPr="005B2AC5">
        <w:t>Текущие значения невязки можно увидеть в командной строке при ручном перевычислении (</w:t>
      </w:r>
      <w:r>
        <w:t>"</w:t>
      </w:r>
      <w:r w:rsidR="00815851" w:rsidRPr="00E4403D">
        <w:rPr>
          <w:u w:val="single"/>
          <w:lang w:val="en-US"/>
        </w:rPr>
        <w:t>Ctrl</w:t>
      </w:r>
      <w:r w:rsidR="00815851" w:rsidRPr="00E4403D">
        <w:rPr>
          <w:u w:val="single"/>
        </w:rPr>
        <w:t>+</w:t>
      </w:r>
      <w:r w:rsidR="00815851" w:rsidRPr="00E4403D">
        <w:rPr>
          <w:u w:val="single"/>
          <w:lang w:val="en-US"/>
        </w:rPr>
        <w:t>Shift</w:t>
      </w:r>
      <w:r w:rsidR="00815851" w:rsidRPr="00E4403D">
        <w:rPr>
          <w:u w:val="single"/>
        </w:rPr>
        <w:t>+</w:t>
      </w:r>
      <w:r w:rsidR="00815851" w:rsidRPr="00E4403D">
        <w:rPr>
          <w:u w:val="single"/>
          <w:lang w:val="en-US"/>
        </w:rPr>
        <w:t>C</w:t>
      </w:r>
      <w:r>
        <w:rPr>
          <w:u w:val="single"/>
        </w:rPr>
        <w:t>"</w:t>
      </w:r>
      <w:r w:rsidR="00815851">
        <w:t>)</w:t>
      </w:r>
      <w:r w:rsidR="009C573E">
        <w:t>.</w:t>
      </w:r>
    </w:p>
    <w:p w14:paraId="2622726F" w14:textId="7FA95545" w:rsidR="00883B42" w:rsidRDefault="00765C1A" w:rsidP="005014F1">
      <w:pPr>
        <w:pStyle w:val="a"/>
        <w:spacing w:beforeLines="100" w:before="240" w:afterLines="150" w:after="360" w:line="276" w:lineRule="auto"/>
        <w:ind w:firstLine="0"/>
      </w:pPr>
      <w:r>
        <w:t>"</w:t>
      </w:r>
      <w:r w:rsidR="005014F1" w:rsidRPr="007C099A">
        <w:rPr>
          <w:rFonts w:ascii="Arial" w:hAnsi="Arial" w:cs="Arial"/>
          <w:color w:val="C00000"/>
          <w:lang w:val="en-US"/>
        </w:rPr>
        <w:t>Divide</w:t>
      </w:r>
      <w:r w:rsidR="005014F1" w:rsidRPr="007C099A">
        <w:rPr>
          <w:rFonts w:ascii="Arial" w:hAnsi="Arial" w:cs="Arial"/>
          <w:color w:val="C00000"/>
        </w:rPr>
        <w:t xml:space="preserve"> </w:t>
      </w:r>
      <w:r w:rsidR="005014F1" w:rsidRPr="007C099A">
        <w:rPr>
          <w:rFonts w:ascii="Arial" w:hAnsi="Arial" w:cs="Arial"/>
          <w:color w:val="C00000"/>
          <w:lang w:val="en-US"/>
        </w:rPr>
        <w:t>by</w:t>
      </w:r>
      <w:r w:rsidR="005014F1" w:rsidRPr="007C099A">
        <w:rPr>
          <w:rFonts w:ascii="Arial" w:hAnsi="Arial" w:cs="Arial"/>
          <w:color w:val="C00000"/>
        </w:rPr>
        <w:t xml:space="preserve"> </w:t>
      </w:r>
      <w:r w:rsidR="005014F1" w:rsidRPr="007C099A">
        <w:rPr>
          <w:rFonts w:ascii="Arial" w:hAnsi="Arial" w:cs="Arial"/>
          <w:color w:val="C00000"/>
          <w:lang w:val="en-US"/>
        </w:rPr>
        <w:t>N</w:t>
      </w:r>
      <w:r>
        <w:t>"</w:t>
      </w:r>
      <w:r w:rsidR="005014F1" w:rsidRPr="00476F22">
        <w:t xml:space="preserve"> </w:t>
      </w:r>
      <w:r w:rsidR="005014F1">
        <w:t>– невязка этой кривой делится на количество точек в ней. Используется, чтобы невязки кривых определялись в первую очередь реальным рассогласованием измерения и расчёта, а не разным количеством точек в них.</w:t>
      </w:r>
    </w:p>
    <w:p w14:paraId="128CC439" w14:textId="78AC2250" w:rsidR="009B2924" w:rsidRPr="007A6845" w:rsidRDefault="00765C1A" w:rsidP="00F65326">
      <w:pPr>
        <w:pStyle w:val="a"/>
        <w:spacing w:beforeLines="100" w:before="240" w:afterLines="150" w:after="360" w:line="276" w:lineRule="auto"/>
        <w:ind w:firstLine="0"/>
      </w:pPr>
      <w:r>
        <w:t>"</w:t>
      </w:r>
      <w:r w:rsidR="00926FB5" w:rsidRPr="00CF1989">
        <w:rPr>
          <w:rFonts w:ascii="Arial" w:hAnsi="Arial" w:cs="Arial"/>
          <w:color w:val="C00000"/>
          <w:lang w:val="en-US"/>
        </w:rPr>
        <w:t>Mesh</w:t>
      </w:r>
      <w:r w:rsidR="00926FB5" w:rsidRPr="00CF1989">
        <w:rPr>
          <w:rFonts w:ascii="Arial" w:hAnsi="Arial" w:cs="Arial"/>
          <w:color w:val="C00000"/>
        </w:rPr>
        <w:t xml:space="preserve"> </w:t>
      </w:r>
      <w:r w:rsidR="00926FB5" w:rsidRPr="00CF1989">
        <w:rPr>
          <w:rFonts w:ascii="Arial" w:hAnsi="Arial" w:cs="Arial"/>
          <w:color w:val="C00000"/>
          <w:lang w:val="en-US"/>
        </w:rPr>
        <w:t>density</w:t>
      </w:r>
      <w:r w:rsidR="00926FB5" w:rsidRPr="00CF1989">
        <w:rPr>
          <w:rFonts w:ascii="Arial" w:hAnsi="Arial" w:cs="Arial"/>
          <w:color w:val="C00000"/>
        </w:rPr>
        <w:t xml:space="preserve"> </w:t>
      </w:r>
      <w:r w:rsidR="00926FB5" w:rsidRPr="00CF1989">
        <w:rPr>
          <w:rFonts w:ascii="Arial" w:hAnsi="Arial" w:cs="Arial"/>
          <w:color w:val="C00000"/>
          <w:lang w:val="en-US"/>
        </w:rPr>
        <w:t>factor</w:t>
      </w:r>
      <w:r>
        <w:t>"</w:t>
      </w:r>
      <w:r w:rsidR="00926FB5" w:rsidRPr="00476F22">
        <w:t xml:space="preserve"> </w:t>
      </w:r>
      <w:r w:rsidR="00926FB5">
        <w:t xml:space="preserve">– </w:t>
      </w:r>
      <w:r w:rsidR="00D561A6">
        <w:t>опция, позволяющая уменьшить муаровый эффект на расчётной кривой</w:t>
      </w:r>
      <w:r w:rsidR="00926FB5">
        <w:t>.</w:t>
      </w:r>
      <w:r w:rsidR="00D561A6">
        <w:t xml:space="preserve"> Он может возникнуть</w:t>
      </w:r>
      <w:r w:rsidR="005B2AC5">
        <w:t>,</w:t>
      </w:r>
      <w:r w:rsidR="00D561A6">
        <w:t xml:space="preserve"> </w:t>
      </w:r>
      <w:r w:rsidR="00D0303B">
        <w:t xml:space="preserve">если частота интерференционных осцилляций будет </w:t>
      </w:r>
      <w:r w:rsidR="00FD6E93">
        <w:t>значительно</w:t>
      </w:r>
      <w:r w:rsidR="00D0303B">
        <w:t xml:space="preserve"> выше, чем плотность точек на экспериментальной сетке, но не кратна ей. Тогда на расчётной кривой наблюдаются </w:t>
      </w:r>
      <w:r>
        <w:t>"</w:t>
      </w:r>
      <w:r w:rsidR="00D0303B">
        <w:t>медленные</w:t>
      </w:r>
      <w:r>
        <w:t>"</w:t>
      </w:r>
      <w:r w:rsidR="00D0303B">
        <w:t xml:space="preserve"> осцилляции, значительно искажающие </w:t>
      </w:r>
      <w:r w:rsidR="00D0303B" w:rsidRPr="002C0BB8">
        <w:t xml:space="preserve">реальный </w:t>
      </w:r>
      <w:r w:rsidR="0019598F" w:rsidRPr="002C0BB8">
        <w:t>вид</w:t>
      </w:r>
      <w:r w:rsidR="00D0303B" w:rsidRPr="002C0BB8">
        <w:t xml:space="preserve"> кр</w:t>
      </w:r>
      <w:r w:rsidR="00D0303B">
        <w:t>ивой. Для устранения эффекта количество и плотность точек для расчёта увеличивается в указанное число раз, кривая рассчитывается, применяется инструментальная функция</w:t>
      </w:r>
      <w:r w:rsidR="005B2AC5">
        <w:t>,</w:t>
      </w:r>
      <w:r w:rsidR="00D0303B">
        <w:t xml:space="preserve"> и только после этого </w:t>
      </w:r>
      <w:r w:rsidR="00D0303B">
        <w:lastRenderedPageBreak/>
        <w:t xml:space="preserve">результат проецируется на исходную сетку. Параметр </w:t>
      </w:r>
      <w:r>
        <w:t>"</w:t>
      </w:r>
      <w:r w:rsidR="00902D48" w:rsidRPr="00FD6E93">
        <w:rPr>
          <w:rFonts w:ascii="Arial" w:hAnsi="Arial" w:cs="Arial"/>
          <w:color w:val="C00000"/>
          <w:lang w:val="en-US"/>
        </w:rPr>
        <w:t>Shift</w:t>
      </w:r>
      <w:r>
        <w:t>"</w:t>
      </w:r>
      <w:r w:rsidR="00D0303B">
        <w:t xml:space="preserve">, изменяемый от 0 до 1, позволяет ставить дополнительные точки между исходными точками сетки не эквидистантно, а со сдвигом на </w:t>
      </w:r>
      <w:r w:rsidR="003B4EF6">
        <w:t>соответствующую долю шага.</w:t>
      </w:r>
      <w:r w:rsidR="008C67C4" w:rsidRPr="008C67C4">
        <w:t xml:space="preserve"> </w:t>
      </w:r>
      <w:r w:rsidR="007A6845">
        <w:t xml:space="preserve">На рисунке ниже схематически показана расстановка точек уплотнённой сетки при </w:t>
      </w:r>
      <w:r>
        <w:t>"</w:t>
      </w:r>
      <w:r w:rsidR="007A6845" w:rsidRPr="00FD6E93">
        <w:rPr>
          <w:rFonts w:ascii="Arial" w:hAnsi="Arial" w:cs="Arial"/>
          <w:color w:val="C00000"/>
          <w:lang w:val="en-US"/>
        </w:rPr>
        <w:t>Mesh</w:t>
      </w:r>
      <w:r w:rsidR="007A6845" w:rsidRPr="00FD6E93">
        <w:rPr>
          <w:rFonts w:ascii="Arial" w:hAnsi="Arial" w:cs="Arial"/>
          <w:color w:val="C00000"/>
        </w:rPr>
        <w:t xml:space="preserve"> </w:t>
      </w:r>
      <w:r w:rsidR="007A6845" w:rsidRPr="00FD6E93">
        <w:rPr>
          <w:rFonts w:ascii="Arial" w:hAnsi="Arial" w:cs="Arial"/>
          <w:color w:val="C00000"/>
          <w:lang w:val="en-US"/>
        </w:rPr>
        <w:t>density</w:t>
      </w:r>
      <w:r w:rsidR="007A6845" w:rsidRPr="00FD6E93">
        <w:rPr>
          <w:rFonts w:ascii="Arial" w:hAnsi="Arial" w:cs="Arial"/>
          <w:color w:val="C00000"/>
        </w:rPr>
        <w:t xml:space="preserve"> </w:t>
      </w:r>
      <w:r w:rsidR="007A6845" w:rsidRPr="00FD6E93">
        <w:rPr>
          <w:rFonts w:ascii="Arial" w:hAnsi="Arial" w:cs="Arial"/>
          <w:color w:val="C00000"/>
          <w:lang w:val="en-US"/>
        </w:rPr>
        <w:t>factor</w:t>
      </w:r>
      <w:r>
        <w:rPr>
          <w:rFonts w:ascii="Arial" w:hAnsi="Arial" w:cs="Arial"/>
        </w:rPr>
        <w:t>"</w:t>
      </w:r>
      <w:r w:rsidR="007A6845" w:rsidRPr="007A6845">
        <w:rPr>
          <w:rFonts w:ascii="Arial" w:hAnsi="Arial" w:cs="Arial"/>
        </w:rPr>
        <w:t xml:space="preserve"> </w:t>
      </w:r>
      <w:r w:rsidR="007A6845" w:rsidRPr="00EF70B2">
        <w:t>= 3</w:t>
      </w:r>
      <w:r w:rsidR="007A6845" w:rsidRPr="007A6845">
        <w:rPr>
          <w:rFonts w:ascii="Arial" w:hAnsi="Arial" w:cs="Arial"/>
        </w:rPr>
        <w:t xml:space="preserve"> </w:t>
      </w:r>
      <w:r w:rsidR="007A6845">
        <w:rPr>
          <w:rFonts w:ascii="Arial" w:hAnsi="Arial" w:cs="Arial"/>
        </w:rPr>
        <w:t xml:space="preserve">и </w:t>
      </w:r>
      <w:r>
        <w:rPr>
          <w:rFonts w:ascii="Arial" w:hAnsi="Arial" w:cs="Arial"/>
        </w:rPr>
        <w:t>"</w:t>
      </w:r>
      <w:r w:rsidR="007A6845" w:rsidRPr="00FD6E93">
        <w:rPr>
          <w:rFonts w:ascii="Arial" w:hAnsi="Arial" w:cs="Arial"/>
          <w:color w:val="C00000"/>
          <w:lang w:val="en-US"/>
        </w:rPr>
        <w:t>Shift</w:t>
      </w:r>
      <w:r>
        <w:rPr>
          <w:rFonts w:ascii="Arial" w:hAnsi="Arial" w:cs="Arial"/>
        </w:rPr>
        <w:t>"</w:t>
      </w:r>
      <w:r w:rsidR="007A6845">
        <w:rPr>
          <w:rFonts w:ascii="Arial" w:hAnsi="Arial" w:cs="Arial"/>
        </w:rPr>
        <w:t xml:space="preserve"> </w:t>
      </w:r>
      <w:r w:rsidR="007A6845" w:rsidRPr="00EF70B2">
        <w:t>&gt;0</w:t>
      </w:r>
      <w:r w:rsidR="0019598F">
        <w:t>.</w:t>
      </w:r>
    </w:p>
    <w:p w14:paraId="3D508584" w14:textId="77777777" w:rsidR="000F1798" w:rsidRPr="008C37AB" w:rsidRDefault="00AD3D88" w:rsidP="003855FD">
      <w:pPr>
        <w:pStyle w:val="a"/>
        <w:numPr>
          <w:ilvl w:val="0"/>
          <w:numId w:val="2"/>
        </w:numPr>
        <w:spacing w:beforeLines="100" w:before="240" w:afterLines="150" w:after="360" w:line="276" w:lineRule="auto"/>
        <w:jc w:val="center"/>
        <w:rPr>
          <w:rStyle w:val="ListLabel3"/>
          <w:color w:val="00518E"/>
          <w:sz w:val="22"/>
        </w:rPr>
      </w:pPr>
      <w:r w:rsidRPr="009B2924">
        <w:rPr>
          <w:noProof/>
        </w:rPr>
        <mc:AlternateContent>
          <mc:Choice Requires="wpg">
            <w:drawing>
              <wp:anchor distT="180340" distB="107950" distL="114300" distR="114300" simplePos="0" relativeHeight="251737088" behindDoc="0" locked="0" layoutInCell="1" allowOverlap="1" wp14:anchorId="483C5421" wp14:editId="619856E8">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1"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">
                <o:lock v:ext="edit" aspectratio="t"/>
                <v:line id="Прямая соединительная линия 1241" o:spid="_x0000_s1182"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3"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84"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85"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86"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87"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88"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89"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0"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1"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2"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3"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94"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95"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96"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97"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98"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99"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0"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1"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2"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3"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04"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05"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06"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07"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08"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09"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0"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1"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2"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3"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14"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15"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16"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v:textbox>
                </v:shape>
                <w10:wrap type="topAndBottom"/>
              </v:group>
            </w:pict>
          </mc:Fallback>
        </mc:AlternateContent>
      </w:r>
      <w:r w:rsidR="00A36F6C">
        <w:rPr>
          <w:color w:val="00518E"/>
        </w:rPr>
        <w:t>Способ расстановки дополнительных точек в уплотнённой сетке</w:t>
      </w:r>
    </w:p>
    <w:p w14:paraId="551EE561" w14:textId="03DBA5D3" w:rsidR="00F65326" w:rsidRPr="00A36F6C" w:rsidRDefault="00765C1A" w:rsidP="00A36F6C">
      <w:pPr>
        <w:pStyle w:val="a"/>
        <w:spacing w:beforeLines="100" w:before="240" w:afterLines="150" w:after="360" w:line="276" w:lineRule="auto"/>
        <w:ind w:firstLine="0"/>
      </w:pPr>
      <w:r>
        <w:t>"</w:t>
      </w:r>
      <w:r w:rsidR="00A36F6C" w:rsidRPr="005D46FB">
        <w:rPr>
          <w:rFonts w:ascii="Arial" w:hAnsi="Arial" w:cs="Arial"/>
          <w:color w:val="C00000"/>
          <w:lang w:val="en-US"/>
        </w:rPr>
        <w:t>Adjust</w:t>
      </w:r>
      <w:r w:rsidR="00A36F6C" w:rsidRPr="005D46FB">
        <w:rPr>
          <w:rFonts w:ascii="Arial" w:hAnsi="Arial" w:cs="Arial"/>
          <w:color w:val="C00000"/>
        </w:rPr>
        <w:t xml:space="preserve"> </w:t>
      </w:r>
      <w:r w:rsidR="00A36F6C" w:rsidRPr="005D46FB">
        <w:rPr>
          <w:rFonts w:ascii="Arial" w:hAnsi="Arial" w:cs="Arial"/>
          <w:color w:val="C00000"/>
          <w:lang w:val="en-US"/>
        </w:rPr>
        <w:t>scale</w:t>
      </w:r>
      <w:r w:rsidR="00A36F6C" w:rsidRPr="005D46FB">
        <w:rPr>
          <w:rFonts w:ascii="Arial" w:hAnsi="Arial" w:cs="Arial"/>
          <w:color w:val="C00000"/>
        </w:rPr>
        <w:t xml:space="preserve"> </w:t>
      </w:r>
      <w:r w:rsidR="00A36F6C" w:rsidRPr="005D46FB">
        <w:rPr>
          <w:rFonts w:ascii="Arial" w:hAnsi="Arial" w:cs="Arial"/>
          <w:color w:val="C00000"/>
          <w:lang w:val="en-US"/>
        </w:rPr>
        <w:t>factor</w:t>
      </w:r>
      <w:r>
        <w:t>"</w:t>
      </w:r>
      <w:r w:rsidR="00A36F6C" w:rsidRPr="00A36F6C">
        <w:t xml:space="preserve"> – </w:t>
      </w:r>
      <w:r w:rsidR="00A36F6C">
        <w:t>включает</w:t>
      </w:r>
      <w:r w:rsidR="00A36F6C" w:rsidRPr="00A36F6C">
        <w:t xml:space="preserve"> </w:t>
      </w:r>
      <w:r w:rsidR="00A36F6C">
        <w:t>в</w:t>
      </w:r>
      <w:r w:rsidR="00A36F6C" w:rsidRPr="00A36F6C">
        <w:t xml:space="preserve"> </w:t>
      </w:r>
      <w:r w:rsidR="00A36F6C">
        <w:t>список</w:t>
      </w:r>
      <w:r w:rsidR="00A36F6C" w:rsidRPr="00A36F6C">
        <w:t xml:space="preserve"> </w:t>
      </w:r>
      <w:r w:rsidR="00A36F6C">
        <w:t xml:space="preserve">подгоночных параметров множитель </w:t>
      </w:r>
      <w:r>
        <w:t>"</w:t>
      </w:r>
      <w:hyperlink w:anchor="_Value" w:history="1">
        <w:r w:rsidR="00933D4A" w:rsidRPr="00933D4A">
          <w:rPr>
            <w:rStyle w:val="Hyperlink"/>
            <w:rFonts w:ascii="Arial" w:hAnsi="Arial" w:cs="Arial"/>
            <w:lang w:val="en-US"/>
          </w:rPr>
          <w:t>Factor</w:t>
        </w:r>
      </w:hyperlink>
      <w:r>
        <w:t>"</w:t>
      </w:r>
      <w:r w:rsidR="00933D4A" w:rsidRPr="00A36F6C">
        <w:t xml:space="preserve"> </w:t>
      </w:r>
      <w:r w:rsidR="00A36F6C">
        <w:t>при загруженной кривой. Пределы варьирования устанавливаются в окне импорта</w:t>
      </w:r>
      <w:r w:rsidR="00A36F6C" w:rsidRPr="00A36F6C">
        <w:t>/</w:t>
      </w:r>
      <w:r w:rsidR="00A36F6C">
        <w:t>инструментальных настроек для каждой кривой. Может использоваться в случаях отсутствия абсолютной калибровки измеренных данных.</w:t>
      </w:r>
    </w:p>
    <w:p w14:paraId="1D529E92" w14:textId="56EB39B2" w:rsidR="00A36F6C" w:rsidRPr="00D82A0C" w:rsidRDefault="00765C1A" w:rsidP="00A36F6C">
      <w:pPr>
        <w:pStyle w:val="a"/>
        <w:spacing w:beforeLines="100" w:before="240" w:afterLines="150" w:after="360" w:line="276" w:lineRule="auto"/>
        <w:ind w:firstLine="0"/>
      </w:pPr>
      <w:r>
        <w:t>"</w:t>
      </w:r>
      <w:r w:rsidR="005350B5" w:rsidRPr="002D58FD">
        <w:rPr>
          <w:rFonts w:ascii="Arial" w:hAnsi="Arial" w:cs="Arial"/>
          <w:color w:val="C00000"/>
          <w:lang w:val="en-US"/>
        </w:rPr>
        <w:t>Maximize</w:t>
      </w:r>
      <w:r w:rsidR="005350B5" w:rsidRPr="002D58FD">
        <w:rPr>
          <w:rFonts w:ascii="Arial" w:hAnsi="Arial" w:cs="Arial"/>
          <w:color w:val="C00000"/>
        </w:rPr>
        <w:t xml:space="preserve"> </w:t>
      </w:r>
      <w:r w:rsidR="005350B5" w:rsidRPr="002D58FD">
        <w:rPr>
          <w:rFonts w:ascii="Arial" w:hAnsi="Arial" w:cs="Arial"/>
          <w:color w:val="C00000"/>
          <w:lang w:val="en-US"/>
        </w:rPr>
        <w:t>integral</w:t>
      </w:r>
      <w:r>
        <w:t>"</w:t>
      </w:r>
      <w:r w:rsidR="00A36F6C" w:rsidRPr="00A36F6C">
        <w:t xml:space="preserve"> –</w:t>
      </w:r>
      <w:r w:rsidR="00D82A0C" w:rsidRPr="00D82A0C">
        <w:t xml:space="preserve"> </w:t>
      </w:r>
      <w:r w:rsidR="00D82A0C">
        <w:t xml:space="preserve">изменяет цель автоматического фитинга с наилучшего соответствия загруженной и рассчитанной кривой на максимизацию интеграла загруженной кривой с </w:t>
      </w:r>
      <w:r w:rsidR="00D82A0C" w:rsidRPr="00D82A0C">
        <w:rPr>
          <w:u w:val="single"/>
        </w:rPr>
        <w:t>заданной функцией</w:t>
      </w:r>
      <w:r w:rsidR="00D82A0C">
        <w:t xml:space="preserve"> от расчётной кривой</w:t>
      </w:r>
      <w:r w:rsidR="00A36F6C">
        <w:t>.</w:t>
      </w:r>
      <w:r w:rsidR="00D82A0C">
        <w:t xml:space="preserve"> </w:t>
      </w:r>
      <w:r w:rsidR="00B906E2">
        <w:t xml:space="preserve">Это опция </w:t>
      </w:r>
      <w:r w:rsidR="00D82A0C">
        <w:t>только для зеркального отражения</w:t>
      </w:r>
      <w:r w:rsidR="00D82A0C" w:rsidRPr="00B906E2">
        <w:t>/</w:t>
      </w:r>
      <w:r w:rsidR="00D82A0C">
        <w:t>прохождения.</w:t>
      </w:r>
      <w:r w:rsidR="00B906E2">
        <w:t xml:space="preserve"> Используется для нахождения структуры, имеющей максимальную энергоэффективность</w:t>
      </w:r>
      <w:r w:rsidR="007C48DB">
        <w:t xml:space="preserve"> (в т.ч. для многозеркальной схемы)</w:t>
      </w:r>
      <w:r w:rsidR="00B906E2">
        <w:t xml:space="preserve"> для заданного спектра источника.</w:t>
      </w:r>
    </w:p>
    <w:p w14:paraId="059A02D6" w14:textId="74C69D02" w:rsidR="00DA0D59" w:rsidRPr="00B30475" w:rsidRDefault="00765C1A" w:rsidP="00DA0D59">
      <w:pPr>
        <w:pStyle w:val="a"/>
        <w:spacing w:beforeLines="100" w:before="240" w:afterLines="150" w:after="360" w:line="276" w:lineRule="auto"/>
        <w:ind w:firstLine="0"/>
      </w:pPr>
      <w:r>
        <w:t>"</w:t>
      </w:r>
      <w:r w:rsidR="00E46FC4" w:rsidRPr="002D58FD">
        <w:rPr>
          <w:rFonts w:ascii="Arial" w:hAnsi="Arial" w:cs="Arial"/>
          <w:color w:val="C00000"/>
          <w:lang w:val="en-US"/>
        </w:rPr>
        <w:t>Function</w:t>
      </w:r>
      <w:r>
        <w:t>"</w:t>
      </w:r>
      <w:r w:rsidR="00E46FC4" w:rsidRPr="00E46FC4">
        <w:t xml:space="preserve"> </w:t>
      </w:r>
      <w:r w:rsidR="00E46FC4">
        <w:t xml:space="preserve">и </w:t>
      </w:r>
      <w:r>
        <w:t>"</w:t>
      </w:r>
      <w:r w:rsidR="00E46FC4" w:rsidRPr="002D58FD">
        <w:rPr>
          <w:rFonts w:ascii="Arial" w:hAnsi="Arial" w:cs="Arial"/>
          <w:color w:val="C00000"/>
          <w:lang w:val="en-US"/>
        </w:rPr>
        <w:t>Power</w:t>
      </w:r>
      <w:r>
        <w:t>"</w:t>
      </w:r>
      <w:r w:rsidR="00E46FC4" w:rsidRPr="00A36F6C">
        <w:t xml:space="preserve"> – </w:t>
      </w:r>
      <w:r w:rsidR="002B0F77">
        <w:t xml:space="preserve">задают вид пользовательской функции невязки, которая в общем виде устроена так: </w:t>
      </w:r>
      <w:r w:rsidR="00B5026D" w:rsidRPr="009F1F9D">
        <w:rPr>
          <w:position w:val="-28"/>
        </w:rPr>
        <w:object w:dxaOrig="5300" w:dyaOrig="580" w14:anchorId="043831E5">
          <v:shape id="_x0000_i1028" type="#_x0000_t75" style="width:264.85pt;height:29.45pt" o:ole="">
            <v:imagedata r:id="rId304" o:title=""/>
          </v:shape>
          <o:OLEObject Type="Embed" ProgID="Equation.3" ShapeID="_x0000_i1028" DrawAspect="Content" ObjectID="_1732143690" r:id="rId305"/>
        </w:object>
      </w:r>
      <w:r w:rsidR="00DA0D59">
        <w:t xml:space="preserve">. Соответственно, функция задаётся в виде математического выражения от аргумента </w:t>
      </w:r>
      <w:r w:rsidR="00DA0D59">
        <w:rPr>
          <w:lang w:val="en-US"/>
        </w:rPr>
        <w:t>R</w:t>
      </w:r>
      <w:r w:rsidR="00DA0D59" w:rsidRPr="00DA0D59">
        <w:t xml:space="preserve"> (</w:t>
      </w:r>
      <w:r w:rsidR="00DA0D59">
        <w:t>хотя речь идёт не только об отражении, но и прохождении</w:t>
      </w:r>
      <w:r w:rsidR="005B2AC5">
        <w:t>,</w:t>
      </w:r>
      <w:r w:rsidR="00DA0D59">
        <w:t xml:space="preserve"> и рассеянии</w:t>
      </w:r>
      <w:r w:rsidR="00DA0D59" w:rsidRPr="00DA0D59">
        <w:t>)</w:t>
      </w:r>
      <w:r w:rsidR="00DA0D59">
        <w:t xml:space="preserve">. Для интерпретации формулы используется </w:t>
      </w:r>
      <w:r w:rsidR="00DA0D59" w:rsidRPr="00B30475">
        <w:t>библиотека ExprTk (</w:t>
      </w:r>
      <w:hyperlink r:id="rId306" w:history="1">
        <w:r w:rsidR="00DA0D59" w:rsidRPr="00B30475">
          <w:rPr>
            <w:rStyle w:val="Hyperlink"/>
          </w:rPr>
          <w:t>https://www.partow.net/programming/exprtk/</w:t>
        </w:r>
      </w:hyperlink>
      <w:r w:rsidR="00DA0D59" w:rsidRPr="00B30475">
        <w:t xml:space="preserve">). </w:t>
      </w:r>
      <w:r w:rsidR="00DA0D59">
        <w:t>В частности</w:t>
      </w:r>
      <w:r w:rsidR="00DA0D59" w:rsidRPr="00B30475">
        <w:t>, могут быть использованы</w:t>
      </w:r>
      <w:r w:rsidR="005B2AC5">
        <w:t>:</w:t>
      </w:r>
    </w:p>
    <w:p w14:paraId="006B7D46" w14:textId="77777777" w:rsidR="00DA0D59" w:rsidRPr="00B30475" w:rsidRDefault="00DA0D59">
      <w:pPr>
        <w:numPr>
          <w:ilvl w:val="0"/>
          <w:numId w:val="3"/>
        </w:numPr>
        <w:spacing w:before="100" w:beforeAutospacing="1" w:after="240"/>
        <w:rPr>
          <w:rFonts w:ascii="Arial" w:hAnsi="Arial" w:cs="Arial"/>
          <w:color w:val="000000"/>
        </w:rPr>
      </w:pPr>
      <w:r w:rsidRPr="00B30475">
        <w:rPr>
          <w:color w:val="000000"/>
        </w:rPr>
        <w:t>Математические операторы</w:t>
      </w:r>
      <w:r w:rsidRPr="00B30475">
        <w:rPr>
          <w:rFonts w:ascii="Arial" w:hAnsi="Arial" w:cs="Arial"/>
          <w:color w:val="000000"/>
        </w:rPr>
        <w:t> </w:t>
      </w:r>
      <w:r w:rsidRPr="00B30475">
        <w:rPr>
          <w:rStyle w:val="Emphasis"/>
          <w:rFonts w:ascii="Courier New" w:hAnsi="Courier New" w:cs="Courier New"/>
          <w:color w:val="000000"/>
        </w:rPr>
        <w:t>(+, -, *, /, %, ^)</w:t>
      </w:r>
    </w:p>
    <w:p w14:paraId="36B19C61" w14:textId="77777777" w:rsidR="00DA0D59" w:rsidRPr="00B30475" w:rsidRDefault="00DA0D59">
      <w:pPr>
        <w:numPr>
          <w:ilvl w:val="0"/>
          <w:numId w:val="3"/>
        </w:numPr>
        <w:spacing w:before="100" w:beforeAutospacing="1" w:after="240"/>
        <w:rPr>
          <w:rFonts w:ascii="Arial" w:hAnsi="Arial" w:cs="Arial"/>
          <w:color w:val="000000"/>
          <w:lang w:val="en-US"/>
        </w:rPr>
      </w:pPr>
      <w:r w:rsidRPr="00B30475">
        <w:rPr>
          <w:color w:val="000000"/>
        </w:rPr>
        <w:t>Функции</w:t>
      </w:r>
      <w:r w:rsidRPr="00B30475">
        <w:rPr>
          <w:rFonts w:ascii="Arial" w:hAnsi="Arial" w:cs="Arial"/>
          <w:color w:val="000000"/>
          <w:lang w:val="en-US"/>
        </w:rPr>
        <w:t> </w:t>
      </w:r>
      <w:r w:rsidRPr="00B30475">
        <w:rPr>
          <w:rStyle w:val="Emphasis"/>
          <w:rFonts w:ascii="Courier New" w:hAnsi="Courier New" w:cs="Courier New"/>
          <w:color w:val="000000"/>
          <w:lang w:val="en-US"/>
        </w:rPr>
        <w:t xml:space="preserve">(min, max, avg, sum, abs, ceil, floor, round, </w:t>
      </w:r>
      <w:proofErr w:type="spellStart"/>
      <w:r w:rsidRPr="00B30475">
        <w:rPr>
          <w:rStyle w:val="Emphasis"/>
          <w:rFonts w:ascii="Courier New" w:hAnsi="Courier New" w:cs="Courier New"/>
          <w:color w:val="000000"/>
          <w:lang w:val="en-US"/>
        </w:rPr>
        <w:t>roundn</w:t>
      </w:r>
      <w:proofErr w:type="spellEnd"/>
      <w:r w:rsidRPr="00B30475">
        <w:rPr>
          <w:rStyle w:val="Emphasis"/>
          <w:rFonts w:ascii="Courier New" w:hAnsi="Courier New" w:cs="Courier New"/>
          <w:color w:val="000000"/>
          <w:lang w:val="en-US"/>
        </w:rPr>
        <w:t xml:space="preserve">, exp, log, log10, </w:t>
      </w:r>
      <w:proofErr w:type="spellStart"/>
      <w:r w:rsidRPr="00B30475">
        <w:rPr>
          <w:rStyle w:val="Emphasis"/>
          <w:rFonts w:ascii="Courier New" w:hAnsi="Courier New" w:cs="Courier New"/>
          <w:color w:val="000000"/>
          <w:lang w:val="en-US"/>
        </w:rPr>
        <w:t>logn</w:t>
      </w:r>
      <w:proofErr w:type="spellEnd"/>
      <w:r w:rsidRPr="00B30475">
        <w:rPr>
          <w:rStyle w:val="Emphasis"/>
          <w:rFonts w:ascii="Courier New" w:hAnsi="Courier New" w:cs="Courier New"/>
          <w:color w:val="000000"/>
          <w:lang w:val="en-US"/>
        </w:rPr>
        <w:t xml:space="preserve">, pow, root, sqrt, clamp, </w:t>
      </w:r>
      <w:proofErr w:type="spellStart"/>
      <w:r w:rsidRPr="00B30475">
        <w:rPr>
          <w:rStyle w:val="Emphasis"/>
          <w:rFonts w:ascii="Courier New" w:hAnsi="Courier New" w:cs="Courier New"/>
          <w:color w:val="000000"/>
          <w:lang w:val="en-US"/>
        </w:rPr>
        <w:t>inrange</w:t>
      </w:r>
      <w:proofErr w:type="spellEnd"/>
      <w:r w:rsidRPr="00B30475">
        <w:rPr>
          <w:rStyle w:val="Emphasis"/>
          <w:rFonts w:ascii="Courier New" w:hAnsi="Courier New" w:cs="Courier New"/>
          <w:color w:val="000000"/>
          <w:lang w:val="en-US"/>
        </w:rPr>
        <w:t>, swap)</w:t>
      </w:r>
    </w:p>
    <w:p w14:paraId="56C906AF" w14:textId="77777777" w:rsidR="00DA0D59" w:rsidRPr="00B30475" w:rsidRDefault="00DA0D59">
      <w:pPr>
        <w:numPr>
          <w:ilvl w:val="0"/>
          <w:numId w:val="3"/>
        </w:numPr>
        <w:spacing w:before="100" w:beforeAutospacing="1" w:after="100" w:afterAutospacing="1"/>
        <w:rPr>
          <w:rFonts w:ascii="Arial" w:hAnsi="Arial" w:cs="Arial"/>
          <w:color w:val="000000"/>
          <w:lang w:val="en-US"/>
        </w:rPr>
      </w:pPr>
      <w:r w:rsidRPr="00B30475">
        <w:rPr>
          <w:color w:val="000000"/>
        </w:rPr>
        <w:lastRenderedPageBreak/>
        <w:t>Тригонометрические</w:t>
      </w:r>
      <w:r w:rsidRPr="00B30475">
        <w:rPr>
          <w:color w:val="000000"/>
          <w:lang w:val="en-US"/>
        </w:rPr>
        <w:t xml:space="preserve"> </w:t>
      </w:r>
      <w:r w:rsidRPr="00B30475">
        <w:rPr>
          <w:color w:val="000000"/>
        </w:rPr>
        <w:t>функции</w:t>
      </w:r>
      <w:r w:rsidRPr="00B30475">
        <w:rPr>
          <w:rFonts w:ascii="Arial" w:hAnsi="Arial" w:cs="Arial"/>
          <w:color w:val="000000"/>
          <w:lang w:val="en-US"/>
        </w:rPr>
        <w:t> </w:t>
      </w:r>
      <w:r w:rsidRPr="00B30475">
        <w:rPr>
          <w:rStyle w:val="Emphasis"/>
          <w:rFonts w:ascii="Courier New" w:hAnsi="Courier New" w:cs="Courier New"/>
          <w:color w:val="000000"/>
          <w:lang w:val="en-US"/>
        </w:rPr>
        <w:t xml:space="preserve">(sin, cos, tan, </w:t>
      </w:r>
      <w:proofErr w:type="spellStart"/>
      <w:r w:rsidRPr="00B30475">
        <w:rPr>
          <w:rStyle w:val="Emphasis"/>
          <w:rFonts w:ascii="Courier New" w:hAnsi="Courier New" w:cs="Courier New"/>
          <w:color w:val="000000"/>
          <w:lang w:val="en-US"/>
        </w:rPr>
        <w:t>acos</w:t>
      </w:r>
      <w:proofErr w:type="spellEnd"/>
      <w:r w:rsidRPr="00B30475">
        <w:rPr>
          <w:rStyle w:val="Emphasis"/>
          <w:rFonts w:ascii="Courier New" w:hAnsi="Courier New" w:cs="Courier New"/>
          <w:color w:val="000000"/>
          <w:lang w:val="en-US"/>
        </w:rPr>
        <w:t xml:space="preserve">, </w:t>
      </w:r>
      <w:proofErr w:type="spellStart"/>
      <w:r w:rsidRPr="00B30475">
        <w:rPr>
          <w:rStyle w:val="Emphasis"/>
          <w:rFonts w:ascii="Courier New" w:hAnsi="Courier New" w:cs="Courier New"/>
          <w:color w:val="000000"/>
          <w:lang w:val="en-US"/>
        </w:rPr>
        <w:t>asin</w:t>
      </w:r>
      <w:proofErr w:type="spellEnd"/>
      <w:r w:rsidRPr="00B30475">
        <w:rPr>
          <w:rStyle w:val="Emphasis"/>
          <w:rFonts w:ascii="Courier New" w:hAnsi="Courier New" w:cs="Courier New"/>
          <w:color w:val="000000"/>
          <w:lang w:val="en-US"/>
        </w:rPr>
        <w:t xml:space="preserve">, </w:t>
      </w:r>
      <w:proofErr w:type="spellStart"/>
      <w:r w:rsidRPr="00B30475">
        <w:rPr>
          <w:rStyle w:val="Emphasis"/>
          <w:rFonts w:ascii="Courier New" w:hAnsi="Courier New" w:cs="Courier New"/>
          <w:color w:val="000000"/>
          <w:lang w:val="en-US"/>
        </w:rPr>
        <w:t>atan</w:t>
      </w:r>
      <w:proofErr w:type="spellEnd"/>
      <w:r w:rsidRPr="00B30475">
        <w:rPr>
          <w:rStyle w:val="Emphasis"/>
          <w:rFonts w:ascii="Courier New" w:hAnsi="Courier New" w:cs="Courier New"/>
          <w:color w:val="000000"/>
          <w:lang w:val="en-US"/>
        </w:rPr>
        <w:t xml:space="preserve">, atan2, </w:t>
      </w:r>
      <w:proofErr w:type="spellStart"/>
      <w:r w:rsidRPr="00B30475">
        <w:rPr>
          <w:rStyle w:val="Emphasis"/>
          <w:rFonts w:ascii="Courier New" w:hAnsi="Courier New" w:cs="Courier New"/>
          <w:color w:val="000000"/>
          <w:lang w:val="en-US"/>
        </w:rPr>
        <w:t>cosh</w:t>
      </w:r>
      <w:proofErr w:type="spellEnd"/>
      <w:r w:rsidRPr="00B30475">
        <w:rPr>
          <w:rStyle w:val="Emphasis"/>
          <w:rFonts w:ascii="Courier New" w:hAnsi="Courier New" w:cs="Courier New"/>
          <w:color w:val="000000"/>
          <w:lang w:val="en-US"/>
        </w:rPr>
        <w:t xml:space="preserve">, cot, csc, sec, </w:t>
      </w:r>
      <w:proofErr w:type="spellStart"/>
      <w:r w:rsidRPr="00B30475">
        <w:rPr>
          <w:rStyle w:val="Emphasis"/>
          <w:rFonts w:ascii="Courier New" w:hAnsi="Courier New" w:cs="Courier New"/>
          <w:color w:val="000000"/>
          <w:lang w:val="en-US"/>
        </w:rPr>
        <w:t>sinh</w:t>
      </w:r>
      <w:proofErr w:type="spellEnd"/>
      <w:r w:rsidRPr="00B30475">
        <w:rPr>
          <w:rStyle w:val="Emphasis"/>
          <w:rFonts w:ascii="Courier New" w:hAnsi="Courier New" w:cs="Courier New"/>
          <w:color w:val="000000"/>
          <w:lang w:val="en-US"/>
        </w:rPr>
        <w:t xml:space="preserve">, tanh, d2r, r2d, d2g, g2d, </w:t>
      </w:r>
      <w:proofErr w:type="spellStart"/>
      <w:r w:rsidRPr="00B30475">
        <w:rPr>
          <w:rStyle w:val="Emphasis"/>
          <w:rFonts w:ascii="Courier New" w:hAnsi="Courier New" w:cs="Courier New"/>
          <w:color w:val="000000"/>
          <w:lang w:val="en-US"/>
        </w:rPr>
        <w:t>hyp</w:t>
      </w:r>
      <w:proofErr w:type="spellEnd"/>
      <w:r w:rsidRPr="00B30475">
        <w:rPr>
          <w:rStyle w:val="Emphasis"/>
          <w:rFonts w:ascii="Courier New" w:hAnsi="Courier New" w:cs="Courier New"/>
          <w:color w:val="000000"/>
          <w:lang w:val="en-US"/>
        </w:rPr>
        <w:t>)</w:t>
      </w:r>
    </w:p>
    <w:p w14:paraId="79125DE2" w14:textId="5A13C0A4" w:rsidR="00C17951" w:rsidRPr="004D63E1" w:rsidRDefault="00765C1A" w:rsidP="00C17951">
      <w:pPr>
        <w:pStyle w:val="a"/>
        <w:spacing w:beforeLines="100" w:before="240" w:afterLines="150" w:after="360" w:line="276" w:lineRule="auto"/>
        <w:ind w:firstLine="0"/>
      </w:pPr>
      <w:r>
        <w:t>"</w:t>
      </w:r>
      <w:r w:rsidR="00C17951" w:rsidRPr="00933D4A">
        <w:rPr>
          <w:rFonts w:ascii="Arial" w:hAnsi="Arial" w:cs="Arial"/>
          <w:color w:val="C00000"/>
          <w:lang w:val="en-US"/>
        </w:rPr>
        <w:t>Use</w:t>
      </w:r>
      <w:r w:rsidR="00C17951" w:rsidRPr="00933D4A">
        <w:rPr>
          <w:rFonts w:ascii="Arial" w:hAnsi="Arial" w:cs="Arial"/>
          <w:color w:val="C00000"/>
        </w:rPr>
        <w:t xml:space="preserve"> </w:t>
      </w:r>
      <w:r w:rsidR="00C17951" w:rsidRPr="00933D4A">
        <w:rPr>
          <w:rFonts w:ascii="Arial" w:hAnsi="Arial" w:cs="Arial"/>
          <w:color w:val="C00000"/>
          <w:lang w:val="en-US"/>
        </w:rPr>
        <w:t>χ</w:t>
      </w:r>
      <w:r w:rsidR="00C17951" w:rsidRPr="00933D4A">
        <w:rPr>
          <w:rFonts w:ascii="Arial" w:hAnsi="Arial" w:cs="Arial"/>
          <w:color w:val="C00000"/>
          <w:vertAlign w:val="superscript"/>
        </w:rPr>
        <w:t>2</w:t>
      </w:r>
      <w:r>
        <w:t>"</w:t>
      </w:r>
      <w:r w:rsidR="00C17951" w:rsidRPr="004D63E1">
        <w:t xml:space="preserve"> – </w:t>
      </w:r>
      <w:r w:rsidR="00C17951">
        <w:t>переключает</w:t>
      </w:r>
      <w:r w:rsidR="00C17951" w:rsidRPr="004D63E1">
        <w:t xml:space="preserve"> </w:t>
      </w:r>
      <w:r w:rsidR="00C17951">
        <w:t>между</w:t>
      </w:r>
      <w:r w:rsidR="00C17951" w:rsidRPr="004D63E1">
        <w:t xml:space="preserve"> </w:t>
      </w:r>
      <w:r w:rsidR="00C17951">
        <w:t>невязкой</w:t>
      </w:r>
      <w:r w:rsidR="00C17951" w:rsidRPr="004D63E1">
        <w:t xml:space="preserve">, </w:t>
      </w:r>
      <w:r w:rsidR="00C17951">
        <w:t>описанной</w:t>
      </w:r>
      <w:r w:rsidR="00C17951" w:rsidRPr="004D63E1">
        <w:t xml:space="preserve"> </w:t>
      </w:r>
      <w:r w:rsidR="00C17951">
        <w:t>в</w:t>
      </w:r>
      <w:r w:rsidR="00C17951" w:rsidRPr="004D63E1">
        <w:t xml:space="preserve"> </w:t>
      </w:r>
      <w:r w:rsidR="00C17951">
        <w:t>предыдущем</w:t>
      </w:r>
      <w:r w:rsidR="00C17951" w:rsidRPr="004D63E1">
        <w:t xml:space="preserve"> </w:t>
      </w:r>
      <w:r w:rsidR="00C17951">
        <w:t>абзаце</w:t>
      </w:r>
      <w:r w:rsidR="0013504F">
        <w:t>,</w:t>
      </w:r>
      <w:r w:rsidR="009F024C" w:rsidRPr="00A540E3">
        <w:t xml:space="preserve"> </w:t>
      </w:r>
      <w:r w:rsidR="00C17951">
        <w:t>и</w:t>
      </w:r>
      <w:r w:rsidR="00C17951" w:rsidRPr="004D63E1">
        <w:t xml:space="preserve"> </w:t>
      </w:r>
      <w:r w:rsidR="00C17951">
        <w:t>невязкой</w:t>
      </w:r>
      <w:r w:rsidR="00C17951" w:rsidRPr="004D63E1">
        <w:t xml:space="preserve"> </w:t>
      </w:r>
      <w:r w:rsidR="00C17951">
        <w:t>вида</w:t>
      </w:r>
      <w:r w:rsidR="00C17951" w:rsidRPr="004D63E1">
        <w:t xml:space="preserve"> </w:t>
      </w:r>
      <w:r w:rsidR="00524A03" w:rsidRPr="00B8794E">
        <w:rPr>
          <w:position w:val="-32"/>
        </w:rPr>
        <w:object w:dxaOrig="6820" w:dyaOrig="800" w14:anchorId="7ADEDA35">
          <v:shape id="_x0000_i1029" type="#_x0000_t75" style="width:341.85pt;height:41.3pt" o:ole="">
            <v:imagedata r:id="rId307" o:title=""/>
          </v:shape>
          <o:OLEObject Type="Embed" ProgID="Equation.3" ShapeID="_x0000_i1029" DrawAspect="Content" ObjectID="_1732143691" r:id="rId308"/>
        </w:object>
      </w:r>
      <w:r w:rsidR="00B8794E" w:rsidRPr="004D63E1">
        <w:t xml:space="preserve">, </w:t>
      </w:r>
      <w:r w:rsidR="00B8794E">
        <w:t>где</w:t>
      </w:r>
      <w:r w:rsidR="00B8794E" w:rsidRPr="004D63E1">
        <w:t xml:space="preserve"> </w:t>
      </w:r>
      <w:r w:rsidR="00B8794E">
        <w:rPr>
          <w:lang w:val="en-US"/>
        </w:rPr>
        <w:t>N</w:t>
      </w:r>
      <w:r w:rsidR="00B8794E" w:rsidRPr="004D63E1">
        <w:t xml:space="preserve"> – </w:t>
      </w:r>
      <w:r w:rsidR="00B8794E">
        <w:t>число</w:t>
      </w:r>
      <w:r w:rsidR="00B8794E" w:rsidRPr="004D63E1">
        <w:t xml:space="preserve"> </w:t>
      </w:r>
      <w:r w:rsidR="00B8794E">
        <w:t>точек</w:t>
      </w:r>
      <w:r w:rsidR="00B8794E" w:rsidRPr="004D63E1">
        <w:t xml:space="preserve">, </w:t>
      </w:r>
      <w:r w:rsidR="00B8794E">
        <w:rPr>
          <w:lang w:val="en-US"/>
        </w:rPr>
        <w:t>p</w:t>
      </w:r>
      <w:r w:rsidR="00B8794E" w:rsidRPr="004D63E1">
        <w:t xml:space="preserve"> – </w:t>
      </w:r>
      <w:r w:rsidR="00B8794E">
        <w:t>число</w:t>
      </w:r>
      <w:r w:rsidR="00B8794E" w:rsidRPr="004D63E1">
        <w:t xml:space="preserve"> </w:t>
      </w:r>
      <w:r w:rsidR="00B8794E">
        <w:t>подгоночных</w:t>
      </w:r>
      <w:r w:rsidR="00B8794E" w:rsidRPr="004D63E1">
        <w:t xml:space="preserve"> </w:t>
      </w:r>
      <w:r w:rsidR="00B8794E">
        <w:t>параметров</w:t>
      </w:r>
      <w:r w:rsidR="004D63E1" w:rsidRPr="004D63E1">
        <w:t xml:space="preserve">, </w:t>
      </w:r>
      <w:r w:rsidR="004D63E1">
        <w:rPr>
          <w:lang w:val="en-US"/>
        </w:rPr>
        <w:t>a</w:t>
      </w:r>
      <w:r w:rsidR="004D63E1" w:rsidRPr="004D63E1">
        <w:t xml:space="preserve"> </w:t>
      </w:r>
      <w:r w:rsidR="004D63E1" w:rsidRPr="004D63E1">
        <w:rPr>
          <w:i/>
          <w:lang w:val="en-US"/>
        </w:rPr>
        <w:t>beam</w:t>
      </w:r>
      <w:r w:rsidR="004D63E1" w:rsidRPr="004D63E1">
        <w:rPr>
          <w:i/>
        </w:rPr>
        <w:t>_</w:t>
      </w:r>
      <w:r w:rsidR="00C46C10">
        <w:rPr>
          <w:i/>
          <w:lang w:val="en-US"/>
        </w:rPr>
        <w:t>counts</w:t>
      </w:r>
      <w:r w:rsidR="004D63E1" w:rsidRPr="004D63E1">
        <w:rPr>
          <w:i/>
        </w:rPr>
        <w:t>_</w:t>
      </w:r>
      <w:r w:rsidR="004D63E1" w:rsidRPr="004D63E1">
        <w:rPr>
          <w:i/>
          <w:lang w:val="en-US"/>
        </w:rPr>
        <w:t>per</w:t>
      </w:r>
      <w:r w:rsidR="004D63E1" w:rsidRPr="004D63E1">
        <w:rPr>
          <w:i/>
        </w:rPr>
        <w:t>_</w:t>
      </w:r>
      <w:r w:rsidR="004D63E1" w:rsidRPr="004D63E1">
        <w:rPr>
          <w:i/>
          <w:lang w:val="en-US"/>
        </w:rPr>
        <w:t>s</w:t>
      </w:r>
      <w:r w:rsidR="004D63E1" w:rsidRPr="004D63E1">
        <w:t xml:space="preserve"> – </w:t>
      </w:r>
      <w:r w:rsidR="004D63E1">
        <w:t>интенсивность зондирующего</w:t>
      </w:r>
      <w:r w:rsidR="004D63E1" w:rsidRPr="004D63E1">
        <w:t xml:space="preserve"> </w:t>
      </w:r>
      <w:r w:rsidR="004D63E1">
        <w:t>пучка</w:t>
      </w:r>
      <w:r w:rsidR="00C46C10">
        <w:t>, влияющая на зашумлённость и, соответственно, надёжность итогового сигнала.</w:t>
      </w:r>
    </w:p>
    <w:p w14:paraId="4B80E457" w14:textId="64C3B695" w:rsidR="003A243A" w:rsidRPr="00FA2A1F" w:rsidRDefault="003A243A" w:rsidP="000D7464">
      <w:pPr>
        <w:pStyle w:val="Heading3"/>
        <w:numPr>
          <w:ilvl w:val="2"/>
          <w:numId w:val="5"/>
        </w:numPr>
        <w:rPr>
          <w:rFonts w:ascii="Times New Roman" w:hAnsi="Times New Roman" w:cs="Times New Roman"/>
          <w:color w:val="0070C0"/>
        </w:rPr>
      </w:pPr>
      <w:bookmarkStart w:id="142" w:name="_Независимая_зеркальная_кривая"/>
      <w:bookmarkStart w:id="143" w:name="_Toc121347672"/>
      <w:bookmarkEnd w:id="142"/>
      <w:r>
        <w:rPr>
          <w:rFonts w:ascii="Times New Roman" w:hAnsi="Times New Roman" w:cs="Times New Roman"/>
          <w:color w:val="0070C0"/>
        </w:rPr>
        <w:t>Независимая зеркальная кривая</w:t>
      </w:r>
      <w:bookmarkEnd w:id="143"/>
    </w:p>
    <w:p w14:paraId="1C49161A" w14:textId="179D8296" w:rsidR="00C41A91" w:rsidRPr="003B1AFE" w:rsidRDefault="00C5609C" w:rsidP="00F65326">
      <w:pPr>
        <w:pStyle w:val="a"/>
        <w:spacing w:beforeLines="100" w:before="240" w:afterLines="150" w:after="360" w:line="276" w:lineRule="auto"/>
        <w:ind w:firstLine="0"/>
      </w:pPr>
      <w:r>
        <w:t xml:space="preserve">Для </w:t>
      </w:r>
      <w:r w:rsidR="00765C1A">
        <w:t>"</w:t>
      </w:r>
      <w:r>
        <w:t>независимого</w:t>
      </w:r>
      <w:r w:rsidR="00765C1A">
        <w:t>"</w:t>
      </w:r>
      <w:r>
        <w:t xml:space="preserve"> </w:t>
      </w:r>
      <w:r w:rsidRPr="0013504F">
        <w:t xml:space="preserve">зеркального скана настройки </w:t>
      </w:r>
      <w:r w:rsidR="0013504F" w:rsidRPr="0013504F">
        <w:t xml:space="preserve">другие. </w:t>
      </w:r>
      <w:r w:rsidRPr="0013504F">
        <w:t>Здесь</w:t>
      </w:r>
      <w:r>
        <w:t xml:space="preserve"> можно выбрать тип рассчитываемой величины: отражение</w:t>
      </w:r>
      <w:r w:rsidRPr="00C5609C">
        <w:t xml:space="preserve"> </w:t>
      </w:r>
      <w:r>
        <w:rPr>
          <w:lang w:val="en-US"/>
        </w:rPr>
        <w:t>R</w:t>
      </w:r>
      <w:r>
        <w:t>, прохождение</w:t>
      </w:r>
      <w:r w:rsidRPr="00C5609C">
        <w:t xml:space="preserve"> </w:t>
      </w:r>
      <w:r>
        <w:rPr>
          <w:lang w:val="en-US"/>
        </w:rPr>
        <w:t>T</w:t>
      </w:r>
      <w:r>
        <w:t xml:space="preserve"> и поглощение</w:t>
      </w:r>
      <w:r w:rsidRPr="00C5609C">
        <w:t xml:space="preserve"> </w:t>
      </w:r>
      <w:r>
        <w:rPr>
          <w:lang w:val="en-US"/>
        </w:rPr>
        <w:t>A</w:t>
      </w:r>
      <w:r>
        <w:t xml:space="preserve">, которое считается как </w:t>
      </w:r>
      <w:r>
        <w:rPr>
          <w:lang w:val="en-US"/>
        </w:rPr>
        <w:t>A</w:t>
      </w:r>
      <w:r w:rsidRPr="00C5609C">
        <w:t xml:space="preserve"> = </w:t>
      </w:r>
      <w:r>
        <w:t>1-</w:t>
      </w:r>
      <w:r>
        <w:rPr>
          <w:lang w:val="en-US"/>
        </w:rPr>
        <w:t>R</w:t>
      </w:r>
      <w:r>
        <w:t>-</w:t>
      </w:r>
      <w:r>
        <w:rPr>
          <w:lang w:val="en-US"/>
        </w:rPr>
        <w:t>T</w:t>
      </w:r>
      <w:r w:rsidR="003F5AEA">
        <w:t>.</w:t>
      </w:r>
      <w:r w:rsidR="004A769D" w:rsidRPr="004A769D">
        <w:t xml:space="preserve"> </w:t>
      </w:r>
      <w:r w:rsidR="00A13086">
        <w:t xml:space="preserve">Также можно увидеть полевые функции: распределение интенсивности поля в структуре </w:t>
      </w:r>
      <w:r w:rsidR="00A13086">
        <w:rPr>
          <w:lang w:val="en-US"/>
        </w:rPr>
        <w:t>F</w:t>
      </w:r>
      <w:r w:rsidR="00A13086">
        <w:t xml:space="preserve"> и распределение</w:t>
      </w:r>
      <w:r w:rsidR="00A13086" w:rsidRPr="00A13086">
        <w:t xml:space="preserve"> </w:t>
      </w:r>
      <w:r w:rsidR="00A13086">
        <w:t>поглощения в ст</w:t>
      </w:r>
      <w:r w:rsidR="00A13086" w:rsidRPr="0013504F">
        <w:t xml:space="preserve">руктуре </w:t>
      </w:r>
      <w:r w:rsidR="00A13086" w:rsidRPr="0013504F">
        <w:rPr>
          <w:lang w:val="en-US"/>
        </w:rPr>
        <w:t>J</w:t>
      </w:r>
      <w:r w:rsidR="00A13086" w:rsidRPr="0013504F">
        <w:t xml:space="preserve">, которое является просто произведением интенсивности </w:t>
      </w:r>
      <w:r w:rsidR="0013504F" w:rsidRPr="0013504F">
        <w:t>и</w:t>
      </w:r>
      <w:r w:rsidR="00A13086" w:rsidRPr="0013504F">
        <w:t xml:space="preserve"> мним</w:t>
      </w:r>
      <w:r w:rsidR="0013504F" w:rsidRPr="0013504F">
        <w:t>ой</w:t>
      </w:r>
      <w:r w:rsidR="00A13086" w:rsidRPr="0013504F">
        <w:t xml:space="preserve"> част</w:t>
      </w:r>
      <w:r w:rsidR="0013504F" w:rsidRPr="0013504F">
        <w:t>и</w:t>
      </w:r>
      <w:r w:rsidR="00A13086" w:rsidRPr="0013504F">
        <w:t xml:space="preserve"> диэлектрической</w:t>
      </w:r>
      <w:r w:rsidR="00A13086">
        <w:t xml:space="preserve"> проницаемости </w:t>
      </w:r>
      <w:r w:rsidR="00A13086">
        <w:rPr>
          <w:lang w:val="en-US"/>
        </w:rPr>
        <w:t>J</w:t>
      </w:r>
      <w:r w:rsidR="00A13086" w:rsidRPr="00A13086">
        <w:t>=</w:t>
      </w:r>
      <w:r w:rsidR="00A13086">
        <w:rPr>
          <w:lang w:val="en-US"/>
        </w:rPr>
        <w:t>F</w:t>
      </w:r>
      <w:r w:rsidR="00A13086" w:rsidRPr="00A13086">
        <w:t>*</w:t>
      </w:r>
      <w:r w:rsidR="00A13086">
        <w:rPr>
          <w:lang w:val="en-US"/>
        </w:rPr>
        <w:t>Im</w:t>
      </w:r>
      <w:r w:rsidR="00A13086" w:rsidRPr="00A13086">
        <w:t>(</w:t>
      </w:r>
      <w:r w:rsidR="00A13086">
        <w:t>ε</w:t>
      </w:r>
      <w:r w:rsidR="00A13086" w:rsidRPr="00A13086">
        <w:t>)</w:t>
      </w:r>
      <w:r w:rsidR="003B1AFE">
        <w:t>.</w:t>
      </w:r>
    </w:p>
    <w:p w14:paraId="3AE1A250" w14:textId="048281C8" w:rsidR="000F1798" w:rsidRPr="008C37AB" w:rsidRDefault="003B1AFE"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740160" behindDoc="0" locked="0" layoutInCell="1" allowOverlap="1" wp14:anchorId="1C41A30F" wp14:editId="2C4AEDE1">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C41A91">
        <w:rPr>
          <w:color w:val="00518E"/>
        </w:rPr>
        <w:t>На</w:t>
      </w:r>
      <w:r w:rsidR="00C5609C">
        <w:rPr>
          <w:color w:val="00518E"/>
        </w:rPr>
        <w:t xml:space="preserve">стройки </w:t>
      </w:r>
      <w:r w:rsidR="00765C1A">
        <w:rPr>
          <w:color w:val="00518E"/>
        </w:rPr>
        <w:t>"</w:t>
      </w:r>
      <w:r w:rsidR="00C5609C">
        <w:rPr>
          <w:color w:val="00518E"/>
        </w:rPr>
        <w:t>независимого</w:t>
      </w:r>
      <w:r w:rsidR="00765C1A">
        <w:rPr>
          <w:color w:val="00518E"/>
        </w:rPr>
        <w:t>"</w:t>
      </w:r>
      <w:r w:rsidR="00C5609C">
        <w:rPr>
          <w:color w:val="00518E"/>
        </w:rPr>
        <w:t xml:space="preserve"> зеркального скана</w:t>
      </w:r>
    </w:p>
    <w:p w14:paraId="7D1C99BF" w14:textId="77777777" w:rsidR="00F65326" w:rsidRPr="00D80C67" w:rsidRDefault="00D80C67" w:rsidP="00242211">
      <w:pPr>
        <w:pStyle w:val="a"/>
        <w:spacing w:beforeLines="100" w:before="240" w:afterLines="150" w:after="360" w:line="276" w:lineRule="auto"/>
        <w:ind w:firstLine="0"/>
      </w:pPr>
      <w:r>
        <w:t>При выборе полевой функции</w:t>
      </w:r>
      <w:r w:rsidR="00535BB4">
        <w:t xml:space="preserve"> </w:t>
      </w:r>
      <w:r w:rsidR="00164994">
        <w:t>открываются дополнительные опции.</w:t>
      </w:r>
    </w:p>
    <w:p w14:paraId="4D43278D" w14:textId="73559D6F" w:rsidR="00F65326" w:rsidRPr="008D164B" w:rsidRDefault="00765C1A" w:rsidP="00242211">
      <w:pPr>
        <w:pStyle w:val="a"/>
        <w:spacing w:beforeLines="100" w:before="240" w:afterLines="150" w:after="360" w:line="276" w:lineRule="auto"/>
        <w:ind w:firstLine="0"/>
      </w:pPr>
      <w:r>
        <w:t>"</w:t>
      </w:r>
      <w:r w:rsidR="008D164B" w:rsidRPr="00071CD0">
        <w:rPr>
          <w:rFonts w:ascii="Arial" w:hAnsi="Arial" w:cs="Arial"/>
          <w:color w:val="C00000"/>
          <w:lang w:val="en-US"/>
        </w:rPr>
        <w:t>Z</w:t>
      </w:r>
      <w:r w:rsidR="008D164B" w:rsidRPr="00071CD0">
        <w:rPr>
          <w:rFonts w:ascii="Arial" w:hAnsi="Arial" w:cs="Arial"/>
          <w:color w:val="C00000"/>
        </w:rPr>
        <w:t>-</w:t>
      </w:r>
      <w:r w:rsidR="008D164B" w:rsidRPr="00071CD0">
        <w:rPr>
          <w:rFonts w:ascii="Arial" w:hAnsi="Arial" w:cs="Arial"/>
          <w:color w:val="C00000"/>
          <w:lang w:val="en-US"/>
        </w:rPr>
        <w:t>spacing</w:t>
      </w:r>
      <w:r>
        <w:t>"</w:t>
      </w:r>
      <w:r w:rsidR="00164994" w:rsidRPr="00A36F6C">
        <w:t xml:space="preserve"> –</w:t>
      </w:r>
      <w:r w:rsidR="00164994" w:rsidRPr="00D82A0C">
        <w:t xml:space="preserve"> </w:t>
      </w:r>
      <w:r w:rsidR="008D164B">
        <w:t>шаг по глубине структуры, между точками, в которых рассчитывается поле.</w:t>
      </w:r>
    </w:p>
    <w:p w14:paraId="24512D1B" w14:textId="3D8014EA" w:rsidR="00F65326" w:rsidRPr="00011736" w:rsidRDefault="00765C1A" w:rsidP="00242211">
      <w:pPr>
        <w:pStyle w:val="a"/>
        <w:spacing w:beforeLines="100" w:before="240" w:afterLines="150" w:after="360" w:line="276" w:lineRule="auto"/>
        <w:ind w:firstLine="0"/>
      </w:pPr>
      <w:r>
        <w:t>"</w:t>
      </w:r>
      <w:r w:rsidR="008D164B" w:rsidRPr="00071CD0">
        <w:rPr>
          <w:rFonts w:ascii="Arial" w:hAnsi="Arial" w:cs="Arial"/>
          <w:color w:val="C00000"/>
          <w:lang w:val="en-US"/>
        </w:rPr>
        <w:t>Calculation</w:t>
      </w:r>
      <w:r w:rsidR="008D164B" w:rsidRPr="00071CD0">
        <w:rPr>
          <w:rFonts w:ascii="Arial" w:hAnsi="Arial" w:cs="Arial"/>
          <w:color w:val="C00000"/>
        </w:rPr>
        <w:t xml:space="preserve"> </w:t>
      </w:r>
      <w:r w:rsidR="008D164B" w:rsidRPr="00071CD0">
        <w:rPr>
          <w:rFonts w:ascii="Arial" w:hAnsi="Arial" w:cs="Arial"/>
          <w:color w:val="C00000"/>
          <w:lang w:val="en-US"/>
        </w:rPr>
        <w:t>depth</w:t>
      </w:r>
      <w:r w:rsidR="008D164B" w:rsidRPr="00071CD0">
        <w:rPr>
          <w:rFonts w:ascii="Arial" w:hAnsi="Arial" w:cs="Arial"/>
          <w:color w:val="C00000"/>
        </w:rPr>
        <w:t xml:space="preserve"> </w:t>
      </w:r>
      <w:r w:rsidR="008D164B" w:rsidRPr="00071CD0">
        <w:rPr>
          <w:rFonts w:ascii="Arial" w:hAnsi="Arial" w:cs="Arial"/>
          <w:color w:val="C00000"/>
          <w:lang w:val="en-US"/>
        </w:rPr>
        <w:t>into</w:t>
      </w:r>
      <w:r w:rsidR="008D164B" w:rsidRPr="00071CD0">
        <w:rPr>
          <w:rFonts w:ascii="Arial" w:hAnsi="Arial" w:cs="Arial"/>
          <w:color w:val="C00000"/>
        </w:rPr>
        <w:t xml:space="preserve"> </w:t>
      </w:r>
      <w:r w:rsidR="008D164B" w:rsidRPr="00071CD0">
        <w:rPr>
          <w:rFonts w:ascii="Arial" w:hAnsi="Arial" w:cs="Arial"/>
          <w:color w:val="C00000"/>
          <w:lang w:val="en-US"/>
        </w:rPr>
        <w:t>ambient</w:t>
      </w:r>
      <w:r>
        <w:t>"</w:t>
      </w:r>
      <w:r w:rsidR="008D164B" w:rsidRPr="00011736">
        <w:t xml:space="preserve"> – </w:t>
      </w:r>
      <w:r w:rsidR="00011736">
        <w:t>рассчитать</w:t>
      </w:r>
      <w:r w:rsidR="00011736" w:rsidRPr="00011736">
        <w:t xml:space="preserve"> </w:t>
      </w:r>
      <w:r w:rsidR="00011736">
        <w:t>поле</w:t>
      </w:r>
      <w:r w:rsidR="00011736" w:rsidRPr="00011736">
        <w:t xml:space="preserve"> </w:t>
      </w:r>
      <w:r w:rsidR="00011736">
        <w:t>над</w:t>
      </w:r>
      <w:r w:rsidR="00011736" w:rsidRPr="00011736">
        <w:t xml:space="preserve"> </w:t>
      </w:r>
      <w:r w:rsidR="00011736">
        <w:t>структурой вплоть до заданной высоты.</w:t>
      </w:r>
    </w:p>
    <w:p w14:paraId="593C3954" w14:textId="5E8AD6A5" w:rsidR="008D164B" w:rsidRPr="00011736" w:rsidRDefault="00765C1A" w:rsidP="00242211">
      <w:pPr>
        <w:pStyle w:val="a"/>
        <w:spacing w:beforeLines="100" w:before="240" w:afterLines="150" w:after="360" w:line="276" w:lineRule="auto"/>
        <w:ind w:firstLine="0"/>
      </w:pPr>
      <w:r>
        <w:t>"</w:t>
      </w:r>
      <w:r w:rsidR="008D164B" w:rsidRPr="00071CD0">
        <w:rPr>
          <w:rFonts w:ascii="Arial" w:hAnsi="Arial" w:cs="Arial"/>
          <w:color w:val="C00000"/>
          <w:lang w:val="en-US"/>
        </w:rPr>
        <w:t>Calculation</w:t>
      </w:r>
      <w:r w:rsidR="008D164B" w:rsidRPr="00071CD0">
        <w:rPr>
          <w:rFonts w:ascii="Arial" w:hAnsi="Arial" w:cs="Arial"/>
          <w:color w:val="C00000"/>
        </w:rPr>
        <w:t xml:space="preserve"> </w:t>
      </w:r>
      <w:r w:rsidR="008D164B" w:rsidRPr="00071CD0">
        <w:rPr>
          <w:rFonts w:ascii="Arial" w:hAnsi="Arial" w:cs="Arial"/>
          <w:color w:val="C00000"/>
          <w:lang w:val="en-US"/>
        </w:rPr>
        <w:t>depth</w:t>
      </w:r>
      <w:r w:rsidR="008D164B" w:rsidRPr="00071CD0">
        <w:rPr>
          <w:rFonts w:ascii="Arial" w:hAnsi="Arial" w:cs="Arial"/>
          <w:color w:val="C00000"/>
        </w:rPr>
        <w:t xml:space="preserve"> </w:t>
      </w:r>
      <w:r w:rsidR="008D164B" w:rsidRPr="00071CD0">
        <w:rPr>
          <w:rFonts w:ascii="Arial" w:hAnsi="Arial" w:cs="Arial"/>
          <w:color w:val="C00000"/>
          <w:lang w:val="en-US"/>
        </w:rPr>
        <w:t>from</w:t>
      </w:r>
      <w:r w:rsidR="008D164B" w:rsidRPr="00071CD0">
        <w:rPr>
          <w:rFonts w:ascii="Arial" w:hAnsi="Arial" w:cs="Arial"/>
          <w:color w:val="C00000"/>
        </w:rPr>
        <w:t xml:space="preserve"> </w:t>
      </w:r>
      <w:r w:rsidR="008D164B" w:rsidRPr="00071CD0">
        <w:rPr>
          <w:rFonts w:ascii="Arial" w:hAnsi="Arial" w:cs="Arial"/>
          <w:color w:val="C00000"/>
          <w:lang w:val="en-US"/>
        </w:rPr>
        <w:t>surface</w:t>
      </w:r>
      <w:r>
        <w:t>"</w:t>
      </w:r>
      <w:r w:rsidR="008D164B" w:rsidRPr="00011736">
        <w:t xml:space="preserve"> – </w:t>
      </w:r>
      <w:r w:rsidR="00011736">
        <w:t>до</w:t>
      </w:r>
      <w:r w:rsidR="00011736" w:rsidRPr="00011736">
        <w:t xml:space="preserve"> </w:t>
      </w:r>
      <w:r w:rsidR="00011736">
        <w:t>какой</w:t>
      </w:r>
      <w:r w:rsidR="00011736" w:rsidRPr="00011736">
        <w:t xml:space="preserve"> </w:t>
      </w:r>
      <w:r w:rsidR="00011736">
        <w:t>глубины</w:t>
      </w:r>
      <w:r w:rsidR="00011736" w:rsidRPr="00011736">
        <w:t xml:space="preserve"> </w:t>
      </w:r>
      <w:r w:rsidR="00011736">
        <w:t>от поверхности рассчитывать поле.</w:t>
      </w:r>
    </w:p>
    <w:p w14:paraId="76702128" w14:textId="75717FF9" w:rsidR="008D164B" w:rsidRPr="00011736" w:rsidRDefault="00765C1A" w:rsidP="00242211">
      <w:pPr>
        <w:pStyle w:val="a"/>
        <w:spacing w:beforeLines="100" w:before="240" w:afterLines="150" w:after="360" w:line="276" w:lineRule="auto"/>
        <w:ind w:firstLine="0"/>
      </w:pPr>
      <w:r>
        <w:t>"</w:t>
      </w:r>
      <w:r w:rsidR="008D164B" w:rsidRPr="00071CD0">
        <w:rPr>
          <w:rFonts w:ascii="Arial" w:hAnsi="Arial" w:cs="Arial"/>
          <w:color w:val="C00000"/>
          <w:lang w:val="en-US"/>
        </w:rPr>
        <w:t>Calculation</w:t>
      </w:r>
      <w:r w:rsidR="008D164B" w:rsidRPr="00071CD0">
        <w:rPr>
          <w:rFonts w:ascii="Arial" w:hAnsi="Arial" w:cs="Arial"/>
          <w:color w:val="C00000"/>
        </w:rPr>
        <w:t xml:space="preserve"> </w:t>
      </w:r>
      <w:r w:rsidR="008D164B" w:rsidRPr="00071CD0">
        <w:rPr>
          <w:rFonts w:ascii="Arial" w:hAnsi="Arial" w:cs="Arial"/>
          <w:color w:val="C00000"/>
          <w:lang w:val="en-US"/>
        </w:rPr>
        <w:t>depth</w:t>
      </w:r>
      <w:r w:rsidR="008D164B" w:rsidRPr="00071CD0">
        <w:rPr>
          <w:rFonts w:ascii="Arial" w:hAnsi="Arial" w:cs="Arial"/>
          <w:color w:val="C00000"/>
        </w:rPr>
        <w:t xml:space="preserve"> </w:t>
      </w:r>
      <w:r w:rsidR="008D164B" w:rsidRPr="00071CD0">
        <w:rPr>
          <w:rFonts w:ascii="Arial" w:hAnsi="Arial" w:cs="Arial"/>
          <w:color w:val="C00000"/>
          <w:lang w:val="en-US"/>
        </w:rPr>
        <w:t>into</w:t>
      </w:r>
      <w:r w:rsidR="008D164B" w:rsidRPr="00071CD0">
        <w:rPr>
          <w:rFonts w:ascii="Arial" w:hAnsi="Arial" w:cs="Arial"/>
          <w:color w:val="C00000"/>
        </w:rPr>
        <w:t xml:space="preserve"> </w:t>
      </w:r>
      <w:r w:rsidR="008D164B" w:rsidRPr="00071CD0">
        <w:rPr>
          <w:rFonts w:ascii="Arial" w:hAnsi="Arial" w:cs="Arial"/>
          <w:color w:val="C00000"/>
          <w:lang w:val="en-US"/>
        </w:rPr>
        <w:t>substrate</w:t>
      </w:r>
      <w:r>
        <w:t>"</w:t>
      </w:r>
      <w:r w:rsidR="008D164B" w:rsidRPr="00011736">
        <w:t xml:space="preserve"> – </w:t>
      </w:r>
      <w:r w:rsidR="00011736">
        <w:t>рассчитат</w:t>
      </w:r>
      <w:r w:rsidR="00011736" w:rsidRPr="0013504F">
        <w:t xml:space="preserve">ь поле по всей глубине слоистой структуры </w:t>
      </w:r>
      <w:r w:rsidR="00A949F0" w:rsidRPr="0013504F">
        <w:t>плюс</w:t>
      </w:r>
      <w:r w:rsidR="00011736" w:rsidRPr="0013504F">
        <w:t xml:space="preserve"> ещё</w:t>
      </w:r>
      <w:r w:rsidR="00323DDE" w:rsidRPr="0013504F">
        <w:t xml:space="preserve"> </w:t>
      </w:r>
      <w:r w:rsidR="00011736" w:rsidRPr="0013504F">
        <w:t>на указанную</w:t>
      </w:r>
      <w:r w:rsidR="00011736">
        <w:t xml:space="preserve"> глубину в подложку.</w:t>
      </w:r>
    </w:p>
    <w:p w14:paraId="46B4ECF9" w14:textId="363E2B5E" w:rsidR="008D164B" w:rsidRPr="00F2252B" w:rsidRDefault="00765C1A" w:rsidP="00242211">
      <w:pPr>
        <w:pStyle w:val="a"/>
        <w:spacing w:beforeLines="100" w:before="240" w:afterLines="150" w:after="360" w:line="276" w:lineRule="auto"/>
        <w:ind w:firstLine="0"/>
      </w:pPr>
      <w:r>
        <w:t>"</w:t>
      </w:r>
      <w:r w:rsidR="00BB5BC5" w:rsidRPr="00071CD0">
        <w:rPr>
          <w:rFonts w:ascii="Arial" w:hAnsi="Arial" w:cs="Arial"/>
          <w:color w:val="C00000"/>
          <w:lang w:val="en-US"/>
        </w:rPr>
        <w:t>Show</w:t>
      </w:r>
      <w:r w:rsidR="00BB5BC5" w:rsidRPr="00071CD0">
        <w:rPr>
          <w:rFonts w:ascii="Arial" w:hAnsi="Arial" w:cs="Arial"/>
          <w:color w:val="C00000"/>
        </w:rPr>
        <w:t xml:space="preserve"> </w:t>
      </w:r>
      <w:r w:rsidR="00BB5BC5" w:rsidRPr="00071CD0">
        <w:rPr>
          <w:rFonts w:ascii="Arial" w:hAnsi="Arial" w:cs="Arial"/>
          <w:color w:val="C00000"/>
          <w:lang w:val="en-US"/>
        </w:rPr>
        <w:t>surface</w:t>
      </w:r>
      <w:r>
        <w:t>"</w:t>
      </w:r>
      <w:r w:rsidR="00BB5BC5" w:rsidRPr="00BB5BC5">
        <w:t xml:space="preserve"> – </w:t>
      </w:r>
      <w:r w:rsidR="00F2252B">
        <w:t>показать линией на двумерном графике положение поверхности.</w:t>
      </w:r>
    </w:p>
    <w:p w14:paraId="25F3E699" w14:textId="0249D103" w:rsidR="00BB5BC5" w:rsidRDefault="00765C1A" w:rsidP="00242211">
      <w:pPr>
        <w:pStyle w:val="a"/>
        <w:spacing w:beforeLines="100" w:before="240" w:afterLines="150" w:after="360" w:line="276" w:lineRule="auto"/>
        <w:ind w:firstLine="0"/>
      </w:pPr>
      <w:r>
        <w:t>"</w:t>
      </w:r>
      <w:r w:rsidR="00BB5BC5" w:rsidRPr="00071CD0">
        <w:rPr>
          <w:rFonts w:ascii="Arial" w:hAnsi="Arial" w:cs="Arial"/>
          <w:color w:val="C00000"/>
          <w:lang w:val="en-US"/>
        </w:rPr>
        <w:t>Show</w:t>
      </w:r>
      <w:r w:rsidR="00BB5BC5" w:rsidRPr="00071CD0">
        <w:rPr>
          <w:rFonts w:ascii="Arial" w:hAnsi="Arial" w:cs="Arial"/>
          <w:color w:val="C00000"/>
        </w:rPr>
        <w:t xml:space="preserve"> </w:t>
      </w:r>
      <w:r w:rsidR="00BB5BC5" w:rsidRPr="00071CD0">
        <w:rPr>
          <w:rFonts w:ascii="Arial" w:hAnsi="Arial" w:cs="Arial"/>
          <w:color w:val="C00000"/>
          <w:lang w:val="en-US"/>
        </w:rPr>
        <w:t>substrate</w:t>
      </w:r>
      <w:r>
        <w:t>"</w:t>
      </w:r>
      <w:r w:rsidR="00BB5BC5" w:rsidRPr="00BB5BC5">
        <w:t xml:space="preserve"> – </w:t>
      </w:r>
      <w:r w:rsidR="00F2252B">
        <w:t>показать линией на двумерном графике положение подложки.</w:t>
      </w:r>
    </w:p>
    <w:p w14:paraId="0711F079" w14:textId="77777777" w:rsidR="00031C9B" w:rsidRPr="00FA2A1F" w:rsidRDefault="00031C9B" w:rsidP="000D7464">
      <w:pPr>
        <w:pStyle w:val="Heading3"/>
        <w:numPr>
          <w:ilvl w:val="2"/>
          <w:numId w:val="5"/>
        </w:numPr>
        <w:rPr>
          <w:rFonts w:ascii="Times New Roman" w:hAnsi="Times New Roman" w:cs="Times New Roman"/>
          <w:color w:val="0070C0"/>
        </w:rPr>
      </w:pPr>
      <w:bookmarkStart w:id="144" w:name="_Рассеяние"/>
      <w:bookmarkStart w:id="145" w:name="_Toc121347673"/>
      <w:bookmarkEnd w:id="144"/>
      <w:r>
        <w:rPr>
          <w:rFonts w:ascii="Times New Roman" w:hAnsi="Times New Roman" w:cs="Times New Roman"/>
          <w:color w:val="0070C0"/>
        </w:rPr>
        <w:lastRenderedPageBreak/>
        <w:t>Рассеяние</w:t>
      </w:r>
      <w:bookmarkEnd w:id="145"/>
    </w:p>
    <w:p w14:paraId="56431192" w14:textId="13E1A1C5" w:rsidR="00031C9B" w:rsidRPr="004D63E1" w:rsidRDefault="00DA18A4" w:rsidP="00031C9B">
      <w:pPr>
        <w:pStyle w:val="a"/>
        <w:spacing w:beforeLines="100" w:before="240" w:afterLines="150" w:after="360" w:line="276" w:lineRule="auto"/>
        <w:ind w:firstLine="0"/>
      </w:pPr>
      <w:r>
        <w:t xml:space="preserve">Часть </w:t>
      </w:r>
      <w:r w:rsidRPr="003D4EED">
        <w:t xml:space="preserve">параметров </w:t>
      </w:r>
      <w:r w:rsidR="0019598F" w:rsidRPr="003D4EED">
        <w:t>точно такие же,</w:t>
      </w:r>
      <w:r w:rsidRPr="003D4EED">
        <w:t xml:space="preserve"> </w:t>
      </w:r>
      <w:r w:rsidR="0019598F" w:rsidRPr="003D4EED">
        <w:t>как</w:t>
      </w:r>
      <w:r w:rsidRPr="003D4EED">
        <w:t xml:space="preserve"> и для </w:t>
      </w:r>
      <w:hyperlink w:anchor="_Зеркальная_кривая_с" w:history="1">
        <w:r w:rsidRPr="003D4EED">
          <w:rPr>
            <w:rStyle w:val="Hyperlink"/>
          </w:rPr>
          <w:t>зеркальной кривой</w:t>
        </w:r>
      </w:hyperlink>
      <w:r w:rsidRPr="003D4EED">
        <w:t xml:space="preserve">. </w:t>
      </w:r>
      <w:r w:rsidR="00031C9B" w:rsidRPr="003D4EED">
        <w:t>Для рассеяния есть дополнительные парамет</w:t>
      </w:r>
      <w:r w:rsidR="00031C9B">
        <w:t>ры, помимо перечисленных.</w:t>
      </w:r>
    </w:p>
    <w:p w14:paraId="6605F00B" w14:textId="77777777" w:rsidR="00031C9B" w:rsidRPr="008C37AB" w:rsidRDefault="00031C9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2107776" behindDoc="0" locked="0" layoutInCell="1" allowOverlap="1" wp14:anchorId="228DD79D" wp14:editId="6716BA74">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10">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Pr>
          <w:color w:val="00518E"/>
        </w:rPr>
        <w:t>Параметры вычисления экспериментальной кривой рассеяния</w:t>
      </w:r>
    </w:p>
    <w:p w14:paraId="0CD6C651" w14:textId="1D568D46" w:rsidR="00031C9B" w:rsidRPr="00E07649" w:rsidRDefault="00765C1A" w:rsidP="00031C9B">
      <w:pPr>
        <w:pStyle w:val="a"/>
        <w:spacing w:beforeLines="100" w:before="240" w:afterLines="150" w:after="360" w:line="276" w:lineRule="auto"/>
        <w:ind w:firstLine="0"/>
      </w:pPr>
      <w:r>
        <w:t>"</w:t>
      </w:r>
      <w:r w:rsidR="00031C9B" w:rsidRPr="00933D4A">
        <w:rPr>
          <w:rFonts w:ascii="Arial" w:hAnsi="Arial" w:cs="Arial"/>
          <w:color w:val="C00000"/>
          <w:lang w:val="en-US"/>
        </w:rPr>
        <w:t>Instrumental</w:t>
      </w:r>
      <w:r w:rsidR="00031C9B" w:rsidRPr="00933D4A">
        <w:rPr>
          <w:rFonts w:ascii="Arial" w:hAnsi="Arial" w:cs="Arial"/>
          <w:color w:val="C00000"/>
        </w:rPr>
        <w:t xml:space="preserve"> </w:t>
      </w:r>
      <w:r w:rsidR="00031C9B" w:rsidRPr="00933D4A">
        <w:rPr>
          <w:rFonts w:ascii="Arial" w:hAnsi="Arial" w:cs="Arial"/>
          <w:color w:val="C00000"/>
          <w:lang w:val="en-US"/>
        </w:rPr>
        <w:t>smoothing</w:t>
      </w:r>
      <w:r>
        <w:t>"</w:t>
      </w:r>
      <w:r w:rsidR="00031C9B" w:rsidRPr="00A36F6C">
        <w:t xml:space="preserve"> –</w:t>
      </w:r>
      <w:r w:rsidR="00031C9B" w:rsidRPr="00D82A0C">
        <w:t xml:space="preserve"> </w:t>
      </w:r>
      <w:r w:rsidR="00031C9B">
        <w:t>включает учёт конечной угловой и спектральной ширины пучка и конечного разрешения детектора.</w:t>
      </w:r>
    </w:p>
    <w:p w14:paraId="2682CF9E" w14:textId="08E31743" w:rsidR="00031C9B" w:rsidRPr="008C259C" w:rsidRDefault="00765C1A" w:rsidP="00031C9B">
      <w:pPr>
        <w:pStyle w:val="a"/>
        <w:spacing w:beforeLines="100" w:before="240" w:afterLines="150" w:after="360" w:line="276" w:lineRule="auto"/>
        <w:ind w:firstLine="0"/>
      </w:pPr>
      <w:r>
        <w:t>"</w:t>
      </w:r>
      <w:r w:rsidR="00031C9B" w:rsidRPr="004349A6">
        <w:rPr>
          <w:rFonts w:ascii="Arial" w:hAnsi="Arial" w:cs="Arial"/>
          <w:color w:val="C00000"/>
          <w:lang w:val="en-US"/>
        </w:rPr>
        <w:t>Integrate</w:t>
      </w:r>
      <w:r w:rsidR="00031C9B" w:rsidRPr="004349A6">
        <w:rPr>
          <w:rFonts w:ascii="Arial" w:hAnsi="Arial" w:cs="Arial"/>
          <w:color w:val="C00000"/>
        </w:rPr>
        <w:t xml:space="preserve"> </w:t>
      </w:r>
      <w:r w:rsidR="00031C9B" w:rsidRPr="004349A6">
        <w:rPr>
          <w:rFonts w:ascii="Arial" w:hAnsi="Arial" w:cs="Arial"/>
          <w:color w:val="C00000"/>
          <w:lang w:val="en-US"/>
        </w:rPr>
        <w:t>PSD</w:t>
      </w:r>
      <w:r w:rsidR="00031C9B" w:rsidRPr="004349A6">
        <w:rPr>
          <w:rFonts w:ascii="Arial" w:hAnsi="Arial" w:cs="Arial"/>
          <w:color w:val="C00000"/>
        </w:rPr>
        <w:t xml:space="preserve"> </w:t>
      </w:r>
      <w:r w:rsidR="00031C9B" w:rsidRPr="004349A6">
        <w:rPr>
          <w:rFonts w:ascii="Arial" w:hAnsi="Arial" w:cs="Arial"/>
          <w:color w:val="C00000"/>
          <w:lang w:val="en-US"/>
        </w:rPr>
        <w:t>in</w:t>
      </w:r>
      <w:r w:rsidR="00031C9B" w:rsidRPr="004349A6">
        <w:rPr>
          <w:rFonts w:ascii="Arial" w:hAnsi="Arial" w:cs="Arial"/>
          <w:color w:val="C00000"/>
        </w:rPr>
        <w:t xml:space="preserve"> </w:t>
      </w:r>
      <w:r w:rsidR="00031C9B" w:rsidRPr="004349A6">
        <w:rPr>
          <w:rFonts w:ascii="Arial" w:hAnsi="Arial" w:cs="Arial"/>
          <w:color w:val="C00000"/>
          <w:lang w:val="en-US"/>
        </w:rPr>
        <w:t>detector</w:t>
      </w:r>
      <w:r>
        <w:t>"</w:t>
      </w:r>
      <w:r w:rsidR="00031C9B" w:rsidRPr="00A36F6C">
        <w:t xml:space="preserve"> –</w:t>
      </w:r>
      <w:r w:rsidR="00031C9B" w:rsidRPr="00D82A0C">
        <w:t xml:space="preserve"> </w:t>
      </w:r>
      <w:r w:rsidR="00031C9B">
        <w:t xml:space="preserve">приближение, позволяющее в части случаев избежать явно нефизичной величины рассеяния в зеркальном направлении в ситуации, когда </w:t>
      </w:r>
      <w:r w:rsidR="00031C9B">
        <w:rPr>
          <w:lang w:val="en-US"/>
        </w:rPr>
        <w:t>PSD</w:t>
      </w:r>
      <w:r w:rsidR="00031C9B">
        <w:t xml:space="preserve"> имеет очень острый пик на нулевой пр</w:t>
      </w:r>
      <w:r w:rsidR="00031C9B" w:rsidRPr="0013504F">
        <w:t xml:space="preserve">остранственной частоте. Умножение значения </w:t>
      </w:r>
      <w:r w:rsidR="00031C9B" w:rsidRPr="0013504F">
        <w:rPr>
          <w:lang w:val="en-US"/>
        </w:rPr>
        <w:t>PSD</w:t>
      </w:r>
      <w:r w:rsidR="00031C9B" w:rsidRPr="0013504F">
        <w:t xml:space="preserve"> на угловой размер детектора заменяется на интеграл</w:t>
      </w:r>
      <w:r w:rsidR="00031C9B">
        <w:t xml:space="preserve"> </w:t>
      </w:r>
      <w:r w:rsidR="00031C9B">
        <w:rPr>
          <w:lang w:val="en-US"/>
        </w:rPr>
        <w:t>PSD</w:t>
      </w:r>
      <w:r w:rsidR="00031C9B">
        <w:t xml:space="preserve"> по пространственным частотам, приводящим к рассеянию в пределах детектора.</w:t>
      </w:r>
    </w:p>
    <w:p w14:paraId="0363B11A" w14:textId="1FB90519" w:rsidR="00031C9B" w:rsidRDefault="00765C1A" w:rsidP="00031C9B">
      <w:pPr>
        <w:pStyle w:val="a"/>
        <w:spacing w:beforeLines="100" w:before="240" w:afterLines="150" w:after="360" w:line="276" w:lineRule="auto"/>
        <w:ind w:firstLine="0"/>
      </w:pPr>
      <w:r>
        <w:t>"</w:t>
      </w:r>
      <w:r w:rsidR="00031C9B" w:rsidRPr="00C15029">
        <w:rPr>
          <w:rFonts w:ascii="Arial" w:hAnsi="Arial" w:cs="Arial"/>
          <w:color w:val="C00000"/>
          <w:lang w:val="en-US"/>
        </w:rPr>
        <w:t>Add</w:t>
      </w:r>
      <w:r w:rsidR="00031C9B" w:rsidRPr="00C15029">
        <w:rPr>
          <w:rFonts w:ascii="Arial" w:hAnsi="Arial" w:cs="Arial"/>
          <w:color w:val="C00000"/>
        </w:rPr>
        <w:t xml:space="preserve"> </w:t>
      </w:r>
      <w:r w:rsidR="00031C9B" w:rsidRPr="00C15029">
        <w:rPr>
          <w:rFonts w:ascii="Arial" w:hAnsi="Arial" w:cs="Arial"/>
          <w:color w:val="C00000"/>
          <w:lang w:val="en-US"/>
        </w:rPr>
        <w:t>specular</w:t>
      </w:r>
      <w:r w:rsidR="00031C9B" w:rsidRPr="00C15029">
        <w:rPr>
          <w:rFonts w:ascii="Arial" w:hAnsi="Arial" w:cs="Arial"/>
          <w:color w:val="C00000"/>
        </w:rPr>
        <w:t xml:space="preserve"> </w:t>
      </w:r>
      <w:r w:rsidR="00031C9B" w:rsidRPr="00C15029">
        <w:rPr>
          <w:rFonts w:ascii="Arial" w:hAnsi="Arial" w:cs="Arial"/>
          <w:color w:val="C00000"/>
          <w:lang w:val="en-US"/>
        </w:rPr>
        <w:t>peak</w:t>
      </w:r>
      <w:r>
        <w:t>"</w:t>
      </w:r>
      <w:r w:rsidR="00031C9B" w:rsidRPr="00A36F6C">
        <w:t xml:space="preserve"> –</w:t>
      </w:r>
      <w:r w:rsidR="00031C9B" w:rsidRPr="00D82A0C">
        <w:t xml:space="preserve"> </w:t>
      </w:r>
      <w:r w:rsidR="00031C9B">
        <w:t>показать на расчётной кривой не только рассеяние, но и зеркально отражённое пятно, размер и форма которого определяются размером и формой пучка, расстоянием от образца до детектора, угловой расходимостью, размером детектора.</w:t>
      </w:r>
    </w:p>
    <w:p w14:paraId="3930A942" w14:textId="31869B17"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6" w:name="_General_settings"/>
      <w:bookmarkStart w:id="147" w:name="_Toc121347674"/>
      <w:bookmarkEnd w:id="146"/>
      <w:r w:rsidRPr="00A17A9D">
        <w:rPr>
          <w:rFonts w:ascii="Times New Roman" w:hAnsi="Times New Roman" w:cs="Times New Roman"/>
          <w:i w:val="0"/>
          <w:color w:val="0070C0"/>
          <w:lang w:val="en-US"/>
        </w:rPr>
        <w:t>General</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7"/>
    </w:p>
    <w:p w14:paraId="3B28221C" w14:textId="1EB282F7" w:rsidR="003D67E6" w:rsidRDefault="00A57C0E" w:rsidP="00242211">
      <w:pPr>
        <w:pStyle w:val="a"/>
        <w:spacing w:beforeLines="100" w:before="240" w:afterLines="150" w:after="360" w:line="276" w:lineRule="auto"/>
        <w:ind w:firstLine="0"/>
      </w:pPr>
      <w:r>
        <w:t xml:space="preserve">В окне </w:t>
      </w:r>
      <w:r w:rsidR="00765C1A">
        <w:t>"</w:t>
      </w:r>
      <w:r w:rsidRPr="00864082">
        <w:rPr>
          <w:rFonts w:ascii="Arial" w:hAnsi="Arial" w:cs="Arial"/>
          <w:color w:val="C00000"/>
          <w:lang w:val="en-US"/>
        </w:rPr>
        <w:t>General</w:t>
      </w:r>
      <w:r w:rsidRPr="00864082">
        <w:rPr>
          <w:rFonts w:ascii="Arial" w:hAnsi="Arial" w:cs="Arial"/>
          <w:color w:val="C00000"/>
        </w:rPr>
        <w:t xml:space="preserve"> </w:t>
      </w:r>
      <w:r w:rsidRPr="0013504F">
        <w:rPr>
          <w:rFonts w:ascii="Arial" w:hAnsi="Arial" w:cs="Arial"/>
          <w:color w:val="C00000"/>
          <w:lang w:val="en-US"/>
        </w:rPr>
        <w:t>settings</w:t>
      </w:r>
      <w:r w:rsidR="00765C1A">
        <w:t>"</w:t>
      </w:r>
      <w:r w:rsidRPr="0013504F">
        <w:t xml:space="preserve"> собраны настройки, общие не только для открытого</w:t>
      </w:r>
      <w:r>
        <w:t xml:space="preserve"> проекта, но для </w:t>
      </w:r>
      <w:r>
        <w:rPr>
          <w:lang w:val="en-US"/>
        </w:rPr>
        <w:t>Multifitting</w:t>
      </w:r>
      <w:r w:rsidRPr="00A57C0E">
        <w:t xml:space="preserve"> </w:t>
      </w:r>
      <w:r>
        <w:t>в целом.</w:t>
      </w:r>
      <w:r w:rsidR="002E04FC">
        <w:t xml:space="preserve"> Они применяются немедленно, а при закрытии одного проекта и открытии другого не изменяются.</w:t>
      </w:r>
      <w:r w:rsidR="00B07BDF">
        <w:t xml:space="preserve"> Настройки сгруппированы в несколько тематических вкладок.</w:t>
      </w:r>
    </w:p>
    <w:p w14:paraId="294E0670" w14:textId="1E0BF30B" w:rsidR="001E7302" w:rsidRPr="00FA2A1F" w:rsidRDefault="001E7302" w:rsidP="000D7464">
      <w:pPr>
        <w:pStyle w:val="Heading3"/>
        <w:numPr>
          <w:ilvl w:val="2"/>
          <w:numId w:val="5"/>
        </w:numPr>
        <w:rPr>
          <w:rFonts w:ascii="Times New Roman" w:hAnsi="Times New Roman" w:cs="Times New Roman"/>
          <w:color w:val="0070C0"/>
        </w:rPr>
      </w:pPr>
      <w:bookmarkStart w:id="148" w:name="_Input/Output"/>
      <w:bookmarkStart w:id="149" w:name="_Toc121347675"/>
      <w:bookmarkEnd w:id="148"/>
      <w:r>
        <w:rPr>
          <w:rFonts w:ascii="Times New Roman" w:hAnsi="Times New Roman" w:cs="Times New Roman"/>
          <w:color w:val="0070C0"/>
          <w:lang w:val="en-US"/>
        </w:rPr>
        <w:lastRenderedPageBreak/>
        <w:t>Input/Output</w:t>
      </w:r>
      <w:bookmarkEnd w:id="149"/>
    </w:p>
    <w:p w14:paraId="0C83E849" w14:textId="433BE437" w:rsidR="00864082" w:rsidRPr="00272145" w:rsidRDefault="00864082"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180340" distB="107950" distL="114300" distR="114300" simplePos="0" relativeHeight="252101632" behindDoc="0" locked="0" layoutInCell="1" allowOverlap="1" wp14:anchorId="3B72E76D" wp14:editId="15C3B5F7">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11">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Pr="00725C75">
        <w:rPr>
          <w:color w:val="00518E"/>
        </w:rPr>
        <w:t xml:space="preserve"> </w:t>
      </w:r>
      <w:r>
        <w:rPr>
          <w:color w:val="00518E"/>
        </w:rPr>
        <w:t xml:space="preserve">Вкладка </w:t>
      </w:r>
      <w:r w:rsidR="00765C1A">
        <w:rPr>
          <w:color w:val="00518E"/>
        </w:rPr>
        <w:t>"</w:t>
      </w:r>
      <w:r w:rsidRPr="00864082">
        <w:rPr>
          <w:rFonts w:ascii="Arial" w:hAnsi="Arial" w:cs="Arial"/>
          <w:color w:val="C00000"/>
          <w:lang w:val="en-US"/>
        </w:rPr>
        <w:t>Input/Output</w:t>
      </w:r>
      <w:r w:rsidR="00765C1A">
        <w:rPr>
          <w:color w:val="00518E"/>
        </w:rPr>
        <w:t>"</w:t>
      </w:r>
    </w:p>
    <w:p w14:paraId="681F4438" w14:textId="5348B6DB" w:rsidR="001A71C4" w:rsidRPr="00AB7E55" w:rsidRDefault="009152BC" w:rsidP="00AB7E55">
      <w:pPr>
        <w:spacing w:beforeLines="100" w:before="240" w:afterLines="150" w:after="360" w:line="276" w:lineRule="auto"/>
        <w:jc w:val="both"/>
      </w:pPr>
      <w:r w:rsidRPr="00AB7E55">
        <w:t>Здесь находятся настройки, связанные с загрузкой и сохранением проектов, а также выводом структурных данных и результатов вычислений целевых функций: отражения, прохождения, рассеяния.</w:t>
      </w:r>
    </w:p>
    <w:p w14:paraId="128904FE" w14:textId="2EC23E2C" w:rsidR="00AB7E55" w:rsidRDefault="00AD1948" w:rsidP="00AB7E55">
      <w:pPr>
        <w:spacing w:beforeLines="100" w:before="240" w:afterLines="150" w:after="360" w:line="276" w:lineRule="auto"/>
        <w:jc w:val="both"/>
      </w:pPr>
      <w:r w:rsidRPr="00AB7E55">
        <w:t xml:space="preserve">В первом блоке указывается, какие результаты вычислений будут выводиться в файл при каждом ручном перевычислении, т.е. при нажатии </w:t>
      </w:r>
      <w:r w:rsidR="00765C1A">
        <w:t>"</w:t>
      </w:r>
      <w:r w:rsidRPr="00864082">
        <w:rPr>
          <w:u w:val="single"/>
          <w:lang w:val="en-US"/>
        </w:rPr>
        <w:t>Ctrl</w:t>
      </w:r>
      <w:r w:rsidRPr="00864082">
        <w:rPr>
          <w:u w:val="single"/>
        </w:rPr>
        <w:t>+</w:t>
      </w:r>
      <w:r w:rsidRPr="00864082">
        <w:rPr>
          <w:u w:val="single"/>
          <w:lang w:val="en-US"/>
        </w:rPr>
        <w:t>Shift</w:t>
      </w:r>
      <w:r w:rsidRPr="00864082">
        <w:rPr>
          <w:u w:val="single"/>
        </w:rPr>
        <w:t>+</w:t>
      </w:r>
      <w:r w:rsidRPr="00864082">
        <w:rPr>
          <w:u w:val="single"/>
          <w:lang w:val="en-US"/>
        </w:rPr>
        <w:t>C</w:t>
      </w:r>
      <w:r w:rsidR="00765C1A">
        <w:t>"</w:t>
      </w:r>
      <w:r w:rsidR="00242211" w:rsidRPr="00AB7E55">
        <w:t xml:space="preserve">: одномерные кривые, двумерные кривые и </w:t>
      </w:r>
      <w:r w:rsidR="00242211" w:rsidRPr="00AB7E55">
        <w:rPr>
          <w:lang w:val="en-US"/>
        </w:rPr>
        <w:t>PSD</w:t>
      </w:r>
      <w:r w:rsidR="00242211" w:rsidRPr="00AB7E55">
        <w:t>, найденная непосредственно из интенсивности. Последнее работает только для одномерных кривых рассеяния</w:t>
      </w:r>
      <w:r w:rsidR="006416B2" w:rsidRPr="00A540E3">
        <w:t xml:space="preserve"> </w:t>
      </w:r>
      <w:r w:rsidR="00242211" w:rsidRPr="00AB7E55">
        <w:t xml:space="preserve">и в предположении, что </w:t>
      </w:r>
      <w:r w:rsidR="00242211" w:rsidRPr="00AB7E55">
        <w:rPr>
          <w:lang w:val="en-US"/>
        </w:rPr>
        <w:t>PSD</w:t>
      </w:r>
      <w:r w:rsidR="00242211" w:rsidRPr="00AB7E55">
        <w:t xml:space="preserve"> одинаковая для всех интерфейсов.</w:t>
      </w:r>
    </w:p>
    <w:p w14:paraId="39423955" w14:textId="36E6E76B" w:rsidR="001A71C4" w:rsidRPr="00C62D57" w:rsidRDefault="00AB7E55" w:rsidP="00864082">
      <w:pPr>
        <w:spacing w:beforeLines="100" w:before="240" w:afterLines="150" w:after="360" w:line="276" w:lineRule="auto"/>
        <w:jc w:val="both"/>
        <w:rPr>
          <w:rStyle w:val="ListLabel3"/>
          <w:color w:val="00518E"/>
          <w:sz w:val="22"/>
        </w:rPr>
      </w:pPr>
      <w:r>
        <w:t xml:space="preserve">Во втором блоке выбираются единицы </w:t>
      </w:r>
      <w:r w:rsidR="00DC3A6E">
        <w:t xml:space="preserve">аргумента и значения </w:t>
      </w:r>
      <w:r>
        <w:rPr>
          <w:lang w:val="en-US"/>
        </w:rPr>
        <w:t>PSD</w:t>
      </w:r>
      <w:r w:rsidR="00DC3A6E">
        <w:t xml:space="preserve">, которые используются при экспорте или как единицы по умолчанию при импорте внешней </w:t>
      </w:r>
      <w:r w:rsidR="00DC3A6E">
        <w:rPr>
          <w:lang w:val="en-US"/>
        </w:rPr>
        <w:t>PSD</w:t>
      </w:r>
      <w:r w:rsidR="00725C75">
        <w:t xml:space="preserve"> из файла</w:t>
      </w:r>
      <w:r w:rsidR="00DC3A6E">
        <w:t xml:space="preserve"> в структурн</w:t>
      </w:r>
      <w:r w:rsidR="00725C75">
        <w:t>ой</w:t>
      </w:r>
      <w:r w:rsidR="00DC3A6E">
        <w:t xml:space="preserve"> таблиц</w:t>
      </w:r>
      <w:r w:rsidR="00725C75">
        <w:t>е</w:t>
      </w:r>
      <w:r w:rsidR="00DC3A6E">
        <w:t>.</w:t>
      </w:r>
    </w:p>
    <w:p w14:paraId="3C9E516A" w14:textId="3669B276" w:rsidR="00AE682B" w:rsidRPr="00A5786B" w:rsidRDefault="00B5026D" w:rsidP="00AE682B">
      <w:pPr>
        <w:spacing w:beforeLines="100" w:before="240" w:afterLines="150" w:after="360" w:line="276" w:lineRule="auto"/>
        <w:jc w:val="both"/>
      </w:pPr>
      <w:r>
        <w:t>В третьем блоке настраива</w:t>
      </w:r>
      <w:r w:rsidR="00AE682B">
        <w:t>ется рабочая</w:t>
      </w:r>
      <w:r>
        <w:t xml:space="preserve"> директори</w:t>
      </w:r>
      <w:r w:rsidR="00AE682B">
        <w:t>я</w:t>
      </w:r>
      <w:r>
        <w:t xml:space="preserve"> для ввода и вывода. </w:t>
      </w:r>
      <w:r w:rsidR="00AE682B">
        <w:t>При быстром сохранении</w:t>
      </w:r>
      <w:r w:rsidR="00AE682B" w:rsidRPr="00B97E1C">
        <w:t xml:space="preserve"> </w:t>
      </w:r>
      <w:r w:rsidR="00AE682B">
        <w:t>(</w:t>
      </w:r>
      <w:r w:rsidR="00765C1A">
        <w:t>"</w:t>
      </w:r>
      <w:r w:rsidR="00AE682B" w:rsidRPr="00864082">
        <w:rPr>
          <w:u w:val="single"/>
          <w:lang w:val="en-US"/>
        </w:rPr>
        <w:t>Ctrl</w:t>
      </w:r>
      <w:r w:rsidR="00AE682B" w:rsidRPr="00864082">
        <w:rPr>
          <w:u w:val="single"/>
        </w:rPr>
        <w:t>+</w:t>
      </w:r>
      <w:r w:rsidR="00AE682B" w:rsidRPr="00864082">
        <w:rPr>
          <w:u w:val="single"/>
          <w:lang w:val="en-US"/>
        </w:rPr>
        <w:t>S</w:t>
      </w:r>
      <w:r w:rsidR="00765C1A">
        <w:t>"</w:t>
      </w:r>
      <w:r w:rsidR="00AE682B">
        <w:t>)</w:t>
      </w:r>
      <w:r w:rsidR="00AE682B" w:rsidRPr="00B97E1C">
        <w:t xml:space="preserve"> </w:t>
      </w:r>
      <w:r w:rsidR="00AE682B">
        <w:t xml:space="preserve">нового проекта, т.е. проекта, который не был ранее загружен, файл </w:t>
      </w:r>
      <w:r w:rsidR="00AE682B">
        <w:rPr>
          <w:lang w:val="en-US"/>
        </w:rPr>
        <w:t>c</w:t>
      </w:r>
      <w:r w:rsidR="00AE682B" w:rsidRPr="005A6C1D">
        <w:t xml:space="preserve"> </w:t>
      </w:r>
      <w:r w:rsidR="00AE682B">
        <w:t xml:space="preserve">названием вида </w:t>
      </w:r>
      <w:r w:rsidR="00765C1A">
        <w:t>"</w:t>
      </w:r>
      <w:r w:rsidR="00AE682B" w:rsidRPr="00864082">
        <w:rPr>
          <w:rFonts w:ascii="Courier New" w:hAnsi="Courier New" w:cs="Courier New"/>
          <w:color w:val="C00000"/>
          <w:lang w:val="en-US"/>
        </w:rPr>
        <w:t>save</w:t>
      </w:r>
      <w:r w:rsidR="00AE682B" w:rsidRPr="00864082">
        <w:rPr>
          <w:rFonts w:ascii="Courier New" w:hAnsi="Courier New" w:cs="Courier New"/>
          <w:color w:val="C00000"/>
        </w:rPr>
        <w:t>_</w:t>
      </w:r>
      <w:r w:rsidR="00AE682B" w:rsidRPr="00864082">
        <w:rPr>
          <w:rFonts w:ascii="Courier New" w:hAnsi="Courier New" w:cs="Courier New"/>
          <w:color w:val="C00000"/>
          <w:lang w:val="en-US"/>
        </w:rPr>
        <w:t>v</w:t>
      </w:r>
      <w:r w:rsidR="00AE682B" w:rsidRPr="00864082">
        <w:rPr>
          <w:rFonts w:ascii="Courier New" w:hAnsi="Courier New" w:cs="Courier New"/>
          <w:color w:val="C00000"/>
        </w:rPr>
        <w:t>.</w:t>
      </w:r>
      <w:r w:rsidR="00AE682B" w:rsidRPr="00864082">
        <w:rPr>
          <w:rFonts w:ascii="Courier New" w:hAnsi="Courier New" w:cs="Courier New"/>
          <w:color w:val="C00000"/>
          <w:lang w:val="en-US"/>
        </w:rPr>
        <w:t>X</w:t>
      </w:r>
      <w:r w:rsidR="00AE682B" w:rsidRPr="00864082">
        <w:rPr>
          <w:rFonts w:ascii="Courier New" w:hAnsi="Courier New" w:cs="Courier New"/>
          <w:color w:val="C00000"/>
        </w:rPr>
        <w:t>.</w:t>
      </w:r>
      <w:r w:rsidR="00AE682B" w:rsidRPr="00864082">
        <w:rPr>
          <w:rFonts w:ascii="Courier New" w:hAnsi="Courier New" w:cs="Courier New"/>
          <w:color w:val="C00000"/>
          <w:lang w:val="en-US"/>
        </w:rPr>
        <w:t>Y</w:t>
      </w:r>
      <w:r w:rsidR="00AE682B" w:rsidRPr="00864082">
        <w:rPr>
          <w:rFonts w:ascii="Courier New" w:hAnsi="Courier New" w:cs="Courier New"/>
          <w:color w:val="C00000"/>
        </w:rPr>
        <w:t>.</w:t>
      </w:r>
      <w:r w:rsidR="00AE682B" w:rsidRPr="00864082">
        <w:rPr>
          <w:rFonts w:ascii="Courier New" w:hAnsi="Courier New" w:cs="Courier New"/>
          <w:color w:val="C00000"/>
          <w:lang w:val="en-US"/>
        </w:rPr>
        <w:t>Z</w:t>
      </w:r>
      <w:r w:rsidR="00AE682B" w:rsidRPr="00864082">
        <w:rPr>
          <w:rFonts w:ascii="Courier New" w:hAnsi="Courier New" w:cs="Courier New"/>
          <w:color w:val="C00000"/>
        </w:rPr>
        <w:t>.</w:t>
      </w:r>
      <w:r w:rsidR="00AE682B" w:rsidRPr="00864082">
        <w:rPr>
          <w:rFonts w:ascii="Courier New" w:hAnsi="Courier New" w:cs="Courier New"/>
          <w:color w:val="C00000"/>
          <w:lang w:val="en-US"/>
        </w:rPr>
        <w:t>fit</w:t>
      </w:r>
      <w:r w:rsidR="00765C1A">
        <w:t>"</w:t>
      </w:r>
      <w:r w:rsidR="00AE682B">
        <w:t xml:space="preserve">, где </w:t>
      </w:r>
      <w:r w:rsidR="00AE682B">
        <w:rPr>
          <w:lang w:val="en-US"/>
        </w:rPr>
        <w:t>X</w:t>
      </w:r>
      <w:r w:rsidR="00AE682B">
        <w:t>.</w:t>
      </w:r>
      <w:r w:rsidR="00AE682B">
        <w:rPr>
          <w:lang w:val="en-US"/>
        </w:rPr>
        <w:t>Y</w:t>
      </w:r>
      <w:r w:rsidR="00AE682B">
        <w:t>.</w:t>
      </w:r>
      <w:r w:rsidR="00AE682B">
        <w:rPr>
          <w:lang w:val="en-US"/>
        </w:rPr>
        <w:t>Z</w:t>
      </w:r>
      <w:r w:rsidR="00AE682B">
        <w:t xml:space="preserve"> – номер версии </w:t>
      </w:r>
      <w:r w:rsidR="00AE682B">
        <w:rPr>
          <w:lang w:val="en-US"/>
        </w:rPr>
        <w:t>Multifitting</w:t>
      </w:r>
      <w:r w:rsidR="00AE682B">
        <w:t>, сохраняется в эту директорию. Вывод программы в текстовые файлы сохраняется туда же.</w:t>
      </w:r>
      <w:r w:rsidR="00254DD7">
        <w:t xml:space="preserve"> </w:t>
      </w:r>
      <w:r w:rsidR="00A5786B">
        <w:t xml:space="preserve">Также рабочая директория является стартовой в диалоговом окне при нажатии </w:t>
      </w:r>
      <w:r w:rsidR="00765C1A">
        <w:t>"</w:t>
      </w:r>
      <w:r w:rsidR="00A5786B" w:rsidRPr="00864082">
        <w:rPr>
          <w:u w:val="single"/>
          <w:lang w:val="en-US"/>
        </w:rPr>
        <w:t>Ctrl</w:t>
      </w:r>
      <w:r w:rsidR="00A5786B" w:rsidRPr="00864082">
        <w:rPr>
          <w:u w:val="single"/>
        </w:rPr>
        <w:t>+</w:t>
      </w:r>
      <w:r w:rsidR="00A5786B" w:rsidRPr="00864082">
        <w:rPr>
          <w:u w:val="single"/>
          <w:lang w:val="en-US"/>
        </w:rPr>
        <w:t>Shift</w:t>
      </w:r>
      <w:r w:rsidR="00A5786B" w:rsidRPr="00864082">
        <w:rPr>
          <w:u w:val="single"/>
        </w:rPr>
        <w:t>+</w:t>
      </w:r>
      <w:r w:rsidR="00A5786B" w:rsidRPr="00864082">
        <w:rPr>
          <w:u w:val="single"/>
          <w:lang w:val="en-US"/>
        </w:rPr>
        <w:t>O</w:t>
      </w:r>
      <w:r w:rsidR="00765C1A">
        <w:t>"</w:t>
      </w:r>
      <w:r w:rsidR="00A5786B">
        <w:t>.</w:t>
      </w:r>
    </w:p>
    <w:p w14:paraId="20A619B0" w14:textId="0E2F0BE9" w:rsidR="00B5026D" w:rsidRPr="00AE682B" w:rsidRDefault="00765C1A" w:rsidP="00B97E1C">
      <w:pPr>
        <w:spacing w:beforeLines="100" w:before="240" w:afterLines="150" w:after="360" w:line="276" w:lineRule="auto"/>
        <w:jc w:val="both"/>
      </w:pPr>
      <w:r>
        <w:lastRenderedPageBreak/>
        <w:t>"</w:t>
      </w:r>
      <w:r w:rsidR="00B5026D" w:rsidRPr="00394B46">
        <w:rPr>
          <w:rFonts w:ascii="Arial" w:hAnsi="Arial" w:cs="Arial"/>
          <w:color w:val="C00000"/>
          <w:lang w:val="en-US"/>
        </w:rPr>
        <w:t>Save</w:t>
      </w:r>
      <w:r w:rsidR="00B5026D" w:rsidRPr="00394B46">
        <w:rPr>
          <w:rFonts w:ascii="Arial" w:hAnsi="Arial" w:cs="Arial"/>
          <w:color w:val="C00000"/>
        </w:rPr>
        <w:t>/</w:t>
      </w:r>
      <w:r w:rsidR="00B5026D" w:rsidRPr="00394B46">
        <w:rPr>
          <w:rFonts w:ascii="Arial" w:hAnsi="Arial" w:cs="Arial"/>
          <w:color w:val="C00000"/>
          <w:lang w:val="en-US"/>
        </w:rPr>
        <w:t>output</w:t>
      </w:r>
      <w:r w:rsidR="00B5026D" w:rsidRPr="00394B46">
        <w:rPr>
          <w:rFonts w:ascii="Arial" w:hAnsi="Arial" w:cs="Arial"/>
          <w:color w:val="C00000"/>
        </w:rPr>
        <w:t xml:space="preserve"> </w:t>
      </w:r>
      <w:r w:rsidR="00B5026D" w:rsidRPr="00394B46">
        <w:rPr>
          <w:rFonts w:ascii="Arial" w:hAnsi="Arial" w:cs="Arial"/>
          <w:color w:val="C00000"/>
          <w:lang w:val="en-US"/>
        </w:rPr>
        <w:t>to</w:t>
      </w:r>
      <w:r w:rsidR="00B5026D" w:rsidRPr="00394B46">
        <w:rPr>
          <w:rFonts w:ascii="Arial" w:hAnsi="Arial" w:cs="Arial"/>
          <w:color w:val="C00000"/>
        </w:rPr>
        <w:t xml:space="preserve"> </w:t>
      </w:r>
      <w:r w:rsidR="00B5026D" w:rsidRPr="00394B46">
        <w:rPr>
          <w:rFonts w:ascii="Arial" w:hAnsi="Arial" w:cs="Arial"/>
          <w:color w:val="C00000"/>
          <w:lang w:val="en-US"/>
        </w:rPr>
        <w:t>Multifitting</w:t>
      </w:r>
      <w:r w:rsidR="00B5026D" w:rsidRPr="00394B46">
        <w:rPr>
          <w:rFonts w:ascii="Arial" w:hAnsi="Arial" w:cs="Arial"/>
          <w:color w:val="C00000"/>
        </w:rPr>
        <w:t xml:space="preserve"> </w:t>
      </w:r>
      <w:r w:rsidR="00B5026D" w:rsidRPr="00394B46">
        <w:rPr>
          <w:rFonts w:ascii="Arial" w:hAnsi="Arial" w:cs="Arial"/>
          <w:color w:val="C00000"/>
          <w:lang w:val="en-US"/>
        </w:rPr>
        <w:t>directory</w:t>
      </w:r>
      <w:r>
        <w:t>"</w:t>
      </w:r>
      <w:r w:rsidR="00B5026D" w:rsidRPr="000C26A0">
        <w:t xml:space="preserve"> </w:t>
      </w:r>
      <w:r w:rsidR="000C26A0">
        <w:t>устанавливает</w:t>
      </w:r>
      <w:r w:rsidR="000C26A0" w:rsidRPr="000C26A0">
        <w:t xml:space="preserve"> </w:t>
      </w:r>
      <w:r w:rsidR="000C26A0">
        <w:t xml:space="preserve">в качестве </w:t>
      </w:r>
      <w:r w:rsidR="00AE682B">
        <w:t xml:space="preserve">рабочей </w:t>
      </w:r>
      <w:r w:rsidR="000C26A0">
        <w:t>директории</w:t>
      </w:r>
      <w:r w:rsidR="000C26A0" w:rsidRPr="000C26A0">
        <w:t xml:space="preserve"> </w:t>
      </w:r>
      <w:r w:rsidR="000C26A0">
        <w:t xml:space="preserve">расположение исполняемого файла </w:t>
      </w:r>
      <w:r w:rsidR="000C26A0">
        <w:rPr>
          <w:lang w:val="en-US"/>
        </w:rPr>
        <w:t>Multifitting</w:t>
      </w:r>
      <w:r w:rsidR="003817BA" w:rsidRPr="000C26A0">
        <w:t>.</w:t>
      </w:r>
      <w:r w:rsidR="00B97E1C">
        <w:t xml:space="preserve"> </w:t>
      </w:r>
    </w:p>
    <w:p w14:paraId="1F344809" w14:textId="5FED2F58" w:rsidR="00AE682B" w:rsidRDefault="00765C1A" w:rsidP="00AE682B">
      <w:pPr>
        <w:spacing w:beforeLines="100" w:before="240" w:afterLines="150" w:after="360" w:line="276" w:lineRule="auto"/>
        <w:jc w:val="both"/>
      </w:pPr>
      <w:r>
        <w:t>"</w:t>
      </w:r>
      <w:r w:rsidR="00AE682B" w:rsidRPr="00394B46">
        <w:rPr>
          <w:rFonts w:ascii="Arial" w:hAnsi="Arial" w:cs="Arial"/>
          <w:color w:val="C00000"/>
          <w:lang w:val="en-US"/>
        </w:rPr>
        <w:t>Save</w:t>
      </w:r>
      <w:r w:rsidR="00AE682B" w:rsidRPr="00394B46">
        <w:rPr>
          <w:rFonts w:ascii="Arial" w:hAnsi="Arial" w:cs="Arial"/>
          <w:color w:val="C00000"/>
        </w:rPr>
        <w:t>/</w:t>
      </w:r>
      <w:r w:rsidR="00AE682B" w:rsidRPr="00394B46">
        <w:rPr>
          <w:rFonts w:ascii="Arial" w:hAnsi="Arial" w:cs="Arial"/>
          <w:color w:val="C00000"/>
          <w:lang w:val="en-US"/>
        </w:rPr>
        <w:t>output</w:t>
      </w:r>
      <w:r w:rsidR="00AE682B" w:rsidRPr="00394B46">
        <w:rPr>
          <w:rFonts w:ascii="Arial" w:hAnsi="Arial" w:cs="Arial"/>
          <w:color w:val="C00000"/>
        </w:rPr>
        <w:t xml:space="preserve"> </w:t>
      </w:r>
      <w:r w:rsidR="00AE682B" w:rsidRPr="00394B46">
        <w:rPr>
          <w:rFonts w:ascii="Arial" w:hAnsi="Arial" w:cs="Arial"/>
          <w:color w:val="C00000"/>
          <w:lang w:val="en-US"/>
        </w:rPr>
        <w:t>to</w:t>
      </w:r>
      <w:r w:rsidR="00AE682B" w:rsidRPr="00394B46">
        <w:rPr>
          <w:rFonts w:ascii="Arial" w:hAnsi="Arial" w:cs="Arial"/>
          <w:color w:val="C00000"/>
        </w:rPr>
        <w:t xml:space="preserve"> </w:t>
      </w:r>
      <w:r w:rsidR="00AE682B" w:rsidRPr="00394B46">
        <w:rPr>
          <w:rFonts w:ascii="Arial" w:hAnsi="Arial" w:cs="Arial"/>
          <w:color w:val="C00000"/>
          <w:lang w:val="en-US"/>
        </w:rPr>
        <w:t>chosen</w:t>
      </w:r>
      <w:r w:rsidR="00AE682B" w:rsidRPr="00394B46">
        <w:rPr>
          <w:rFonts w:ascii="Arial" w:hAnsi="Arial" w:cs="Arial"/>
          <w:color w:val="C00000"/>
        </w:rPr>
        <w:t xml:space="preserve"> </w:t>
      </w:r>
      <w:r w:rsidR="00AE682B" w:rsidRPr="00394B46">
        <w:rPr>
          <w:rFonts w:ascii="Arial" w:hAnsi="Arial" w:cs="Arial"/>
          <w:color w:val="C00000"/>
          <w:lang w:val="en-US"/>
        </w:rPr>
        <w:t>directory</w:t>
      </w:r>
      <w:r>
        <w:t>"</w:t>
      </w:r>
      <w:r w:rsidR="00AE682B" w:rsidRPr="000C26A0">
        <w:t xml:space="preserve"> </w:t>
      </w:r>
      <w:r w:rsidR="0082137C">
        <w:t>позволяет</w:t>
      </w:r>
      <w:r w:rsidR="00AE682B" w:rsidRPr="000577DE">
        <w:t xml:space="preserve"> выбрать </w:t>
      </w:r>
      <w:r w:rsidR="00C677AB" w:rsidRPr="000577DE">
        <w:t>любую</w:t>
      </w:r>
      <w:r w:rsidR="00AE682B" w:rsidRPr="000577DE">
        <w:t xml:space="preserve"> директорию в качестве рабочей, </w:t>
      </w:r>
      <w:r w:rsidR="003E0D4A" w:rsidRPr="000577DE">
        <w:t>введя</w:t>
      </w:r>
      <w:r w:rsidR="00AE682B" w:rsidRPr="000577DE">
        <w:t xml:space="preserve"> адрес</w:t>
      </w:r>
      <w:r w:rsidR="00AE682B">
        <w:t xml:space="preserve"> вручную или выбрав кнопкой </w:t>
      </w:r>
      <w:r>
        <w:t>"</w:t>
      </w:r>
      <w:r w:rsidR="00AE682B" w:rsidRPr="00394B46">
        <w:rPr>
          <w:rFonts w:ascii="Arial" w:hAnsi="Arial" w:cs="Arial"/>
          <w:color w:val="C00000"/>
          <w:lang w:val="en-US"/>
        </w:rPr>
        <w:t>Set</w:t>
      </w:r>
      <w:r w:rsidR="00AE682B" w:rsidRPr="00394B46">
        <w:rPr>
          <w:rFonts w:ascii="Arial" w:hAnsi="Arial" w:cs="Arial"/>
          <w:color w:val="C00000"/>
        </w:rPr>
        <w:t xml:space="preserve"> </w:t>
      </w:r>
      <w:r w:rsidR="00AE682B" w:rsidRPr="00394B46">
        <w:rPr>
          <w:rFonts w:ascii="Arial" w:hAnsi="Arial" w:cs="Arial"/>
          <w:color w:val="C00000"/>
          <w:lang w:val="en-US"/>
        </w:rPr>
        <w:t>up</w:t>
      </w:r>
      <w:r>
        <w:t>"</w:t>
      </w:r>
      <w:r w:rsidR="00AE682B">
        <w:t>.</w:t>
      </w:r>
    </w:p>
    <w:p w14:paraId="33BC459B" w14:textId="4F234006" w:rsidR="00EC0E67" w:rsidRDefault="00765C1A" w:rsidP="00EC0E67">
      <w:pPr>
        <w:spacing w:beforeLines="100" w:before="240" w:afterLines="150" w:after="360" w:line="276" w:lineRule="auto"/>
        <w:jc w:val="both"/>
      </w:pPr>
      <w:r>
        <w:t>"</w:t>
      </w:r>
      <w:r w:rsidR="00EC0E67" w:rsidRPr="00394B46">
        <w:rPr>
          <w:rFonts w:ascii="Arial" w:hAnsi="Arial" w:cs="Arial"/>
          <w:color w:val="C00000"/>
          <w:lang w:val="en-US"/>
        </w:rPr>
        <w:t>Save</w:t>
      </w:r>
      <w:r w:rsidR="00EC0E67" w:rsidRPr="00394B46">
        <w:rPr>
          <w:rFonts w:ascii="Arial" w:hAnsi="Arial" w:cs="Arial"/>
          <w:color w:val="C00000"/>
        </w:rPr>
        <w:t>/</w:t>
      </w:r>
      <w:r w:rsidR="00EC0E67" w:rsidRPr="00394B46">
        <w:rPr>
          <w:rFonts w:ascii="Arial" w:hAnsi="Arial" w:cs="Arial"/>
          <w:color w:val="C00000"/>
          <w:lang w:val="en-US"/>
        </w:rPr>
        <w:t>output</w:t>
      </w:r>
      <w:r w:rsidR="00EC0E67" w:rsidRPr="00394B46">
        <w:rPr>
          <w:rFonts w:ascii="Arial" w:hAnsi="Arial" w:cs="Arial"/>
          <w:color w:val="C00000"/>
        </w:rPr>
        <w:t xml:space="preserve"> </w:t>
      </w:r>
      <w:r w:rsidR="00EC0E67" w:rsidRPr="00394B46">
        <w:rPr>
          <w:rFonts w:ascii="Arial" w:hAnsi="Arial" w:cs="Arial"/>
          <w:color w:val="C00000"/>
          <w:lang w:val="en-US"/>
        </w:rPr>
        <w:t>to</w:t>
      </w:r>
      <w:r w:rsidR="00EC0E67" w:rsidRPr="00394B46">
        <w:rPr>
          <w:rFonts w:ascii="Arial" w:hAnsi="Arial" w:cs="Arial"/>
          <w:color w:val="C00000"/>
        </w:rPr>
        <w:t xml:space="preserve"> </w:t>
      </w:r>
      <w:r w:rsidR="00EC0E67" w:rsidRPr="00394B46">
        <w:rPr>
          <w:rFonts w:ascii="Arial" w:hAnsi="Arial" w:cs="Arial"/>
          <w:color w:val="C00000"/>
          <w:lang w:val="en-US"/>
        </w:rPr>
        <w:t>last</w:t>
      </w:r>
      <w:r w:rsidR="009F474B">
        <w:rPr>
          <w:rFonts w:ascii="Arial" w:hAnsi="Arial" w:cs="Arial"/>
          <w:color w:val="C00000"/>
        </w:rPr>
        <w:t xml:space="preserve"> </w:t>
      </w:r>
      <w:r w:rsidR="00EC0E67" w:rsidRPr="00394B46">
        <w:rPr>
          <w:rFonts w:ascii="Arial" w:hAnsi="Arial" w:cs="Arial"/>
          <w:color w:val="C00000"/>
        </w:rPr>
        <w:t>.</w:t>
      </w:r>
      <w:r w:rsidR="00EC0E67" w:rsidRPr="00394B46">
        <w:rPr>
          <w:rFonts w:ascii="Arial" w:hAnsi="Arial" w:cs="Arial"/>
          <w:color w:val="C00000"/>
          <w:lang w:val="en-US"/>
        </w:rPr>
        <w:t>fit</w:t>
      </w:r>
      <w:r w:rsidR="00EC0E67" w:rsidRPr="00394B46">
        <w:rPr>
          <w:rFonts w:ascii="Arial" w:hAnsi="Arial" w:cs="Arial"/>
          <w:color w:val="C00000"/>
        </w:rPr>
        <w:t xml:space="preserve"> </w:t>
      </w:r>
      <w:r w:rsidR="00F70C92" w:rsidRPr="00394B46">
        <w:rPr>
          <w:rFonts w:ascii="Arial" w:hAnsi="Arial" w:cs="Arial"/>
          <w:color w:val="C00000"/>
          <w:lang w:val="en-US"/>
        </w:rPr>
        <w:t>file</w:t>
      </w:r>
      <w:r w:rsidR="00F70C92" w:rsidRPr="00394B46">
        <w:rPr>
          <w:rFonts w:ascii="Arial" w:hAnsi="Arial" w:cs="Arial"/>
          <w:color w:val="C00000"/>
        </w:rPr>
        <w:t xml:space="preserve"> </w:t>
      </w:r>
      <w:r w:rsidR="00EC0E67" w:rsidRPr="00394B46">
        <w:rPr>
          <w:rFonts w:ascii="Arial" w:hAnsi="Arial" w:cs="Arial"/>
          <w:color w:val="C00000"/>
          <w:lang w:val="en-US"/>
        </w:rPr>
        <w:t>directory</w:t>
      </w:r>
      <w:r>
        <w:t>"</w:t>
      </w:r>
      <w:r w:rsidR="00EC0E67" w:rsidRPr="000C26A0">
        <w:t xml:space="preserve"> </w:t>
      </w:r>
      <w:r w:rsidR="00F70C92">
        <w:t xml:space="preserve">сохранение </w:t>
      </w:r>
      <w:r w:rsidR="00F70C92" w:rsidRPr="009B7EB4">
        <w:t xml:space="preserve">идёт в директорию, </w:t>
      </w:r>
      <w:r w:rsidR="0018154A" w:rsidRPr="009B7EB4">
        <w:t xml:space="preserve">из </w:t>
      </w:r>
      <w:r w:rsidR="00F70C92" w:rsidRPr="009B7EB4">
        <w:t xml:space="preserve">которой </w:t>
      </w:r>
      <w:r w:rsidR="00EE4EBA" w:rsidRPr="009B7EB4">
        <w:t>последний</w:t>
      </w:r>
      <w:r w:rsidR="0018154A" w:rsidRPr="009B7EB4">
        <w:t xml:space="preserve"> раз был загружен</w:t>
      </w:r>
      <w:r w:rsidR="00EE4EBA" w:rsidRPr="009B7EB4">
        <w:t xml:space="preserve"> </w:t>
      </w:r>
      <w:r w:rsidR="00F70C92" w:rsidRPr="009B7EB4">
        <w:t>файл проекта.</w:t>
      </w:r>
    </w:p>
    <w:p w14:paraId="58C717F6" w14:textId="3695E036" w:rsidR="00F70C92" w:rsidRPr="00254DD7" w:rsidRDefault="00765C1A" w:rsidP="00254DD7">
      <w:pPr>
        <w:spacing w:beforeLines="100" w:before="240" w:afterLines="150" w:after="360" w:line="276" w:lineRule="auto"/>
        <w:jc w:val="both"/>
      </w:pPr>
      <w:r>
        <w:t>"</w:t>
      </w:r>
      <w:r w:rsidR="00F70C92" w:rsidRPr="00394B46">
        <w:rPr>
          <w:rFonts w:ascii="Arial" w:hAnsi="Arial" w:cs="Arial"/>
          <w:color w:val="C00000"/>
          <w:lang w:val="en-US"/>
        </w:rPr>
        <w:t>Always</w:t>
      </w:r>
      <w:r w:rsidR="00F70C92" w:rsidRPr="00394B46">
        <w:rPr>
          <w:rFonts w:ascii="Arial" w:hAnsi="Arial" w:cs="Arial"/>
          <w:color w:val="C00000"/>
        </w:rPr>
        <w:t xml:space="preserve"> </w:t>
      </w:r>
      <w:r w:rsidR="00F70C92" w:rsidRPr="00394B46">
        <w:rPr>
          <w:rFonts w:ascii="Arial" w:hAnsi="Arial" w:cs="Arial"/>
          <w:color w:val="C00000"/>
          <w:lang w:val="en-US"/>
        </w:rPr>
        <w:t>open</w:t>
      </w:r>
      <w:r w:rsidR="00F70C92" w:rsidRPr="00394B46">
        <w:rPr>
          <w:rFonts w:ascii="Arial" w:hAnsi="Arial" w:cs="Arial"/>
          <w:color w:val="C00000"/>
        </w:rPr>
        <w:t xml:space="preserve"> </w:t>
      </w:r>
      <w:r w:rsidR="00F70C92" w:rsidRPr="00394B46">
        <w:rPr>
          <w:rFonts w:ascii="Arial" w:hAnsi="Arial" w:cs="Arial"/>
          <w:color w:val="C00000"/>
          <w:lang w:val="en-US"/>
        </w:rPr>
        <w:t>last</w:t>
      </w:r>
      <w:r w:rsidR="00F70C92" w:rsidRPr="00394B46">
        <w:rPr>
          <w:rFonts w:ascii="Arial" w:hAnsi="Arial" w:cs="Arial"/>
          <w:color w:val="C00000"/>
        </w:rPr>
        <w:t xml:space="preserve"> </w:t>
      </w:r>
      <w:r w:rsidR="00F70C92" w:rsidRPr="00394B46">
        <w:rPr>
          <w:rFonts w:ascii="Arial" w:hAnsi="Arial" w:cs="Arial"/>
          <w:color w:val="C00000"/>
          <w:lang w:val="en-US"/>
        </w:rPr>
        <w:t>file</w:t>
      </w:r>
      <w:r>
        <w:t>"</w:t>
      </w:r>
      <w:r w:rsidR="00F70C92" w:rsidRPr="00774B98">
        <w:t xml:space="preserve"> –</w:t>
      </w:r>
      <w:r w:rsidR="00774B98" w:rsidRPr="00774B98">
        <w:t xml:space="preserve"> </w:t>
      </w:r>
      <w:r w:rsidR="00774B98">
        <w:t>опция</w:t>
      </w:r>
      <w:r w:rsidR="00774B98" w:rsidRPr="00774B98">
        <w:t xml:space="preserve">, </w:t>
      </w:r>
      <w:r w:rsidR="00774B98">
        <w:t>позволяющая</w:t>
      </w:r>
      <w:r w:rsidR="00774B98" w:rsidRPr="00774B98">
        <w:t xml:space="preserve"> </w:t>
      </w:r>
      <w:r w:rsidR="00774B98">
        <w:t>сразу же после запуска</w:t>
      </w:r>
      <w:r w:rsidR="00254DD7">
        <w:t xml:space="preserve"> </w:t>
      </w:r>
      <w:r w:rsidR="00254DD7">
        <w:rPr>
          <w:lang w:val="en-US"/>
        </w:rPr>
        <w:t>Multifitting</w:t>
      </w:r>
      <w:r w:rsidR="00774B98">
        <w:t xml:space="preserve"> </w:t>
      </w:r>
      <w:r w:rsidR="00254DD7">
        <w:t>быстрым открытием</w:t>
      </w:r>
      <w:r w:rsidR="00254DD7" w:rsidRPr="00B97E1C">
        <w:t xml:space="preserve"> </w:t>
      </w:r>
      <w:r w:rsidR="00254DD7">
        <w:t>(</w:t>
      </w:r>
      <w:r>
        <w:t>"</w:t>
      </w:r>
      <w:r w:rsidR="00254DD7" w:rsidRPr="00394B46">
        <w:rPr>
          <w:u w:val="single"/>
          <w:lang w:val="en-US"/>
        </w:rPr>
        <w:t>Ctrl</w:t>
      </w:r>
      <w:r w:rsidR="00254DD7" w:rsidRPr="00394B46">
        <w:rPr>
          <w:u w:val="single"/>
        </w:rPr>
        <w:t>+</w:t>
      </w:r>
      <w:r w:rsidR="00254DD7" w:rsidRPr="00394B46">
        <w:rPr>
          <w:u w:val="single"/>
          <w:lang w:val="en-US"/>
        </w:rPr>
        <w:t>O</w:t>
      </w:r>
      <w:r>
        <w:t>"</w:t>
      </w:r>
      <w:r w:rsidR="00254DD7">
        <w:t>)</w:t>
      </w:r>
      <w:r w:rsidR="00254DD7" w:rsidRPr="00254DD7">
        <w:t xml:space="preserve"> </w:t>
      </w:r>
      <w:r w:rsidR="00254DD7">
        <w:t xml:space="preserve">загружать последний загруженный файл независимо от выбранной рабочей директории. Если опция </w:t>
      </w:r>
      <w:r w:rsidR="00254DD7" w:rsidRPr="002768BD">
        <w:t xml:space="preserve">отключена, то </w:t>
      </w:r>
      <w:r w:rsidR="009F474B" w:rsidRPr="002768BD">
        <w:t xml:space="preserve">при </w:t>
      </w:r>
      <w:r w:rsidR="00254DD7" w:rsidRPr="002768BD">
        <w:t>нажати</w:t>
      </w:r>
      <w:r w:rsidR="009F474B" w:rsidRPr="002768BD">
        <w:t>и</w:t>
      </w:r>
      <w:r w:rsidR="00254DD7" w:rsidRPr="002768BD">
        <w:t xml:space="preserve"> </w:t>
      </w:r>
      <w:r>
        <w:t>"</w:t>
      </w:r>
      <w:r w:rsidR="00254DD7" w:rsidRPr="002768BD">
        <w:rPr>
          <w:u w:val="single"/>
          <w:lang w:val="en-US"/>
        </w:rPr>
        <w:t>Ctrl</w:t>
      </w:r>
      <w:r w:rsidR="00254DD7" w:rsidRPr="002768BD">
        <w:rPr>
          <w:u w:val="single"/>
        </w:rPr>
        <w:t>+</w:t>
      </w:r>
      <w:r w:rsidR="00254DD7" w:rsidRPr="002768BD">
        <w:rPr>
          <w:u w:val="single"/>
          <w:lang w:val="en-US"/>
        </w:rPr>
        <w:t>O</w:t>
      </w:r>
      <w:r>
        <w:t>"</w:t>
      </w:r>
      <w:r w:rsidR="00254DD7" w:rsidRPr="002768BD">
        <w:t xml:space="preserve"> сразу после запуска </w:t>
      </w:r>
      <w:r w:rsidR="009F474B" w:rsidRPr="002768BD">
        <w:rPr>
          <w:lang w:val="en-US"/>
        </w:rPr>
        <w:t>Multifitting</w:t>
      </w:r>
      <w:r w:rsidR="009F474B" w:rsidRPr="002768BD">
        <w:t xml:space="preserve"> </w:t>
      </w:r>
      <w:r w:rsidR="00254DD7" w:rsidRPr="002768BD">
        <w:t xml:space="preserve">попытается открыть файл </w:t>
      </w:r>
      <w:r>
        <w:t>"</w:t>
      </w:r>
      <w:r w:rsidR="00254DD7" w:rsidRPr="002768BD">
        <w:rPr>
          <w:rFonts w:ascii="Courier New" w:hAnsi="Courier New" w:cs="Courier New"/>
          <w:color w:val="C00000"/>
          <w:lang w:val="en-US"/>
        </w:rPr>
        <w:t>save</w:t>
      </w:r>
      <w:r w:rsidR="00254DD7" w:rsidRPr="002768BD">
        <w:rPr>
          <w:rFonts w:ascii="Courier New" w:hAnsi="Courier New" w:cs="Courier New"/>
          <w:color w:val="C00000"/>
        </w:rPr>
        <w:t>_</w:t>
      </w:r>
      <w:r w:rsidR="00254DD7" w:rsidRPr="002768BD">
        <w:rPr>
          <w:rFonts w:ascii="Courier New" w:hAnsi="Courier New" w:cs="Courier New"/>
          <w:color w:val="C00000"/>
          <w:lang w:val="en-US"/>
        </w:rPr>
        <w:t>v</w:t>
      </w:r>
      <w:r w:rsidR="00254DD7" w:rsidRPr="002768BD">
        <w:rPr>
          <w:rFonts w:ascii="Courier New" w:hAnsi="Courier New" w:cs="Courier New"/>
          <w:color w:val="C00000"/>
        </w:rPr>
        <w:t>.</w:t>
      </w:r>
      <w:r w:rsidR="00254DD7" w:rsidRPr="002768BD">
        <w:rPr>
          <w:rFonts w:ascii="Courier New" w:hAnsi="Courier New" w:cs="Courier New"/>
          <w:color w:val="C00000"/>
          <w:lang w:val="en-US"/>
        </w:rPr>
        <w:t>X</w:t>
      </w:r>
      <w:r w:rsidR="00254DD7" w:rsidRPr="002768BD">
        <w:rPr>
          <w:rFonts w:ascii="Courier New" w:hAnsi="Courier New" w:cs="Courier New"/>
          <w:color w:val="C00000"/>
        </w:rPr>
        <w:t>.</w:t>
      </w:r>
      <w:r w:rsidR="00254DD7" w:rsidRPr="002768BD">
        <w:rPr>
          <w:rFonts w:ascii="Courier New" w:hAnsi="Courier New" w:cs="Courier New"/>
          <w:color w:val="C00000"/>
          <w:lang w:val="en-US"/>
        </w:rPr>
        <w:t>Y</w:t>
      </w:r>
      <w:r w:rsidR="00254DD7" w:rsidRPr="002768BD">
        <w:rPr>
          <w:rFonts w:ascii="Courier New" w:hAnsi="Courier New" w:cs="Courier New"/>
          <w:color w:val="C00000"/>
        </w:rPr>
        <w:t>.</w:t>
      </w:r>
      <w:r w:rsidR="00254DD7" w:rsidRPr="002768BD">
        <w:rPr>
          <w:rFonts w:ascii="Courier New" w:hAnsi="Courier New" w:cs="Courier New"/>
          <w:color w:val="C00000"/>
          <w:lang w:val="en-US"/>
        </w:rPr>
        <w:t>Z</w:t>
      </w:r>
      <w:r w:rsidR="00254DD7" w:rsidRPr="002768BD">
        <w:rPr>
          <w:rFonts w:ascii="Courier New" w:hAnsi="Courier New" w:cs="Courier New"/>
          <w:color w:val="C00000"/>
        </w:rPr>
        <w:t>.</w:t>
      </w:r>
      <w:r w:rsidR="00254DD7" w:rsidRPr="002768BD">
        <w:rPr>
          <w:rFonts w:ascii="Courier New" w:hAnsi="Courier New" w:cs="Courier New"/>
          <w:color w:val="C00000"/>
          <w:lang w:val="en-US"/>
        </w:rPr>
        <w:t>fit</w:t>
      </w:r>
      <w:r>
        <w:t>"</w:t>
      </w:r>
      <w:r w:rsidR="00254DD7" w:rsidRPr="002768BD">
        <w:t xml:space="preserve"> из рабочей директории. Если </w:t>
      </w:r>
      <w:r w:rsidR="000D4090" w:rsidRPr="002768BD">
        <w:t>такого файла не существует</w:t>
      </w:r>
      <w:r w:rsidR="00254DD7" w:rsidRPr="002768BD">
        <w:t xml:space="preserve">, </w:t>
      </w:r>
      <w:r w:rsidR="00254DD7" w:rsidRPr="002768BD">
        <w:rPr>
          <w:lang w:val="en-US"/>
        </w:rPr>
        <w:t>Multifitting</w:t>
      </w:r>
      <w:r w:rsidR="00254DD7">
        <w:t xml:space="preserve"> предупредит об этом</w:t>
      </w:r>
      <w:r w:rsidR="009F474B">
        <w:t>,</w:t>
      </w:r>
      <w:r w:rsidR="00C82F62" w:rsidRPr="00A540E3">
        <w:t xml:space="preserve"> </w:t>
      </w:r>
      <w:r w:rsidR="00254DD7">
        <w:t>и ничего не про</w:t>
      </w:r>
      <w:r w:rsidR="007D5E7D">
        <w:t>и</w:t>
      </w:r>
      <w:r w:rsidR="00254DD7">
        <w:t>зойдёт.</w:t>
      </w:r>
    </w:p>
    <w:p w14:paraId="51D191B3" w14:textId="54E1C943" w:rsidR="001E7302" w:rsidRPr="00FA2A1F" w:rsidRDefault="001E7302" w:rsidP="000D7464">
      <w:pPr>
        <w:pStyle w:val="Heading3"/>
        <w:numPr>
          <w:ilvl w:val="2"/>
          <w:numId w:val="5"/>
        </w:numPr>
        <w:rPr>
          <w:rFonts w:ascii="Times New Roman" w:hAnsi="Times New Roman" w:cs="Times New Roman"/>
          <w:color w:val="0070C0"/>
        </w:rPr>
      </w:pPr>
      <w:bookmarkStart w:id="150" w:name="_Toc121347676"/>
      <w:r>
        <w:rPr>
          <w:rFonts w:ascii="Times New Roman" w:hAnsi="Times New Roman" w:cs="Times New Roman"/>
          <w:color w:val="0070C0"/>
          <w:lang w:val="en-US"/>
        </w:rPr>
        <w:t>Calculation</w:t>
      </w:r>
      <w:bookmarkEnd w:id="150"/>
    </w:p>
    <w:p w14:paraId="38C44F35" w14:textId="2CC3E740" w:rsidR="00A23303" w:rsidRPr="008205AD" w:rsidRDefault="00A23303" w:rsidP="003855FD">
      <w:pPr>
        <w:pStyle w:val="a"/>
        <w:numPr>
          <w:ilvl w:val="0"/>
          <w:numId w:val="2"/>
        </w:numPr>
        <w:spacing w:beforeLines="100" w:before="240" w:afterLines="150" w:after="360" w:line="276" w:lineRule="auto"/>
        <w:jc w:val="center"/>
        <w:rPr>
          <w:rStyle w:val="ListLabel3"/>
          <w:color w:val="00518E"/>
          <w:sz w:val="22"/>
          <w:lang w:val="en-US"/>
        </w:rPr>
      </w:pPr>
      <w:r w:rsidRPr="008205AD">
        <w:rPr>
          <w:noProof/>
        </w:rPr>
        <w:drawing>
          <wp:anchor distT="107950" distB="107950" distL="114300" distR="114300" simplePos="0" relativeHeight="252103680" behindDoc="0" locked="0" layoutInCell="1" allowOverlap="1" wp14:anchorId="5E1F8822" wp14:editId="102892F5">
            <wp:simplePos x="0" y="0"/>
            <wp:positionH relativeFrom="column">
              <wp:posOffset>1585595</wp:posOffset>
            </wp:positionH>
            <wp:positionV relativeFrom="paragraph">
              <wp:posOffset>107950</wp:posOffset>
            </wp:positionV>
            <wp:extent cx="2696210" cy="4553585"/>
            <wp:effectExtent l="0" t="0" r="8890" b="0"/>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12">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Pr="008205AD">
        <w:rPr>
          <w:color w:val="00518E"/>
        </w:rPr>
        <w:t xml:space="preserve">Вкладка </w:t>
      </w:r>
      <w:r w:rsidR="00765C1A">
        <w:rPr>
          <w:color w:val="00518E"/>
        </w:rPr>
        <w:t>"</w:t>
      </w:r>
      <w:r w:rsidRPr="00070862">
        <w:rPr>
          <w:rFonts w:ascii="Arial" w:hAnsi="Arial" w:cs="Arial"/>
          <w:color w:val="C00000"/>
          <w:lang w:val="en-US"/>
        </w:rPr>
        <w:t>Calculation</w:t>
      </w:r>
      <w:r w:rsidR="00765C1A">
        <w:rPr>
          <w:color w:val="00518E"/>
        </w:rPr>
        <w:t>"</w:t>
      </w:r>
    </w:p>
    <w:p w14:paraId="178035DB" w14:textId="77777777" w:rsidR="00A23303" w:rsidRDefault="00A23303" w:rsidP="00A23303">
      <w:pPr>
        <w:spacing w:beforeLines="100" w:before="240" w:afterLines="150" w:after="360" w:line="276" w:lineRule="auto"/>
        <w:jc w:val="both"/>
      </w:pPr>
      <w:r w:rsidRPr="006460E2">
        <w:t>Здесь находятся настройки глобальных параметров вычисления.</w:t>
      </w:r>
    </w:p>
    <w:p w14:paraId="7407DBC6" w14:textId="65368899" w:rsidR="00CD26B0" w:rsidRPr="008205AD" w:rsidRDefault="00CD26B0" w:rsidP="00C66DA2">
      <w:pPr>
        <w:spacing w:beforeLines="100" w:before="240" w:afterLines="150" w:after="360" w:line="276" w:lineRule="auto"/>
        <w:jc w:val="both"/>
      </w:pPr>
      <w:r w:rsidRPr="006460E2">
        <w:lastRenderedPageBreak/>
        <w:t xml:space="preserve">В первом блоке указывается параллелизация вычислений. Число потоков можно задать от одного до количества логических ядер процессора. Рутинные вычисления определяются пунктом </w:t>
      </w:r>
      <w:r w:rsidR="00765C1A">
        <w:t>"</w:t>
      </w:r>
      <w:r w:rsidRPr="00BA013F">
        <w:rPr>
          <w:rFonts w:ascii="Arial" w:hAnsi="Arial" w:cs="Arial"/>
          <w:color w:val="C00000"/>
          <w:lang w:val="en-US"/>
        </w:rPr>
        <w:t>Threads</w:t>
      </w:r>
      <w:r w:rsidRPr="00BA013F">
        <w:rPr>
          <w:rFonts w:ascii="Arial" w:hAnsi="Arial" w:cs="Arial"/>
          <w:color w:val="C00000"/>
        </w:rPr>
        <w:t xml:space="preserve"> </w:t>
      </w:r>
      <w:r w:rsidRPr="00BA013F">
        <w:rPr>
          <w:rFonts w:ascii="Arial" w:hAnsi="Arial" w:cs="Arial"/>
          <w:color w:val="C00000"/>
          <w:lang w:val="en-US"/>
        </w:rPr>
        <w:t>to</w:t>
      </w:r>
      <w:r w:rsidRPr="00BA013F">
        <w:rPr>
          <w:rFonts w:ascii="Arial" w:hAnsi="Arial" w:cs="Arial"/>
          <w:color w:val="C00000"/>
        </w:rPr>
        <w:t xml:space="preserve"> </w:t>
      </w:r>
      <w:r w:rsidRPr="00BA013F">
        <w:rPr>
          <w:rFonts w:ascii="Arial" w:hAnsi="Arial" w:cs="Arial"/>
          <w:color w:val="C00000"/>
          <w:lang w:val="en-US"/>
        </w:rPr>
        <w:t>calculate</w:t>
      </w:r>
      <w:r w:rsidRPr="00BA013F">
        <w:rPr>
          <w:rFonts w:ascii="Arial" w:hAnsi="Arial" w:cs="Arial"/>
          <w:color w:val="C00000"/>
        </w:rPr>
        <w:t xml:space="preserve"> </w:t>
      </w:r>
      <w:r w:rsidRPr="00BA013F">
        <w:rPr>
          <w:rFonts w:ascii="Arial" w:hAnsi="Arial" w:cs="Arial"/>
          <w:color w:val="C00000"/>
          <w:lang w:val="en-US"/>
        </w:rPr>
        <w:t>reflectivity</w:t>
      </w:r>
      <w:r w:rsidR="00765C1A">
        <w:t>"</w:t>
      </w:r>
      <w:r w:rsidRPr="006460E2">
        <w:t>, именно это влияет на скорость расчёта кривых.</w:t>
      </w:r>
      <w:r>
        <w:t xml:space="preserve"> </w:t>
      </w:r>
    </w:p>
    <w:p w14:paraId="6C8741A6" w14:textId="3A8692BD" w:rsidR="00CD26B0" w:rsidRPr="006460E2" w:rsidRDefault="00765C1A" w:rsidP="00C66DA2">
      <w:pPr>
        <w:spacing w:beforeLines="100" w:before="240" w:afterLines="150" w:after="360" w:line="276" w:lineRule="auto"/>
        <w:jc w:val="both"/>
      </w:pPr>
      <w:r>
        <w:t>"</w:t>
      </w:r>
      <w:r w:rsidR="00CD26B0" w:rsidRPr="00BA013F">
        <w:rPr>
          <w:rFonts w:ascii="Arial" w:hAnsi="Arial" w:cs="Arial"/>
          <w:color w:val="C00000"/>
          <w:lang w:val="en-US"/>
        </w:rPr>
        <w:t>Threads</w:t>
      </w:r>
      <w:r w:rsidR="00CD26B0" w:rsidRPr="00BA013F">
        <w:rPr>
          <w:rFonts w:ascii="Arial" w:hAnsi="Arial" w:cs="Arial"/>
          <w:color w:val="C00000"/>
        </w:rPr>
        <w:t xml:space="preserve"> </w:t>
      </w:r>
      <w:r w:rsidR="00CD26B0" w:rsidRPr="00BA013F">
        <w:rPr>
          <w:rFonts w:ascii="Arial" w:hAnsi="Arial" w:cs="Arial"/>
          <w:color w:val="C00000"/>
          <w:lang w:val="en-US"/>
        </w:rPr>
        <w:t>to</w:t>
      </w:r>
      <w:r w:rsidR="00CD26B0" w:rsidRPr="00BA013F">
        <w:rPr>
          <w:rFonts w:ascii="Arial" w:hAnsi="Arial" w:cs="Arial"/>
          <w:color w:val="C00000"/>
        </w:rPr>
        <w:t xml:space="preserve"> </w:t>
      </w:r>
      <w:r w:rsidR="00CD26B0" w:rsidRPr="00BA013F">
        <w:rPr>
          <w:rFonts w:ascii="Arial" w:hAnsi="Arial" w:cs="Arial"/>
          <w:color w:val="C00000"/>
          <w:lang w:val="en-US"/>
        </w:rPr>
        <w:t>read</w:t>
      </w:r>
      <w:r w:rsidR="00CD26B0" w:rsidRPr="00BA013F">
        <w:rPr>
          <w:rFonts w:ascii="Arial" w:hAnsi="Arial" w:cs="Arial"/>
          <w:color w:val="C00000"/>
        </w:rPr>
        <w:t xml:space="preserve"> </w:t>
      </w:r>
      <w:r w:rsidR="00CD26B0" w:rsidRPr="00BA013F">
        <w:rPr>
          <w:rFonts w:ascii="Arial" w:hAnsi="Arial" w:cs="Arial"/>
          <w:color w:val="C00000"/>
          <w:lang w:val="en-US"/>
        </w:rPr>
        <w:t>optical</w:t>
      </w:r>
      <w:r w:rsidR="00CD26B0" w:rsidRPr="00BA013F">
        <w:rPr>
          <w:rFonts w:ascii="Arial" w:hAnsi="Arial" w:cs="Arial"/>
          <w:color w:val="C00000"/>
        </w:rPr>
        <w:t xml:space="preserve"> </w:t>
      </w:r>
      <w:r w:rsidR="00CD26B0" w:rsidRPr="00BA013F">
        <w:rPr>
          <w:rFonts w:ascii="Arial" w:hAnsi="Arial" w:cs="Arial"/>
          <w:color w:val="C00000"/>
          <w:lang w:val="en-US"/>
        </w:rPr>
        <w:t>constants</w:t>
      </w:r>
      <w:r>
        <w:t>"</w:t>
      </w:r>
      <w:r w:rsidR="00CD26B0" w:rsidRPr="008205AD">
        <w:t xml:space="preserve"> влияет на скорость загрузки в оперативную память базы оптических констант в момент запуска </w:t>
      </w:r>
      <w:r w:rsidR="00CD26B0" w:rsidRPr="008205AD">
        <w:rPr>
          <w:lang w:val="en-US"/>
        </w:rPr>
        <w:t>Multifitting</w:t>
      </w:r>
      <w:r w:rsidR="00CD26B0" w:rsidRPr="008205AD">
        <w:t xml:space="preserve"> или при ручной перезагрузке базы из меню главного окна (</w:t>
      </w:r>
      <w:r>
        <w:t>"</w:t>
      </w:r>
      <w:r w:rsidR="00CD26B0" w:rsidRPr="00BA013F">
        <w:rPr>
          <w:rFonts w:ascii="Arial" w:hAnsi="Arial" w:cs="Arial"/>
          <w:color w:val="C00000"/>
          <w:lang w:val="en-US"/>
        </w:rPr>
        <w:t>Optical</w:t>
      </w:r>
      <w:r w:rsidR="00CD26B0" w:rsidRPr="00BA013F">
        <w:rPr>
          <w:rFonts w:ascii="Arial" w:hAnsi="Arial" w:cs="Arial"/>
          <w:color w:val="C00000"/>
        </w:rPr>
        <w:t xml:space="preserve"> </w:t>
      </w:r>
      <w:r w:rsidR="00CD26B0" w:rsidRPr="00BA013F">
        <w:rPr>
          <w:rFonts w:ascii="Arial" w:hAnsi="Arial" w:cs="Arial"/>
          <w:color w:val="C00000"/>
          <w:lang w:val="en-US"/>
        </w:rPr>
        <w:t>constants</w:t>
      </w:r>
      <w:r>
        <w:t>"</w:t>
      </w:r>
      <w:r w:rsidR="00CD26B0" w:rsidRPr="008205AD">
        <w:t xml:space="preserve"> → </w:t>
      </w:r>
      <w:r>
        <w:t>"</w:t>
      </w:r>
      <w:hyperlink w:anchor="_Optical_constants" w:history="1">
        <w:r w:rsidR="00CD26B0" w:rsidRPr="00BA013F">
          <w:rPr>
            <w:rStyle w:val="Hyperlink"/>
            <w:rFonts w:ascii="Arial" w:hAnsi="Arial" w:cs="Arial"/>
            <w:lang w:val="en-US"/>
          </w:rPr>
          <w:t>Reload</w:t>
        </w:r>
        <w:r w:rsidR="00CD26B0" w:rsidRPr="00BA013F">
          <w:rPr>
            <w:rStyle w:val="Hyperlink"/>
            <w:rFonts w:ascii="Arial" w:hAnsi="Arial" w:cs="Arial"/>
          </w:rPr>
          <w:t xml:space="preserve"> </w:t>
        </w:r>
        <w:r w:rsidR="00CD26B0" w:rsidRPr="00BA013F">
          <w:rPr>
            <w:rStyle w:val="Hyperlink"/>
            <w:rFonts w:ascii="Arial" w:hAnsi="Arial" w:cs="Arial"/>
            <w:lang w:val="en-US"/>
          </w:rPr>
          <w:t>optical</w:t>
        </w:r>
        <w:r w:rsidR="00CD26B0" w:rsidRPr="00BA013F">
          <w:rPr>
            <w:rStyle w:val="Hyperlink"/>
            <w:rFonts w:ascii="Arial" w:hAnsi="Arial" w:cs="Arial"/>
          </w:rPr>
          <w:t xml:space="preserve"> </w:t>
        </w:r>
        <w:r w:rsidR="00CD26B0" w:rsidRPr="00BA013F">
          <w:rPr>
            <w:rStyle w:val="Hyperlink"/>
            <w:rFonts w:ascii="Arial" w:hAnsi="Arial" w:cs="Arial"/>
            <w:lang w:val="en-US"/>
          </w:rPr>
          <w:t>constants</w:t>
        </w:r>
      </w:hyperlink>
      <w:r>
        <w:t>"</w:t>
      </w:r>
      <w:r w:rsidR="00CD26B0" w:rsidRPr="008205AD">
        <w:t>)</w:t>
      </w:r>
      <w:r w:rsidR="00102144">
        <w:t>.</w:t>
      </w:r>
    </w:p>
    <w:p w14:paraId="6B88E88E" w14:textId="0A794DB5" w:rsidR="001A71C4" w:rsidRPr="008205AD" w:rsidRDefault="00FA36AF" w:rsidP="00C66DA2">
      <w:pPr>
        <w:spacing w:beforeLines="100" w:before="240" w:afterLines="150" w:after="360" w:line="276" w:lineRule="auto"/>
        <w:jc w:val="both"/>
      </w:pPr>
      <w:r w:rsidRPr="008205AD">
        <w:t>Второй блок касается</w:t>
      </w:r>
      <w:r w:rsidR="00B83353" w:rsidRPr="008205AD">
        <w:t xml:space="preserve"> реакции </w:t>
      </w:r>
      <w:r w:rsidR="00B83353" w:rsidRPr="008205AD">
        <w:rPr>
          <w:lang w:val="en-US"/>
        </w:rPr>
        <w:t>Multifitting</w:t>
      </w:r>
      <w:r w:rsidR="00B83353" w:rsidRPr="008205AD">
        <w:t xml:space="preserve"> на изменение параметров. </w:t>
      </w:r>
    </w:p>
    <w:p w14:paraId="2465675C" w14:textId="03353639" w:rsidR="001A71C4" w:rsidRPr="008205AD" w:rsidRDefault="00765C1A" w:rsidP="00C66DA2">
      <w:pPr>
        <w:spacing w:beforeLines="100" w:before="240" w:afterLines="150" w:after="360" w:line="276" w:lineRule="auto"/>
        <w:jc w:val="both"/>
      </w:pPr>
      <w:r>
        <w:t>"</w:t>
      </w:r>
      <w:r w:rsidR="00B83353" w:rsidRPr="002C6387">
        <w:rPr>
          <w:rFonts w:ascii="Arial" w:hAnsi="Arial" w:cs="Arial"/>
          <w:color w:val="C00000"/>
          <w:lang w:val="en-US"/>
        </w:rPr>
        <w:t>Recalculate</w:t>
      </w:r>
      <w:r w:rsidR="00B83353" w:rsidRPr="002C6387">
        <w:rPr>
          <w:rFonts w:ascii="Arial" w:hAnsi="Arial" w:cs="Arial"/>
          <w:color w:val="C00000"/>
        </w:rPr>
        <w:t xml:space="preserve"> </w:t>
      </w:r>
      <w:r w:rsidR="00B83353" w:rsidRPr="002C6387">
        <w:rPr>
          <w:rFonts w:ascii="Arial" w:hAnsi="Arial" w:cs="Arial"/>
          <w:color w:val="C00000"/>
          <w:lang w:val="en-US"/>
        </w:rPr>
        <w:t>on</w:t>
      </w:r>
      <w:r w:rsidR="00B83353" w:rsidRPr="002C6387">
        <w:rPr>
          <w:rFonts w:ascii="Arial" w:hAnsi="Arial" w:cs="Arial"/>
          <w:color w:val="C00000"/>
        </w:rPr>
        <w:t xml:space="preserve"> </w:t>
      </w:r>
      <w:r w:rsidR="00B83353" w:rsidRPr="002C6387">
        <w:rPr>
          <w:rFonts w:ascii="Arial" w:hAnsi="Arial" w:cs="Arial"/>
          <w:color w:val="C00000"/>
          <w:lang w:val="en-US"/>
        </w:rPr>
        <w:t>any</w:t>
      </w:r>
      <w:r w:rsidR="00B83353" w:rsidRPr="002C6387">
        <w:rPr>
          <w:rFonts w:ascii="Arial" w:hAnsi="Arial" w:cs="Arial"/>
          <w:color w:val="C00000"/>
        </w:rPr>
        <w:t xml:space="preserve"> </w:t>
      </w:r>
      <w:r w:rsidR="00B83353" w:rsidRPr="002C6387">
        <w:rPr>
          <w:rFonts w:ascii="Arial" w:hAnsi="Arial" w:cs="Arial"/>
          <w:color w:val="C00000"/>
          <w:lang w:val="en-US"/>
        </w:rPr>
        <w:t>change</w:t>
      </w:r>
      <w:r>
        <w:t>"</w:t>
      </w:r>
      <w:r w:rsidR="00B83353" w:rsidRPr="008205AD">
        <w:t xml:space="preserve"> – если включено, то при изменении любого параметра (кроме окна </w:t>
      </w:r>
      <w:r>
        <w:t>"</w:t>
      </w:r>
      <w:r w:rsidR="00024141" w:rsidRPr="005E10D9">
        <w:rPr>
          <w:rFonts w:ascii="Arial" w:hAnsi="Arial" w:cs="Arial"/>
          <w:color w:val="C00000"/>
          <w:lang w:val="en-US"/>
        </w:rPr>
        <w:t>Structure</w:t>
      </w:r>
      <w:r w:rsidR="00024141" w:rsidRPr="005E10D9">
        <w:rPr>
          <w:rFonts w:ascii="Arial" w:hAnsi="Arial" w:cs="Arial"/>
          <w:color w:val="C00000"/>
        </w:rPr>
        <w:t xml:space="preserve"> </w:t>
      </w:r>
      <w:r w:rsidR="00024141" w:rsidRPr="005E10D9">
        <w:rPr>
          <w:rFonts w:ascii="Arial" w:hAnsi="Arial" w:cs="Arial"/>
          <w:color w:val="C00000"/>
          <w:lang w:val="en-US"/>
        </w:rPr>
        <w:t>table</w:t>
      </w:r>
      <w:r>
        <w:t>"</w:t>
      </w:r>
      <w:r w:rsidR="00B83353" w:rsidRPr="008205AD">
        <w:t>) кривые сразу же пересчитываются.</w:t>
      </w:r>
    </w:p>
    <w:p w14:paraId="2E74567C" w14:textId="7F8AF5A2" w:rsidR="001A71C4" w:rsidRPr="00810CF7" w:rsidRDefault="00765C1A" w:rsidP="00C66DA2">
      <w:pPr>
        <w:spacing w:beforeLines="100" w:before="240" w:afterLines="150" w:after="360" w:line="276" w:lineRule="auto"/>
        <w:jc w:val="both"/>
      </w:pPr>
      <w:r>
        <w:rPr>
          <w:lang w:val="en-US"/>
        </w:rPr>
        <w:t>"</w:t>
      </w:r>
      <w:r w:rsidR="00B83353" w:rsidRPr="002C6387">
        <w:rPr>
          <w:rFonts w:ascii="Arial" w:hAnsi="Arial" w:cs="Arial"/>
          <w:color w:val="C00000"/>
          <w:lang w:val="en-US"/>
        </w:rPr>
        <w:t>Recalculate on change in Structure table</w:t>
      </w:r>
      <w:r>
        <w:rPr>
          <w:lang w:val="en-US"/>
        </w:rPr>
        <w:t>"</w:t>
      </w:r>
      <w:r w:rsidR="00B83353" w:rsidRPr="008205AD">
        <w:rPr>
          <w:lang w:val="en-US"/>
        </w:rPr>
        <w:t xml:space="preserve"> – </w:t>
      </w:r>
      <w:r w:rsidR="00B83353" w:rsidRPr="008205AD">
        <w:t>дублирует</w:t>
      </w:r>
      <w:r w:rsidR="00B83353" w:rsidRPr="008205AD">
        <w:rPr>
          <w:lang w:val="en-US"/>
        </w:rPr>
        <w:t xml:space="preserve"> </w:t>
      </w:r>
      <w:r w:rsidR="00B83353" w:rsidRPr="008205AD">
        <w:t>модификатор</w:t>
      </w:r>
      <w:r w:rsidR="00B83353" w:rsidRPr="008205AD">
        <w:rPr>
          <w:lang w:val="en-US"/>
        </w:rPr>
        <w:t xml:space="preserve"> </w:t>
      </w:r>
      <w:r>
        <w:rPr>
          <w:lang w:val="en-US"/>
        </w:rPr>
        <w:t>"</w:t>
      </w:r>
      <w:r w:rsidR="00B83353" w:rsidRPr="00990FFC">
        <w:rPr>
          <w:rFonts w:ascii="Arial" w:hAnsi="Arial" w:cs="Arial"/>
          <w:color w:val="C00000"/>
          <w:lang w:val="en-US"/>
        </w:rPr>
        <w:t>Recalculate</w:t>
      </w:r>
      <w:r>
        <w:rPr>
          <w:lang w:val="en-US"/>
        </w:rPr>
        <w:t>"</w:t>
      </w:r>
      <w:r w:rsidR="00E877AB" w:rsidRPr="008205AD">
        <w:rPr>
          <w:lang w:val="en-US"/>
        </w:rPr>
        <w:t xml:space="preserve"> </w:t>
      </w:r>
      <w:r w:rsidR="00E877AB" w:rsidRPr="008205AD">
        <w:t>в</w:t>
      </w:r>
      <w:r w:rsidR="00E877AB" w:rsidRPr="008205AD">
        <w:rPr>
          <w:lang w:val="en-US"/>
        </w:rPr>
        <w:t xml:space="preserve"> </w:t>
      </w:r>
      <w:r w:rsidR="00E877AB" w:rsidRPr="008205AD">
        <w:t>окне</w:t>
      </w:r>
      <w:r w:rsidR="00E877AB" w:rsidRPr="008205AD">
        <w:rPr>
          <w:lang w:val="en-US"/>
        </w:rPr>
        <w:t xml:space="preserve"> </w:t>
      </w:r>
      <w:r>
        <w:rPr>
          <w:lang w:val="en-US"/>
        </w:rPr>
        <w:t>"</w:t>
      </w:r>
      <w:r w:rsidR="00024141" w:rsidRPr="005E10D9">
        <w:rPr>
          <w:rFonts w:ascii="Arial" w:hAnsi="Arial" w:cs="Arial"/>
          <w:color w:val="C00000"/>
          <w:lang w:val="en-US"/>
        </w:rPr>
        <w:t>Structure</w:t>
      </w:r>
      <w:r w:rsidR="00024141" w:rsidRPr="00024141">
        <w:rPr>
          <w:rFonts w:ascii="Arial" w:hAnsi="Arial" w:cs="Arial"/>
          <w:color w:val="C00000"/>
          <w:lang w:val="en-US"/>
        </w:rPr>
        <w:t xml:space="preserve"> </w:t>
      </w:r>
      <w:r w:rsidR="00024141" w:rsidRPr="005E10D9">
        <w:rPr>
          <w:rFonts w:ascii="Arial" w:hAnsi="Arial" w:cs="Arial"/>
          <w:color w:val="C00000"/>
          <w:lang w:val="en-US"/>
        </w:rPr>
        <w:t>table</w:t>
      </w:r>
      <w:r>
        <w:rPr>
          <w:lang w:val="en-US"/>
        </w:rPr>
        <w:t>"</w:t>
      </w:r>
      <w:r w:rsidR="00977712" w:rsidRPr="008205AD">
        <w:rPr>
          <w:lang w:val="en-US"/>
        </w:rPr>
        <w:t xml:space="preserve">. </w:t>
      </w:r>
      <w:r w:rsidR="00977712" w:rsidRPr="008205AD">
        <w:t>Кривые пересчитываются при изменении любого параметра в таблице.</w:t>
      </w:r>
    </w:p>
    <w:p w14:paraId="40269150" w14:textId="0846FA02" w:rsidR="00CD26B0" w:rsidRPr="00810CF7" w:rsidRDefault="00810CF7" w:rsidP="00C66DA2">
      <w:pPr>
        <w:spacing w:beforeLines="100" w:before="240" w:afterLines="150" w:after="360" w:line="276" w:lineRule="auto"/>
        <w:jc w:val="both"/>
      </w:pPr>
      <w:r>
        <w:t>Последняя</w:t>
      </w:r>
      <w:r w:rsidRPr="00810CF7">
        <w:t xml:space="preserve"> </w:t>
      </w:r>
      <w:r>
        <w:t>опция</w:t>
      </w:r>
      <w:r w:rsidRPr="00810CF7">
        <w:t xml:space="preserve"> </w:t>
      </w:r>
      <w:r w:rsidR="00765C1A">
        <w:t>"</w:t>
      </w:r>
      <w:r w:rsidRPr="00227E72">
        <w:rPr>
          <w:rFonts w:ascii="Arial" w:hAnsi="Arial" w:cs="Arial"/>
          <w:color w:val="C00000"/>
          <w:lang w:val="en-US"/>
        </w:rPr>
        <w:t>Ignore</w:t>
      </w:r>
      <w:r w:rsidRPr="00227E72">
        <w:rPr>
          <w:rFonts w:ascii="Arial" w:hAnsi="Arial" w:cs="Arial"/>
          <w:color w:val="C00000"/>
        </w:rPr>
        <w:t xml:space="preserve"> 1</w:t>
      </w:r>
      <w:r w:rsidRPr="00227E72">
        <w:rPr>
          <w:rFonts w:ascii="Arial" w:hAnsi="Arial" w:cs="Arial"/>
          <w:color w:val="C00000"/>
          <w:lang w:val="en-US"/>
        </w:rPr>
        <w:t>D</w:t>
      </w:r>
      <w:r w:rsidRPr="00227E72">
        <w:rPr>
          <w:rFonts w:ascii="Arial" w:hAnsi="Arial" w:cs="Arial"/>
          <w:color w:val="C00000"/>
        </w:rPr>
        <w:t xml:space="preserve"> </w:t>
      </w:r>
      <w:r w:rsidRPr="00227E72">
        <w:rPr>
          <w:rFonts w:ascii="Arial" w:hAnsi="Arial" w:cs="Arial"/>
          <w:color w:val="C00000"/>
          <w:lang w:val="en-US"/>
        </w:rPr>
        <w:t>scattering</w:t>
      </w:r>
      <w:r w:rsidRPr="00227E72">
        <w:rPr>
          <w:rFonts w:ascii="Arial" w:hAnsi="Arial" w:cs="Arial"/>
          <w:color w:val="C00000"/>
        </w:rPr>
        <w:t xml:space="preserve"> </w:t>
      </w:r>
      <w:r w:rsidRPr="00227E72">
        <w:rPr>
          <w:rFonts w:ascii="Arial" w:hAnsi="Arial" w:cs="Arial"/>
          <w:color w:val="C00000"/>
          <w:lang w:val="en-US"/>
        </w:rPr>
        <w:t>on</w:t>
      </w:r>
      <w:r w:rsidRPr="00227E72">
        <w:rPr>
          <w:rFonts w:ascii="Arial" w:hAnsi="Arial" w:cs="Arial"/>
          <w:color w:val="C00000"/>
        </w:rPr>
        <w:t xml:space="preserve"> </w:t>
      </w:r>
      <w:r w:rsidRPr="00227E72">
        <w:rPr>
          <w:rFonts w:ascii="Arial" w:hAnsi="Arial" w:cs="Arial"/>
          <w:color w:val="C00000"/>
          <w:lang w:val="en-US"/>
        </w:rPr>
        <w:t>particles</w:t>
      </w:r>
      <w:r w:rsidR="00765C1A">
        <w:t>"</w:t>
      </w:r>
      <w:r w:rsidRPr="00810CF7">
        <w:t xml:space="preserve"> </w:t>
      </w:r>
      <w:r>
        <w:t>позволяет</w:t>
      </w:r>
      <w:r w:rsidRPr="00810CF7">
        <w:t xml:space="preserve"> </w:t>
      </w:r>
      <w:r>
        <w:t>не</w:t>
      </w:r>
      <w:r w:rsidRPr="00810CF7">
        <w:t xml:space="preserve"> </w:t>
      </w:r>
      <w:r>
        <w:t>учитывать рассеяние на частицах в одномерных кривых</w:t>
      </w:r>
      <w:r w:rsidR="002768BD">
        <w:t>,</w:t>
      </w:r>
      <w:r w:rsidR="00016596">
        <w:t xml:space="preserve"> даже если частицы пр</w:t>
      </w:r>
      <w:r w:rsidR="00CD26B0">
        <w:t>исутствуют и влияют на двумерное рассеяние</w:t>
      </w:r>
      <w:r w:rsidR="00016596">
        <w:t>.</w:t>
      </w:r>
    </w:p>
    <w:p w14:paraId="633ECFE7" w14:textId="3CFFF530" w:rsidR="001E7302" w:rsidRPr="00FA2A1F" w:rsidRDefault="001E7302" w:rsidP="000D7464">
      <w:pPr>
        <w:pStyle w:val="Heading3"/>
        <w:numPr>
          <w:ilvl w:val="2"/>
          <w:numId w:val="5"/>
        </w:numPr>
        <w:rPr>
          <w:rFonts w:ascii="Times New Roman" w:hAnsi="Times New Roman" w:cs="Times New Roman"/>
          <w:color w:val="0070C0"/>
        </w:rPr>
      </w:pPr>
      <w:bookmarkStart w:id="151" w:name="_Interface"/>
      <w:bookmarkStart w:id="152" w:name="_Toc121347677"/>
      <w:bookmarkEnd w:id="151"/>
      <w:r>
        <w:rPr>
          <w:rFonts w:ascii="Times New Roman" w:hAnsi="Times New Roman" w:cs="Times New Roman"/>
          <w:color w:val="0070C0"/>
          <w:lang w:val="en-US"/>
        </w:rPr>
        <w:lastRenderedPageBreak/>
        <w:t>Interface</w:t>
      </w:r>
      <w:bookmarkEnd w:id="152"/>
    </w:p>
    <w:p w14:paraId="5E21313B" w14:textId="467C24B2" w:rsidR="00CB5D46" w:rsidRPr="008205AD" w:rsidRDefault="00D676DF"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Pr>
          <w:noProof/>
        </w:rPr>
        <w:drawing>
          <wp:anchor distT="107950" distB="107950" distL="114300" distR="114300" simplePos="0" relativeHeight="251743232" behindDoc="0" locked="0" layoutInCell="1" allowOverlap="1" wp14:anchorId="46E24B5E" wp14:editId="4E6F4C4D">
            <wp:simplePos x="0" y="0"/>
            <wp:positionH relativeFrom="column">
              <wp:posOffset>1537970</wp:posOffset>
            </wp:positionH>
            <wp:positionV relativeFrom="paragraph">
              <wp:posOffset>-1905</wp:posOffset>
            </wp:positionV>
            <wp:extent cx="2696210" cy="4553585"/>
            <wp:effectExtent l="0" t="0" r="8890" b="0"/>
            <wp:wrapTopAndBottom/>
            <wp:docPr id="1117" name="Рисунок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CB5D46" w:rsidRPr="008205AD">
        <w:rPr>
          <w:color w:val="00518E"/>
        </w:rPr>
        <w:t xml:space="preserve">Вкладка </w:t>
      </w:r>
      <w:r w:rsidR="00765C1A">
        <w:rPr>
          <w:color w:val="00518E"/>
        </w:rPr>
        <w:t>"</w:t>
      </w:r>
      <w:r w:rsidR="00715809" w:rsidRPr="004B333C">
        <w:rPr>
          <w:rFonts w:ascii="Arial" w:hAnsi="Arial" w:cs="Arial"/>
          <w:color w:val="C00000"/>
          <w:lang w:val="en-US"/>
        </w:rPr>
        <w:t>Interface</w:t>
      </w:r>
      <w:r w:rsidR="00765C1A">
        <w:rPr>
          <w:color w:val="00518E"/>
        </w:rPr>
        <w:t>"</w:t>
      </w:r>
    </w:p>
    <w:p w14:paraId="04FD7F21" w14:textId="77777777" w:rsidR="004B333C" w:rsidRDefault="004B333C" w:rsidP="00C66DA2">
      <w:pPr>
        <w:spacing w:beforeLines="100" w:before="240" w:afterLines="150" w:after="360" w:line="276" w:lineRule="auto"/>
        <w:jc w:val="both"/>
      </w:pPr>
      <w:r w:rsidRPr="006460E2">
        <w:t xml:space="preserve">Здесь находятся </w:t>
      </w:r>
      <w:r>
        <w:t xml:space="preserve">некоторые </w:t>
      </w:r>
      <w:r w:rsidRPr="006460E2">
        <w:t xml:space="preserve">настройки </w:t>
      </w:r>
      <w:r>
        <w:t>внешнего вида и поведения окон</w:t>
      </w:r>
      <w:r w:rsidRPr="006460E2">
        <w:t>.</w:t>
      </w:r>
    </w:p>
    <w:p w14:paraId="0C02C4F2" w14:textId="2A3664A2" w:rsidR="004B333C" w:rsidRDefault="004B333C" w:rsidP="00C66DA2">
      <w:pPr>
        <w:spacing w:before="100" w:after="150" w:line="276" w:lineRule="auto"/>
        <w:jc w:val="both"/>
      </w:pPr>
      <w:r w:rsidRPr="006460E2">
        <w:t xml:space="preserve">В первом </w:t>
      </w:r>
      <w:r w:rsidRPr="002768BD">
        <w:t xml:space="preserve">блоке указывается </w:t>
      </w:r>
      <w:r w:rsidR="002768BD" w:rsidRPr="002768BD">
        <w:t xml:space="preserve">названия </w:t>
      </w:r>
      <w:r w:rsidRPr="002768BD">
        <w:t>по умолчанию</w:t>
      </w:r>
      <w:r>
        <w:t>, которые присваиваются</w:t>
      </w:r>
      <w:r w:rsidRPr="006070CE">
        <w:t xml:space="preserve"> </w:t>
      </w:r>
      <w:r>
        <w:t xml:space="preserve">новым вкладкам при добавлении структуры или добавлении независимой кривой в главном окне. </w:t>
      </w:r>
    </w:p>
    <w:p w14:paraId="3A6A8996" w14:textId="2983F098" w:rsidR="00DB28DD" w:rsidRDefault="00CB5D46" w:rsidP="00C66DA2">
      <w:pPr>
        <w:spacing w:before="100" w:after="150" w:line="276" w:lineRule="auto"/>
        <w:jc w:val="both"/>
      </w:pPr>
      <w:r w:rsidRPr="008205AD">
        <w:t xml:space="preserve">Второй блок касается </w:t>
      </w:r>
      <w:r w:rsidR="009062B1">
        <w:t>графиков</w:t>
      </w:r>
      <w:r w:rsidRPr="008205AD">
        <w:t>.</w:t>
      </w:r>
      <w:r w:rsidR="00056529" w:rsidRPr="00056529">
        <w:t xml:space="preserve"> Здесь находятся некоторые настройки внешнего вида и поведения окон.</w:t>
      </w:r>
    </w:p>
    <w:p w14:paraId="242D2193" w14:textId="33601497" w:rsidR="00D676DF" w:rsidRDefault="00765C1A" w:rsidP="00C66DA2">
      <w:pPr>
        <w:spacing w:beforeLines="100" w:before="240" w:afterLines="150" w:after="360" w:line="276" w:lineRule="auto"/>
        <w:jc w:val="both"/>
      </w:pPr>
      <w:r>
        <w:t>"</w:t>
      </w:r>
      <w:r w:rsidR="00DB28DD" w:rsidRPr="00056529">
        <w:rPr>
          <w:rFonts w:ascii="Arial" w:hAnsi="Arial" w:cs="Arial"/>
          <w:color w:val="C00000"/>
          <w:lang w:val="en-US"/>
        </w:rPr>
        <w:t>Replot</w:t>
      </w:r>
      <w:r w:rsidR="00DB28DD" w:rsidRPr="00056529">
        <w:rPr>
          <w:rFonts w:ascii="Arial" w:hAnsi="Arial" w:cs="Arial"/>
          <w:color w:val="C00000"/>
        </w:rPr>
        <w:t xml:space="preserve"> 1</w:t>
      </w:r>
      <w:r w:rsidR="00DB28DD" w:rsidRPr="00056529">
        <w:rPr>
          <w:rFonts w:ascii="Arial" w:hAnsi="Arial" w:cs="Arial"/>
          <w:color w:val="C00000"/>
          <w:lang w:val="en-US"/>
        </w:rPr>
        <w:t>D</w:t>
      </w:r>
      <w:r w:rsidR="00DB28DD" w:rsidRPr="00056529">
        <w:rPr>
          <w:rFonts w:ascii="Arial" w:hAnsi="Arial" w:cs="Arial"/>
          <w:color w:val="C00000"/>
        </w:rPr>
        <w:t xml:space="preserve"> </w:t>
      </w:r>
      <w:r w:rsidR="00DB28DD" w:rsidRPr="00056529">
        <w:rPr>
          <w:rFonts w:ascii="Arial" w:hAnsi="Arial" w:cs="Arial"/>
          <w:color w:val="C00000"/>
          <w:lang w:val="en-US"/>
        </w:rPr>
        <w:t>graphs</w:t>
      </w:r>
      <w:r w:rsidR="00DB28DD" w:rsidRPr="00056529">
        <w:rPr>
          <w:rFonts w:ascii="Arial" w:hAnsi="Arial" w:cs="Arial"/>
          <w:color w:val="C00000"/>
        </w:rPr>
        <w:t xml:space="preserve"> </w:t>
      </w:r>
      <w:r w:rsidR="00DB28DD" w:rsidRPr="00056529">
        <w:rPr>
          <w:rFonts w:ascii="Arial" w:hAnsi="Arial" w:cs="Arial"/>
          <w:color w:val="C00000"/>
          <w:lang w:val="en-US"/>
        </w:rPr>
        <w:t>while</w:t>
      </w:r>
      <w:r w:rsidR="00DB28DD" w:rsidRPr="00056529">
        <w:rPr>
          <w:rFonts w:ascii="Arial" w:hAnsi="Arial" w:cs="Arial"/>
          <w:color w:val="C00000"/>
        </w:rPr>
        <w:t xml:space="preserve"> </w:t>
      </w:r>
      <w:r w:rsidR="00DB28DD" w:rsidRPr="00056529">
        <w:rPr>
          <w:rFonts w:ascii="Arial" w:hAnsi="Arial" w:cs="Arial"/>
          <w:color w:val="C00000"/>
          <w:lang w:val="en-US"/>
        </w:rPr>
        <w:t>fitting</w:t>
      </w:r>
      <w:r>
        <w:t>"</w:t>
      </w:r>
      <w:r w:rsidR="00CB5D46" w:rsidRPr="008205AD">
        <w:t xml:space="preserve"> – если </w:t>
      </w:r>
      <w:r w:rsidR="00CB5D46" w:rsidRPr="002768BD">
        <w:t xml:space="preserve">включено, то </w:t>
      </w:r>
      <w:r w:rsidR="00DB28DD" w:rsidRPr="002768BD">
        <w:t>в процессе автоматической</w:t>
      </w:r>
      <w:r w:rsidR="00DB28DD" w:rsidRPr="00DB28DD">
        <w:t xml:space="preserve"> </w:t>
      </w:r>
      <w:r w:rsidR="00DB28DD">
        <w:t>подгонки</w:t>
      </w:r>
      <w:r w:rsidR="00141BD3">
        <w:t xml:space="preserve"> расчётные кривые в окне </w:t>
      </w:r>
      <w:r>
        <w:t>"</w:t>
      </w:r>
      <w:hyperlink w:anchor="_1D_graphs" w:history="1">
        <w:r w:rsidR="00141BD3" w:rsidRPr="00E34C3B">
          <w:rPr>
            <w:rStyle w:val="Hyperlink"/>
            <w:rFonts w:ascii="Arial" w:hAnsi="Arial" w:cs="Arial"/>
          </w:rPr>
          <w:t>1</w:t>
        </w:r>
        <w:r w:rsidR="00141BD3" w:rsidRPr="00E34C3B">
          <w:rPr>
            <w:rStyle w:val="Hyperlink"/>
            <w:rFonts w:ascii="Arial" w:hAnsi="Arial" w:cs="Arial"/>
            <w:lang w:val="en-US"/>
          </w:rPr>
          <w:t>D</w:t>
        </w:r>
        <w:r w:rsidR="00141BD3" w:rsidRPr="00E34C3B">
          <w:rPr>
            <w:rStyle w:val="Hyperlink"/>
            <w:rFonts w:ascii="Arial" w:hAnsi="Arial" w:cs="Arial"/>
          </w:rPr>
          <w:t xml:space="preserve"> </w:t>
        </w:r>
        <w:r w:rsidR="00141BD3" w:rsidRPr="00E34C3B">
          <w:rPr>
            <w:rStyle w:val="Hyperlink"/>
            <w:rFonts w:ascii="Arial" w:hAnsi="Arial" w:cs="Arial"/>
            <w:lang w:val="en-US"/>
          </w:rPr>
          <w:t>graphs</w:t>
        </w:r>
      </w:hyperlink>
      <w:r>
        <w:t>"</w:t>
      </w:r>
      <w:r w:rsidR="00141BD3">
        <w:t xml:space="preserve">, для которых выставлен параметр </w:t>
      </w:r>
      <w:r>
        <w:t>"</w:t>
      </w:r>
      <w:r w:rsidR="00141BD3" w:rsidRPr="00E34C3B">
        <w:rPr>
          <w:rFonts w:ascii="Arial" w:hAnsi="Arial" w:cs="Arial"/>
          <w:color w:val="C00000"/>
          <w:lang w:val="en-US"/>
        </w:rPr>
        <w:t>Fit</w:t>
      </w:r>
      <w:r>
        <w:t>"</w:t>
      </w:r>
      <w:r w:rsidR="00141BD3">
        <w:t>, будут автоматически обновляться, иллюстрируя путь, который проходит алгоритм.</w:t>
      </w:r>
    </w:p>
    <w:p w14:paraId="726DD552" w14:textId="2EAFDE26" w:rsidR="001A71C4" w:rsidRPr="007748A4" w:rsidRDefault="00765C1A" w:rsidP="00C66DA2">
      <w:pPr>
        <w:spacing w:beforeLines="100" w:before="240" w:afterLines="150" w:after="360" w:line="276" w:lineRule="auto"/>
        <w:jc w:val="both"/>
      </w:pPr>
      <w:r>
        <w:t>"</w:t>
      </w:r>
      <w:r w:rsidR="00BA5D64" w:rsidRPr="00056529">
        <w:rPr>
          <w:rFonts w:ascii="Arial" w:hAnsi="Arial" w:cs="Arial"/>
          <w:color w:val="C00000"/>
          <w:lang w:val="en-US"/>
        </w:rPr>
        <w:t>Profile</w:t>
      </w:r>
      <w:r w:rsidR="00816306" w:rsidRPr="00056529">
        <w:rPr>
          <w:rFonts w:ascii="Arial" w:hAnsi="Arial" w:cs="Arial"/>
          <w:color w:val="C00000"/>
        </w:rPr>
        <w:t xml:space="preserve"> </w:t>
      </w:r>
      <w:r w:rsidR="00816306" w:rsidRPr="00056529">
        <w:rPr>
          <w:rFonts w:ascii="Arial" w:hAnsi="Arial" w:cs="Arial"/>
          <w:color w:val="C00000"/>
          <w:lang w:val="en-US"/>
        </w:rPr>
        <w:t>line</w:t>
      </w:r>
      <w:r w:rsidR="00816306" w:rsidRPr="00056529">
        <w:rPr>
          <w:rFonts w:ascii="Arial" w:hAnsi="Arial" w:cs="Arial"/>
          <w:color w:val="C00000"/>
        </w:rPr>
        <w:t xml:space="preserve"> </w:t>
      </w:r>
      <w:r w:rsidR="00816306" w:rsidRPr="00056529">
        <w:rPr>
          <w:rFonts w:ascii="Arial" w:hAnsi="Arial" w:cs="Arial"/>
          <w:color w:val="C00000"/>
          <w:lang w:val="en-US"/>
        </w:rPr>
        <w:t>thickness</w:t>
      </w:r>
      <w:r>
        <w:t>"</w:t>
      </w:r>
      <w:r w:rsidR="00BA5D64" w:rsidRPr="008205AD">
        <w:t xml:space="preserve"> </w:t>
      </w:r>
      <w:r w:rsidR="009A4746">
        <w:t xml:space="preserve">задаёт толщины всех линий профиля структуры в окне </w:t>
      </w:r>
      <w:r>
        <w:t>"</w:t>
      </w:r>
      <w:hyperlink w:anchor="_Profile_plot" w:history="1">
        <w:r w:rsidR="009A4746" w:rsidRPr="00E34C3B">
          <w:rPr>
            <w:rStyle w:val="Hyperlink"/>
            <w:rFonts w:ascii="Arial" w:hAnsi="Arial" w:cs="Arial"/>
            <w:lang w:val="en-US"/>
          </w:rPr>
          <w:t>Profile</w:t>
        </w:r>
        <w:r w:rsidR="009A4746" w:rsidRPr="00E34C3B">
          <w:rPr>
            <w:rStyle w:val="Hyperlink"/>
            <w:rFonts w:ascii="Arial" w:hAnsi="Arial" w:cs="Arial"/>
          </w:rPr>
          <w:t xml:space="preserve"> </w:t>
        </w:r>
        <w:r w:rsidR="009A4746" w:rsidRPr="00E34C3B">
          <w:rPr>
            <w:rStyle w:val="Hyperlink"/>
            <w:rFonts w:ascii="Arial" w:hAnsi="Arial" w:cs="Arial"/>
            <w:lang w:val="en-US"/>
          </w:rPr>
          <w:t>plot</w:t>
        </w:r>
      </w:hyperlink>
      <w:r>
        <w:t>"</w:t>
      </w:r>
      <w:r w:rsidR="00BA5D64">
        <w:t>.</w:t>
      </w:r>
      <w:r w:rsidR="00DF502E">
        <w:t xml:space="preserve"> </w:t>
      </w:r>
      <w:r w:rsidR="0097585B">
        <w:t>Этот параметр вынесен в глобальные настройки для удобства его быстрого изменения, когда нужно получить чёткую, хор</w:t>
      </w:r>
      <w:r w:rsidR="002768BD">
        <w:t>ошо различимую картинку профиля</w:t>
      </w:r>
      <w:r w:rsidR="00D20A10" w:rsidRPr="00A540E3">
        <w:t xml:space="preserve"> </w:t>
      </w:r>
      <w:r w:rsidR="0097585B">
        <w:t>и сделать скриншот.</w:t>
      </w:r>
    </w:p>
    <w:p w14:paraId="7A9DB195" w14:textId="4E3B09C2" w:rsidR="001A71C4" w:rsidRPr="00E271D8" w:rsidRDefault="00A63C9F" w:rsidP="00C66DA2">
      <w:pPr>
        <w:spacing w:beforeLines="100" w:before="240" w:afterLines="150" w:after="360" w:line="276" w:lineRule="auto"/>
        <w:jc w:val="both"/>
      </w:pPr>
      <w:r>
        <w:t>П</w:t>
      </w:r>
      <w:r w:rsidR="00923753">
        <w:t>ункты</w:t>
      </w:r>
      <w:r w:rsidRPr="00820A18">
        <w:t xml:space="preserve"> </w:t>
      </w:r>
      <w:r>
        <w:t>в</w:t>
      </w:r>
      <w:r w:rsidRPr="00820A18">
        <w:t xml:space="preserve"> </w:t>
      </w:r>
      <w:r>
        <w:t>блоке</w:t>
      </w:r>
      <w:r w:rsidRPr="00820A18">
        <w:t xml:space="preserve"> </w:t>
      </w:r>
      <w:bookmarkStart w:id="153" w:name="_Hlk119267991"/>
      <w:r w:rsidR="00765C1A">
        <w:t>"</w:t>
      </w:r>
      <w:r>
        <w:rPr>
          <w:rFonts w:ascii="Arial" w:hAnsi="Arial" w:cs="Arial"/>
          <w:color w:val="C00000"/>
          <w:lang w:val="en-US"/>
        </w:rPr>
        <w:t>Other</w:t>
      </w:r>
      <w:r w:rsidR="00765C1A">
        <w:t>"</w:t>
      </w:r>
      <w:bookmarkEnd w:id="153"/>
      <w:r w:rsidR="00923753" w:rsidRPr="00820A18">
        <w:t>:</w:t>
      </w:r>
    </w:p>
    <w:p w14:paraId="0EB298A5" w14:textId="39AF1A05" w:rsidR="005039E8" w:rsidRDefault="00765C1A" w:rsidP="00923753">
      <w:pPr>
        <w:spacing w:beforeLines="100" w:before="240" w:afterLines="150" w:after="360" w:line="276" w:lineRule="auto"/>
        <w:jc w:val="both"/>
      </w:pPr>
      <w:r>
        <w:lastRenderedPageBreak/>
        <w:t>"</w:t>
      </w:r>
      <w:r w:rsidR="00923753" w:rsidRPr="00E34C3B">
        <w:rPr>
          <w:rFonts w:ascii="Arial" w:hAnsi="Arial" w:cs="Arial"/>
          <w:color w:val="C00000"/>
          <w:lang w:val="en-US"/>
        </w:rPr>
        <w:t>Make</w:t>
      </w:r>
      <w:r w:rsidR="00923753" w:rsidRPr="00E34C3B">
        <w:rPr>
          <w:rFonts w:ascii="Arial" w:hAnsi="Arial" w:cs="Arial"/>
          <w:color w:val="C00000"/>
        </w:rPr>
        <w:t xml:space="preserve"> </w:t>
      </w:r>
      <w:r w:rsidR="00923753" w:rsidRPr="00E34C3B">
        <w:rPr>
          <w:rFonts w:ascii="Arial" w:hAnsi="Arial" w:cs="Arial"/>
          <w:color w:val="C00000"/>
          <w:lang w:val="en-US"/>
        </w:rPr>
        <w:t>all</w:t>
      </w:r>
      <w:r w:rsidR="00923753" w:rsidRPr="00E34C3B">
        <w:rPr>
          <w:rFonts w:ascii="Arial" w:hAnsi="Arial" w:cs="Arial"/>
          <w:color w:val="C00000"/>
        </w:rPr>
        <w:t xml:space="preserve"> </w:t>
      </w:r>
      <w:r w:rsidR="00923753" w:rsidRPr="00E34C3B">
        <w:rPr>
          <w:rFonts w:ascii="Arial" w:hAnsi="Arial" w:cs="Arial"/>
          <w:color w:val="C00000"/>
          <w:lang w:val="en-US"/>
        </w:rPr>
        <w:t>windows</w:t>
      </w:r>
      <w:r w:rsidR="00923753" w:rsidRPr="00E34C3B">
        <w:rPr>
          <w:rFonts w:ascii="Arial" w:hAnsi="Arial" w:cs="Arial"/>
          <w:color w:val="C00000"/>
        </w:rPr>
        <w:t xml:space="preserve"> </w:t>
      </w:r>
      <w:r w:rsidR="005039E8" w:rsidRPr="00E34C3B">
        <w:rPr>
          <w:rFonts w:ascii="Arial" w:hAnsi="Arial" w:cs="Arial"/>
          <w:color w:val="C00000"/>
          <w:lang w:val="en-US"/>
        </w:rPr>
        <w:t>resizable</w:t>
      </w:r>
      <w:r>
        <w:t>"</w:t>
      </w:r>
      <w:r w:rsidR="00923753" w:rsidRPr="005039E8">
        <w:t xml:space="preserve"> – </w:t>
      </w:r>
      <w:r w:rsidR="005039E8">
        <w:t>делает размер всех окон нефиксированным и даёт возможность сделать размер окна меньше размера содержимого. Нужн</w:t>
      </w:r>
      <w:r w:rsidR="00A143F8">
        <w:t>о</w:t>
      </w:r>
      <w:r w:rsidR="005039E8">
        <w:t xml:space="preserve"> для экономии экранного места.</w:t>
      </w:r>
    </w:p>
    <w:p w14:paraId="74969AA0" w14:textId="6991282D" w:rsidR="001A71C4" w:rsidRPr="00763EC3" w:rsidRDefault="00765C1A" w:rsidP="00923753">
      <w:pPr>
        <w:spacing w:beforeLines="100" w:before="240" w:afterLines="150" w:after="360" w:line="276" w:lineRule="auto"/>
        <w:jc w:val="both"/>
      </w:pPr>
      <w:r>
        <w:t>"</w:t>
      </w:r>
      <w:r w:rsidR="00763EC3" w:rsidRPr="00E34C3B">
        <w:rPr>
          <w:rFonts w:ascii="Arial" w:hAnsi="Arial" w:cs="Arial"/>
          <w:color w:val="C00000"/>
          <w:lang w:val="en-US"/>
        </w:rPr>
        <w:t>Structural</w:t>
      </w:r>
      <w:r w:rsidR="00763EC3" w:rsidRPr="00E34C3B">
        <w:rPr>
          <w:rFonts w:ascii="Arial" w:hAnsi="Arial" w:cs="Arial"/>
          <w:color w:val="C00000"/>
        </w:rPr>
        <w:t xml:space="preserve"> </w:t>
      </w:r>
      <w:r w:rsidR="00763EC3" w:rsidRPr="00E34C3B">
        <w:rPr>
          <w:rFonts w:ascii="Arial" w:hAnsi="Arial" w:cs="Arial"/>
          <w:color w:val="C00000"/>
          <w:lang w:val="en-US"/>
        </w:rPr>
        <w:t>tabs</w:t>
      </w:r>
      <w:r w:rsidR="00763EC3" w:rsidRPr="00E34C3B">
        <w:rPr>
          <w:rFonts w:ascii="Arial" w:hAnsi="Arial" w:cs="Arial"/>
          <w:color w:val="C00000"/>
        </w:rPr>
        <w:t xml:space="preserve"> </w:t>
      </w:r>
      <w:r w:rsidR="00763EC3" w:rsidRPr="00E34C3B">
        <w:rPr>
          <w:rFonts w:ascii="Arial" w:hAnsi="Arial" w:cs="Arial"/>
          <w:color w:val="C00000"/>
          <w:lang w:val="en-US"/>
        </w:rPr>
        <w:t>synchronization</w:t>
      </w:r>
      <w:r>
        <w:t>"</w:t>
      </w:r>
      <w:r w:rsidR="00923753" w:rsidRPr="00763EC3">
        <w:t xml:space="preserve"> – </w:t>
      </w:r>
      <w:r w:rsidR="00763EC3">
        <w:t>если</w:t>
      </w:r>
      <w:r w:rsidR="00763EC3" w:rsidRPr="00763EC3">
        <w:t xml:space="preserve"> </w:t>
      </w:r>
      <w:r w:rsidR="00763EC3">
        <w:t>в</w:t>
      </w:r>
      <w:r w:rsidR="00763EC3" w:rsidRPr="00763EC3">
        <w:t xml:space="preserve"> </w:t>
      </w:r>
      <w:r w:rsidR="00763EC3">
        <w:t>вашем</w:t>
      </w:r>
      <w:r w:rsidR="00763EC3" w:rsidRPr="00763EC3">
        <w:t xml:space="preserve"> </w:t>
      </w:r>
      <w:r w:rsidR="00763EC3">
        <w:t>проекте</w:t>
      </w:r>
      <w:r w:rsidR="00763EC3" w:rsidRPr="00763EC3">
        <w:t xml:space="preserve"> </w:t>
      </w:r>
      <w:r w:rsidR="00763EC3">
        <w:t>несколько вкладок со структурами, то при переключении между вкладками в одном окне, во всех остальных открытых окнах вкладки также переключаются. Нужно, чтобы не перепутать</w:t>
      </w:r>
      <w:r w:rsidR="006051EA">
        <w:t>,</w:t>
      </w:r>
      <w:r w:rsidR="00763EC3">
        <w:t xml:space="preserve"> какая структура в каком окне</w:t>
      </w:r>
      <w:r w:rsidR="00BB02AE" w:rsidRPr="00BB02AE">
        <w:t xml:space="preserve"> </w:t>
      </w:r>
      <w:r w:rsidR="00BB02AE">
        <w:t>открыта</w:t>
      </w:r>
      <w:r w:rsidR="00763EC3">
        <w:t>.</w:t>
      </w:r>
    </w:p>
    <w:p w14:paraId="50B6DE2A" w14:textId="7ED8FF93" w:rsidR="001A71C4" w:rsidRPr="00BA158A" w:rsidRDefault="00765C1A" w:rsidP="00923753">
      <w:pPr>
        <w:spacing w:beforeLines="100" w:before="240" w:afterLines="150" w:after="360" w:line="276" w:lineRule="auto"/>
        <w:jc w:val="both"/>
      </w:pPr>
      <w:r>
        <w:t>"</w:t>
      </w:r>
      <w:r w:rsidR="0056189C" w:rsidRPr="00E34C3B">
        <w:rPr>
          <w:rFonts w:ascii="Arial" w:hAnsi="Arial" w:cs="Arial"/>
          <w:color w:val="C00000"/>
          <w:lang w:val="en-US"/>
        </w:rPr>
        <w:t>Show</w:t>
      </w:r>
      <w:r w:rsidR="0056189C" w:rsidRPr="00E34C3B">
        <w:rPr>
          <w:rFonts w:ascii="Arial" w:hAnsi="Arial" w:cs="Arial"/>
          <w:color w:val="C00000"/>
        </w:rPr>
        <w:t xml:space="preserve"> </w:t>
      </w:r>
      <w:r w:rsidR="0056189C" w:rsidRPr="00E34C3B">
        <w:rPr>
          <w:rFonts w:ascii="Arial" w:hAnsi="Arial" w:cs="Arial"/>
          <w:color w:val="C00000"/>
          <w:lang w:val="en-US"/>
        </w:rPr>
        <w:t>single</w:t>
      </w:r>
      <w:r w:rsidR="0056189C" w:rsidRPr="00E34C3B">
        <w:rPr>
          <w:rFonts w:ascii="Arial" w:hAnsi="Arial" w:cs="Arial"/>
          <w:color w:val="C00000"/>
        </w:rPr>
        <w:t xml:space="preserve"> </w:t>
      </w:r>
      <w:r w:rsidR="0056189C" w:rsidRPr="00E34C3B">
        <w:rPr>
          <w:rFonts w:ascii="Arial" w:hAnsi="Arial" w:cs="Arial"/>
          <w:color w:val="C00000"/>
          <w:lang w:val="en-US"/>
        </w:rPr>
        <w:t>calculation</w:t>
      </w:r>
      <w:r w:rsidR="0056189C" w:rsidRPr="00E34C3B">
        <w:rPr>
          <w:rFonts w:ascii="Arial" w:hAnsi="Arial" w:cs="Arial"/>
          <w:color w:val="C00000"/>
        </w:rPr>
        <w:t xml:space="preserve"> </w:t>
      </w:r>
      <w:r w:rsidR="0056189C" w:rsidRPr="00E34C3B">
        <w:rPr>
          <w:rFonts w:ascii="Arial" w:hAnsi="Arial" w:cs="Arial"/>
          <w:color w:val="C00000"/>
          <w:lang w:val="en-US"/>
        </w:rPr>
        <w:t>time</w:t>
      </w:r>
      <w:r>
        <w:t>"</w:t>
      </w:r>
      <w:r w:rsidR="00923753" w:rsidRPr="007B0F28">
        <w:t xml:space="preserve"> – </w:t>
      </w:r>
      <w:r w:rsidR="007B0F28">
        <w:t>показывает</w:t>
      </w:r>
      <w:r w:rsidR="007B0F28" w:rsidRPr="007B0F28">
        <w:t xml:space="preserve"> </w:t>
      </w:r>
      <w:r w:rsidR="007B0F28">
        <w:t>в</w:t>
      </w:r>
      <w:r w:rsidR="007B0F28" w:rsidRPr="007B0F28">
        <w:t xml:space="preserve"> </w:t>
      </w:r>
      <w:r w:rsidR="007B0F28">
        <w:t xml:space="preserve">командной строке время </w:t>
      </w:r>
      <w:r w:rsidR="00857325">
        <w:t>расчёта</w:t>
      </w:r>
      <w:r w:rsidR="007B0F28">
        <w:t xml:space="preserve"> кривых при ручном перевычислении (</w:t>
      </w:r>
      <w:r>
        <w:t>"</w:t>
      </w:r>
      <w:r w:rsidR="007B0F28" w:rsidRPr="00E34C3B">
        <w:rPr>
          <w:u w:val="single"/>
          <w:lang w:val="en-US"/>
        </w:rPr>
        <w:t>Ctrl</w:t>
      </w:r>
      <w:r w:rsidR="007B0F28" w:rsidRPr="00E34C3B">
        <w:rPr>
          <w:u w:val="single"/>
        </w:rPr>
        <w:t>+</w:t>
      </w:r>
      <w:r w:rsidR="007B0F28" w:rsidRPr="00E34C3B">
        <w:rPr>
          <w:u w:val="single"/>
          <w:lang w:val="en-US"/>
        </w:rPr>
        <w:t>Shift</w:t>
      </w:r>
      <w:r w:rsidR="007B0F28" w:rsidRPr="00E34C3B">
        <w:rPr>
          <w:u w:val="single"/>
        </w:rPr>
        <w:t>+</w:t>
      </w:r>
      <w:r w:rsidR="007B0F28" w:rsidRPr="00E34C3B">
        <w:rPr>
          <w:u w:val="single"/>
          <w:lang w:val="en-US"/>
        </w:rPr>
        <w:t>C</w:t>
      </w:r>
      <w:r>
        <w:t>"</w:t>
      </w:r>
      <w:r w:rsidR="007B0F28">
        <w:t>)</w:t>
      </w:r>
      <w:r w:rsidR="00BA158A">
        <w:t>.</w:t>
      </w:r>
    </w:p>
    <w:p w14:paraId="1275DCC8" w14:textId="1191348D" w:rsidR="00B07BDF" w:rsidRPr="00744547" w:rsidRDefault="00765C1A" w:rsidP="00DB5EF6">
      <w:pPr>
        <w:spacing w:beforeLines="100" w:before="240" w:afterLines="150" w:after="360" w:line="276" w:lineRule="auto"/>
        <w:jc w:val="both"/>
      </w:pPr>
      <w:r>
        <w:t>"</w:t>
      </w:r>
      <w:r w:rsidR="000E4481" w:rsidRPr="00E34C3B">
        <w:rPr>
          <w:rFonts w:ascii="Arial" w:hAnsi="Arial" w:cs="Arial"/>
          <w:color w:val="C00000"/>
          <w:lang w:val="en-US"/>
        </w:rPr>
        <w:t>Show</w:t>
      </w:r>
      <w:r w:rsidR="000E4481" w:rsidRPr="00E34C3B">
        <w:rPr>
          <w:rFonts w:ascii="Arial" w:hAnsi="Arial" w:cs="Arial"/>
          <w:color w:val="C00000"/>
        </w:rPr>
        <w:t xml:space="preserve"> </w:t>
      </w:r>
      <w:r w:rsidR="000E4481" w:rsidRPr="00E34C3B">
        <w:rPr>
          <w:rFonts w:ascii="Arial" w:hAnsi="Arial" w:cs="Arial"/>
          <w:color w:val="C00000"/>
          <w:lang w:val="en-US"/>
        </w:rPr>
        <w:t>individual</w:t>
      </w:r>
      <w:r w:rsidR="000E4481" w:rsidRPr="00E34C3B">
        <w:rPr>
          <w:rFonts w:ascii="Arial" w:hAnsi="Arial" w:cs="Arial"/>
          <w:color w:val="C00000"/>
        </w:rPr>
        <w:t xml:space="preserve"> </w:t>
      </w:r>
      <w:r w:rsidR="000E4481" w:rsidRPr="00E34C3B">
        <w:rPr>
          <w:rFonts w:ascii="Arial" w:hAnsi="Arial" w:cs="Arial"/>
          <w:color w:val="C00000"/>
          <w:lang w:val="en-US"/>
        </w:rPr>
        <w:t>residuals</w:t>
      </w:r>
      <w:r>
        <w:t>"</w:t>
      </w:r>
      <w:r w:rsidR="00923753" w:rsidRPr="00744547">
        <w:t xml:space="preserve"> – </w:t>
      </w:r>
      <w:r w:rsidR="00744547">
        <w:t>показывает</w:t>
      </w:r>
      <w:r w:rsidR="00744547" w:rsidRPr="00744547">
        <w:t xml:space="preserve"> </w:t>
      </w:r>
      <w:r w:rsidR="00744547">
        <w:t>в</w:t>
      </w:r>
      <w:r w:rsidR="00744547" w:rsidRPr="00744547">
        <w:t xml:space="preserve"> </w:t>
      </w:r>
      <w:r w:rsidR="00744547">
        <w:t>командной строке невязки по каждой кривой и суммарную невязку</w:t>
      </w:r>
      <w:r w:rsidR="00744547" w:rsidRPr="00744547">
        <w:t xml:space="preserve"> </w:t>
      </w:r>
      <w:r w:rsidR="00744547">
        <w:t>при ручном перевычислении (</w:t>
      </w:r>
      <w:r>
        <w:t>"</w:t>
      </w:r>
      <w:r w:rsidR="00744547" w:rsidRPr="00E34C3B">
        <w:rPr>
          <w:u w:val="single"/>
          <w:lang w:val="en-US"/>
        </w:rPr>
        <w:t>Ctrl</w:t>
      </w:r>
      <w:r w:rsidR="00744547" w:rsidRPr="00E34C3B">
        <w:rPr>
          <w:u w:val="single"/>
        </w:rPr>
        <w:t>+</w:t>
      </w:r>
      <w:r w:rsidR="00744547" w:rsidRPr="00E34C3B">
        <w:rPr>
          <w:u w:val="single"/>
          <w:lang w:val="en-US"/>
        </w:rPr>
        <w:t>Shift</w:t>
      </w:r>
      <w:r w:rsidR="00744547" w:rsidRPr="00E34C3B">
        <w:rPr>
          <w:u w:val="single"/>
        </w:rPr>
        <w:t>+</w:t>
      </w:r>
      <w:r w:rsidR="00744547" w:rsidRPr="00E34C3B">
        <w:rPr>
          <w:u w:val="single"/>
          <w:lang w:val="en-US"/>
        </w:rPr>
        <w:t>C</w:t>
      </w:r>
      <w:r>
        <w:t>"</w:t>
      </w:r>
      <w:r w:rsidR="00744547">
        <w:t>).</w:t>
      </w:r>
    </w:p>
    <w:p w14:paraId="03333484" w14:textId="476574BB"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4" w:name="_Fitting_settings"/>
      <w:bookmarkStart w:id="155" w:name="_Toc121347678"/>
      <w:bookmarkEnd w:id="154"/>
      <w:r w:rsidRPr="00A17A9D">
        <w:rPr>
          <w:rFonts w:ascii="Times New Roman" w:hAnsi="Times New Roman" w:cs="Times New Roman"/>
          <w:i w:val="0"/>
          <w:color w:val="0070C0"/>
          <w:lang w:val="en-US"/>
        </w:rPr>
        <w:t>Fitting</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55"/>
    </w:p>
    <w:p w14:paraId="7E707FD7" w14:textId="44BA2EEF" w:rsidR="003D2CBB" w:rsidRPr="00E44647" w:rsidRDefault="003D2CB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2105728" behindDoc="0" locked="0" layoutInCell="1" allowOverlap="1" wp14:anchorId="3CE566C6" wp14:editId="7F9A8CC1">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14">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Pr="006E239B">
        <w:rPr>
          <w:color w:val="00518E"/>
        </w:rPr>
        <w:t xml:space="preserve">Окно </w:t>
      </w:r>
      <w:r w:rsidR="00765C1A">
        <w:rPr>
          <w:color w:val="00518E"/>
        </w:rPr>
        <w:t>"</w:t>
      </w:r>
      <w:r w:rsidRPr="003D2CBB">
        <w:rPr>
          <w:rFonts w:ascii="Arial" w:hAnsi="Arial" w:cs="Arial"/>
          <w:color w:val="C00000"/>
          <w:lang w:val="en-US"/>
        </w:rPr>
        <w:t>Fitting</w:t>
      </w:r>
      <w:r w:rsidRPr="003D2CBB">
        <w:rPr>
          <w:rFonts w:ascii="Arial" w:hAnsi="Arial" w:cs="Arial"/>
          <w:color w:val="C00000"/>
        </w:rPr>
        <w:t xml:space="preserve"> </w:t>
      </w:r>
      <w:r w:rsidRPr="003D2CBB">
        <w:rPr>
          <w:rFonts w:ascii="Arial" w:hAnsi="Arial" w:cs="Arial"/>
          <w:color w:val="C00000"/>
          <w:lang w:val="en-US"/>
        </w:rPr>
        <w:t>settings</w:t>
      </w:r>
      <w:r w:rsidR="00765C1A">
        <w:rPr>
          <w:color w:val="00518E"/>
        </w:rPr>
        <w:t>"</w:t>
      </w:r>
    </w:p>
    <w:p w14:paraId="78D316B2" w14:textId="71FA8281" w:rsidR="003A4F66" w:rsidRDefault="002204DE" w:rsidP="002E4EFC">
      <w:pPr>
        <w:pStyle w:val="a"/>
        <w:spacing w:beforeLines="100" w:before="240" w:afterLines="150" w:after="360" w:line="276" w:lineRule="auto"/>
        <w:ind w:firstLine="0"/>
      </w:pPr>
      <w:r>
        <w:t xml:space="preserve">Выбор алгоритма автоматической подгонки и изменение его параметров делается в окне </w:t>
      </w:r>
      <w:r w:rsidR="00765C1A">
        <w:t>"</w:t>
      </w:r>
      <w:r w:rsidRPr="008E7973">
        <w:rPr>
          <w:rFonts w:ascii="Arial" w:hAnsi="Arial" w:cs="Arial"/>
          <w:color w:val="C00000"/>
          <w:lang w:val="en-US"/>
        </w:rPr>
        <w:t>Fitting</w:t>
      </w:r>
      <w:r w:rsidRPr="008E7973">
        <w:rPr>
          <w:rFonts w:ascii="Arial" w:hAnsi="Arial" w:cs="Arial"/>
          <w:color w:val="C00000"/>
        </w:rPr>
        <w:t xml:space="preserve"> </w:t>
      </w:r>
      <w:r w:rsidRPr="008E7973">
        <w:rPr>
          <w:rFonts w:ascii="Arial" w:hAnsi="Arial" w:cs="Arial"/>
          <w:color w:val="C00000"/>
          <w:lang w:val="en-US"/>
        </w:rPr>
        <w:t>settings</w:t>
      </w:r>
      <w:r w:rsidR="00765C1A">
        <w:t>"</w:t>
      </w:r>
      <w:r w:rsidR="00E44647" w:rsidRPr="008E7973">
        <w:t>.</w:t>
      </w:r>
    </w:p>
    <w:p w14:paraId="52B53A3B" w14:textId="461BEC8A" w:rsidR="00EF19F2" w:rsidRPr="00F47574" w:rsidRDefault="00E44647" w:rsidP="002E4EFC">
      <w:pPr>
        <w:pStyle w:val="a"/>
        <w:spacing w:beforeLines="100" w:before="240" w:afterLines="150" w:after="360" w:line="276" w:lineRule="auto"/>
        <w:ind w:firstLine="0"/>
      </w:pPr>
      <w:r>
        <w:t>Алгоритм выбирается из выпадающего списка. Две основные группы алгоритмов выделены по библ</w:t>
      </w:r>
      <w:r w:rsidRPr="004B3DE6">
        <w:t xml:space="preserve">иотекам, из которых они взяты. Из библиотеки </w:t>
      </w:r>
      <w:r w:rsidRPr="004B3DE6">
        <w:rPr>
          <w:lang w:val="en-US"/>
        </w:rPr>
        <w:t>GSL</w:t>
      </w:r>
      <w:r w:rsidRPr="004B3DE6">
        <w:t xml:space="preserve"> (</w:t>
      </w:r>
      <w:r w:rsidRPr="004B3DE6">
        <w:rPr>
          <w:lang w:val="en-US"/>
        </w:rPr>
        <w:t>GNU</w:t>
      </w:r>
      <w:r w:rsidRPr="004B3DE6">
        <w:t xml:space="preserve"> </w:t>
      </w:r>
      <w:r w:rsidRPr="004B3DE6">
        <w:rPr>
          <w:lang w:val="en-US"/>
        </w:rPr>
        <w:t>Scientific</w:t>
      </w:r>
      <w:r w:rsidRPr="004B3DE6">
        <w:t xml:space="preserve"> </w:t>
      </w:r>
      <w:r w:rsidR="00DF0284" w:rsidRPr="004B3DE6">
        <w:rPr>
          <w:lang w:val="en-US"/>
        </w:rPr>
        <w:t>L</w:t>
      </w:r>
      <w:r w:rsidRPr="004B3DE6">
        <w:rPr>
          <w:lang w:val="en-US"/>
        </w:rPr>
        <w:t>ibrary</w:t>
      </w:r>
      <w:r w:rsidRPr="004B3DE6">
        <w:t>)</w:t>
      </w:r>
      <w:r w:rsidR="00DF0284" w:rsidRPr="004B3DE6">
        <w:t xml:space="preserve"> задействованы градиентные алгоритмы</w:t>
      </w:r>
      <w:r w:rsidR="00D87ED9" w:rsidRPr="004B3DE6">
        <w:t xml:space="preserve"> </w:t>
      </w:r>
      <w:bookmarkStart w:id="156" w:name="_Hlk119268095"/>
      <w:r w:rsidR="00D87ED9" w:rsidRPr="004B3DE6">
        <w:t>(</w:t>
      </w:r>
      <w:hyperlink r:id="rId315" w:anchor="nonlinear-least-squares-fitting" w:history="1">
        <w:r w:rsidR="00D87ED9" w:rsidRPr="004B3DE6">
          <w:rPr>
            <w:rStyle w:val="Hyperlink"/>
          </w:rPr>
          <w:t>https://www.gnu.org/software/gsl/doc/html/nls.html#nonlinear-least-squares-fitting</w:t>
        </w:r>
      </w:hyperlink>
      <w:r w:rsidR="00D87ED9" w:rsidRPr="004B3DE6">
        <w:t>)</w:t>
      </w:r>
      <w:bookmarkEnd w:id="156"/>
      <w:r w:rsidR="00DF0284" w:rsidRPr="004B3DE6">
        <w:t xml:space="preserve">, из </w:t>
      </w:r>
      <w:r w:rsidR="009E13A5" w:rsidRPr="004B3DE6">
        <w:t xml:space="preserve">библиотеки </w:t>
      </w:r>
      <w:r w:rsidR="009E13A5" w:rsidRPr="004B3DE6">
        <w:rPr>
          <w:lang w:val="en-US"/>
        </w:rPr>
        <w:t>SwarmOps</w:t>
      </w:r>
      <w:r w:rsidR="009E13A5" w:rsidRPr="004B3DE6">
        <w:t xml:space="preserve"> – преимущественно стохастические</w:t>
      </w:r>
      <w:r w:rsidR="00F47574" w:rsidRPr="004B3DE6">
        <w:t xml:space="preserve"> </w:t>
      </w:r>
      <w:bookmarkStart w:id="157" w:name="_Hlk119268114"/>
      <w:r w:rsidR="00F47574" w:rsidRPr="004B3DE6">
        <w:t>(</w:t>
      </w:r>
      <w:hyperlink r:id="rId316" w:history="1">
        <w:r w:rsidR="00F47574" w:rsidRPr="004B3DE6">
          <w:rPr>
            <w:rStyle w:val="Hyperlink"/>
          </w:rPr>
          <w:t>https://github.com/Hvass-Labs/swarmops-other/blob/master/SwarmOpsC1_1.pdf</w:t>
        </w:r>
      </w:hyperlink>
      <w:r w:rsidR="00F47574" w:rsidRPr="004B3DE6">
        <w:t>)</w:t>
      </w:r>
      <w:bookmarkEnd w:id="157"/>
    </w:p>
    <w:p w14:paraId="7B1CB830" w14:textId="4F0A69B5" w:rsidR="002E4EFC" w:rsidRPr="00E44647" w:rsidRDefault="0029577B"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71755" distB="107950" distL="114300" distR="114300" simplePos="0" relativeHeight="251745280" behindDoc="0" locked="0" layoutInCell="1" allowOverlap="1" wp14:anchorId="23B4D83C" wp14:editId="1ECF004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E44647">
        <w:rPr>
          <w:color w:val="00518E"/>
        </w:rPr>
        <w:t>Список алгоритмов</w:t>
      </w:r>
    </w:p>
    <w:p w14:paraId="17D30512" w14:textId="77777777" w:rsidR="00980F01" w:rsidRDefault="00980F01" w:rsidP="002E4EFC">
      <w:pPr>
        <w:pStyle w:val="a"/>
        <w:spacing w:beforeLines="100" w:before="240" w:afterLines="150" w:after="360" w:line="276" w:lineRule="auto"/>
        <w:ind w:firstLine="0"/>
      </w:pPr>
      <w:r>
        <w:t>Осн</w:t>
      </w:r>
      <w:r w:rsidR="00FB44BB">
        <w:t>овных</w:t>
      </w:r>
      <w:r>
        <w:t xml:space="preserve"> параметр</w:t>
      </w:r>
      <w:r w:rsidR="00FB44BB">
        <w:t>ов</w:t>
      </w:r>
      <w:r>
        <w:t xml:space="preserve"> </w:t>
      </w:r>
      <w:r w:rsidR="00FB44BB">
        <w:t xml:space="preserve">подгонки немного, и они находятся на виду. Для </w:t>
      </w:r>
      <w:r w:rsidR="009D38DA">
        <w:t xml:space="preserve">алгоритмов из </w:t>
      </w:r>
      <w:r w:rsidR="009D38DA">
        <w:rPr>
          <w:lang w:val="en-US"/>
        </w:rPr>
        <w:t>GSL</w:t>
      </w:r>
      <w:r w:rsidR="009D38DA">
        <w:t xml:space="preserve"> это:</w:t>
      </w:r>
    </w:p>
    <w:p w14:paraId="773FB70C" w14:textId="3EFADBC9" w:rsidR="002E4EFC" w:rsidRDefault="00765C1A" w:rsidP="002E4EFC">
      <w:pPr>
        <w:pStyle w:val="a"/>
        <w:spacing w:beforeLines="100" w:before="240" w:afterLines="150" w:after="360" w:line="276" w:lineRule="auto"/>
        <w:ind w:firstLine="0"/>
      </w:pPr>
      <w:r>
        <w:t>"</w:t>
      </w:r>
      <w:r w:rsidR="009D38DA" w:rsidRPr="00D319B6">
        <w:rPr>
          <w:rFonts w:ascii="Arial" w:hAnsi="Arial" w:cs="Arial"/>
          <w:color w:val="C00000"/>
          <w:lang w:val="en-US"/>
        </w:rPr>
        <w:t>Randomized</w:t>
      </w:r>
      <w:r w:rsidR="009D38DA" w:rsidRPr="00D319B6">
        <w:rPr>
          <w:rFonts w:ascii="Arial" w:hAnsi="Arial" w:cs="Arial"/>
          <w:color w:val="C00000"/>
        </w:rPr>
        <w:t xml:space="preserve"> </w:t>
      </w:r>
      <w:r w:rsidR="009D38DA" w:rsidRPr="00D319B6">
        <w:rPr>
          <w:rFonts w:ascii="Arial" w:hAnsi="Arial" w:cs="Arial"/>
          <w:color w:val="C00000"/>
          <w:lang w:val="en-US"/>
        </w:rPr>
        <w:t>start</w:t>
      </w:r>
      <w:r>
        <w:t>"</w:t>
      </w:r>
      <w:r w:rsidR="009D38DA" w:rsidRPr="00641D60">
        <w:t xml:space="preserve"> – </w:t>
      </w:r>
      <w:r w:rsidR="00641D60">
        <w:t>запускает поочерёдно серию подгонок со случайными начальными значениями подгоняемых параметров. Число таких стартов определяется</w:t>
      </w:r>
      <w:r w:rsidR="009C4697">
        <w:t xml:space="preserve"> параметром </w:t>
      </w:r>
      <w:r>
        <w:t>"</w:t>
      </w:r>
      <w:r w:rsidR="009C4697" w:rsidRPr="00D319B6">
        <w:rPr>
          <w:rFonts w:ascii="Arial" w:hAnsi="Arial" w:cs="Arial"/>
          <w:color w:val="C00000"/>
          <w:lang w:val="en-US"/>
        </w:rPr>
        <w:t>Number</w:t>
      </w:r>
      <w:r w:rsidR="009C4697" w:rsidRPr="00D319B6">
        <w:rPr>
          <w:rFonts w:ascii="Arial" w:hAnsi="Arial" w:cs="Arial"/>
          <w:color w:val="C00000"/>
        </w:rPr>
        <w:t xml:space="preserve"> </w:t>
      </w:r>
      <w:r w:rsidR="009C4697" w:rsidRPr="00D319B6">
        <w:rPr>
          <w:rFonts w:ascii="Arial" w:hAnsi="Arial" w:cs="Arial"/>
          <w:color w:val="C00000"/>
          <w:lang w:val="en-US"/>
        </w:rPr>
        <w:t>of</w:t>
      </w:r>
      <w:r w:rsidR="009C4697" w:rsidRPr="00D319B6">
        <w:rPr>
          <w:rFonts w:ascii="Arial" w:hAnsi="Arial" w:cs="Arial"/>
          <w:color w:val="C00000"/>
        </w:rPr>
        <w:t xml:space="preserve"> </w:t>
      </w:r>
      <w:r w:rsidR="009C4697" w:rsidRPr="00D319B6">
        <w:rPr>
          <w:rFonts w:ascii="Arial" w:hAnsi="Arial" w:cs="Arial"/>
          <w:color w:val="C00000"/>
          <w:lang w:val="en-US"/>
        </w:rPr>
        <w:t>runs</w:t>
      </w:r>
      <w:r>
        <w:t>"</w:t>
      </w:r>
      <w:r w:rsidR="009C4697">
        <w:t xml:space="preserve">, а результаты записываются в файл </w:t>
      </w:r>
      <w:r>
        <w:t>"</w:t>
      </w:r>
      <w:r w:rsidR="009C4697" w:rsidRPr="00D319B6">
        <w:rPr>
          <w:rFonts w:ascii="Courier New" w:hAnsi="Courier New" w:cs="Courier New"/>
          <w:color w:val="C00000"/>
          <w:lang w:val="en-US"/>
        </w:rPr>
        <w:t>fits</w:t>
      </w:r>
      <w:r w:rsidR="009C4697" w:rsidRPr="00D319B6">
        <w:rPr>
          <w:rFonts w:ascii="Courier New" w:hAnsi="Courier New" w:cs="Courier New"/>
          <w:color w:val="C00000"/>
        </w:rPr>
        <w:t>.</w:t>
      </w:r>
      <w:r w:rsidR="009C4697" w:rsidRPr="00D319B6">
        <w:rPr>
          <w:rFonts w:ascii="Courier New" w:hAnsi="Courier New" w:cs="Courier New"/>
          <w:color w:val="C00000"/>
          <w:lang w:val="en-US"/>
        </w:rPr>
        <w:t>txt</w:t>
      </w:r>
      <w:r>
        <w:t>"</w:t>
      </w:r>
      <w:r w:rsidR="009C4697">
        <w:t xml:space="preserve">. </w:t>
      </w:r>
      <w:r w:rsidR="009F0FBD">
        <w:t xml:space="preserve">Такой подход используется, чтобы охватить </w:t>
      </w:r>
      <w:r w:rsidR="00B462E9">
        <w:t>б</w:t>
      </w:r>
      <w:r w:rsidR="00B462E9" w:rsidRPr="000D5AF2">
        <w:t>о́</w:t>
      </w:r>
      <w:r w:rsidR="00B462E9">
        <w:t>льшую часть параметрического пространства и с большей вероятностью найти достаточной глубокий минимум невязки.</w:t>
      </w:r>
    </w:p>
    <w:p w14:paraId="625E4337" w14:textId="637314CB" w:rsidR="00C90DD0" w:rsidRDefault="00765C1A" w:rsidP="00BF5ACB">
      <w:pPr>
        <w:pStyle w:val="a"/>
        <w:spacing w:beforeLines="100" w:before="240" w:afterLines="150" w:after="360" w:line="276" w:lineRule="auto"/>
        <w:ind w:firstLine="0"/>
      </w:pPr>
      <w:r>
        <w:t>"</w:t>
      </w:r>
      <w:r w:rsidR="00AC7347">
        <w:rPr>
          <w:rFonts w:ascii="Arial" w:hAnsi="Arial" w:cs="Arial"/>
          <w:color w:val="C00000"/>
          <w:lang w:val="en-US"/>
        </w:rPr>
        <w:t>N</w:t>
      </w:r>
      <w:r w:rsidR="00C90DD0" w:rsidRPr="00D319B6">
        <w:rPr>
          <w:rFonts w:ascii="Arial" w:hAnsi="Arial" w:cs="Arial"/>
          <w:color w:val="C00000"/>
          <w:lang w:val="en-US"/>
        </w:rPr>
        <w:t>umber</w:t>
      </w:r>
      <w:r w:rsidR="00C90DD0" w:rsidRPr="00D319B6">
        <w:rPr>
          <w:rFonts w:ascii="Arial" w:hAnsi="Arial" w:cs="Arial"/>
          <w:color w:val="C00000"/>
        </w:rPr>
        <w:t xml:space="preserve"> </w:t>
      </w:r>
      <w:r w:rsidR="00C90DD0" w:rsidRPr="00D319B6">
        <w:rPr>
          <w:rFonts w:ascii="Arial" w:hAnsi="Arial" w:cs="Arial"/>
          <w:color w:val="C00000"/>
          <w:lang w:val="en-US"/>
        </w:rPr>
        <w:t>of</w:t>
      </w:r>
      <w:r w:rsidR="00C90DD0" w:rsidRPr="00D319B6">
        <w:rPr>
          <w:rFonts w:ascii="Arial" w:hAnsi="Arial" w:cs="Arial"/>
          <w:color w:val="C00000"/>
        </w:rPr>
        <w:t xml:space="preserve"> </w:t>
      </w:r>
      <w:r w:rsidR="00C90DD0" w:rsidRPr="00D319B6">
        <w:rPr>
          <w:rFonts w:ascii="Arial" w:hAnsi="Arial" w:cs="Arial"/>
          <w:color w:val="C00000"/>
          <w:lang w:val="en-US"/>
        </w:rPr>
        <w:t>iterations</w:t>
      </w:r>
      <w:r>
        <w:t>"</w:t>
      </w:r>
      <w:r w:rsidR="00BF5ACB" w:rsidRPr="00AE38A3">
        <w:t xml:space="preserve"> – </w:t>
      </w:r>
      <w:r w:rsidR="00AE38A3">
        <w:t>количество</w:t>
      </w:r>
      <w:r w:rsidR="00AE38A3" w:rsidRPr="00AE38A3">
        <w:t xml:space="preserve"> </w:t>
      </w:r>
      <w:r w:rsidR="00AE38A3">
        <w:t>итераций</w:t>
      </w:r>
      <w:r w:rsidR="00AE38A3" w:rsidRPr="00AE38A3">
        <w:t xml:space="preserve"> </w:t>
      </w:r>
      <w:r w:rsidR="00AE38A3">
        <w:t>в каждой индивидуальной процедуре</w:t>
      </w:r>
      <w:r w:rsidR="00D82AF0">
        <w:t xml:space="preserve"> подгон</w:t>
      </w:r>
      <w:r w:rsidR="00DC4E0F">
        <w:t>ки, после которых алгоритм принудительно останавливается.</w:t>
      </w:r>
    </w:p>
    <w:p w14:paraId="5545788F" w14:textId="6173C068" w:rsidR="00DC4E0F" w:rsidRDefault="00765C1A" w:rsidP="00DC4E0F">
      <w:pPr>
        <w:pStyle w:val="a"/>
        <w:spacing w:beforeLines="100" w:before="240" w:afterLines="150" w:after="360" w:line="276" w:lineRule="auto"/>
        <w:ind w:firstLine="0"/>
      </w:pPr>
      <w:r>
        <w:t>"</w:t>
      </w:r>
      <w:r w:rsidR="00EF2DEE" w:rsidRPr="00D319B6">
        <w:rPr>
          <w:rFonts w:ascii="Arial" w:hAnsi="Arial" w:cs="Arial"/>
          <w:color w:val="C00000"/>
          <w:lang w:val="en-US"/>
        </w:rPr>
        <w:t>General</w:t>
      </w:r>
      <w:r w:rsidR="00EF2DEE" w:rsidRPr="00D319B6">
        <w:rPr>
          <w:rFonts w:ascii="Arial" w:hAnsi="Arial" w:cs="Arial"/>
          <w:color w:val="C00000"/>
        </w:rPr>
        <w:t xml:space="preserve"> </w:t>
      </w:r>
      <w:r w:rsidR="00EF2DEE" w:rsidRPr="00D319B6">
        <w:rPr>
          <w:rFonts w:ascii="Arial" w:hAnsi="Arial" w:cs="Arial"/>
          <w:color w:val="C00000"/>
          <w:lang w:val="en-US"/>
        </w:rPr>
        <w:t>tolerance</w:t>
      </w:r>
      <w:r>
        <w:t>"</w:t>
      </w:r>
      <w:r w:rsidR="00DC4E0F" w:rsidRPr="00AE38A3">
        <w:t xml:space="preserve"> – </w:t>
      </w:r>
      <w:r w:rsidR="00EF2DEE">
        <w:t xml:space="preserve">задаёт одновременно минимальный градиент, </w:t>
      </w:r>
      <w:r w:rsidR="007F6985">
        <w:t>минимальное значение невязки и</w:t>
      </w:r>
      <w:r w:rsidR="007F6985" w:rsidRPr="007F6985">
        <w:t xml:space="preserve"> </w:t>
      </w:r>
      <w:r w:rsidR="007F6985">
        <w:t>минимальный шаг параметров</w:t>
      </w:r>
      <w:r w:rsidR="005D4D74">
        <w:t>,</w:t>
      </w:r>
      <w:r w:rsidR="007F6985">
        <w:t xml:space="preserve"> </w:t>
      </w:r>
      <w:r w:rsidR="00EF2DEE">
        <w:t>ниже которых алгоритм останавливается.</w:t>
      </w:r>
    </w:p>
    <w:p w14:paraId="652EEF26" w14:textId="77777777" w:rsidR="002E4EFC" w:rsidRPr="00AE38A3" w:rsidRDefault="00CC5CD6" w:rsidP="002E4EFC">
      <w:pPr>
        <w:pStyle w:val="a"/>
        <w:spacing w:beforeLines="100" w:before="240" w:afterLines="150" w:after="360" w:line="276" w:lineRule="auto"/>
        <w:ind w:firstLine="0"/>
      </w:pPr>
      <w:r>
        <w:rPr>
          <w:noProof/>
        </w:rPr>
        <w:lastRenderedPageBreak/>
        <w:drawing>
          <wp:anchor distT="180340" distB="107950" distL="114300" distR="114300" simplePos="0" relativeHeight="251747328" behindDoc="0" locked="0" layoutInCell="1" allowOverlap="1" wp14:anchorId="4D72DB09" wp14:editId="0649DF76">
            <wp:simplePos x="0" y="0"/>
            <wp:positionH relativeFrom="column">
              <wp:posOffset>766445</wp:posOffset>
            </wp:positionH>
            <wp:positionV relativeFrom="paragraph">
              <wp:posOffset>356870</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BE0DC5">
        <w:t xml:space="preserve">Для алгоритмов из </w:t>
      </w:r>
      <w:r w:rsidR="00BE0DC5">
        <w:rPr>
          <w:lang w:val="en-US"/>
        </w:rPr>
        <w:t>SwarmOps</w:t>
      </w:r>
      <w:r w:rsidR="00BE0DC5">
        <w:t xml:space="preserve"> </w:t>
      </w:r>
      <w:r>
        <w:t>часть параметров отличается, а именно</w:t>
      </w:r>
      <w:r w:rsidR="00BE0DC5">
        <w:t>:</w:t>
      </w:r>
    </w:p>
    <w:p w14:paraId="54995F8B" w14:textId="686637F8" w:rsidR="00185F1B" w:rsidRPr="00E44647" w:rsidRDefault="00185F1B" w:rsidP="003855FD">
      <w:pPr>
        <w:pStyle w:val="a"/>
        <w:numPr>
          <w:ilvl w:val="0"/>
          <w:numId w:val="2"/>
        </w:numPr>
        <w:spacing w:beforeLines="100" w:before="240" w:afterLines="150" w:after="360" w:line="276" w:lineRule="auto"/>
        <w:jc w:val="center"/>
        <w:rPr>
          <w:rStyle w:val="ListLabel3"/>
          <w:color w:val="00518E"/>
          <w:sz w:val="22"/>
        </w:rPr>
      </w:pPr>
      <w:r w:rsidRPr="006E239B">
        <w:rPr>
          <w:color w:val="00518E"/>
        </w:rPr>
        <w:t xml:space="preserve">Окно </w:t>
      </w:r>
      <w:r w:rsidR="00765C1A">
        <w:rPr>
          <w:color w:val="00518E"/>
        </w:rPr>
        <w:t>"</w:t>
      </w:r>
      <w:r w:rsidRPr="006B0328">
        <w:rPr>
          <w:rFonts w:ascii="Arial" w:hAnsi="Arial" w:cs="Arial"/>
          <w:color w:val="C00000"/>
          <w:lang w:val="en-US"/>
        </w:rPr>
        <w:t>Fitting</w:t>
      </w:r>
      <w:r w:rsidRPr="006B0328">
        <w:rPr>
          <w:rFonts w:ascii="Arial" w:hAnsi="Arial" w:cs="Arial"/>
          <w:color w:val="C00000"/>
        </w:rPr>
        <w:t xml:space="preserve"> </w:t>
      </w:r>
      <w:r w:rsidRPr="006B0328">
        <w:rPr>
          <w:rFonts w:ascii="Arial" w:hAnsi="Arial" w:cs="Arial"/>
          <w:color w:val="C00000"/>
          <w:lang w:val="en-US"/>
        </w:rPr>
        <w:t>settings</w:t>
      </w:r>
      <w:r w:rsidR="00765C1A">
        <w:rPr>
          <w:color w:val="00518E"/>
        </w:rPr>
        <w:t>"</w:t>
      </w:r>
    </w:p>
    <w:p w14:paraId="1AF33010" w14:textId="668F0499" w:rsidR="00E44647" w:rsidRPr="00A75B33" w:rsidRDefault="00765C1A" w:rsidP="00CC5CD6">
      <w:pPr>
        <w:pStyle w:val="a"/>
        <w:spacing w:beforeLines="100" w:before="240" w:afterLines="150" w:after="360" w:line="276" w:lineRule="auto"/>
        <w:ind w:firstLine="0"/>
      </w:pPr>
      <w:r>
        <w:t>"</w:t>
      </w:r>
      <w:r w:rsidR="00CC5CD6" w:rsidRPr="00D319B6">
        <w:rPr>
          <w:rFonts w:ascii="Arial" w:hAnsi="Arial" w:cs="Arial"/>
          <w:color w:val="C00000"/>
          <w:lang w:val="en-US"/>
        </w:rPr>
        <w:t>Initialize</w:t>
      </w:r>
      <w:r w:rsidR="00CC5CD6" w:rsidRPr="00D319B6">
        <w:rPr>
          <w:rFonts w:ascii="Arial" w:hAnsi="Arial" w:cs="Arial"/>
          <w:color w:val="C00000"/>
        </w:rPr>
        <w:t xml:space="preserve"> </w:t>
      </w:r>
      <w:r w:rsidR="00CC5CD6" w:rsidRPr="00D319B6">
        <w:rPr>
          <w:rFonts w:ascii="Arial" w:hAnsi="Arial" w:cs="Arial"/>
          <w:color w:val="C00000"/>
          <w:lang w:val="en-US"/>
        </w:rPr>
        <w:t>by</w:t>
      </w:r>
      <w:r w:rsidR="00CC5CD6" w:rsidRPr="00D319B6">
        <w:rPr>
          <w:rFonts w:ascii="Arial" w:hAnsi="Arial" w:cs="Arial"/>
          <w:color w:val="C00000"/>
        </w:rPr>
        <w:t xml:space="preserve"> </w:t>
      </w:r>
      <w:r w:rsidR="00CC5CD6" w:rsidRPr="00D319B6">
        <w:rPr>
          <w:rFonts w:ascii="Arial" w:hAnsi="Arial" w:cs="Arial"/>
          <w:color w:val="C00000"/>
          <w:lang w:val="en-US"/>
        </w:rPr>
        <w:t>current</w:t>
      </w:r>
      <w:r w:rsidR="00CC5CD6" w:rsidRPr="00D319B6">
        <w:rPr>
          <w:rFonts w:ascii="Arial" w:hAnsi="Arial" w:cs="Arial"/>
          <w:color w:val="C00000"/>
        </w:rPr>
        <w:t xml:space="preserve"> </w:t>
      </w:r>
      <w:r w:rsidR="00CC5CD6" w:rsidRPr="00D319B6">
        <w:rPr>
          <w:rFonts w:ascii="Arial" w:hAnsi="Arial" w:cs="Arial"/>
          <w:color w:val="C00000"/>
          <w:lang w:val="en-US"/>
        </w:rPr>
        <w:t>state</w:t>
      </w:r>
      <w:r>
        <w:t>"</w:t>
      </w:r>
      <w:r w:rsidR="00CC5CD6" w:rsidRPr="00A75B33">
        <w:t xml:space="preserve"> </w:t>
      </w:r>
      <w:r w:rsidR="00297ECF" w:rsidRPr="00A75B33">
        <w:t>–</w:t>
      </w:r>
      <w:r w:rsidR="00CC5CD6" w:rsidRPr="00A75B33">
        <w:t xml:space="preserve"> </w:t>
      </w:r>
      <w:r w:rsidR="00A75B33">
        <w:t>первое</w:t>
      </w:r>
      <w:r w:rsidR="00A75B33" w:rsidRPr="00A75B33">
        <w:t xml:space="preserve"> </w:t>
      </w:r>
      <w:r w:rsidR="00A75B33">
        <w:t>вычисление</w:t>
      </w:r>
      <w:r w:rsidR="00A75B33" w:rsidRPr="00A75B33">
        <w:t xml:space="preserve"> </w:t>
      </w:r>
      <w:r w:rsidR="00A75B33">
        <w:t>невязки</w:t>
      </w:r>
      <w:r w:rsidR="00A75B33" w:rsidRPr="00A75B33">
        <w:t xml:space="preserve"> </w:t>
      </w:r>
      <w:r w:rsidR="00A75B33">
        <w:t>будет</w:t>
      </w:r>
      <w:r w:rsidR="00A75B33" w:rsidRPr="00A75B33">
        <w:t xml:space="preserve"> </w:t>
      </w:r>
      <w:r w:rsidR="00A75B33">
        <w:t xml:space="preserve">сделано для структуры в её состоянии перед запуском, чтобы гарантированно включить изначальное состояние </w:t>
      </w:r>
      <w:r w:rsidR="003623BE">
        <w:t>в сравнение со всеми другими наборами параметров, возникающими в процессе</w:t>
      </w:r>
      <w:r w:rsidR="00921184" w:rsidRPr="00921184">
        <w:t xml:space="preserve"> </w:t>
      </w:r>
      <w:r w:rsidR="00921184">
        <w:t>подгонки</w:t>
      </w:r>
      <w:r w:rsidR="003623BE">
        <w:t>.</w:t>
      </w:r>
    </w:p>
    <w:p w14:paraId="7E87A41C" w14:textId="624B68B8" w:rsidR="00A611E4" w:rsidRDefault="00765C1A" w:rsidP="00A611E4">
      <w:pPr>
        <w:pStyle w:val="a"/>
        <w:spacing w:beforeLines="100" w:before="240" w:afterLines="150" w:after="360" w:line="276" w:lineRule="auto"/>
        <w:ind w:firstLine="0"/>
      </w:pPr>
      <w:r>
        <w:t>"</w:t>
      </w:r>
      <w:r w:rsidR="00A611E4" w:rsidRPr="00D319B6">
        <w:rPr>
          <w:rFonts w:ascii="Arial" w:hAnsi="Arial" w:cs="Arial"/>
          <w:color w:val="C00000"/>
          <w:lang w:val="en-US"/>
        </w:rPr>
        <w:t>Max</w:t>
      </w:r>
      <w:r w:rsidR="00A611E4" w:rsidRPr="00D319B6">
        <w:rPr>
          <w:rFonts w:ascii="Arial" w:hAnsi="Arial" w:cs="Arial"/>
          <w:color w:val="C00000"/>
        </w:rPr>
        <w:t xml:space="preserve"> </w:t>
      </w:r>
      <w:r w:rsidR="00A611E4" w:rsidRPr="00D319B6">
        <w:rPr>
          <w:rFonts w:ascii="Arial" w:hAnsi="Arial" w:cs="Arial"/>
          <w:color w:val="C00000"/>
          <w:lang w:val="en-US"/>
        </w:rPr>
        <w:t>number</w:t>
      </w:r>
      <w:r w:rsidR="00A611E4" w:rsidRPr="00D319B6">
        <w:rPr>
          <w:rFonts w:ascii="Arial" w:hAnsi="Arial" w:cs="Arial"/>
          <w:color w:val="C00000"/>
        </w:rPr>
        <w:t xml:space="preserve"> </w:t>
      </w:r>
      <w:r w:rsidR="00A611E4" w:rsidRPr="00D319B6">
        <w:rPr>
          <w:rFonts w:ascii="Arial" w:hAnsi="Arial" w:cs="Arial"/>
          <w:color w:val="C00000"/>
          <w:lang w:val="en-US"/>
        </w:rPr>
        <w:t>of</w:t>
      </w:r>
      <w:r w:rsidR="00A611E4" w:rsidRPr="00D319B6">
        <w:rPr>
          <w:rFonts w:ascii="Arial" w:hAnsi="Arial" w:cs="Arial"/>
          <w:color w:val="C00000"/>
        </w:rPr>
        <w:t xml:space="preserve"> </w:t>
      </w:r>
      <w:r w:rsidR="00A611E4" w:rsidRPr="00D319B6">
        <w:rPr>
          <w:rFonts w:ascii="Arial" w:hAnsi="Arial" w:cs="Arial"/>
          <w:color w:val="C00000"/>
          <w:lang w:val="en-US"/>
        </w:rPr>
        <w:t>evaluations</w:t>
      </w:r>
      <w:r>
        <w:t>"</w:t>
      </w:r>
      <w:r w:rsidR="0048434F" w:rsidRPr="00A611E4">
        <w:t xml:space="preserve"> – </w:t>
      </w:r>
      <w:r w:rsidR="00A611E4">
        <w:t>количество</w:t>
      </w:r>
      <w:r w:rsidR="00A611E4" w:rsidRPr="00A611E4">
        <w:t xml:space="preserve"> </w:t>
      </w:r>
      <w:r w:rsidR="00A611E4">
        <w:t>вычислений</w:t>
      </w:r>
      <w:r w:rsidR="00A611E4" w:rsidRPr="00A611E4">
        <w:t xml:space="preserve"> </w:t>
      </w:r>
      <w:r w:rsidR="00A611E4">
        <w:t xml:space="preserve">невязки, после которого алгоритм принудительно останавливается. </w:t>
      </w:r>
    </w:p>
    <w:p w14:paraId="34AFBF42" w14:textId="6C61B225" w:rsidR="00A611E4" w:rsidRDefault="00765C1A" w:rsidP="00A611E4">
      <w:pPr>
        <w:pStyle w:val="a"/>
        <w:spacing w:beforeLines="100" w:before="240" w:afterLines="150" w:after="360" w:line="276" w:lineRule="auto"/>
        <w:ind w:firstLine="0"/>
      </w:pPr>
      <w:r>
        <w:t>"</w:t>
      </w:r>
      <w:r w:rsidR="00E415F6" w:rsidRPr="00D319B6">
        <w:rPr>
          <w:rFonts w:ascii="Arial" w:hAnsi="Arial" w:cs="Arial"/>
          <w:color w:val="C00000"/>
          <w:lang w:val="en-US"/>
        </w:rPr>
        <w:t>Num</w:t>
      </w:r>
      <w:r w:rsidR="00E415F6" w:rsidRPr="00D319B6">
        <w:rPr>
          <w:rFonts w:ascii="Arial" w:hAnsi="Arial" w:cs="Arial"/>
          <w:color w:val="C00000"/>
        </w:rPr>
        <w:t xml:space="preserve">. </w:t>
      </w:r>
      <w:r w:rsidR="00E415F6" w:rsidRPr="00D319B6">
        <w:rPr>
          <w:rFonts w:ascii="Arial" w:hAnsi="Arial" w:cs="Arial"/>
          <w:color w:val="C00000"/>
          <w:lang w:val="en-US"/>
        </w:rPr>
        <w:t>evals</w:t>
      </w:r>
      <w:r w:rsidR="00E415F6" w:rsidRPr="00D319B6">
        <w:rPr>
          <w:rFonts w:ascii="Arial" w:hAnsi="Arial" w:cs="Arial"/>
          <w:color w:val="C00000"/>
        </w:rPr>
        <w:t xml:space="preserve"> </w:t>
      </w:r>
      <w:r w:rsidR="00E415F6" w:rsidRPr="00D319B6">
        <w:rPr>
          <w:rFonts w:ascii="Cambria Math" w:hAnsi="Cambria Math" w:cs="Cambria Math"/>
          <w:color w:val="C00000"/>
        </w:rPr>
        <w:t>∝</w:t>
      </w:r>
      <w:r w:rsidR="00E415F6" w:rsidRPr="00D319B6">
        <w:rPr>
          <w:rFonts w:ascii="Arial" w:hAnsi="Arial" w:cs="Arial"/>
          <w:color w:val="C00000"/>
        </w:rPr>
        <w:t xml:space="preserve"> </w:t>
      </w:r>
      <w:r w:rsidR="00E415F6" w:rsidRPr="00D319B6">
        <w:rPr>
          <w:rFonts w:ascii="Arial" w:hAnsi="Arial" w:cs="Arial"/>
          <w:color w:val="C00000"/>
          <w:lang w:val="en-US"/>
        </w:rPr>
        <w:t>num</w:t>
      </w:r>
      <w:r w:rsidR="00E415F6" w:rsidRPr="00D319B6">
        <w:rPr>
          <w:rFonts w:ascii="Arial" w:hAnsi="Arial" w:cs="Arial"/>
          <w:color w:val="C00000"/>
        </w:rPr>
        <w:t xml:space="preserve">. </w:t>
      </w:r>
      <w:r w:rsidR="00E415F6" w:rsidRPr="00D319B6">
        <w:rPr>
          <w:rFonts w:ascii="Arial" w:hAnsi="Arial" w:cs="Arial"/>
          <w:color w:val="C00000"/>
          <w:lang w:val="en-US"/>
        </w:rPr>
        <w:t>params</w:t>
      </w:r>
      <w:r>
        <w:t>"</w:t>
      </w:r>
      <w:r w:rsidR="00A611E4" w:rsidRPr="00DD1E87">
        <w:t xml:space="preserve"> – </w:t>
      </w:r>
      <w:r w:rsidR="00B80D9F">
        <w:t xml:space="preserve">задаётся коэффициент пропорциональности, который умножается на количество подгоняемых </w:t>
      </w:r>
      <w:r w:rsidR="00B80D9F" w:rsidRPr="002768BD">
        <w:t xml:space="preserve">параметров для </w:t>
      </w:r>
      <w:r w:rsidR="00DD1E87" w:rsidRPr="002768BD">
        <w:t>задани</w:t>
      </w:r>
      <w:r w:rsidR="002768BD" w:rsidRPr="002768BD">
        <w:t>я</w:t>
      </w:r>
      <w:r w:rsidR="00DD1E87" w:rsidRPr="002768BD">
        <w:t xml:space="preserve"> максимального</w:t>
      </w:r>
      <w:r w:rsidR="00DD1E87">
        <w:t xml:space="preserve"> количества вычислений</w:t>
      </w:r>
      <w:r w:rsidR="00DD1E87" w:rsidRPr="00A611E4">
        <w:t xml:space="preserve"> </w:t>
      </w:r>
      <w:r w:rsidR="00DD1E87">
        <w:t xml:space="preserve">невязки. </w:t>
      </w:r>
      <w:r w:rsidR="00A611E4">
        <w:t xml:space="preserve">Даже в рамках одного алгоритма </w:t>
      </w:r>
      <w:r w:rsidR="00E55B38">
        <w:t>количество вычислений</w:t>
      </w:r>
      <w:r w:rsidR="00A611E4">
        <w:t xml:space="preserve">, после которого начинается сходимость, может зависеть от числа параметров, поэтому можно использовать </w:t>
      </w:r>
      <w:r w:rsidR="00E415F6">
        <w:t xml:space="preserve">этот </w:t>
      </w:r>
      <w:r w:rsidR="00A611E4">
        <w:t xml:space="preserve">альтернативный вариант </w:t>
      </w:r>
      <w:r w:rsidR="00DD1E87">
        <w:t>задания</w:t>
      </w:r>
      <w:r w:rsidR="00A611E4">
        <w:t xml:space="preserve"> ограничения</w:t>
      </w:r>
      <w:r w:rsidR="00DD1E87">
        <w:t>.</w:t>
      </w:r>
    </w:p>
    <w:p w14:paraId="55490ED5" w14:textId="34035329" w:rsidR="00DA5BDE" w:rsidRPr="00F27FA8" w:rsidRDefault="00DA5BDE" w:rsidP="00DA5BDE">
      <w:pPr>
        <w:pStyle w:val="a"/>
        <w:spacing w:beforeLines="100" w:before="240" w:afterLines="150" w:after="360" w:line="276" w:lineRule="auto"/>
        <w:ind w:firstLine="0"/>
      </w:pPr>
      <w:r>
        <w:t>Кнопка</w:t>
      </w:r>
      <w:r w:rsidRPr="00F27FA8">
        <w:t xml:space="preserve"> </w:t>
      </w:r>
      <w:r w:rsidR="00765C1A">
        <w:t>"</w:t>
      </w:r>
      <w:r w:rsidRPr="00D319B6">
        <w:rPr>
          <w:rFonts w:ascii="Arial" w:hAnsi="Arial" w:cs="Arial"/>
          <w:color w:val="C00000"/>
          <w:lang w:val="en-US"/>
        </w:rPr>
        <w:t>Abort</w:t>
      </w:r>
      <w:r w:rsidRPr="00D319B6">
        <w:rPr>
          <w:rFonts w:ascii="Arial" w:hAnsi="Arial" w:cs="Arial"/>
          <w:color w:val="C00000"/>
        </w:rPr>
        <w:t xml:space="preserve"> </w:t>
      </w:r>
      <w:r w:rsidRPr="00D319B6">
        <w:rPr>
          <w:rFonts w:ascii="Arial" w:hAnsi="Arial" w:cs="Arial"/>
          <w:color w:val="C00000"/>
          <w:lang w:val="en-US"/>
        </w:rPr>
        <w:t>calculations</w:t>
      </w:r>
      <w:r w:rsidR="00765C1A">
        <w:t>"</w:t>
      </w:r>
      <w:r w:rsidRPr="00F27FA8">
        <w:t xml:space="preserve"> </w:t>
      </w:r>
      <w:r w:rsidR="00F27FA8" w:rsidRPr="00F27FA8">
        <w:t>(</w:t>
      </w:r>
      <w:r w:rsidR="00F27FA8">
        <w:t>или</w:t>
      </w:r>
      <w:r w:rsidR="00F27FA8" w:rsidRPr="00F27FA8">
        <w:t xml:space="preserve"> </w:t>
      </w:r>
      <w:r w:rsidR="00765C1A">
        <w:t>"</w:t>
      </w:r>
      <w:r w:rsidR="00F27FA8" w:rsidRPr="00D319B6">
        <w:rPr>
          <w:u w:val="single"/>
          <w:lang w:val="en-US"/>
        </w:rPr>
        <w:t>Alt</w:t>
      </w:r>
      <w:r w:rsidR="00F27FA8" w:rsidRPr="00D319B6">
        <w:rPr>
          <w:u w:val="single"/>
        </w:rPr>
        <w:t>+</w:t>
      </w:r>
      <w:r w:rsidR="00F27FA8" w:rsidRPr="002B4040">
        <w:rPr>
          <w:b/>
          <w:bCs/>
          <w:u w:val="single"/>
        </w:rPr>
        <w:t>.</w:t>
      </w:r>
      <w:r w:rsidR="00765C1A">
        <w:t>"</w:t>
      </w:r>
      <w:r w:rsidR="00F27FA8" w:rsidRPr="00F27FA8">
        <w:t xml:space="preserve">) </w:t>
      </w:r>
      <w:r w:rsidR="00F27FA8">
        <w:t>прерывает</w:t>
      </w:r>
      <w:r w:rsidR="00F27FA8" w:rsidRPr="00F27FA8">
        <w:t xml:space="preserve"> </w:t>
      </w:r>
      <w:r w:rsidR="00F27FA8">
        <w:t>текущую процедуру фитинга.</w:t>
      </w:r>
    </w:p>
    <w:p w14:paraId="6ECAE2A2" w14:textId="7B0DEA4F" w:rsidR="00E44647" w:rsidRPr="00A611E4" w:rsidRDefault="00EF2671" w:rsidP="002E4EFC">
      <w:pPr>
        <w:pStyle w:val="a"/>
        <w:spacing w:beforeLines="100" w:before="240" w:afterLines="150" w:after="360" w:line="276" w:lineRule="auto"/>
        <w:ind w:firstLine="0"/>
      </w:pPr>
      <w:r>
        <w:t xml:space="preserve">Помимо </w:t>
      </w:r>
      <w:r w:rsidR="00F834F8">
        <w:t xml:space="preserve">описанных </w:t>
      </w:r>
      <w:r>
        <w:t>основны</w:t>
      </w:r>
      <w:r w:rsidR="00F834F8">
        <w:t xml:space="preserve">х параметров есть и дополнительные. Их можно видеть и менять, открыв нижний блок нажатием спойлера </w:t>
      </w:r>
      <w:r w:rsidR="00765C1A">
        <w:t>"</w:t>
      </w:r>
      <w:r w:rsidR="00F834F8" w:rsidRPr="002B4040">
        <w:rPr>
          <w:rFonts w:ascii="Arial" w:hAnsi="Arial" w:cs="Arial"/>
          <w:color w:val="C00000"/>
          <w:lang w:val="en-US"/>
        </w:rPr>
        <w:t>Additional</w:t>
      </w:r>
      <w:r w:rsidR="00F834F8" w:rsidRPr="002B4040">
        <w:rPr>
          <w:rFonts w:ascii="Arial" w:hAnsi="Arial" w:cs="Arial"/>
          <w:color w:val="C00000"/>
        </w:rPr>
        <w:t xml:space="preserve"> </w:t>
      </w:r>
      <w:r w:rsidR="00F834F8" w:rsidRPr="002B4040">
        <w:rPr>
          <w:rFonts w:ascii="Arial" w:hAnsi="Arial" w:cs="Arial"/>
          <w:color w:val="C00000"/>
          <w:lang w:val="en-US"/>
        </w:rPr>
        <w:t>parameters</w:t>
      </w:r>
      <w:r w:rsidR="00765C1A">
        <w:t>"</w:t>
      </w:r>
      <w:r w:rsidR="00F834F8" w:rsidRPr="00F834F8">
        <w:t>:</w:t>
      </w:r>
    </w:p>
    <w:p w14:paraId="78655836" w14:textId="0021FE6F" w:rsidR="00EF2671" w:rsidRPr="00E44647" w:rsidRDefault="00F834F8" w:rsidP="003855FD">
      <w:pPr>
        <w:pStyle w:val="a"/>
        <w:numPr>
          <w:ilvl w:val="0"/>
          <w:numId w:val="2"/>
        </w:numPr>
        <w:spacing w:beforeLines="100" w:before="240" w:afterLines="150" w:after="360" w:line="276" w:lineRule="auto"/>
        <w:jc w:val="center"/>
        <w:rPr>
          <w:rStyle w:val="ListLabel3"/>
          <w:color w:val="00518E"/>
          <w:sz w:val="22"/>
        </w:rPr>
      </w:pPr>
      <w:r w:rsidRPr="00EF2671">
        <w:rPr>
          <w:noProof/>
        </w:rPr>
        <w:lastRenderedPageBreak/>
        <mc:AlternateContent>
          <mc:Choice Requires="wpg">
            <w:drawing>
              <wp:anchor distT="180340" distB="71755" distL="114300" distR="114300" simplePos="0" relativeHeight="251750400" behindDoc="0" locked="0" layoutInCell="1" allowOverlap="1" wp14:anchorId="0CB3A64F" wp14:editId="5B0E728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19"/>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9BF141F"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20"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EF2671">
        <w:rPr>
          <w:color w:val="00518E"/>
        </w:rPr>
        <w:t>Дополнительные параметры алгоритмов</w:t>
      </w:r>
    </w:p>
    <w:p w14:paraId="09D5C6A2" w14:textId="41FE191D" w:rsidR="002C7E3C" w:rsidRDefault="00754DA1" w:rsidP="002E4EFC">
      <w:pPr>
        <w:pStyle w:val="a"/>
        <w:spacing w:beforeLines="100" w:before="240" w:afterLines="150" w:after="360" w:line="276" w:lineRule="auto"/>
        <w:ind w:firstLine="0"/>
      </w:pPr>
      <w:r>
        <w:t>Я не рекомендую менять эти параметры без понимания происходящего, однако, разбираясь в принципе работы алгоритма и выясняя, какие параметры за что отвечают, можно найти более оптимальную комбинацию, которая даст лучшую устойчивость и лучшую сходимость для ваших задач.</w:t>
      </w:r>
    </w:p>
    <w:p w14:paraId="3B67375D" w14:textId="417DCD55"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8" w:name="_Toc121347679"/>
      <w:r w:rsidRPr="00A17A9D">
        <w:rPr>
          <w:rFonts w:ascii="Times New Roman" w:hAnsi="Times New Roman" w:cs="Times New Roman"/>
          <w:i w:val="0"/>
          <w:color w:val="0070C0"/>
          <w:lang w:val="en-US"/>
        </w:rPr>
        <w:lastRenderedPageBreak/>
        <w:t>Fits</w:t>
      </w:r>
      <w:r w:rsidRPr="00E44647">
        <w:rPr>
          <w:rFonts w:ascii="Times New Roman" w:hAnsi="Times New Roman" w:cs="Times New Roman"/>
          <w:i w:val="0"/>
          <w:color w:val="0070C0"/>
        </w:rPr>
        <w:t xml:space="preserve"> </w:t>
      </w:r>
      <w:r w:rsidRPr="00A17A9D">
        <w:rPr>
          <w:rFonts w:ascii="Times New Roman" w:hAnsi="Times New Roman" w:cs="Times New Roman"/>
          <w:i w:val="0"/>
          <w:color w:val="0070C0"/>
          <w:lang w:val="en-US"/>
        </w:rPr>
        <w:t>selector</w:t>
      </w:r>
      <w:bookmarkEnd w:id="158"/>
    </w:p>
    <w:p w14:paraId="1154A1AF" w14:textId="1D5FDF64" w:rsidR="0032367A" w:rsidRDefault="002C7E3C" w:rsidP="003855FD">
      <w:pPr>
        <w:pStyle w:val="a"/>
        <w:numPr>
          <w:ilvl w:val="0"/>
          <w:numId w:val="2"/>
        </w:numPr>
        <w:spacing w:beforeLines="100" w:before="240" w:afterLines="150" w:after="360" w:line="276" w:lineRule="auto"/>
        <w:jc w:val="center"/>
        <w:rPr>
          <w:color w:val="00518E"/>
        </w:rPr>
      </w:pPr>
      <w:r>
        <w:rPr>
          <w:noProof/>
        </w:rPr>
        <w:drawing>
          <wp:anchor distT="180340" distB="107950" distL="114300" distR="114300" simplePos="0" relativeHeight="251751424" behindDoc="0" locked="0" layoutInCell="1" allowOverlap="1" wp14:anchorId="0E98EB0E" wp14:editId="544C9BE1">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636683">
        <w:rPr>
          <w:color w:val="00518E"/>
        </w:rPr>
        <w:t xml:space="preserve">Окно </w:t>
      </w:r>
      <w:r w:rsidR="00765C1A">
        <w:rPr>
          <w:color w:val="00518E"/>
        </w:rPr>
        <w:t>"</w:t>
      </w:r>
      <w:r w:rsidR="00636683" w:rsidRPr="00092035">
        <w:rPr>
          <w:rFonts w:ascii="Arial" w:hAnsi="Arial" w:cs="Arial"/>
          <w:color w:val="C00000"/>
          <w:lang w:val="en-US"/>
        </w:rPr>
        <w:t>Fits selector</w:t>
      </w:r>
      <w:r w:rsidR="00765C1A">
        <w:rPr>
          <w:color w:val="00518E"/>
        </w:rPr>
        <w:t>"</w:t>
      </w:r>
    </w:p>
    <w:p w14:paraId="25B0CB38" w14:textId="4ACF66FB" w:rsidR="002B4040" w:rsidRDefault="002B4040" w:rsidP="00E456C9">
      <w:pPr>
        <w:pStyle w:val="a"/>
        <w:spacing w:beforeLines="100" w:before="240" w:afterLines="150" w:after="360" w:line="276" w:lineRule="auto"/>
        <w:ind w:firstLine="0"/>
      </w:pPr>
      <w:r w:rsidRPr="00610623">
        <w:rPr>
          <w:noProof/>
        </w:rPr>
        <mc:AlternateContent>
          <mc:Choice Requires="wps">
            <w:drawing>
              <wp:anchor distT="180340" distB="180340" distL="114300" distR="114300" simplePos="0" relativeHeight="251753472" behindDoc="0" locked="0" layoutInCell="1" allowOverlap="1" wp14:anchorId="51ECC9E6" wp14:editId="1A04E3BA">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77777777" w:rsidR="00431932" w:rsidRPr="00B30475" w:rsidRDefault="00431932" w:rsidP="00610623">
                            <w:pPr>
                              <w:jc w:val="both"/>
                            </w:pPr>
                            <w:r w:rsidRPr="00B30475">
                              <w:rPr>
                                <w:i/>
                                <w:u w:val="single"/>
                              </w:rPr>
                              <w:t>Внимание</w:t>
                            </w:r>
                            <w:r w:rsidRPr="00B30475">
                              <w:t xml:space="preserve">: </w:t>
                            </w:r>
                            <w:r>
                              <w:t xml:space="preserve">В </w:t>
                            </w:r>
                            <w:bookmarkStart w:id="159" w:name="_Hlk119268269"/>
                            <w:r>
                              <w:t>«</w:t>
                            </w:r>
                            <w:r w:rsidRPr="00DF1449">
                              <w:rPr>
                                <w:rFonts w:ascii="Arial" w:hAnsi="Arial" w:cs="Arial"/>
                                <w:color w:val="C00000"/>
                                <w:lang w:val="en-US"/>
                              </w:rPr>
                              <w:t>Fits</w:t>
                            </w:r>
                            <w:r w:rsidRPr="00DF1449">
                              <w:rPr>
                                <w:rFonts w:ascii="Arial" w:hAnsi="Arial" w:cs="Arial"/>
                                <w:color w:val="C00000"/>
                              </w:rPr>
                              <w:t xml:space="preserve"> </w:t>
                            </w:r>
                            <w:r w:rsidRPr="00DF1449">
                              <w:rPr>
                                <w:rFonts w:ascii="Arial" w:hAnsi="Arial" w:cs="Arial"/>
                                <w:color w:val="C00000"/>
                                <w:lang w:val="en-US"/>
                              </w:rPr>
                              <w:t>selector</w:t>
                            </w:r>
                            <w:r>
                              <w:t>»</w:t>
                            </w:r>
                            <w:bookmarkEnd w:id="159"/>
                            <w:r>
                              <w:t xml:space="preserve"> сохраняются только модель самой структуры и её параметры, представленные в таблице</w:t>
                            </w:r>
                            <w:r w:rsidRPr="00B30475">
                              <w:t>.</w:t>
                            </w:r>
                            <w: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17"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lGn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y1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HIyUaczAgAAYAQAAA4AAAAAAAAAAAAA&#10;AAAALgIAAGRycy9lMm9Eb2MueG1sUEsBAi0AFAAGAAgAAAAhAPrxacfhAAAACgEAAA8AAAAAAAAA&#10;AAAAAAAAjQQAAGRycy9kb3ducmV2LnhtbFBLBQYAAAAABAAEAPMAAACbBQAAAAA=&#10;" fillcolor="#fdeada">
                <v:textbox style="mso-fit-shape-to-text:t">
                  <w:txbxContent>
                    <w:p w14:paraId="2C3B4577" w14:textId="77777777" w:rsidR="00431932" w:rsidRPr="00B30475" w:rsidRDefault="00431932" w:rsidP="00610623">
                      <w:pPr>
                        <w:jc w:val="both"/>
                      </w:pPr>
                      <w:r w:rsidRPr="00B30475">
                        <w:rPr>
                          <w:i/>
                          <w:u w:val="single"/>
                        </w:rPr>
                        <w:t>Внимание</w:t>
                      </w:r>
                      <w:r w:rsidRPr="00B30475">
                        <w:t xml:space="preserve">: </w:t>
                      </w:r>
                      <w:r>
                        <w:t xml:space="preserve">В </w:t>
                      </w:r>
                      <w:bookmarkStart w:id="160" w:name="_Hlk119268269"/>
                      <w:r>
                        <w:t>«</w:t>
                      </w:r>
                      <w:r w:rsidRPr="00DF1449">
                        <w:rPr>
                          <w:rFonts w:ascii="Arial" w:hAnsi="Arial" w:cs="Arial"/>
                          <w:color w:val="C00000"/>
                          <w:lang w:val="en-US"/>
                        </w:rPr>
                        <w:t>Fits</w:t>
                      </w:r>
                      <w:r w:rsidRPr="00DF1449">
                        <w:rPr>
                          <w:rFonts w:ascii="Arial" w:hAnsi="Arial" w:cs="Arial"/>
                          <w:color w:val="C00000"/>
                        </w:rPr>
                        <w:t xml:space="preserve"> </w:t>
                      </w:r>
                      <w:r w:rsidRPr="00DF1449">
                        <w:rPr>
                          <w:rFonts w:ascii="Arial" w:hAnsi="Arial" w:cs="Arial"/>
                          <w:color w:val="C00000"/>
                          <w:lang w:val="en-US"/>
                        </w:rPr>
                        <w:t>selector</w:t>
                      </w:r>
                      <w:r>
                        <w:t>»</w:t>
                      </w:r>
                      <w:bookmarkEnd w:id="160"/>
                      <w:r>
                        <w:t xml:space="preserve"> сохраняются только модель самой структуры и её параметры, представленные в таблице</w:t>
                      </w:r>
                      <w:r w:rsidRPr="00B30475">
                        <w:t>.</w:t>
                      </w:r>
                      <w: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v:textbox>
                <w10:wrap type="topAndBottom"/>
              </v:shape>
            </w:pict>
          </mc:Fallback>
        </mc:AlternateContent>
      </w:r>
      <w:r>
        <w:t xml:space="preserve">Особое место занимает инструмент для сохранения снимков состояния структуры – окно </w:t>
      </w:r>
      <w:r w:rsidR="00765C1A">
        <w:t>"</w:t>
      </w:r>
      <w:r w:rsidRPr="002B4040">
        <w:rPr>
          <w:rFonts w:ascii="Arial" w:hAnsi="Arial" w:cs="Arial"/>
          <w:color w:val="C00000"/>
          <w:lang w:val="en-US"/>
        </w:rPr>
        <w:t>Fits</w:t>
      </w:r>
      <w:r w:rsidRPr="002B4040">
        <w:rPr>
          <w:rFonts w:ascii="Arial" w:hAnsi="Arial" w:cs="Arial"/>
          <w:color w:val="C00000"/>
        </w:rPr>
        <w:t xml:space="preserve"> </w:t>
      </w:r>
      <w:r w:rsidRPr="002B4040">
        <w:rPr>
          <w:rFonts w:ascii="Arial" w:hAnsi="Arial" w:cs="Arial"/>
          <w:color w:val="C00000"/>
          <w:lang w:val="en-US"/>
        </w:rPr>
        <w:t>selector</w:t>
      </w:r>
      <w:r w:rsidR="00765C1A">
        <w:t>"</w:t>
      </w:r>
      <w:r>
        <w:t>. В процессе поиска подходящей структуры и подходящих параметров часто требуется сохранять удачные конфигурации, чтобы потом при необходимости к ним вернуться.</w:t>
      </w:r>
    </w:p>
    <w:p w14:paraId="76CB67A6" w14:textId="5D87D5D6" w:rsidR="00E456C9" w:rsidRDefault="00E456C9" w:rsidP="00E456C9">
      <w:pPr>
        <w:pStyle w:val="a"/>
        <w:spacing w:beforeLines="100" w:before="240" w:afterLines="150" w:after="360" w:line="276" w:lineRule="auto"/>
        <w:ind w:firstLine="0"/>
      </w:pPr>
      <w:r>
        <w:t xml:space="preserve">Конфигурации автоматически сохраняются перед началом автоматической подгонки и в конце её, в этом случае название записи генерируется в виде </w:t>
      </w:r>
      <w:r w:rsidR="00765C1A">
        <w:rPr>
          <w:rFonts w:ascii="Arial" w:hAnsi="Arial" w:cs="Arial"/>
        </w:rPr>
        <w:t>"</w:t>
      </w:r>
      <w:r w:rsidRPr="00C37979">
        <w:rPr>
          <w:rFonts w:ascii="Arial" w:hAnsi="Arial" w:cs="Arial"/>
          <w:color w:val="C00000"/>
        </w:rPr>
        <w:t>#&lt;</w:t>
      </w:r>
      <w:r w:rsidRPr="00C37979">
        <w:rPr>
          <w:rFonts w:ascii="Arial" w:hAnsi="Arial" w:cs="Arial"/>
          <w:color w:val="C00000"/>
          <w:lang w:val="en-US"/>
        </w:rPr>
        <w:t>number</w:t>
      </w:r>
      <w:r w:rsidRPr="00C37979">
        <w:rPr>
          <w:rFonts w:ascii="Arial" w:hAnsi="Arial" w:cs="Arial"/>
          <w:color w:val="C00000"/>
        </w:rPr>
        <w:t xml:space="preserve">&gt; </w:t>
      </w:r>
      <w:r w:rsidRPr="00C37979">
        <w:rPr>
          <w:rFonts w:ascii="Arial" w:hAnsi="Arial" w:cs="Arial"/>
          <w:color w:val="C00000"/>
          <w:lang w:val="en-US"/>
        </w:rPr>
        <w:t>fit</w:t>
      </w:r>
      <w:r w:rsidRPr="00C37979">
        <w:rPr>
          <w:rFonts w:ascii="Arial" w:hAnsi="Arial" w:cs="Arial"/>
          <w:color w:val="C00000"/>
        </w:rPr>
        <w:t xml:space="preserve"> || &lt;</w:t>
      </w:r>
      <w:r w:rsidRPr="00C37979">
        <w:rPr>
          <w:rFonts w:ascii="Arial" w:hAnsi="Arial" w:cs="Arial"/>
          <w:color w:val="C00000"/>
          <w:lang w:val="en-US"/>
        </w:rPr>
        <w:t>date</w:t>
      </w:r>
      <w:r w:rsidRPr="00C37979">
        <w:rPr>
          <w:rFonts w:ascii="Arial" w:hAnsi="Arial" w:cs="Arial"/>
          <w:color w:val="C00000"/>
        </w:rPr>
        <w:t>&gt; || &lt;</w:t>
      </w:r>
      <w:r w:rsidRPr="00C37979">
        <w:rPr>
          <w:rFonts w:ascii="Arial" w:hAnsi="Arial" w:cs="Arial"/>
          <w:color w:val="C00000"/>
          <w:lang w:val="en-US"/>
        </w:rPr>
        <w:t>time</w:t>
      </w:r>
      <w:r w:rsidRPr="00C37979">
        <w:rPr>
          <w:rFonts w:ascii="Arial" w:hAnsi="Arial" w:cs="Arial"/>
          <w:color w:val="C00000"/>
        </w:rPr>
        <w:t xml:space="preserve">&gt; || </w:t>
      </w:r>
      <w:r w:rsidRPr="00C37979">
        <w:rPr>
          <w:rFonts w:ascii="Arial" w:hAnsi="Arial" w:cs="Arial"/>
          <w:color w:val="C00000"/>
          <w:lang w:val="en-US"/>
        </w:rPr>
        <w:t>initial</w:t>
      </w:r>
      <w:r w:rsidRPr="00C37979">
        <w:rPr>
          <w:rFonts w:ascii="Arial" w:hAnsi="Arial" w:cs="Arial"/>
          <w:color w:val="C00000"/>
        </w:rPr>
        <w:t>/</w:t>
      </w:r>
      <w:r w:rsidRPr="00C37979">
        <w:rPr>
          <w:rFonts w:ascii="Arial" w:hAnsi="Arial" w:cs="Arial"/>
          <w:color w:val="C00000"/>
          <w:lang w:val="en-US"/>
        </w:rPr>
        <w:t>final</w:t>
      </w:r>
      <w:r w:rsidR="00765C1A">
        <w:t>"</w:t>
      </w:r>
      <w:r>
        <w:t xml:space="preserve">. Сохранить состояние вручную можно нажатием кнопки </w:t>
      </w:r>
      <w:r w:rsidR="00765C1A">
        <w:t>"</w:t>
      </w:r>
      <w:r w:rsidRPr="00C37979">
        <w:rPr>
          <w:rFonts w:ascii="Arial" w:hAnsi="Arial" w:cs="Arial"/>
          <w:color w:val="C00000"/>
          <w:lang w:val="en-US"/>
        </w:rPr>
        <w:t>Save</w:t>
      </w:r>
      <w:r w:rsidR="00765C1A">
        <w:t>"</w:t>
      </w:r>
      <w:r>
        <w:t>, тогда его имя генерируется</w:t>
      </w:r>
      <w:r w:rsidRPr="00FC3324">
        <w:t xml:space="preserve"> </w:t>
      </w:r>
      <w:r>
        <w:t xml:space="preserve">в виде </w:t>
      </w:r>
      <w:r w:rsidR="00765C1A">
        <w:rPr>
          <w:rFonts w:ascii="Arial" w:hAnsi="Arial" w:cs="Arial"/>
        </w:rPr>
        <w:t>"</w:t>
      </w:r>
      <w:r w:rsidRPr="00C37979">
        <w:rPr>
          <w:rFonts w:ascii="Arial" w:hAnsi="Arial" w:cs="Arial"/>
          <w:color w:val="C00000"/>
        </w:rPr>
        <w:t>#&lt;</w:t>
      </w:r>
      <w:r w:rsidRPr="00C37979">
        <w:rPr>
          <w:rFonts w:ascii="Arial" w:hAnsi="Arial" w:cs="Arial"/>
          <w:color w:val="C00000"/>
          <w:lang w:val="en-US"/>
        </w:rPr>
        <w:t>number</w:t>
      </w:r>
      <w:r w:rsidRPr="00C37979">
        <w:rPr>
          <w:rFonts w:ascii="Arial" w:hAnsi="Arial" w:cs="Arial"/>
          <w:color w:val="C00000"/>
        </w:rPr>
        <w:t xml:space="preserve">&gt; </w:t>
      </w:r>
      <w:r w:rsidRPr="00C37979">
        <w:rPr>
          <w:rFonts w:ascii="Arial" w:hAnsi="Arial" w:cs="Arial"/>
          <w:color w:val="C00000"/>
          <w:lang w:val="en-US"/>
        </w:rPr>
        <w:t>state</w:t>
      </w:r>
      <w:r w:rsidRPr="00C37979">
        <w:rPr>
          <w:rFonts w:ascii="Arial" w:hAnsi="Arial" w:cs="Arial"/>
          <w:color w:val="C00000"/>
        </w:rPr>
        <w:t xml:space="preserve"> || &lt;</w:t>
      </w:r>
      <w:r w:rsidRPr="00C37979">
        <w:rPr>
          <w:rFonts w:ascii="Arial" w:hAnsi="Arial" w:cs="Arial"/>
          <w:color w:val="C00000"/>
          <w:lang w:val="en-US"/>
        </w:rPr>
        <w:t>date</w:t>
      </w:r>
      <w:r w:rsidRPr="00C37979">
        <w:rPr>
          <w:rFonts w:ascii="Arial" w:hAnsi="Arial" w:cs="Arial"/>
          <w:color w:val="C00000"/>
        </w:rPr>
        <w:t>&gt; || &lt;</w:t>
      </w:r>
      <w:r w:rsidRPr="00C37979">
        <w:rPr>
          <w:rFonts w:ascii="Arial" w:hAnsi="Arial" w:cs="Arial"/>
          <w:color w:val="C00000"/>
          <w:lang w:val="en-US"/>
        </w:rPr>
        <w:t>time</w:t>
      </w:r>
      <w:r w:rsidRPr="00FC3324">
        <w:rPr>
          <w:rFonts w:ascii="Arial" w:hAnsi="Arial" w:cs="Arial"/>
        </w:rPr>
        <w:t>&gt;</w:t>
      </w:r>
      <w:r w:rsidR="00765C1A">
        <w:t>"</w:t>
      </w:r>
      <w:r>
        <w:t>.</w:t>
      </w:r>
      <w:r w:rsidR="00C610B1" w:rsidRPr="00C610B1">
        <w:t xml:space="preserve"> </w:t>
      </w:r>
      <w:r>
        <w:t xml:space="preserve">Номер, присваиваемый записи, всегда только возрастает в рамках одного сохранённого проекта. Записи можно переименовывать, для этого надо выделить запись и нажать </w:t>
      </w:r>
      <w:r w:rsidR="00765C1A">
        <w:t>"</w:t>
      </w:r>
      <w:r w:rsidRPr="00C37979">
        <w:rPr>
          <w:u w:val="single"/>
          <w:lang w:val="en-US"/>
        </w:rPr>
        <w:t>F</w:t>
      </w:r>
      <w:r w:rsidRPr="00C37979">
        <w:rPr>
          <w:u w:val="single"/>
        </w:rPr>
        <w:t>2</w:t>
      </w:r>
      <w:r w:rsidR="00765C1A">
        <w:t>"</w:t>
      </w:r>
      <w:r w:rsidRPr="00E456C9">
        <w:t xml:space="preserve"> </w:t>
      </w:r>
      <w:r>
        <w:t>на клавиатуре:</w:t>
      </w:r>
    </w:p>
    <w:p w14:paraId="74544A88" w14:textId="17F32812" w:rsidR="00E456C9" w:rsidRDefault="00D12B8C" w:rsidP="003855FD">
      <w:pPr>
        <w:pStyle w:val="a"/>
        <w:numPr>
          <w:ilvl w:val="0"/>
          <w:numId w:val="2"/>
        </w:numPr>
        <w:spacing w:beforeLines="100" w:before="240" w:afterLines="150" w:after="360" w:line="276" w:lineRule="auto"/>
        <w:jc w:val="center"/>
        <w:rPr>
          <w:color w:val="00518E"/>
        </w:rPr>
      </w:pPr>
      <w:r>
        <w:rPr>
          <w:noProof/>
        </w:rPr>
        <w:drawing>
          <wp:anchor distT="180340" distB="107950" distL="114300" distR="114300" simplePos="0" relativeHeight="251759616" behindDoc="0" locked="0" layoutInCell="1" allowOverlap="1" wp14:anchorId="1C08ADB6" wp14:editId="3C3A6702">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E456C9">
        <w:rPr>
          <w:color w:val="00518E"/>
        </w:rPr>
        <w:t>Переименование записи</w:t>
      </w:r>
    </w:p>
    <w:p w14:paraId="60BC2DBA" w14:textId="6B613525" w:rsidR="00E456C9" w:rsidRDefault="00E456C9" w:rsidP="00E456C9">
      <w:pPr>
        <w:pStyle w:val="a"/>
        <w:spacing w:beforeLines="100" w:before="240" w:afterLines="150" w:after="360" w:line="276" w:lineRule="auto"/>
        <w:ind w:firstLine="0"/>
      </w:pPr>
      <w:r w:rsidRPr="00610623">
        <w:rPr>
          <w:noProof/>
        </w:rPr>
        <w:lastRenderedPageBreak/>
        <mc:AlternateContent>
          <mc:Choice Requires="wps">
            <w:drawing>
              <wp:anchor distT="180340" distB="180340" distL="114300" distR="114300" simplePos="0" relativeHeight="251758592" behindDoc="0" locked="0" layoutInCell="1" allowOverlap="1" wp14:anchorId="65DA1ADF" wp14:editId="676F847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77777777" w:rsidR="00431932" w:rsidRPr="000828E1" w:rsidRDefault="00431932" w:rsidP="00E456C9">
                            <w:pPr>
                              <w:jc w:val="both"/>
                            </w:pPr>
                            <w:r w:rsidRPr="00B30475">
                              <w:rPr>
                                <w:i/>
                                <w:u w:val="single"/>
                              </w:rPr>
                              <w:t>На заметку</w:t>
                            </w:r>
                            <w:r w:rsidRPr="00B30475">
                              <w:t xml:space="preserve">: </w:t>
                            </w:r>
                            <w: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lang w:val="en-US"/>
                              </w:rPr>
                              <w:t>one</w:t>
                            </w:r>
                            <w:r w:rsidRPr="00E953FF">
                              <w:t xml:space="preserve"> </w:t>
                            </w:r>
                            <w:r>
                              <w:rPr>
                                <w:lang w:val="en-US"/>
                              </w:rPr>
                              <w:t>more</w:t>
                            </w:r>
                            <w:r w:rsidRPr="00E953FF">
                              <w:t xml:space="preserve"> </w:t>
                            </w:r>
                            <w:r>
                              <w:rPr>
                                <w:lang w:val="en-US"/>
                              </w:rPr>
                              <w:t>group</w:t>
                            </w:r>
                            <w:r w:rsidRPr="00E953FF">
                              <w:t xml:space="preserve"> </w:t>
                            </w:r>
                            <w:r>
                              <w:rPr>
                                <w:lang w:val="en-US"/>
                              </w:rPr>
                              <w:t>started</w:t>
                            </w:r>
                            <w:r w:rsidRPr="00411BE7">
                              <w:t xml:space="preserve"> </w:t>
                            </w:r>
                            <w:r w:rsidRPr="00E953FF">
                              <w:t>- - -</w:t>
                            </w:r>
                            <w: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18"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" fillcolor="#ebf1de">
                <v:textbox style="mso-fit-shape-to-text:t">
                  <w:txbxContent>
                    <w:p w14:paraId="7A95251D" w14:textId="77777777" w:rsidR="00431932" w:rsidRPr="000828E1" w:rsidRDefault="00431932" w:rsidP="00E456C9">
                      <w:pPr>
                        <w:jc w:val="both"/>
                      </w:pPr>
                      <w:r w:rsidRPr="00B30475">
                        <w:rPr>
                          <w:i/>
                          <w:u w:val="single"/>
                        </w:rPr>
                        <w:t>На заметку</w:t>
                      </w:r>
                      <w:r w:rsidRPr="00B30475">
                        <w:t xml:space="preserve">: </w:t>
                      </w:r>
                      <w: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lang w:val="en-US"/>
                        </w:rPr>
                        <w:t>one</w:t>
                      </w:r>
                      <w:r w:rsidRPr="00E953FF">
                        <w:t xml:space="preserve"> </w:t>
                      </w:r>
                      <w:r>
                        <w:rPr>
                          <w:lang w:val="en-US"/>
                        </w:rPr>
                        <w:t>more</w:t>
                      </w:r>
                      <w:r w:rsidRPr="00E953FF">
                        <w:t xml:space="preserve"> </w:t>
                      </w:r>
                      <w:r>
                        <w:rPr>
                          <w:lang w:val="en-US"/>
                        </w:rPr>
                        <w:t>group</w:t>
                      </w:r>
                      <w:r w:rsidRPr="00E953FF">
                        <w:t xml:space="preserve"> </w:t>
                      </w:r>
                      <w:r>
                        <w:rPr>
                          <w:lang w:val="en-US"/>
                        </w:rPr>
                        <w:t>started</w:t>
                      </w:r>
                      <w:r w:rsidRPr="00411BE7">
                        <w:t xml:space="preserve"> </w:t>
                      </w:r>
                      <w:r w:rsidRPr="00E953FF">
                        <w:t>- - -</w:t>
                      </w:r>
                      <w:r>
                        <w:t xml:space="preserve">». </w:t>
                      </w:r>
                    </w:p>
                  </w:txbxContent>
                </v:textbox>
                <w10:wrap type="topAndBottom"/>
              </v:shape>
            </w:pict>
          </mc:Fallback>
        </mc:AlternateContent>
      </w:r>
      <w:r>
        <w:t xml:space="preserve">Кнопка </w:t>
      </w:r>
      <w:r w:rsidR="00765C1A">
        <w:t>"</w:t>
      </w:r>
      <w:r w:rsidRPr="00AF5623">
        <w:rPr>
          <w:rFonts w:ascii="Arial" w:hAnsi="Arial" w:cs="Arial"/>
          <w:color w:val="C00000"/>
          <w:lang w:val="en-US"/>
        </w:rPr>
        <w:t>Clear</w:t>
      </w:r>
      <w:r w:rsidR="00765C1A">
        <w:t>"</w:t>
      </w:r>
      <w:r w:rsidRPr="00FC3324">
        <w:t xml:space="preserve"> </w:t>
      </w:r>
      <w:r>
        <w:t xml:space="preserve">уничтожает все записи. Чтобы удалить одну запись, </w:t>
      </w:r>
      <w:r w:rsidRPr="002768BD">
        <w:t>нужно выделить её</w:t>
      </w:r>
      <w:r w:rsidR="00967ED8" w:rsidRPr="002768BD">
        <w:t xml:space="preserve"> </w:t>
      </w:r>
      <w:r w:rsidRPr="002768BD">
        <w:t>мыш</w:t>
      </w:r>
      <w:r w:rsidR="002768BD" w:rsidRPr="002768BD">
        <w:t>ью</w:t>
      </w:r>
      <w:r>
        <w:t xml:space="preserve"> (или пробежать стрелками на клавиатуре) и нажать клавишу </w:t>
      </w:r>
      <w:r w:rsidR="00765C1A">
        <w:t>"</w:t>
      </w:r>
      <w:r w:rsidRPr="000B632B">
        <w:rPr>
          <w:u w:val="single"/>
          <w:lang w:val="en-US"/>
        </w:rPr>
        <w:t>Delete</w:t>
      </w:r>
      <w:r w:rsidR="00765C1A">
        <w:t>"</w:t>
      </w:r>
      <w:r>
        <w:t xml:space="preserve"> на клавиатуре. Записи можно менять местами, для этого надо выделить нужную запись и двигать её вверх или вниз кнопками ▲ или ▼ внизу окна.</w:t>
      </w:r>
    </w:p>
    <w:p w14:paraId="2E332F2F" w14:textId="4CBEACBB" w:rsidR="00E456C9" w:rsidRDefault="00DD6D5A" w:rsidP="00E456C9">
      <w:pPr>
        <w:pStyle w:val="a"/>
        <w:spacing w:beforeLines="100" w:before="240" w:afterLines="150" w:after="360" w:line="276" w:lineRule="auto"/>
        <w:ind w:firstLine="0"/>
      </w:pPr>
      <w:r w:rsidRPr="00610623">
        <w:rPr>
          <w:noProof/>
        </w:rPr>
        <mc:AlternateContent>
          <mc:Choice Requires="wps">
            <w:drawing>
              <wp:anchor distT="180340" distB="180340" distL="114300" distR="114300" simplePos="0" relativeHeight="251756544" behindDoc="0" locked="0" layoutInCell="1" allowOverlap="1" wp14:anchorId="3E678524" wp14:editId="48A11A01">
                <wp:simplePos x="0" y="0"/>
                <wp:positionH relativeFrom="column">
                  <wp:posOffset>390525</wp:posOffset>
                </wp:positionH>
                <wp:positionV relativeFrom="paragraph">
                  <wp:posOffset>896620</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40FFA5E6" w:rsidR="00431932" w:rsidRPr="000828E1" w:rsidRDefault="00431932" w:rsidP="00DD6D5A">
                            <w:pPr>
                              <w:jc w:val="both"/>
                            </w:pPr>
                            <w:r w:rsidRPr="00B30475">
                              <w:rPr>
                                <w:i/>
                                <w:u w:val="single"/>
                              </w:rPr>
                              <w:t>На заметку</w:t>
                            </w:r>
                            <w:r w:rsidRPr="00B30475">
                              <w:t xml:space="preserve">: </w:t>
                            </w:r>
                            <w:r>
                              <w:t xml:space="preserve">Окно </w:t>
                            </w:r>
                            <w:r w:rsidRPr="007F412D">
                              <w:t>«</w:t>
                            </w:r>
                            <w:r w:rsidRPr="005E10D9">
                              <w:rPr>
                                <w:rFonts w:ascii="Arial" w:hAnsi="Arial" w:cs="Arial"/>
                                <w:color w:val="C00000"/>
                                <w:lang w:val="en-US"/>
                              </w:rPr>
                              <w:t>Structure</w:t>
                            </w:r>
                            <w:r w:rsidRPr="005E10D9">
                              <w:rPr>
                                <w:rFonts w:ascii="Arial" w:hAnsi="Arial" w:cs="Arial"/>
                                <w:color w:val="C00000"/>
                              </w:rPr>
                              <w:t xml:space="preserve"> </w:t>
                            </w:r>
                            <w:r w:rsidRPr="005E10D9">
                              <w:rPr>
                                <w:rFonts w:ascii="Arial" w:hAnsi="Arial" w:cs="Arial"/>
                                <w:color w:val="C00000"/>
                                <w:lang w:val="en-US"/>
                              </w:rPr>
                              <w:t>table</w:t>
                            </w:r>
                            <w:r w:rsidRPr="007F412D">
                              <w:t>»</w:t>
                            </w:r>
                            <w: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t>«</w:t>
                            </w:r>
                            <w:r w:rsidRPr="005E10D9">
                              <w:rPr>
                                <w:rFonts w:ascii="Arial" w:hAnsi="Arial" w:cs="Arial"/>
                                <w:color w:val="C00000"/>
                                <w:lang w:val="en-US"/>
                              </w:rPr>
                              <w:t>Structure</w:t>
                            </w:r>
                            <w:r w:rsidRPr="005E10D9">
                              <w:rPr>
                                <w:rFonts w:ascii="Arial" w:hAnsi="Arial" w:cs="Arial"/>
                                <w:color w:val="C00000"/>
                              </w:rPr>
                              <w:t xml:space="preserve"> </w:t>
                            </w:r>
                            <w:r w:rsidRPr="005E10D9">
                              <w:rPr>
                                <w:rFonts w:ascii="Arial" w:hAnsi="Arial" w:cs="Arial"/>
                                <w:color w:val="C00000"/>
                                <w:lang w:val="en-US"/>
                              </w:rPr>
                              <w:t>table</w:t>
                            </w:r>
                            <w:r w:rsidRPr="007F412D">
                              <w:t>»</w:t>
                            </w:r>
                            <w:r>
                              <w:t>. Тогда переключение между состояниями будет более быстрым.</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19" type="#_x0000_t202" style="position:absolute;left:0;text-align:left;margin-left:30.75pt;margin-top:70.6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h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" fillcolor="#ebf1de">
                <v:textbox style="mso-fit-shape-to-text:t">
                  <w:txbxContent>
                    <w:p w14:paraId="7875BA7A" w14:textId="40FFA5E6" w:rsidR="00431932" w:rsidRPr="000828E1" w:rsidRDefault="00431932" w:rsidP="00DD6D5A">
                      <w:pPr>
                        <w:jc w:val="both"/>
                      </w:pPr>
                      <w:r w:rsidRPr="00B30475">
                        <w:rPr>
                          <w:i/>
                          <w:u w:val="single"/>
                        </w:rPr>
                        <w:t>На заметку</w:t>
                      </w:r>
                      <w:r w:rsidRPr="00B30475">
                        <w:t xml:space="preserve">: </w:t>
                      </w:r>
                      <w:r>
                        <w:t xml:space="preserve">Окно </w:t>
                      </w:r>
                      <w:r w:rsidRPr="007F412D">
                        <w:t>«</w:t>
                      </w:r>
                      <w:r w:rsidRPr="005E10D9">
                        <w:rPr>
                          <w:rFonts w:ascii="Arial" w:hAnsi="Arial" w:cs="Arial"/>
                          <w:color w:val="C00000"/>
                          <w:lang w:val="en-US"/>
                        </w:rPr>
                        <w:t>Structure</w:t>
                      </w:r>
                      <w:r w:rsidRPr="005E10D9">
                        <w:rPr>
                          <w:rFonts w:ascii="Arial" w:hAnsi="Arial" w:cs="Arial"/>
                          <w:color w:val="C00000"/>
                        </w:rPr>
                        <w:t xml:space="preserve"> </w:t>
                      </w:r>
                      <w:r w:rsidRPr="005E10D9">
                        <w:rPr>
                          <w:rFonts w:ascii="Arial" w:hAnsi="Arial" w:cs="Arial"/>
                          <w:color w:val="C00000"/>
                          <w:lang w:val="en-US"/>
                        </w:rPr>
                        <w:t>table</w:t>
                      </w:r>
                      <w:r w:rsidRPr="007F412D">
                        <w:t>»</w:t>
                      </w:r>
                      <w: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t>«</w:t>
                      </w:r>
                      <w:r w:rsidRPr="005E10D9">
                        <w:rPr>
                          <w:rFonts w:ascii="Arial" w:hAnsi="Arial" w:cs="Arial"/>
                          <w:color w:val="C00000"/>
                          <w:lang w:val="en-US"/>
                        </w:rPr>
                        <w:t>Structure</w:t>
                      </w:r>
                      <w:r w:rsidRPr="005E10D9">
                        <w:rPr>
                          <w:rFonts w:ascii="Arial" w:hAnsi="Arial" w:cs="Arial"/>
                          <w:color w:val="C00000"/>
                        </w:rPr>
                        <w:t xml:space="preserve"> </w:t>
                      </w:r>
                      <w:r w:rsidRPr="005E10D9">
                        <w:rPr>
                          <w:rFonts w:ascii="Arial" w:hAnsi="Arial" w:cs="Arial"/>
                          <w:color w:val="C00000"/>
                          <w:lang w:val="en-US"/>
                        </w:rPr>
                        <w:t>table</w:t>
                      </w:r>
                      <w:r w:rsidRPr="007F412D">
                        <w:t>»</w:t>
                      </w:r>
                      <w:r>
                        <w:t>. Тогда переключение между состояниями будет более быстрым.</w:t>
                      </w:r>
                    </w:p>
                  </w:txbxContent>
                </v:textbox>
                <w10:wrap type="topAndBottom"/>
              </v:shape>
            </w:pict>
          </mc:Fallback>
        </mc:AlternateContent>
      </w:r>
      <w:r w:rsidR="00E456C9">
        <w:t>Чтобы загрузить сохранённое состояние, нужно дважды кликнуть по нему.</w:t>
      </w:r>
      <w:r>
        <w:t xml:space="preserve"> Если при этом окно </w:t>
      </w:r>
      <w:r w:rsidR="00765C1A">
        <w:t>"</w:t>
      </w:r>
      <w:hyperlink w:anchor="_Structure_table" w:history="1">
        <w:r w:rsidRPr="000B632B">
          <w:rPr>
            <w:rStyle w:val="Hyperlink"/>
            <w:rFonts w:ascii="Arial" w:hAnsi="Arial" w:cs="Arial"/>
            <w:lang w:val="en-US"/>
          </w:rPr>
          <w:t>Structure</w:t>
        </w:r>
        <w:r w:rsidRPr="000B632B">
          <w:rPr>
            <w:rStyle w:val="Hyperlink"/>
            <w:rFonts w:ascii="Arial" w:hAnsi="Arial" w:cs="Arial"/>
          </w:rPr>
          <w:t xml:space="preserve"> </w:t>
        </w:r>
        <w:r w:rsidRPr="000B632B">
          <w:rPr>
            <w:rStyle w:val="Hyperlink"/>
            <w:rFonts w:ascii="Arial" w:hAnsi="Arial" w:cs="Arial"/>
            <w:lang w:val="en-US"/>
          </w:rPr>
          <w:t>table</w:t>
        </w:r>
      </w:hyperlink>
      <w:r w:rsidR="00765C1A">
        <w:t>"</w:t>
      </w:r>
      <w:r>
        <w:t xml:space="preserve"> было открыто, то оно закроется и снова откроется. Другие окна, визуализирующие параметры структуры или расчётные кривые, просто обновят своё содержимое.</w:t>
      </w:r>
    </w:p>
    <w:p w14:paraId="7CA5E627" w14:textId="77777777" w:rsidR="00C936B0" w:rsidRPr="00FC3324" w:rsidRDefault="00C936B0" w:rsidP="00E456C9">
      <w:pPr>
        <w:pStyle w:val="a"/>
        <w:spacing w:beforeLines="100" w:before="240" w:afterLines="150" w:after="360" w:line="276" w:lineRule="auto"/>
        <w:ind w:firstLine="0"/>
      </w:pPr>
    </w:p>
    <w:p w14:paraId="1F5E36F8" w14:textId="637669C2" w:rsidR="00A42D9D" w:rsidRPr="00A57320" w:rsidRDefault="00A42D9D" w:rsidP="000D7464">
      <w:pPr>
        <w:pStyle w:val="Heading1"/>
        <w:pageBreakBefore/>
        <w:numPr>
          <w:ilvl w:val="0"/>
          <w:numId w:val="5"/>
        </w:numPr>
      </w:pPr>
      <w:bookmarkStart w:id="161" w:name="_Задание_слоистой_структуры"/>
      <w:bookmarkStart w:id="162" w:name="_Toc121347680"/>
      <w:bookmarkEnd w:id="161"/>
      <w:r>
        <w:lastRenderedPageBreak/>
        <w:t>Задание</w:t>
      </w:r>
      <w:r w:rsidRPr="00B96E23">
        <w:t xml:space="preserve"> </w:t>
      </w:r>
      <w:r>
        <w:t>слоистой</w:t>
      </w:r>
      <w:r w:rsidRPr="00B96E23">
        <w:t xml:space="preserve"> </w:t>
      </w:r>
      <w:r>
        <w:t>структуры</w:t>
      </w:r>
      <w:bookmarkEnd w:id="162"/>
    </w:p>
    <w:p w14:paraId="2EAF930A" w14:textId="11F36C0F" w:rsidR="00872810" w:rsidRPr="00B30475" w:rsidRDefault="00872810" w:rsidP="00872810">
      <w:pPr>
        <w:pStyle w:val="a"/>
        <w:spacing w:beforeLines="100" w:before="240" w:afterLines="150" w:after="360" w:line="276" w:lineRule="auto"/>
        <w:ind w:firstLine="0"/>
      </w:pPr>
      <w:r w:rsidRPr="001D298B">
        <w:t>При запуске Multifitting новая структура по умолчанию состоит из двух полупространств</w:t>
      </w:r>
      <w:r>
        <w:t>: внешней среды (вакуум) и подложки. Поэтому первое, что следует сделать – это добавить в структуру слои</w:t>
      </w:r>
      <w:r w:rsidR="00BF1C24">
        <w:t xml:space="preserve"> и задать их параметры</w:t>
      </w:r>
      <w:r w:rsidRPr="00B30475">
        <w:t>.</w:t>
      </w:r>
    </w:p>
    <w:p w14:paraId="4F8155C0" w14:textId="3899011D" w:rsidR="00A42D9D" w:rsidRDefault="001D298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3" w:name="_Toc121347681"/>
      <w:r>
        <w:rPr>
          <w:rFonts w:ascii="Times New Roman" w:hAnsi="Times New Roman" w:cs="Times New Roman"/>
          <w:i w:val="0"/>
          <w:color w:val="0070C0"/>
        </w:rPr>
        <w:t>Сло</w:t>
      </w:r>
      <w:r w:rsidR="00D35064">
        <w:rPr>
          <w:rFonts w:ascii="Times New Roman" w:hAnsi="Times New Roman" w:cs="Times New Roman"/>
          <w:i w:val="0"/>
          <w:color w:val="0070C0"/>
        </w:rPr>
        <w:t>й</w:t>
      </w:r>
      <w:bookmarkEnd w:id="163"/>
    </w:p>
    <w:p w14:paraId="29DCDDCE" w14:textId="63C338A1" w:rsidR="00C237D8" w:rsidRDefault="00872810" w:rsidP="00872810">
      <w:pPr>
        <w:pStyle w:val="a"/>
        <w:spacing w:beforeLines="100" w:before="240" w:afterLines="150" w:after="360" w:line="276" w:lineRule="auto"/>
        <w:ind w:firstLine="0"/>
      </w:pPr>
      <w:r w:rsidRPr="00872810">
        <w:t xml:space="preserve">Добавить новый слой можно кнопкой </w:t>
      </w:r>
      <w:r>
        <w:rPr>
          <w:noProof/>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t xml:space="preserve"> </w:t>
      </w:r>
      <w:r w:rsidR="00765C1A">
        <w:t>"</w:t>
      </w:r>
      <w:r>
        <w:rPr>
          <w:rFonts w:ascii="Arial" w:hAnsi="Arial" w:cs="Arial"/>
          <w:color w:val="C00000"/>
          <w:lang w:val="en-US"/>
        </w:rPr>
        <w:t>Add</w:t>
      </w:r>
      <w:r w:rsidRPr="00FD443C">
        <w:rPr>
          <w:rFonts w:ascii="Arial" w:hAnsi="Arial" w:cs="Arial"/>
          <w:color w:val="C00000"/>
        </w:rPr>
        <w:t xml:space="preserve"> </w:t>
      </w:r>
      <w:r>
        <w:rPr>
          <w:rFonts w:ascii="Arial" w:hAnsi="Arial" w:cs="Arial"/>
          <w:color w:val="C00000"/>
          <w:lang w:val="en-US"/>
        </w:rPr>
        <w:t>layer</w:t>
      </w:r>
      <w:r w:rsidR="00765C1A">
        <w:t>"</w:t>
      </w:r>
      <w:r w:rsidRPr="00872810">
        <w:t xml:space="preserve"> </w:t>
      </w:r>
      <w:r>
        <w:t xml:space="preserve">на </w:t>
      </w:r>
      <w:hyperlink w:anchor="_Панель_инструментов" w:history="1">
        <w:r w:rsidRPr="001D298B">
          <w:rPr>
            <w:rStyle w:val="Hyperlink"/>
          </w:rPr>
          <w:t>панели инструментов</w:t>
        </w:r>
      </w:hyperlink>
      <w:r>
        <w:t>. Слой будет создан под текущим выделенным элементом структуры, но в любом случае между средой и подложкой</w:t>
      </w:r>
      <w:r w:rsidRPr="00B30475">
        <w:t>.</w:t>
      </w:r>
      <w:r w:rsidR="00BF1C24">
        <w:t xml:space="preserve"> </w:t>
      </w:r>
    </w:p>
    <w:p w14:paraId="6498EDE8" w14:textId="5984615F" w:rsidR="00C237D8" w:rsidRPr="0040768A" w:rsidRDefault="00853A91" w:rsidP="003855FD">
      <w:pPr>
        <w:pStyle w:val="a"/>
        <w:numPr>
          <w:ilvl w:val="0"/>
          <w:numId w:val="2"/>
        </w:numPr>
        <w:spacing w:beforeLines="100" w:before="240" w:afterLines="150" w:after="360" w:line="276" w:lineRule="auto"/>
        <w:jc w:val="center"/>
        <w:rPr>
          <w:rStyle w:val="ListLabel3"/>
          <w:color w:val="00518E"/>
          <w:sz w:val="22"/>
        </w:rPr>
      </w:pPr>
      <w:r w:rsidRPr="00C237D8">
        <w:rPr>
          <w:noProof/>
        </w:rPr>
        <mc:AlternateContent>
          <mc:Choice Requires="wpg">
            <w:drawing>
              <wp:anchor distT="0" distB="0" distL="114300" distR="114300" simplePos="0" relativeHeight="252175360" behindDoc="0" locked="0" layoutInCell="1" allowOverlap="1" wp14:anchorId="75C0D19E" wp14:editId="4D013DFA">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3"/>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A6EBCE3"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24"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B87D10">
        <w:rPr>
          <w:color w:val="00518E"/>
        </w:rPr>
        <w:t>Слой в структуре</w:t>
      </w:r>
    </w:p>
    <w:p w14:paraId="4321E5AE" w14:textId="3123939C" w:rsidR="00872810" w:rsidRDefault="00D60314" w:rsidP="00872810">
      <w:pPr>
        <w:pStyle w:val="a"/>
        <w:spacing w:beforeLines="100" w:before="240" w:afterLines="150" w:after="360" w:line="276" w:lineRule="auto"/>
        <w:ind w:firstLine="0"/>
      </w:pPr>
      <w:r w:rsidRPr="00867D2C">
        <w:t>Слои можно копировать</w:t>
      </w:r>
      <w:r w:rsidR="00CE2F0F" w:rsidRPr="00CE2F0F">
        <w:t xml:space="preserve"> </w:t>
      </w:r>
      <w:r w:rsidR="00CE2F0F">
        <w:rPr>
          <w:noProof/>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t xml:space="preserve">, вырезать </w:t>
      </w:r>
      <w:r w:rsidR="00CE2F0F">
        <w:rPr>
          <w:noProof/>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t>, вставлять</w:t>
      </w:r>
      <w:r>
        <w:rPr>
          <w:noProof/>
        </w:rPr>
        <w:t xml:space="preserve"> </w:t>
      </w:r>
      <w:r>
        <w:rPr>
          <w:noProof/>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t xml:space="preserve">, удалять </w:t>
      </w:r>
      <w:r>
        <w:rPr>
          <w:noProof/>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t xml:space="preserve">, двигать вверх </w:t>
      </w:r>
      <w:r w:rsidR="00CE2F0F">
        <w:rPr>
          <w:noProof/>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t>или вниз</w:t>
      </w:r>
      <w:r>
        <w:t xml:space="preserve"> </w:t>
      </w:r>
      <w:r>
        <w:rPr>
          <w:noProof/>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t xml:space="preserve"> по структуре. </w:t>
      </w:r>
      <w:r w:rsidR="00BF1C24">
        <w:t xml:space="preserve">Двойной клик по слою или нажатие кнопки </w:t>
      </w:r>
      <w:r w:rsidR="00BF1C24">
        <w:rPr>
          <w:noProof/>
        </w:rPr>
        <w:drawing>
          <wp:inline distT="0" distB="0" distL="0" distR="0" wp14:anchorId="42551F9C" wp14:editId="56AA8899">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BF1C24" w:rsidRPr="00A93087">
        <w:t xml:space="preserve"> </w:t>
      </w:r>
      <w:r w:rsidR="00765C1A">
        <w:t>"</w:t>
      </w:r>
      <w:r w:rsidR="00BF1C24">
        <w:rPr>
          <w:rFonts w:ascii="Arial" w:hAnsi="Arial" w:cs="Arial"/>
          <w:color w:val="C00000"/>
          <w:lang w:val="en-US"/>
        </w:rPr>
        <w:t>Edit</w:t>
      </w:r>
      <w:r w:rsidR="00765C1A">
        <w:t>"</w:t>
      </w:r>
      <w:r w:rsidR="00BF1C24" w:rsidRPr="00A93087">
        <w:t xml:space="preserve"> </w:t>
      </w:r>
      <w:r w:rsidR="00BF1C24">
        <w:t xml:space="preserve">для выделенного элемента откроет </w:t>
      </w:r>
      <w:hyperlink w:anchor="_Layer" w:history="1">
        <w:r w:rsidR="00BF1C24" w:rsidRPr="00085532">
          <w:rPr>
            <w:rStyle w:val="Hyperlink"/>
          </w:rPr>
          <w:t>окно редактирования базовых свойств</w:t>
        </w:r>
      </w:hyperlink>
      <w:r w:rsidR="00BF1C24">
        <w:t>.</w:t>
      </w:r>
      <w:r w:rsidR="00085532">
        <w:t xml:space="preserve"> </w:t>
      </w:r>
      <w:r w:rsidR="006F662D">
        <w:t xml:space="preserve">Здесь можно задать толщину, </w:t>
      </w:r>
      <w:r w:rsidR="008B156B">
        <w:t>материал и интерфейс.</w:t>
      </w:r>
    </w:p>
    <w:p w14:paraId="7B46A4A2" w14:textId="5E550502" w:rsidR="005A5B14" w:rsidRPr="0040768A" w:rsidRDefault="008B156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highlight w:val="yellow"/>
        </w:rPr>
        <w:drawing>
          <wp:anchor distT="0" distB="0" distL="114300" distR="114300" simplePos="0" relativeHeight="252171264" behindDoc="0" locked="0" layoutInCell="1" allowOverlap="1" wp14:anchorId="6026E804" wp14:editId="15DCDBD9">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5A5B14" w:rsidRPr="0040768A">
        <w:rPr>
          <w:color w:val="00518E"/>
        </w:rPr>
        <w:t xml:space="preserve">Окно </w:t>
      </w:r>
      <w:r w:rsidR="00765C1A">
        <w:t>"</w:t>
      </w:r>
      <w:r w:rsidR="005A5B14" w:rsidRPr="0040768A">
        <w:rPr>
          <w:rFonts w:ascii="Arial" w:hAnsi="Arial" w:cs="Arial"/>
          <w:color w:val="C00000"/>
          <w:lang w:val="en-US"/>
        </w:rPr>
        <w:t>Layer</w:t>
      </w:r>
      <w:r w:rsidR="00765C1A">
        <w:t>"</w:t>
      </w:r>
    </w:p>
    <w:p w14:paraId="6510F426" w14:textId="74566FA0" w:rsidR="005A5B14" w:rsidRDefault="00A5795A" w:rsidP="00A5795A">
      <w:pPr>
        <w:pStyle w:val="a"/>
        <w:spacing w:beforeLines="100" w:before="240" w:afterLines="150" w:after="360" w:line="276" w:lineRule="auto"/>
        <w:ind w:firstLine="0"/>
      </w:pPr>
      <w:r>
        <w:t xml:space="preserve">Все эти параметры могут быть изменены из </w:t>
      </w:r>
      <w:hyperlink w:anchor="_Окно_свойств_элемента" w:history="1">
        <w:r w:rsidRPr="00A5795A">
          <w:rPr>
            <w:rStyle w:val="Hyperlink"/>
          </w:rPr>
          <w:t>главной таблицы</w:t>
        </w:r>
      </w:hyperlink>
      <w:r>
        <w:t>, кроме использования материала в</w:t>
      </w:r>
      <w:r w:rsidR="0043382A" w:rsidRPr="00867D2C">
        <w:t xml:space="preserve"> </w:t>
      </w:r>
      <w:r w:rsidR="0043382A" w:rsidRPr="00CF5326">
        <w:t>виде композиции химических элементов</w:t>
      </w:r>
      <w:r w:rsidR="00D2563D" w:rsidRPr="00CF5326">
        <w:t xml:space="preserve"> </w:t>
      </w:r>
      <w:r w:rsidRPr="00CF5326">
        <w:t>или</w:t>
      </w:r>
      <w:r>
        <w:t xml:space="preserve"> как табулированного файла в базе данных</w:t>
      </w:r>
      <w:r w:rsidR="0043382A" w:rsidRPr="00867D2C">
        <w:t>.</w:t>
      </w:r>
      <w:r w:rsidR="00867D2C" w:rsidRPr="00867D2C">
        <w:t xml:space="preserve"> </w:t>
      </w:r>
    </w:p>
    <w:p w14:paraId="537424D8" w14:textId="3D6B2632" w:rsidR="00D3491C" w:rsidRPr="00023DA6" w:rsidRDefault="008C3861" w:rsidP="000D7464">
      <w:pPr>
        <w:pStyle w:val="Heading3"/>
        <w:numPr>
          <w:ilvl w:val="2"/>
          <w:numId w:val="5"/>
        </w:numPr>
        <w:rPr>
          <w:rFonts w:ascii="Times New Roman" w:hAnsi="Times New Roman" w:cs="Times New Roman"/>
          <w:color w:val="0070C0"/>
        </w:rPr>
      </w:pPr>
      <w:bookmarkStart w:id="164" w:name="_Toc121347682"/>
      <w:r>
        <w:rPr>
          <w:rFonts w:ascii="Times New Roman" w:hAnsi="Times New Roman" w:cs="Times New Roman"/>
          <w:color w:val="0070C0"/>
        </w:rPr>
        <w:t>Материал</w:t>
      </w:r>
      <w:bookmarkEnd w:id="164"/>
    </w:p>
    <w:p w14:paraId="3C884963" w14:textId="62487887" w:rsidR="00D3491C" w:rsidRDefault="0017413E" w:rsidP="00D3491C">
      <w:pPr>
        <w:pStyle w:val="a"/>
        <w:spacing w:beforeLines="100" w:before="240" w:afterLines="150" w:after="360" w:line="276" w:lineRule="auto"/>
        <w:ind w:firstLine="0"/>
      </w:pPr>
      <w:r>
        <w:t>Материал может быть задан для внешней среды, подложки и сло</w:t>
      </w:r>
      <w:r w:rsidR="00CF5326">
        <w:t>ёв</w:t>
      </w:r>
      <w:r>
        <w:t xml:space="preserve">. Выбор модели материала – из базы готовых </w:t>
      </w:r>
      <w:r w:rsidRPr="00460130">
        <w:t>материалов или</w:t>
      </w:r>
      <w:r w:rsidR="00647488" w:rsidRPr="00460130">
        <w:t xml:space="preserve"> </w:t>
      </w:r>
      <w:r w:rsidR="00460130">
        <w:t xml:space="preserve">как </w:t>
      </w:r>
      <w:r w:rsidRPr="00460130">
        <w:t>композици</w:t>
      </w:r>
      <w:r w:rsidR="00460130">
        <w:t>и</w:t>
      </w:r>
      <w:r w:rsidRPr="00460130">
        <w:t xml:space="preserve"> отдельных</w:t>
      </w:r>
      <w:r>
        <w:t xml:space="preserve"> </w:t>
      </w:r>
      <w:r w:rsidRPr="00460130">
        <w:t>химических элементов –</w:t>
      </w:r>
      <w:r>
        <w:t xml:space="preserve"> может быть сделан только в вышеприведённом окне. </w:t>
      </w:r>
      <w:hyperlink w:anchor="_Material" w:history="1">
        <w:r w:rsidRPr="0017413E">
          <w:rPr>
            <w:rStyle w:val="Hyperlink"/>
          </w:rPr>
          <w:t>Здесь</w:t>
        </w:r>
      </w:hyperlink>
      <w:r>
        <w:t xml:space="preserve"> подробно </w:t>
      </w:r>
      <w:r w:rsidRPr="005F7719">
        <w:t>описан процесс</w:t>
      </w:r>
      <w:r w:rsidR="00CF100A" w:rsidRPr="005F7719">
        <w:t xml:space="preserve"> задания материала</w:t>
      </w:r>
      <w:r w:rsidRPr="005F7719">
        <w:t>.</w:t>
      </w:r>
    </w:p>
    <w:p w14:paraId="1CA5A484" w14:textId="6978B766" w:rsidR="00796978" w:rsidRPr="00D90D9D" w:rsidRDefault="00E0149A" w:rsidP="00796978">
      <w:pPr>
        <w:pStyle w:val="a"/>
        <w:spacing w:beforeLines="100" w:before="240" w:afterLines="150" w:after="360" w:line="276" w:lineRule="auto"/>
        <w:ind w:firstLine="0"/>
      </w:pPr>
      <w:r>
        <w:lastRenderedPageBreak/>
        <w:t xml:space="preserve">Если модель материала и </w:t>
      </w:r>
      <w:r w:rsidRPr="00964EAD">
        <w:t>количество химических элементов в составе</w:t>
      </w:r>
      <w:r>
        <w:t xml:space="preserve"> заданы, то дальнейшая работа может вестись в </w:t>
      </w:r>
      <w:hyperlink w:anchor="_Окно_свойств_элемента" w:history="1">
        <w:r w:rsidRPr="00E0149A">
          <w:rPr>
            <w:rStyle w:val="Hyperlink"/>
          </w:rPr>
          <w:t>структурной таблице</w:t>
        </w:r>
      </w:hyperlink>
      <w:r w:rsidR="00D90D9D" w:rsidRPr="00D90D9D">
        <w:t xml:space="preserve">: </w:t>
      </w:r>
      <w:r w:rsidR="00D90D9D">
        <w:t>изменение материала, элементного состава, стехиометрии, плотности.</w:t>
      </w:r>
    </w:p>
    <w:p w14:paraId="3AA2B563" w14:textId="2E676383" w:rsidR="00796978" w:rsidRDefault="00796978" w:rsidP="003855FD">
      <w:pPr>
        <w:pStyle w:val="a"/>
        <w:numPr>
          <w:ilvl w:val="0"/>
          <w:numId w:val="2"/>
        </w:numPr>
        <w:spacing w:beforeLines="100" w:before="240" w:afterLines="150" w:after="360" w:line="276" w:lineRule="auto"/>
        <w:jc w:val="center"/>
        <w:rPr>
          <w:color w:val="00518E"/>
        </w:rPr>
      </w:pPr>
      <w:r w:rsidRPr="00796978">
        <w:rPr>
          <w:noProof/>
        </w:rPr>
        <w:drawing>
          <wp:anchor distT="0" distB="0" distL="114300" distR="114300" simplePos="0" relativeHeight="252196864" behindDoc="0" locked="0" layoutInCell="1" allowOverlap="1" wp14:anchorId="121B68E5" wp14:editId="31560F45">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25">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D90D9D">
        <w:rPr>
          <w:color w:val="00518E"/>
        </w:rPr>
        <w:t>Параметры материалов в таблице</w:t>
      </w:r>
    </w:p>
    <w:p w14:paraId="0C81D774" w14:textId="0A32F1B0" w:rsidR="00B475D6" w:rsidRPr="00023DA6" w:rsidRDefault="00B475D6" w:rsidP="000D7464">
      <w:pPr>
        <w:pStyle w:val="Heading3"/>
        <w:numPr>
          <w:ilvl w:val="2"/>
          <w:numId w:val="5"/>
        </w:numPr>
        <w:rPr>
          <w:rFonts w:ascii="Times New Roman" w:hAnsi="Times New Roman" w:cs="Times New Roman"/>
          <w:color w:val="0070C0"/>
        </w:rPr>
      </w:pPr>
      <w:bookmarkStart w:id="165" w:name="_Toc121347683"/>
      <w:r>
        <w:rPr>
          <w:rFonts w:ascii="Times New Roman" w:hAnsi="Times New Roman" w:cs="Times New Roman"/>
          <w:color w:val="0070C0"/>
        </w:rPr>
        <w:t>Толщина</w:t>
      </w:r>
      <w:bookmarkEnd w:id="165"/>
    </w:p>
    <w:p w14:paraId="2E73685C" w14:textId="76B0FCCC" w:rsidR="004B6673" w:rsidRPr="00D90D9D" w:rsidRDefault="004B6673" w:rsidP="00B475D6">
      <w:pPr>
        <w:pStyle w:val="a"/>
        <w:spacing w:beforeLines="100" w:before="240" w:afterLines="150" w:after="360" w:line="276" w:lineRule="auto"/>
        <w:ind w:firstLine="0"/>
      </w:pPr>
      <w:r>
        <w:t xml:space="preserve">Толщина может быть задана в окне слоя или в </w:t>
      </w:r>
      <w:r w:rsidR="00A223F7" w:rsidRPr="00A223F7">
        <w:t>та</w:t>
      </w:r>
      <w:r w:rsidR="00A223F7">
        <w:t xml:space="preserve">блице, где </w:t>
      </w:r>
      <w:r w:rsidR="00B5016C">
        <w:t>параметр</w:t>
      </w:r>
      <w:r w:rsidR="00A223F7">
        <w:t xml:space="preserve"> обозначается буквой </w:t>
      </w:r>
      <w:r w:rsidR="00765C1A">
        <w:t>"</w:t>
      </w:r>
      <w:r w:rsidR="00A223F7" w:rsidRPr="00A223F7">
        <w:rPr>
          <w:rFonts w:ascii="Arial" w:hAnsi="Arial" w:cs="Arial"/>
          <w:color w:val="C00000"/>
          <w:lang w:val="en-US"/>
        </w:rPr>
        <w:t>z</w:t>
      </w:r>
      <w:r w:rsidR="00765C1A">
        <w:t>"</w:t>
      </w:r>
      <w:r w:rsidR="00B475D6">
        <w:t>.</w:t>
      </w:r>
    </w:p>
    <w:p w14:paraId="6EE57B03" w14:textId="7386EAEA" w:rsidR="00B475D6" w:rsidRPr="00563345" w:rsidRDefault="00E90BF1" w:rsidP="003855FD">
      <w:pPr>
        <w:pStyle w:val="a"/>
        <w:numPr>
          <w:ilvl w:val="0"/>
          <w:numId w:val="2"/>
        </w:numPr>
        <w:spacing w:beforeLines="100" w:before="240" w:afterLines="150" w:after="360" w:line="276" w:lineRule="auto"/>
        <w:jc w:val="center"/>
        <w:rPr>
          <w:color w:val="00518E"/>
        </w:rPr>
      </w:pPr>
      <w:r w:rsidRPr="00A223F7">
        <w:rPr>
          <w:noProof/>
        </w:rPr>
        <w:drawing>
          <wp:anchor distT="0" distB="0" distL="114300" distR="114300" simplePos="0" relativeHeight="252201984" behindDoc="0" locked="0" layoutInCell="1" allowOverlap="1" wp14:anchorId="65FBF102" wp14:editId="1C377384">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26">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A223F7">
        <w:rPr>
          <w:color w:val="00518E"/>
        </w:rPr>
        <w:t>Толщина слоя</w:t>
      </w:r>
      <w:r w:rsidR="00B475D6">
        <w:rPr>
          <w:color w:val="00518E"/>
        </w:rPr>
        <w:t xml:space="preserve"> в таблице</w:t>
      </w:r>
    </w:p>
    <w:p w14:paraId="1609C090" w14:textId="29CFC359" w:rsidR="00563345" w:rsidRPr="00023DA6" w:rsidRDefault="009F6C17" w:rsidP="000D7464">
      <w:pPr>
        <w:pStyle w:val="Heading3"/>
        <w:numPr>
          <w:ilvl w:val="2"/>
          <w:numId w:val="5"/>
        </w:numPr>
        <w:rPr>
          <w:rFonts w:ascii="Times New Roman" w:hAnsi="Times New Roman" w:cs="Times New Roman"/>
          <w:color w:val="0070C0"/>
        </w:rPr>
      </w:pPr>
      <w:bookmarkStart w:id="166" w:name="_Toc121347684"/>
      <w:r>
        <w:rPr>
          <w:rFonts w:ascii="Times New Roman" w:hAnsi="Times New Roman" w:cs="Times New Roman"/>
          <w:color w:val="0070C0"/>
        </w:rPr>
        <w:t>Д</w:t>
      </w:r>
      <w:r w:rsidR="00B81FDE">
        <w:rPr>
          <w:rFonts w:ascii="Times New Roman" w:hAnsi="Times New Roman" w:cs="Times New Roman"/>
          <w:color w:val="0070C0"/>
        </w:rPr>
        <w:t>иффузность</w:t>
      </w:r>
      <w:bookmarkEnd w:id="166"/>
    </w:p>
    <w:p w14:paraId="45EB711E" w14:textId="430A58B3" w:rsidR="00796978" w:rsidRPr="00520237" w:rsidRDefault="00A5242E" w:rsidP="00563345">
      <w:pPr>
        <w:pStyle w:val="a"/>
        <w:spacing w:beforeLines="100" w:before="240" w:afterLines="150" w:after="360" w:line="276" w:lineRule="auto"/>
        <w:ind w:firstLine="0"/>
      </w:pPr>
      <w:r w:rsidRPr="00A5242E">
        <w:t>Д</w:t>
      </w:r>
      <w:r w:rsidR="00BC7C3A" w:rsidRPr="00A5242E">
        <w:t>иффузн</w:t>
      </w:r>
      <w:r w:rsidRPr="00A5242E">
        <w:t xml:space="preserve">ый интерфейс </w:t>
      </w:r>
      <w:r w:rsidR="00520237" w:rsidRPr="00A5242E">
        <w:t>может</w:t>
      </w:r>
      <w:r w:rsidR="00520237">
        <w:t xml:space="preserve"> быть задан для слоя и подложки</w:t>
      </w:r>
      <w:r w:rsidR="00B7417E">
        <w:t xml:space="preserve">. Сделать это можно </w:t>
      </w:r>
      <w:r w:rsidR="00C12C89">
        <w:t xml:space="preserve">двумя способами: </w:t>
      </w:r>
      <w:r w:rsidR="00B7417E">
        <w:t xml:space="preserve">из </w:t>
      </w:r>
      <w:hyperlink w:anchor="_Diffuseness" w:history="1">
        <w:r w:rsidR="00B7417E" w:rsidRPr="00B7417E">
          <w:rPr>
            <w:rStyle w:val="Hyperlink"/>
          </w:rPr>
          <w:t>окна свойств слоя</w:t>
        </w:r>
      </w:hyperlink>
      <w:r w:rsidR="00B7417E">
        <w:t xml:space="preserve"> или из таблицы.</w:t>
      </w:r>
      <w:r w:rsidR="00C12C89">
        <w:t xml:space="preserve"> В первом случае нужно просто включить необходимые функции профиля, задать их протяжённость и относительный вес.</w:t>
      </w:r>
    </w:p>
    <w:p w14:paraId="4A095ED7" w14:textId="47C3455F" w:rsidR="00C12C89" w:rsidRPr="00FC126F" w:rsidRDefault="00C12C89" w:rsidP="00C12C89">
      <w:pPr>
        <w:pStyle w:val="a"/>
        <w:spacing w:beforeLines="100" w:before="240" w:afterLines="150" w:after="360" w:line="276" w:lineRule="auto"/>
        <w:ind w:firstLine="0"/>
      </w:pPr>
      <w:r>
        <w:t>Чтобы работать с диффузным интерфейсом в таблице</w:t>
      </w:r>
      <w:r w:rsidR="006F7428">
        <w:t>,</w:t>
      </w:r>
      <w:r>
        <w:t xml:space="preserve"> нужно </w:t>
      </w:r>
      <w:r w:rsidR="006F7428">
        <w:t xml:space="preserve">сначала </w:t>
      </w:r>
      <w:r>
        <w:t xml:space="preserve">открыть </w:t>
      </w:r>
      <w:hyperlink w:anchor="_Set_imperfections_model" w:history="1">
        <w:r w:rsidRPr="00B32E23">
          <w:rPr>
            <w:rStyle w:val="Hyperlink"/>
          </w:rPr>
          <w:t>окно настройки модели</w:t>
        </w:r>
      </w:hyperlink>
      <w:r>
        <w:t xml:space="preserve"> структуры</w:t>
      </w:r>
      <w:r w:rsidR="00FC126F" w:rsidRPr="00FC126F">
        <w:t xml:space="preserve"> </w:t>
      </w:r>
      <w:r w:rsidR="00FC126F">
        <w:t xml:space="preserve">и уже там включить </w:t>
      </w:r>
      <w:hyperlink w:anchor="_Transitional_layer" w:history="1">
        <w:r w:rsidR="00FC126F" w:rsidRPr="007962D4">
          <w:rPr>
            <w:rStyle w:val="Hyperlink"/>
          </w:rPr>
          <w:t>соответствующий блок</w:t>
        </w:r>
      </w:hyperlink>
      <w:r w:rsidR="00FC126F">
        <w:t xml:space="preserve"> и нужные виды профиля.</w:t>
      </w:r>
    </w:p>
    <w:p w14:paraId="64884CD9" w14:textId="77777777" w:rsidR="00C12C89" w:rsidRPr="0040768A" w:rsidRDefault="00C12C89" w:rsidP="003855FD">
      <w:pPr>
        <w:pStyle w:val="a"/>
        <w:numPr>
          <w:ilvl w:val="0"/>
          <w:numId w:val="2"/>
        </w:numPr>
        <w:spacing w:beforeLines="100" w:before="240" w:afterLines="150" w:after="360" w:line="276" w:lineRule="auto"/>
        <w:jc w:val="center"/>
        <w:rPr>
          <w:rStyle w:val="ListLabel3"/>
          <w:color w:val="00518E"/>
          <w:sz w:val="22"/>
        </w:rPr>
      </w:pPr>
      <w:r w:rsidRPr="00CD1E0F">
        <w:rPr>
          <w:noProof/>
        </w:rPr>
        <mc:AlternateContent>
          <mc:Choice Requires="wpg">
            <w:drawing>
              <wp:anchor distT="0" distB="0" distL="114300" distR="114300" simplePos="0" relativeHeight="252198912" behindDoc="0" locked="0" layoutInCell="1" allowOverlap="1" wp14:anchorId="452CCBE6" wp14:editId="4D9484BC">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05">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4297F66"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27"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r>
        <w:rPr>
          <w:color w:val="00518E"/>
        </w:rPr>
        <w:t>Доступ к настройкам модели структуры в таблице</w:t>
      </w:r>
    </w:p>
    <w:p w14:paraId="641C4D15" w14:textId="784EE428" w:rsidR="00B06968" w:rsidRDefault="00C12C89" w:rsidP="00C12C89">
      <w:pPr>
        <w:pStyle w:val="a"/>
        <w:spacing w:beforeLines="100" w:before="240" w:afterLines="150" w:after="360" w:line="276" w:lineRule="auto"/>
        <w:ind w:firstLine="0"/>
        <w:rPr>
          <w:noProof/>
        </w:rPr>
      </w:pPr>
      <w:r>
        <w:lastRenderedPageBreak/>
        <w:t xml:space="preserve">Добавление в таблицу не означает автоматического добавления </w:t>
      </w:r>
      <w:r w:rsidR="002D4186">
        <w:t>профиля</w:t>
      </w:r>
      <w:r>
        <w:t xml:space="preserve"> в вычислительную модель. Заголовки параметров позволяют быстро включать и </w:t>
      </w:r>
      <w:r w:rsidRPr="00FC126F">
        <w:t>выключать</w:t>
      </w:r>
      <w:r w:rsidR="00AD7937" w:rsidRPr="00FC126F">
        <w:t xml:space="preserve"> функции</w:t>
      </w:r>
      <w:r w:rsidRPr="00FC126F">
        <w:t xml:space="preserve"> </w:t>
      </w:r>
      <w:r w:rsidR="00AD7937" w:rsidRPr="00FC126F">
        <w:t>профил</w:t>
      </w:r>
      <w:r w:rsidR="00FC126F" w:rsidRPr="00FC126F">
        <w:t>я</w:t>
      </w:r>
      <w:r w:rsidR="00AD7937" w:rsidRPr="00FC126F">
        <w:t>,</w:t>
      </w:r>
      <w:r w:rsidR="00AD7937">
        <w:t xml:space="preserve"> влияя на вид переходной области</w:t>
      </w:r>
      <w:r>
        <w:t>.</w:t>
      </w:r>
    </w:p>
    <w:p w14:paraId="28CAA2A3" w14:textId="2037C008" w:rsidR="009F7B75" w:rsidRPr="009F7B75" w:rsidRDefault="009F7B75" w:rsidP="00C12C89">
      <w:pPr>
        <w:pStyle w:val="a"/>
        <w:spacing w:beforeLines="100" w:before="240" w:afterLines="150" w:after="360" w:line="276" w:lineRule="auto"/>
        <w:ind w:firstLine="0"/>
        <w:rPr>
          <w:noProof/>
        </w:rPr>
      </w:pPr>
      <w:r w:rsidRPr="009F7B75">
        <w:rPr>
          <w:noProof/>
        </w:rPr>
        <w:t>Суммарный</w:t>
      </w:r>
      <w:r>
        <w:rPr>
          <w:noProof/>
        </w:rPr>
        <w:t xml:space="preserve"> профиль конструируется как нормированная линейная комбинация</w:t>
      </w:r>
      <w:r w:rsidR="00523D36">
        <w:rPr>
          <w:noProof/>
        </w:rPr>
        <w:t xml:space="preserve"> </w:t>
      </w:r>
      <w:r w:rsidR="00523D36">
        <w:rPr>
          <w:noProof/>
        </w:rPr>
        <w:fldChar w:fldCharType="begin" w:fldLock="1"/>
      </w:r>
      <w:r w:rsidR="00523D36">
        <w:rPr>
          <w:noProof/>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Pr>
          <w:noProof/>
        </w:rPr>
        <w:fldChar w:fldCharType="separate"/>
      </w:r>
      <w:r w:rsidR="00523D36" w:rsidRPr="00523D36">
        <w:rPr>
          <w:noProof/>
        </w:rPr>
        <w:t>[3]</w:t>
      </w:r>
      <w:r w:rsidR="00523D36">
        <w:rPr>
          <w:noProof/>
        </w:rPr>
        <w:fldChar w:fldCharType="end"/>
      </w:r>
      <w:r>
        <w:rPr>
          <w:noProof/>
        </w:rPr>
        <w:t>:</w:t>
      </w:r>
    </w:p>
    <w:p w14:paraId="76194782" w14:textId="541AE9CB" w:rsidR="00AD1290" w:rsidRPr="009F7B75" w:rsidRDefault="00C83570" w:rsidP="009F7B75">
      <w:pPr>
        <w:pStyle w:val="a"/>
        <w:spacing w:beforeLines="50" w:before="120" w:afterLines="100" w:after="240" w:line="276" w:lineRule="auto"/>
        <w:ind w:firstLine="0"/>
        <w:jc w:val="center"/>
        <w:rPr>
          <w:noProof/>
        </w:rPr>
      </w:pPr>
      <w:r w:rsidRPr="009F7B75">
        <w:rPr>
          <w:rFonts w:eastAsia="Calibri"/>
          <w:position w:val="-32"/>
          <w:lang w:val="en-US"/>
        </w:rPr>
        <w:object w:dxaOrig="6900" w:dyaOrig="760" w14:anchorId="42D94874">
          <v:shape id="_x0000_i1030" type="#_x0000_t75" style="width:344.35pt;height:39.45pt" o:ole="">
            <v:imagedata r:id="rId328" o:title=""/>
          </v:shape>
          <o:OLEObject Type="Embed" ProgID="Equation.3" ShapeID="_x0000_i1030" DrawAspect="Content" ObjectID="_1732143692" r:id="rId329"/>
        </w:object>
      </w:r>
    </w:p>
    <w:p w14:paraId="3FC901AF" w14:textId="4E954C16" w:rsidR="009F68B0" w:rsidRPr="00AD7937" w:rsidRDefault="009F68B0" w:rsidP="00C12C89">
      <w:pPr>
        <w:pStyle w:val="a"/>
        <w:spacing w:beforeLines="100" w:before="240" w:afterLines="150" w:after="360" w:line="276" w:lineRule="auto"/>
        <w:ind w:firstLine="0"/>
      </w:pPr>
      <w:r w:rsidRPr="009F68B0">
        <w:rPr>
          <w:noProof/>
        </w:rPr>
        <w:t>Параметр с кратким</w:t>
      </w:r>
      <w:r>
        <w:t xml:space="preserve"> названием</w:t>
      </w:r>
      <w:r w:rsidRPr="009F68B0">
        <w:t xml:space="preserve"> </w:t>
      </w:r>
      <w:r w:rsidR="00765C1A">
        <w:t>"</w:t>
      </w:r>
      <w:r w:rsidRPr="00AD7937">
        <w:rPr>
          <w:rFonts w:ascii="Arial" w:hAnsi="Arial" w:cs="Arial"/>
          <w:color w:val="C00000"/>
          <w:lang w:val="en-US"/>
        </w:rPr>
        <w:t>s</w:t>
      </w:r>
      <w:r w:rsidR="00765C1A">
        <w:t>"</w:t>
      </w:r>
      <w:r>
        <w:t xml:space="preserve"> отвечает за </w:t>
      </w:r>
      <w:r w:rsidR="00D76D2D">
        <w:t xml:space="preserve">единую </w:t>
      </w:r>
      <w:r>
        <w:t>среднеквадратичную толщину</w:t>
      </w:r>
      <w:r w:rsidR="00E97932">
        <w:t xml:space="preserve"> переходного слоя.</w:t>
      </w:r>
    </w:p>
    <w:p w14:paraId="7C618B60" w14:textId="3CE61783" w:rsidR="00C12C89" w:rsidRPr="005B7D6D" w:rsidRDefault="00AD7937" w:rsidP="003855FD">
      <w:pPr>
        <w:pStyle w:val="a"/>
        <w:numPr>
          <w:ilvl w:val="0"/>
          <w:numId w:val="2"/>
        </w:numPr>
        <w:spacing w:beforeLines="100" w:before="240" w:afterLines="150" w:after="360" w:line="276" w:lineRule="auto"/>
        <w:jc w:val="center"/>
        <w:rPr>
          <w:color w:val="00518E"/>
        </w:rPr>
      </w:pPr>
      <w:r w:rsidRPr="00AD7937">
        <w:rPr>
          <w:noProof/>
        </w:rPr>
        <mc:AlternateContent>
          <mc:Choice Requires="wpg">
            <w:drawing>
              <wp:anchor distT="0" distB="0" distL="114300" distR="114300" simplePos="0" relativeHeight="252200960" behindDoc="0" locked="0" layoutInCell="1" allowOverlap="1" wp14:anchorId="7BC64574" wp14:editId="55B502C0">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30">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83467D4"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31"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r w:rsidR="00B06968">
        <w:rPr>
          <w:color w:val="00518E"/>
        </w:rPr>
        <w:t>Диффузный интерфейс</w:t>
      </w:r>
      <w:r w:rsidR="00C12C89">
        <w:rPr>
          <w:color w:val="00518E"/>
        </w:rPr>
        <w:t xml:space="preserve"> в таблице</w:t>
      </w:r>
    </w:p>
    <w:p w14:paraId="174C915F" w14:textId="78C8386C" w:rsidR="0017413E" w:rsidRDefault="00AD7937" w:rsidP="00D3491C">
      <w:pPr>
        <w:pStyle w:val="a"/>
        <w:spacing w:beforeLines="100" w:before="240" w:afterLines="150" w:after="360" w:line="276" w:lineRule="auto"/>
        <w:ind w:firstLine="0"/>
      </w:pPr>
      <w:r>
        <w:t>Толщину каждой компоненты также можно задавать индивидуально</w:t>
      </w:r>
      <w:r w:rsidR="00D76D2D">
        <w:t xml:space="preserve"> в нижней строке</w:t>
      </w:r>
      <w:r>
        <w:t xml:space="preserve">, но для этого </w:t>
      </w:r>
      <w:hyperlink w:anchor="ДЛЯ_ССЫЛКИ_переходные_слои" w:history="1">
        <w:r w:rsidRPr="001C3452">
          <w:rPr>
            <w:rStyle w:val="Hyperlink"/>
          </w:rPr>
          <w:t>нужно кликнуть</w:t>
        </w:r>
      </w:hyperlink>
      <w:r>
        <w:t xml:space="preserve"> по заголовку </w:t>
      </w:r>
      <w:r w:rsidR="00275205">
        <w:t xml:space="preserve">среднеквадратичной толщины </w:t>
      </w:r>
      <w:r w:rsidR="00765C1A">
        <w:t>"</w:t>
      </w:r>
      <w:r w:rsidRPr="00AD7937">
        <w:rPr>
          <w:rFonts w:ascii="Arial" w:hAnsi="Arial" w:cs="Arial"/>
          <w:color w:val="C00000"/>
          <w:lang w:val="en-US"/>
        </w:rPr>
        <w:t>s</w:t>
      </w:r>
      <w:r w:rsidR="00765C1A">
        <w:t>"</w:t>
      </w:r>
      <w:r w:rsidR="00AB34EC">
        <w:t>.</w:t>
      </w:r>
    </w:p>
    <w:p w14:paraId="6359EBDB" w14:textId="638BA29F" w:rsidR="008E5BB0" w:rsidRDefault="00E46615"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7" w:name="_Toc121347685"/>
      <w:r>
        <w:rPr>
          <w:rFonts w:ascii="Times New Roman" w:hAnsi="Times New Roman" w:cs="Times New Roman"/>
          <w:i w:val="0"/>
          <w:color w:val="0070C0"/>
        </w:rPr>
        <w:t>Периодическ</w:t>
      </w:r>
      <w:r w:rsidR="00D35064">
        <w:rPr>
          <w:rFonts w:ascii="Times New Roman" w:hAnsi="Times New Roman" w:cs="Times New Roman"/>
          <w:i w:val="0"/>
          <w:color w:val="0070C0"/>
        </w:rPr>
        <w:t>ая</w:t>
      </w:r>
      <w:r>
        <w:rPr>
          <w:rFonts w:ascii="Times New Roman" w:hAnsi="Times New Roman" w:cs="Times New Roman"/>
          <w:i w:val="0"/>
          <w:color w:val="0070C0"/>
        </w:rPr>
        <w:t xml:space="preserve"> многослойк</w:t>
      </w:r>
      <w:r w:rsidR="00D35064">
        <w:rPr>
          <w:rFonts w:ascii="Times New Roman" w:hAnsi="Times New Roman" w:cs="Times New Roman"/>
          <w:i w:val="0"/>
          <w:color w:val="0070C0"/>
        </w:rPr>
        <w:t>а</w:t>
      </w:r>
      <w:bookmarkEnd w:id="167"/>
    </w:p>
    <w:p w14:paraId="2063D4F6" w14:textId="3893E18E" w:rsidR="00215EE5" w:rsidRPr="009F2C0F" w:rsidRDefault="00E46615" w:rsidP="00215EE5">
      <w:pPr>
        <w:pStyle w:val="a"/>
        <w:spacing w:beforeLines="100" w:before="240" w:afterLines="150" w:after="360" w:line="276" w:lineRule="auto"/>
        <w:ind w:firstLine="0"/>
      </w:pPr>
      <w:r>
        <w:t>Н</w:t>
      </w:r>
      <w:r w:rsidR="008E5BB0" w:rsidRPr="00872810">
        <w:t>ов</w:t>
      </w:r>
      <w:r>
        <w:t>ая</w:t>
      </w:r>
      <w:r w:rsidR="008E5BB0" w:rsidRPr="00872810">
        <w:t xml:space="preserve"> </w:t>
      </w:r>
      <w:r>
        <w:t xml:space="preserve">периодическая многослойка создаётся </w:t>
      </w:r>
      <w:r w:rsidR="008E5BB0" w:rsidRPr="00872810">
        <w:t>кнопкой</w:t>
      </w:r>
      <w:r>
        <w:t xml:space="preserve"> </w:t>
      </w:r>
      <w:r>
        <w:rPr>
          <w:noProof/>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t xml:space="preserve"> </w:t>
      </w:r>
      <w:r w:rsidR="00765C1A">
        <w:t>"</w:t>
      </w:r>
      <w:r>
        <w:rPr>
          <w:rFonts w:ascii="Arial" w:hAnsi="Arial" w:cs="Arial"/>
          <w:color w:val="C00000"/>
          <w:lang w:val="en-US"/>
        </w:rPr>
        <w:t>Add</w:t>
      </w:r>
      <w:r w:rsidRPr="00FD443C">
        <w:rPr>
          <w:rFonts w:ascii="Arial" w:hAnsi="Arial" w:cs="Arial"/>
          <w:color w:val="C00000"/>
        </w:rPr>
        <w:t xml:space="preserve"> </w:t>
      </w:r>
      <w:r>
        <w:rPr>
          <w:rFonts w:ascii="Arial" w:hAnsi="Arial" w:cs="Arial"/>
          <w:color w:val="C00000"/>
          <w:lang w:val="en-US"/>
        </w:rPr>
        <w:t>multilayer</w:t>
      </w:r>
      <w:r>
        <w:rPr>
          <w:rFonts w:ascii="Arial" w:hAnsi="Arial" w:cs="Arial"/>
          <w:color w:val="C00000"/>
        </w:rPr>
        <w:t xml:space="preserve"> </w:t>
      </w:r>
      <w:r w:rsidR="008E5BB0">
        <w:t xml:space="preserve">на </w:t>
      </w:r>
      <w:hyperlink w:anchor="_Панель_инструментов" w:history="1">
        <w:r w:rsidR="008E5BB0" w:rsidRPr="001D298B">
          <w:rPr>
            <w:rStyle w:val="Hyperlink"/>
          </w:rPr>
          <w:t>панели инструментов</w:t>
        </w:r>
      </w:hyperlink>
      <w:r w:rsidR="008E5BB0">
        <w:t xml:space="preserve">. </w:t>
      </w:r>
      <w:r w:rsidR="00915AE6">
        <w:t xml:space="preserve">Точно так же периодика </w:t>
      </w:r>
      <w:r w:rsidR="008E5BB0">
        <w:t>будет создан</w:t>
      </w:r>
      <w:r w:rsidR="00915AE6">
        <w:t>а</w:t>
      </w:r>
      <w:r w:rsidR="008E5BB0">
        <w:t xml:space="preserve"> под текущим выделенным элементом структуры</w:t>
      </w:r>
      <w:r w:rsidR="008E5BB0" w:rsidRPr="00B30475">
        <w:t>.</w:t>
      </w:r>
      <w:r w:rsidR="008E5BB0">
        <w:t xml:space="preserve"> </w:t>
      </w:r>
      <w:r w:rsidR="00A25DA0">
        <w:t>Многослойки</w:t>
      </w:r>
      <w:r w:rsidR="00A25DA0" w:rsidRPr="00867D2C">
        <w:t xml:space="preserve"> можно копировать </w:t>
      </w:r>
      <w:r w:rsidR="007F31F4">
        <w:rPr>
          <w:noProof/>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t>, вырезать</w:t>
      </w:r>
      <w:r w:rsidR="00D11E75">
        <w:t xml:space="preserve"> </w:t>
      </w:r>
      <w:r w:rsidR="00D11E75">
        <w:rPr>
          <w:noProof/>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t>, вставлять</w:t>
      </w:r>
      <w:r w:rsidR="00A25DA0">
        <w:rPr>
          <w:noProof/>
        </w:rPr>
        <w:t xml:space="preserve"> </w:t>
      </w:r>
      <w:r w:rsidR="00A25DA0">
        <w:rPr>
          <w:noProof/>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t xml:space="preserve">, удалять </w:t>
      </w:r>
      <w:r w:rsidR="00A25DA0">
        <w:rPr>
          <w:noProof/>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t xml:space="preserve">, двигать вверх </w:t>
      </w:r>
      <w:r w:rsidR="00D11E75">
        <w:rPr>
          <w:noProof/>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t xml:space="preserve"> или вниз </w:t>
      </w:r>
      <w:r w:rsidR="00A25DA0">
        <w:rPr>
          <w:noProof/>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t xml:space="preserve"> </w:t>
      </w:r>
      <w:r w:rsidR="00A25DA0" w:rsidRPr="00867D2C">
        <w:t xml:space="preserve">по структуре. </w:t>
      </w:r>
      <w:r w:rsidR="00A25DA0">
        <w:t xml:space="preserve">Ещё их можно расформировывать кнопкой </w:t>
      </w:r>
      <w:r w:rsidR="00A25DA0">
        <w:rPr>
          <w:noProof/>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t xml:space="preserve"> </w:t>
      </w:r>
      <w:r w:rsidR="00765C1A">
        <w:t>"</w:t>
      </w:r>
      <w:r w:rsidR="00A25DA0">
        <w:rPr>
          <w:rFonts w:ascii="Arial" w:hAnsi="Arial" w:cs="Arial"/>
          <w:color w:val="C00000"/>
          <w:lang w:val="en-US"/>
        </w:rPr>
        <w:t>Ungroup</w:t>
      </w:r>
      <w:r w:rsidR="00765C1A">
        <w:t>"</w:t>
      </w:r>
      <w:r w:rsidR="00A25DA0">
        <w:t xml:space="preserve"> на панели инструментов.</w:t>
      </w:r>
    </w:p>
    <w:p w14:paraId="50721CEA" w14:textId="14A46DC1" w:rsidR="00215EE5" w:rsidRPr="0040768A" w:rsidRDefault="00215EE5" w:rsidP="003855FD">
      <w:pPr>
        <w:pStyle w:val="a"/>
        <w:numPr>
          <w:ilvl w:val="0"/>
          <w:numId w:val="2"/>
        </w:numPr>
        <w:spacing w:beforeLines="100" w:before="240" w:afterLines="150" w:after="360" w:line="276" w:lineRule="auto"/>
        <w:jc w:val="center"/>
        <w:rPr>
          <w:rStyle w:val="ListLabel3"/>
          <w:color w:val="00518E"/>
          <w:sz w:val="22"/>
        </w:rPr>
      </w:pPr>
      <w:r w:rsidRPr="00215EE5">
        <w:rPr>
          <w:noProof/>
        </w:rPr>
        <mc:AlternateContent>
          <mc:Choice Requires="wpg">
            <w:drawing>
              <wp:anchor distT="0" distB="0" distL="114300" distR="114300" simplePos="0" relativeHeight="252177408" behindDoc="0" locked="0" layoutInCell="1" allowOverlap="1" wp14:anchorId="399D9164" wp14:editId="43B371D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2"/>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56E679B"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3"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r>
        <w:rPr>
          <w:color w:val="00518E"/>
        </w:rPr>
        <w:t>Периодическая многослойка в структуре</w:t>
      </w:r>
    </w:p>
    <w:p w14:paraId="0BBA1018" w14:textId="7F5430C2" w:rsidR="008E5BB0" w:rsidRDefault="008E5BB0" w:rsidP="008E5BB0">
      <w:pPr>
        <w:pStyle w:val="a"/>
        <w:spacing w:beforeLines="100" w:before="240" w:afterLines="150" w:after="360" w:line="276" w:lineRule="auto"/>
        <w:ind w:firstLine="0"/>
      </w:pPr>
      <w:r>
        <w:t xml:space="preserve">Двойной клик по </w:t>
      </w:r>
      <w:r w:rsidR="00915AE6">
        <w:t>многослойке</w:t>
      </w:r>
      <w:r>
        <w:t xml:space="preserve"> или нажатие кнопки </w:t>
      </w:r>
      <w:r>
        <w:rPr>
          <w:noProof/>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t xml:space="preserve"> </w:t>
      </w:r>
      <w:r w:rsidR="00765C1A">
        <w:t>"</w:t>
      </w:r>
      <w:r>
        <w:rPr>
          <w:rFonts w:ascii="Arial" w:hAnsi="Arial" w:cs="Arial"/>
          <w:color w:val="C00000"/>
          <w:lang w:val="en-US"/>
        </w:rPr>
        <w:t>Edit</w:t>
      </w:r>
      <w:r w:rsidR="00765C1A">
        <w:t>"</w:t>
      </w:r>
      <w:r w:rsidRPr="00A93087">
        <w:t xml:space="preserve"> </w:t>
      </w:r>
      <w:r>
        <w:t xml:space="preserve">откроет </w:t>
      </w:r>
      <w:hyperlink w:anchor="_Multilayer" w:history="1">
        <w:r w:rsidRPr="00085532">
          <w:rPr>
            <w:rStyle w:val="Hyperlink"/>
          </w:rPr>
          <w:t>окно редактирования базовых свойств</w:t>
        </w:r>
      </w:hyperlink>
      <w:r>
        <w:t xml:space="preserve">. Здесь можно задать </w:t>
      </w:r>
      <w:r w:rsidR="00193C6D">
        <w:t>число периодов</w:t>
      </w:r>
      <w:r>
        <w:t xml:space="preserve">, </w:t>
      </w:r>
      <w:r w:rsidR="00193C6D">
        <w:t>толщину периода и, если в составе ровно два слоя, толщинный фактор</w:t>
      </w:r>
      <w:r>
        <w:t>.</w:t>
      </w:r>
    </w:p>
    <w:p w14:paraId="06AB23CB" w14:textId="28014668" w:rsidR="00E46615" w:rsidRPr="0040768A" w:rsidRDefault="007F31F4"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lastRenderedPageBreak/>
        <w:drawing>
          <wp:anchor distT="0" distB="0" distL="114300" distR="114300" simplePos="0" relativeHeight="252445696" behindDoc="0" locked="0" layoutInCell="1" allowOverlap="1" wp14:anchorId="0851F0E0" wp14:editId="56E3BB65">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0">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E46615" w:rsidRPr="0040768A">
        <w:rPr>
          <w:color w:val="00518E"/>
        </w:rPr>
        <w:t xml:space="preserve">Окно </w:t>
      </w:r>
      <w:r w:rsidR="00765C1A">
        <w:t>"</w:t>
      </w:r>
      <w:r w:rsidR="00E46615">
        <w:rPr>
          <w:rFonts w:ascii="Arial" w:hAnsi="Arial" w:cs="Arial"/>
          <w:color w:val="C00000"/>
          <w:lang w:val="en-US"/>
        </w:rPr>
        <w:t>Multilayer</w:t>
      </w:r>
      <w:r w:rsidR="00765C1A">
        <w:t>"</w:t>
      </w:r>
    </w:p>
    <w:p w14:paraId="0031CB61" w14:textId="56EAF1A7" w:rsidR="00211368" w:rsidRDefault="009F2C0F" w:rsidP="008E5BB0">
      <w:pPr>
        <w:pStyle w:val="a"/>
        <w:spacing w:beforeLines="100" w:before="240" w:afterLines="150" w:after="360" w:line="276" w:lineRule="auto"/>
        <w:ind w:firstLine="0"/>
      </w:pPr>
      <w:r>
        <w:t>Опции в нижнем блоке</w:t>
      </w:r>
      <w:r w:rsidR="005E581C">
        <w:t xml:space="preserve"> </w:t>
      </w:r>
      <w:r w:rsidR="00211368">
        <w:t>позволя</w:t>
      </w:r>
      <w:r w:rsidR="00020E77">
        <w:t>ю</w:t>
      </w:r>
      <w:r w:rsidR="00211368">
        <w:t>т</w:t>
      </w:r>
      <w:r w:rsidR="00020E77">
        <w:t xml:space="preserve"> </w:t>
      </w:r>
      <w:r w:rsidR="00211368">
        <w:t>инвертировать порядок слоёв в элементарной ячейке и превращать периодический стек в апериодический.</w:t>
      </w:r>
    </w:p>
    <w:p w14:paraId="58B3A211" w14:textId="51459785" w:rsidR="00566EC3" w:rsidRPr="00AD7937" w:rsidRDefault="00566EC3" w:rsidP="00566EC3">
      <w:pPr>
        <w:pStyle w:val="a"/>
        <w:spacing w:beforeLines="100" w:before="240" w:afterLines="150" w:after="360" w:line="276" w:lineRule="auto"/>
        <w:ind w:firstLine="0"/>
      </w:pPr>
      <w:r>
        <w:t xml:space="preserve">Эти параметры могут быть заданы в окне многослойки или в структурной таблице. </w:t>
      </w:r>
      <w:r w:rsidR="00765C1A">
        <w:t>"</w:t>
      </w:r>
      <w:r w:rsidRPr="00566EC3">
        <w:rPr>
          <w:rFonts w:ascii="Arial" w:hAnsi="Arial" w:cs="Arial"/>
          <w:color w:val="C00000"/>
          <w:lang w:val="en-US"/>
        </w:rPr>
        <w:t>N</w:t>
      </w:r>
      <w:r w:rsidR="00765C1A">
        <w:t>"</w:t>
      </w:r>
      <w:r>
        <w:t xml:space="preserve"> – число периодов, </w:t>
      </w:r>
      <w:r w:rsidR="00765C1A">
        <w:t>"</w:t>
      </w:r>
      <w:r>
        <w:rPr>
          <w:rFonts w:ascii="Arial" w:hAnsi="Arial" w:cs="Arial"/>
          <w:color w:val="C00000"/>
          <w:lang w:val="en-US"/>
        </w:rPr>
        <w:t>d</w:t>
      </w:r>
      <w:r w:rsidR="00765C1A">
        <w:t>"</w:t>
      </w:r>
      <w:r>
        <w:t xml:space="preserve"> – толщина периода, </w:t>
      </w:r>
      <w:r w:rsidR="00765C1A">
        <w:t>"</w:t>
      </w:r>
      <w:r>
        <w:rPr>
          <w:rFonts w:ascii="Arial" w:hAnsi="Arial" w:cs="Arial"/>
          <w:color w:val="C00000"/>
          <w:lang w:val="en-US"/>
        </w:rPr>
        <w:t>γ</w:t>
      </w:r>
      <w:r w:rsidR="00765C1A">
        <w:t>"</w:t>
      </w:r>
      <w:r>
        <w:t xml:space="preserve"> – толщинный фактор, т.е. отношение толщины верхнего слоя к периоду.</w:t>
      </w:r>
    </w:p>
    <w:p w14:paraId="7E5D4987" w14:textId="23F28571" w:rsidR="00566EC3" w:rsidRPr="005B7D6D" w:rsidRDefault="00566EC3" w:rsidP="003855FD">
      <w:pPr>
        <w:pStyle w:val="a"/>
        <w:numPr>
          <w:ilvl w:val="0"/>
          <w:numId w:val="2"/>
        </w:numPr>
        <w:spacing w:beforeLines="100" w:before="240" w:afterLines="150" w:after="360" w:line="276" w:lineRule="auto"/>
        <w:jc w:val="center"/>
        <w:rPr>
          <w:color w:val="00518E"/>
        </w:rPr>
      </w:pPr>
      <w:r w:rsidRPr="000A1044">
        <w:rPr>
          <w:noProof/>
        </w:rPr>
        <w:drawing>
          <wp:anchor distT="0" distB="0" distL="114300" distR="114300" simplePos="0" relativeHeight="252203008" behindDoc="0" locked="0" layoutInCell="1" allowOverlap="1" wp14:anchorId="260403A5" wp14:editId="16575AC9">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34">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r>
        <w:rPr>
          <w:color w:val="00518E"/>
        </w:rPr>
        <w:t>Число периодов, толщина периода и толщинный фактор в таблице</w:t>
      </w:r>
    </w:p>
    <w:p w14:paraId="6834285C" w14:textId="69295E97" w:rsidR="00915AE6" w:rsidRDefault="00915AE6" w:rsidP="008E5BB0">
      <w:pPr>
        <w:pStyle w:val="a"/>
        <w:spacing w:beforeLines="100" w:before="240" w:afterLines="150" w:after="360" w:line="276" w:lineRule="auto"/>
        <w:ind w:firstLine="0"/>
      </w:pPr>
      <w:r>
        <w:t xml:space="preserve">По умолчанию </w:t>
      </w:r>
      <w:r w:rsidR="00AC070F">
        <w:t xml:space="preserve">период </w:t>
      </w:r>
      <w:r>
        <w:t>многослойк</w:t>
      </w:r>
      <w:r w:rsidR="00AC070F">
        <w:t>и</w:t>
      </w:r>
      <w:r>
        <w:t xml:space="preserve"> состоит из двух слоёв. </w:t>
      </w:r>
      <w:r w:rsidR="00AC070F">
        <w:t xml:space="preserve">Если нужно больше, то новые слои можно создавать (или удалять) внутри существующей периодики. Более того, внутри периодики можно создавать другую периодику </w:t>
      </w:r>
      <w:r w:rsidR="00DC0037">
        <w:t>или апериодику</w:t>
      </w:r>
      <w:r w:rsidR="00462EAD">
        <w:t xml:space="preserve">, т.е. периодическая структура может </w:t>
      </w:r>
      <w:r w:rsidR="004D6D17">
        <w:t>быть</w:t>
      </w:r>
      <w:r w:rsidR="00462EAD">
        <w:t xml:space="preserve"> с несколькими уровнями вложенности.</w:t>
      </w:r>
    </w:p>
    <w:p w14:paraId="2BA6AF0E" w14:textId="4162400F" w:rsidR="00A71321" w:rsidRPr="00023DA6" w:rsidRDefault="00A71321" w:rsidP="000D7464">
      <w:pPr>
        <w:pStyle w:val="Heading3"/>
        <w:numPr>
          <w:ilvl w:val="2"/>
          <w:numId w:val="5"/>
        </w:numPr>
        <w:rPr>
          <w:rFonts w:ascii="Times New Roman" w:hAnsi="Times New Roman" w:cs="Times New Roman"/>
          <w:color w:val="0070C0"/>
        </w:rPr>
      </w:pPr>
      <w:bookmarkStart w:id="168" w:name="_Toc121347686"/>
      <w:r w:rsidRPr="00A71321">
        <w:rPr>
          <w:rFonts w:ascii="Times New Roman" w:hAnsi="Times New Roman" w:cs="Times New Roman"/>
          <w:color w:val="0070C0"/>
        </w:rPr>
        <w:t>Перераспределение толщин слоёв внутри период</w:t>
      </w:r>
      <w:r>
        <w:rPr>
          <w:rFonts w:ascii="Times New Roman" w:hAnsi="Times New Roman" w:cs="Times New Roman"/>
          <w:color w:val="0070C0"/>
        </w:rPr>
        <w:t>а</w:t>
      </w:r>
      <w:bookmarkEnd w:id="168"/>
    </w:p>
    <w:p w14:paraId="584C6FC8" w14:textId="2F2B6BCA" w:rsidR="00A71321" w:rsidRPr="00501702" w:rsidRDefault="00A71321" w:rsidP="00A71321">
      <w:pPr>
        <w:pStyle w:val="a"/>
        <w:spacing w:beforeLines="100" w:before="240" w:afterLines="150" w:after="360" w:line="276" w:lineRule="auto"/>
        <w:ind w:firstLine="0"/>
      </w:pPr>
      <w:r>
        <w:t xml:space="preserve">Если </w:t>
      </w:r>
      <w:r w:rsidRPr="00FC126F">
        <w:t xml:space="preserve">в периоде три </w:t>
      </w:r>
      <w:r w:rsidR="00FC126F" w:rsidRPr="00FC126F">
        <w:t xml:space="preserve">слоя </w:t>
      </w:r>
      <w:r w:rsidRPr="00FC126F">
        <w:t>и более, то чтобы</w:t>
      </w:r>
      <w:r>
        <w:t xml:space="preserve"> изменять их толщины без изменения толщины периода</w:t>
      </w:r>
      <w:r w:rsidR="00FC126F">
        <w:t>,</w:t>
      </w:r>
      <w:r w:rsidR="00501702">
        <w:t xml:space="preserve"> </w:t>
      </w:r>
      <w:r>
        <w:t xml:space="preserve">нужно открыть </w:t>
      </w:r>
      <w:hyperlink w:anchor="_Перераспределение_толщин_слоёв" w:history="1">
        <w:r w:rsidRPr="00A71321">
          <w:rPr>
            <w:rStyle w:val="Hyperlink"/>
          </w:rPr>
          <w:t>отдельное окно</w:t>
        </w:r>
      </w:hyperlink>
      <w:r>
        <w:t xml:space="preserve">. Это можно сделать, вызвав контекстное меню на элементе </w:t>
      </w:r>
      <w:r w:rsidR="00765C1A">
        <w:t>"</w:t>
      </w:r>
      <w:r w:rsidRPr="00A71321">
        <w:rPr>
          <w:rFonts w:ascii="Arial" w:hAnsi="Arial" w:cs="Arial"/>
          <w:color w:val="C00000"/>
          <w:lang w:val="en-US"/>
        </w:rPr>
        <w:t>Multilayer</w:t>
      </w:r>
      <w:r w:rsidR="00765C1A">
        <w:t>"</w:t>
      </w:r>
      <w:r w:rsidRPr="00501702">
        <w:t>:</w:t>
      </w:r>
    </w:p>
    <w:p w14:paraId="07693456" w14:textId="174C5AEA" w:rsidR="00A71321" w:rsidRPr="00B30475" w:rsidRDefault="00A71321" w:rsidP="003855FD">
      <w:pPr>
        <w:pStyle w:val="a"/>
        <w:numPr>
          <w:ilvl w:val="0"/>
          <w:numId w:val="2"/>
        </w:numPr>
        <w:spacing w:beforeLines="100" w:before="240" w:afterLines="150" w:after="360" w:line="276" w:lineRule="auto"/>
        <w:jc w:val="center"/>
        <w:rPr>
          <w:rStyle w:val="ListLabel3"/>
          <w:color w:val="00518E"/>
          <w:sz w:val="22"/>
        </w:rPr>
      </w:pPr>
      <w:r w:rsidRPr="00A71321">
        <w:rPr>
          <w:noProof/>
        </w:rPr>
        <w:drawing>
          <wp:anchor distT="0" distB="0" distL="114300" distR="114300" simplePos="0" relativeHeight="252276736" behindDoc="0" locked="0" layoutInCell="1" allowOverlap="1" wp14:anchorId="4B398BDC" wp14:editId="55D5C4B2">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35">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Pr>
          <w:color w:val="00518E"/>
        </w:rPr>
        <w:t>Вызов окна для работы с толщинами слоёв элементарной ячейки</w:t>
      </w:r>
    </w:p>
    <w:p w14:paraId="11826045" w14:textId="61915AC3" w:rsidR="00A207F2" w:rsidRPr="00023DA6" w:rsidRDefault="00105C2B" w:rsidP="000D7464">
      <w:pPr>
        <w:pStyle w:val="Heading3"/>
        <w:numPr>
          <w:ilvl w:val="2"/>
          <w:numId w:val="5"/>
        </w:numPr>
        <w:rPr>
          <w:rFonts w:ascii="Times New Roman" w:hAnsi="Times New Roman" w:cs="Times New Roman"/>
          <w:color w:val="0070C0"/>
        </w:rPr>
      </w:pPr>
      <w:bookmarkStart w:id="169" w:name="_Toc121347687"/>
      <w:r>
        <w:rPr>
          <w:rFonts w:ascii="Times New Roman" w:hAnsi="Times New Roman" w:cs="Times New Roman"/>
          <w:color w:val="0070C0"/>
        </w:rPr>
        <w:lastRenderedPageBreak/>
        <w:t>Дрейф толщин по глубине</w:t>
      </w:r>
      <w:bookmarkEnd w:id="169"/>
    </w:p>
    <w:p w14:paraId="041EA6FB" w14:textId="54FD3490" w:rsidR="00D660E4" w:rsidRDefault="001C4D58" w:rsidP="00A207F2">
      <w:pPr>
        <w:pStyle w:val="a"/>
        <w:spacing w:beforeLines="100" w:before="240" w:afterLines="150" w:after="360" w:line="276" w:lineRule="auto"/>
        <w:ind w:firstLine="0"/>
      </w:pPr>
      <w:r>
        <w:t xml:space="preserve">В реальности даже в периодических по дизайну структурах параметры слоёв не полностью воспроизводятся. В первую очередь </w:t>
      </w:r>
      <w:r w:rsidR="00C70A5E">
        <w:t xml:space="preserve">становятся </w:t>
      </w:r>
      <w:r>
        <w:t>заметны отклонения толщин отдельных слоёв от средне</w:t>
      </w:r>
      <w:r w:rsidR="00793F63">
        <w:t>го</w:t>
      </w:r>
      <w:r>
        <w:t xml:space="preserve"> по всем периодам </w:t>
      </w:r>
      <w:r w:rsidR="00793F63">
        <w:t>значения</w:t>
      </w:r>
      <w:r w:rsidR="00156FE5">
        <w:t xml:space="preserve">. </w:t>
      </w:r>
      <w:r w:rsidR="00164C03">
        <w:t>В</w:t>
      </w:r>
      <w:r w:rsidR="00156FE5" w:rsidRPr="00793F63">
        <w:t xml:space="preserve"> </w:t>
      </w:r>
      <w:r w:rsidR="00156FE5" w:rsidRPr="00793F63">
        <w:rPr>
          <w:lang w:val="en-US"/>
        </w:rPr>
        <w:t>Multifitting</w:t>
      </w:r>
      <w:r w:rsidR="00164C03">
        <w:t xml:space="preserve"> можно моделировать линейный дрейф</w:t>
      </w:r>
      <w:r w:rsidR="00CA39E5">
        <w:t xml:space="preserve"> по глубине, случайные отклонения и периодическую модуляцию</w:t>
      </w:r>
      <w:r w:rsidR="00E41012">
        <w:t xml:space="preserve"> для толщины слоя и толщины интерфейса</w:t>
      </w:r>
      <w:r w:rsidR="00CA39E5">
        <w:t>.</w:t>
      </w:r>
    </w:p>
    <w:p w14:paraId="0E55F7A3" w14:textId="513DAC9C" w:rsidR="001E7B3E" w:rsidRDefault="00A901F5" w:rsidP="00A207F2">
      <w:pPr>
        <w:pStyle w:val="a"/>
        <w:spacing w:beforeLines="100" w:before="240" w:afterLines="150" w:after="360" w:line="276" w:lineRule="auto"/>
        <w:ind w:firstLine="0"/>
      </w:pPr>
      <w:r>
        <w:t xml:space="preserve">При </w:t>
      </w:r>
      <w:r w:rsidRPr="00A901F5">
        <w:rPr>
          <w:u w:val="single"/>
        </w:rPr>
        <w:t>линейном</w:t>
      </w:r>
      <w:r>
        <w:t xml:space="preserve"> дрейфе толщины слоёв заменяются </w:t>
      </w:r>
      <w:r w:rsidRPr="009B3E48">
        <w:rPr>
          <w:position w:val="-30"/>
        </w:rPr>
        <w:object w:dxaOrig="2620" w:dyaOrig="720" w14:anchorId="5D2F24CC">
          <v:shape id="_x0000_i1031" type="#_x0000_t75" style="width:129.6pt;height:36.3pt" o:ole="">
            <v:imagedata r:id="rId336" o:title=""/>
          </v:shape>
          <o:OLEObject Type="Embed" ProgID="Equation.3" ShapeID="_x0000_i1031" DrawAspect="Content" ObjectID="_1732143693" r:id="rId337"/>
        </w:object>
      </w:r>
    </w:p>
    <w:p w14:paraId="3DA0F605" w14:textId="4613BA68" w:rsidR="00A901F5" w:rsidRDefault="00A901F5" w:rsidP="00A901F5">
      <w:pPr>
        <w:pStyle w:val="a"/>
        <w:spacing w:beforeLines="100" w:before="240" w:afterLines="150" w:after="360" w:line="276" w:lineRule="auto"/>
        <w:ind w:firstLine="0"/>
      </w:pPr>
      <w:r>
        <w:t xml:space="preserve">При </w:t>
      </w:r>
      <w:r>
        <w:rPr>
          <w:u w:val="single"/>
        </w:rPr>
        <w:t>случайных отклонения</w:t>
      </w:r>
      <w:r w:rsidRPr="00A901F5">
        <w:t>:</w:t>
      </w:r>
      <w:r>
        <w:t xml:space="preserve"> </w:t>
      </w:r>
      <w:r w:rsidRPr="00C83570">
        <w:rPr>
          <w:position w:val="-30"/>
        </w:rPr>
        <w:object w:dxaOrig="3300" w:dyaOrig="720" w14:anchorId="4A535B8F">
          <v:shape id="_x0000_i1032" type="#_x0000_t75" style="width:163.4pt;height:36.3pt" o:ole="">
            <v:imagedata r:id="rId338" o:title=""/>
          </v:shape>
          <o:OLEObject Type="Embed" ProgID="Equation.3" ShapeID="_x0000_i1032" DrawAspect="Content" ObjectID="_1732143694" r:id="rId339"/>
        </w:object>
      </w:r>
    </w:p>
    <w:p w14:paraId="4F5125A4" w14:textId="7DE30A89" w:rsidR="00A901F5" w:rsidRDefault="00A901F5" w:rsidP="00A901F5">
      <w:pPr>
        <w:pStyle w:val="a"/>
        <w:spacing w:beforeLines="100" w:before="240" w:afterLines="150" w:after="360" w:line="276" w:lineRule="auto"/>
        <w:ind w:firstLine="0"/>
      </w:pPr>
      <w:r>
        <w:t xml:space="preserve">При </w:t>
      </w:r>
      <w:r>
        <w:rPr>
          <w:u w:val="single"/>
        </w:rPr>
        <w:t>гармонической модуляции</w:t>
      </w:r>
      <w:r w:rsidRPr="00A901F5">
        <w:t>:</w:t>
      </w:r>
      <w:r>
        <w:t xml:space="preserve"> </w:t>
      </w:r>
      <w:r w:rsidRPr="001E7B3E">
        <w:rPr>
          <w:position w:val="-28"/>
        </w:rPr>
        <w:object w:dxaOrig="3240" w:dyaOrig="680" w14:anchorId="6D229348">
          <v:shape id="_x0000_i1033" type="#_x0000_t75" style="width:161.55pt;height:33.8pt" o:ole="">
            <v:imagedata r:id="rId340" o:title=""/>
          </v:shape>
          <o:OLEObject Type="Embed" ProgID="Equation.3" ShapeID="_x0000_i1033" DrawAspect="Content" ObjectID="_1732143695" r:id="rId341"/>
        </w:object>
      </w:r>
    </w:p>
    <w:p w14:paraId="22C93F8B" w14:textId="60DB347E" w:rsidR="00A901F5" w:rsidRPr="00F1710A" w:rsidRDefault="00A901F5" w:rsidP="00A207F2">
      <w:pPr>
        <w:pStyle w:val="a"/>
        <w:spacing w:beforeLines="100" w:before="240" w:afterLines="150" w:after="360" w:line="276" w:lineRule="auto"/>
        <w:ind w:firstLine="0"/>
      </w:pPr>
      <w:r>
        <w:t xml:space="preserve">О параметрах дрейфа также можно прочитать </w:t>
      </w:r>
      <w:hyperlink w:anchor="ДЛЯ_ССЫЛКИ_дрейф_толщин" w:history="1">
        <w:r w:rsidRPr="000D5969">
          <w:rPr>
            <w:rStyle w:val="Hyperlink"/>
          </w:rPr>
          <w:t>здесь</w:t>
        </w:r>
      </w:hyperlink>
      <w:r>
        <w:t>. Важный момент: линейный дрейф – кумулятивный, т.е. чем больше периодов, тем сильнее отличаются толщины наверху и внизу стека. Настроить дрейф можно двумя способами.</w:t>
      </w:r>
    </w:p>
    <w:p w14:paraId="6AF35A6F" w14:textId="14F17003" w:rsidR="006241F5" w:rsidRPr="00D660E4" w:rsidRDefault="00D660E4" w:rsidP="00A207F2">
      <w:pPr>
        <w:pStyle w:val="a"/>
        <w:spacing w:beforeLines="100" w:before="240" w:afterLines="150" w:after="360" w:line="276" w:lineRule="auto"/>
        <w:ind w:firstLine="0"/>
      </w:pPr>
      <w:r w:rsidRPr="00175117">
        <w:rPr>
          <w:b/>
          <w:bCs/>
        </w:rPr>
        <w:t>Первый</w:t>
      </w:r>
      <w:r>
        <w:t xml:space="preserve"> –</w:t>
      </w:r>
      <w:r w:rsidR="006E3A00">
        <w:t xml:space="preserve"> в</w:t>
      </w:r>
      <w:r>
        <w:t xml:space="preserve"> </w:t>
      </w:r>
      <w:hyperlink w:anchor="ДЛЯ_ССЫЛКИ_дрейф_толщин" w:history="1">
        <w:r w:rsidRPr="00CD1E0F">
          <w:rPr>
            <w:rStyle w:val="Hyperlink"/>
          </w:rPr>
          <w:t>окне редактирования слоя</w:t>
        </w:r>
      </w:hyperlink>
      <w:r>
        <w:t>, находящегося в составе периодики</w:t>
      </w:r>
      <w:r w:rsidR="00CD1E0F">
        <w:t>:</w:t>
      </w:r>
    </w:p>
    <w:p w14:paraId="41A60419" w14:textId="68CA8EFC" w:rsidR="006241F5" w:rsidRPr="0040768A" w:rsidRDefault="006241F5" w:rsidP="003855FD">
      <w:pPr>
        <w:pStyle w:val="a"/>
        <w:numPr>
          <w:ilvl w:val="0"/>
          <w:numId w:val="2"/>
        </w:numPr>
        <w:spacing w:beforeLines="100" w:before="240" w:afterLines="150" w:after="360" w:line="276" w:lineRule="auto"/>
        <w:jc w:val="center"/>
        <w:rPr>
          <w:rStyle w:val="ListLabel3"/>
          <w:color w:val="00518E"/>
          <w:sz w:val="22"/>
        </w:rPr>
      </w:pPr>
      <w:r w:rsidRPr="006241F5">
        <w:rPr>
          <w:noProof/>
        </w:rPr>
        <mc:AlternateContent>
          <mc:Choice Requires="wpg">
            <w:drawing>
              <wp:anchor distT="0" distB="0" distL="114300" distR="114300" simplePos="0" relativeHeight="252190720" behindDoc="0" locked="0" layoutInCell="1" allowOverlap="1" wp14:anchorId="56706DFC" wp14:editId="7B9229AF">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5EA931F"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2"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r w:rsidR="00E37E10">
        <w:rPr>
          <w:color w:val="00518E"/>
        </w:rPr>
        <w:t>Доступ к настройкам дрейфа толщин слоя в составе периодики</w:t>
      </w:r>
    </w:p>
    <w:p w14:paraId="15550287" w14:textId="47F1D61C" w:rsidR="00B42421" w:rsidRDefault="00CD1E0F" w:rsidP="007903A3">
      <w:pPr>
        <w:pStyle w:val="a"/>
        <w:spacing w:beforeLines="100" w:before="240" w:afterLines="150" w:after="360" w:line="276" w:lineRule="auto"/>
        <w:ind w:firstLine="0"/>
        <w:rPr>
          <w:noProof/>
        </w:rPr>
      </w:pPr>
      <w:r w:rsidRPr="00CD1E0F">
        <w:rPr>
          <w:b/>
          <w:bCs/>
        </w:rPr>
        <w:t>Второй</w:t>
      </w:r>
      <w:r>
        <w:t xml:space="preserve"> – в структурной таблице</w:t>
      </w:r>
      <w:r w:rsidR="00B32E23">
        <w:t xml:space="preserve">. Для этого нужно открыть </w:t>
      </w:r>
      <w:r w:rsidR="00765C1A">
        <w:t>"</w:t>
      </w:r>
      <w:hyperlink w:anchor="_Окно_свойств_элемента" w:history="1">
        <w:r w:rsidR="00B32E23" w:rsidRPr="00B32E23">
          <w:rPr>
            <w:rStyle w:val="Hyperlink"/>
            <w:rFonts w:ascii="Arial" w:hAnsi="Arial" w:cs="Arial"/>
            <w:lang w:val="en-US"/>
          </w:rPr>
          <w:t>Structure</w:t>
        </w:r>
        <w:r w:rsidR="00B32E23" w:rsidRPr="00B32E23">
          <w:rPr>
            <w:rStyle w:val="Hyperlink"/>
            <w:rFonts w:ascii="Arial" w:hAnsi="Arial" w:cs="Arial"/>
          </w:rPr>
          <w:t xml:space="preserve"> </w:t>
        </w:r>
        <w:r w:rsidR="00B32E23" w:rsidRPr="00B32E23">
          <w:rPr>
            <w:rStyle w:val="Hyperlink"/>
            <w:rFonts w:ascii="Arial" w:hAnsi="Arial" w:cs="Arial"/>
            <w:lang w:val="en-US"/>
          </w:rPr>
          <w:t>table</w:t>
        </w:r>
      </w:hyperlink>
      <w:r w:rsidR="00765C1A">
        <w:t>"</w:t>
      </w:r>
      <w:r w:rsidR="00B32E23">
        <w:t xml:space="preserve">, а в ней – </w:t>
      </w:r>
      <w:hyperlink w:anchor="_Set_imperfections_model" w:history="1">
        <w:r w:rsidR="00B32E23" w:rsidRPr="00B32E23">
          <w:rPr>
            <w:rStyle w:val="Hyperlink"/>
          </w:rPr>
          <w:t>окно настройки модели</w:t>
        </w:r>
      </w:hyperlink>
      <w:r w:rsidR="00B32E23">
        <w:t xml:space="preserve"> структуры</w:t>
      </w:r>
      <w:r w:rsidR="00915B99">
        <w:t>,</w:t>
      </w:r>
      <w:r w:rsidR="00B32E23">
        <w:t xml:space="preserve"> и уже там включить </w:t>
      </w:r>
      <w:hyperlink w:anchor="_Drifts" w:history="1">
        <w:r w:rsidR="00B32E23" w:rsidRPr="007962D4">
          <w:rPr>
            <w:rStyle w:val="Hyperlink"/>
          </w:rPr>
          <w:t>соответствующий блок</w:t>
        </w:r>
      </w:hyperlink>
      <w:r w:rsidR="00B32E23">
        <w:t xml:space="preserve"> и </w:t>
      </w:r>
      <w:r w:rsidR="00B32E23" w:rsidRPr="00162D4D">
        <w:t>необходимы</w:t>
      </w:r>
      <w:r w:rsidR="00162D4D" w:rsidRPr="00162D4D">
        <w:t>е</w:t>
      </w:r>
      <w:r w:rsidR="00B32E23" w:rsidRPr="00162D4D">
        <w:t xml:space="preserve"> виды дрейфа.</w:t>
      </w:r>
      <w:r w:rsidR="006F7428" w:rsidRPr="00162D4D">
        <w:t xml:space="preserve"> </w:t>
      </w:r>
      <w:r w:rsidR="00B42421" w:rsidRPr="00162D4D">
        <w:t>Добавление в таблицу не означает автоматического добавлен</w:t>
      </w:r>
      <w:r w:rsidR="00B42421">
        <w:t xml:space="preserve">ия дрейфа в </w:t>
      </w:r>
      <w:r w:rsidR="002736A2">
        <w:t>вычислительную</w:t>
      </w:r>
      <w:r w:rsidR="005B7D6D">
        <w:t xml:space="preserve"> </w:t>
      </w:r>
      <w:r w:rsidR="00B42421">
        <w:t>модель.</w:t>
      </w:r>
      <w:r w:rsidR="00AB4384">
        <w:t xml:space="preserve"> Нужно включить дрейф, кликнув по заголовку. </w:t>
      </w:r>
      <w:r w:rsidR="00A41682">
        <w:t>Точно т</w:t>
      </w:r>
      <w:r w:rsidR="00AB4384">
        <w:t>ак</w:t>
      </w:r>
      <w:r w:rsidR="00AD49B9">
        <w:t xml:space="preserve"> </w:t>
      </w:r>
      <w:r w:rsidR="00AB4384">
        <w:t>же</w:t>
      </w:r>
      <w:r w:rsidR="00B42421">
        <w:t xml:space="preserve"> </w:t>
      </w:r>
      <w:r w:rsidR="00AB4384">
        <w:t xml:space="preserve">можно </w:t>
      </w:r>
      <w:r w:rsidR="003225CA">
        <w:t xml:space="preserve">быстро </w:t>
      </w:r>
      <w:r w:rsidR="00AB4384">
        <w:t>выключать</w:t>
      </w:r>
      <w:r w:rsidR="00B42421">
        <w:t xml:space="preserve"> </w:t>
      </w:r>
      <w:r w:rsidR="003225CA">
        <w:t>дрейф из расчёта.</w:t>
      </w:r>
    </w:p>
    <w:p w14:paraId="471C0166" w14:textId="4BF88A11" w:rsidR="00706CE2" w:rsidRPr="001F539D" w:rsidRDefault="00B06F36" w:rsidP="003855FD">
      <w:pPr>
        <w:pStyle w:val="a"/>
        <w:numPr>
          <w:ilvl w:val="0"/>
          <w:numId w:val="2"/>
        </w:numPr>
        <w:spacing w:beforeLines="100" w:before="240" w:afterLines="150" w:after="360" w:line="276" w:lineRule="auto"/>
        <w:jc w:val="center"/>
        <w:rPr>
          <w:color w:val="00518E"/>
        </w:rPr>
      </w:pPr>
      <w:r w:rsidRPr="00562534">
        <w:rPr>
          <w:noProof/>
        </w:rPr>
        <w:lastRenderedPageBreak/>
        <w:drawing>
          <wp:anchor distT="0" distB="0" distL="114300" distR="114300" simplePos="0" relativeHeight="252247040" behindDoc="0" locked="0" layoutInCell="1" allowOverlap="1" wp14:anchorId="60E65CDD" wp14:editId="4D856A27">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43">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r w:rsidR="007903A3">
        <w:rPr>
          <w:color w:val="00518E"/>
        </w:rPr>
        <w:t xml:space="preserve">Дрейф </w:t>
      </w:r>
      <w:r w:rsidR="0064404D">
        <w:rPr>
          <w:color w:val="00518E"/>
        </w:rPr>
        <w:t>толщин</w:t>
      </w:r>
      <w:r w:rsidR="0037495A" w:rsidRPr="0037495A">
        <w:rPr>
          <w:color w:val="00518E"/>
        </w:rPr>
        <w:t xml:space="preserve">: </w:t>
      </w:r>
      <w:r w:rsidR="0037495A">
        <w:rPr>
          <w:color w:val="00518E"/>
        </w:rPr>
        <w:t>линейный, случайный, гармонический</w:t>
      </w:r>
    </w:p>
    <w:p w14:paraId="186E74A8" w14:textId="2DDD6A83" w:rsidR="00706CE2" w:rsidRPr="005B7D6D" w:rsidRDefault="00562534" w:rsidP="003855FD">
      <w:pPr>
        <w:pStyle w:val="a"/>
        <w:numPr>
          <w:ilvl w:val="0"/>
          <w:numId w:val="2"/>
        </w:numPr>
        <w:spacing w:beforeLines="100" w:before="240" w:afterLines="150" w:after="360" w:line="276" w:lineRule="auto"/>
        <w:jc w:val="center"/>
        <w:rPr>
          <w:color w:val="00518E"/>
        </w:rPr>
      </w:pPr>
      <w:r w:rsidRPr="00562534">
        <w:rPr>
          <w:noProof/>
        </w:rPr>
        <w:drawing>
          <wp:anchor distT="0" distB="0" distL="114300" distR="114300" simplePos="0" relativeHeight="252248064" behindDoc="0" locked="0" layoutInCell="1" allowOverlap="1" wp14:anchorId="00F78781" wp14:editId="124635F5">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44">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r w:rsidR="00706CE2">
        <w:rPr>
          <w:color w:val="00518E"/>
        </w:rPr>
        <w:t xml:space="preserve">Дрейф </w:t>
      </w:r>
      <w:r w:rsidR="001F539D">
        <w:rPr>
          <w:color w:val="00518E"/>
        </w:rPr>
        <w:t>интерфейсов</w:t>
      </w:r>
      <w:r w:rsidR="00706CE2" w:rsidRPr="0037495A">
        <w:rPr>
          <w:color w:val="00518E"/>
        </w:rPr>
        <w:t xml:space="preserve">: </w:t>
      </w:r>
      <w:r w:rsidR="00706CE2">
        <w:rPr>
          <w:color w:val="00518E"/>
        </w:rPr>
        <w:t>линейный, случайный, гармонический</w:t>
      </w:r>
    </w:p>
    <w:p w14:paraId="4C02046D" w14:textId="0B8C6CDA" w:rsidR="00D35064" w:rsidRDefault="00D35064"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70" w:name="_Toc121347688"/>
      <w:r>
        <w:rPr>
          <w:rFonts w:ascii="Times New Roman" w:hAnsi="Times New Roman" w:cs="Times New Roman"/>
          <w:i w:val="0"/>
          <w:color w:val="0070C0"/>
        </w:rPr>
        <w:t>Общая апериодика</w:t>
      </w:r>
      <w:bookmarkEnd w:id="170"/>
    </w:p>
    <w:p w14:paraId="43B4F135" w14:textId="790582EF" w:rsidR="007810F2" w:rsidRDefault="001A4841" w:rsidP="003B7796">
      <w:pPr>
        <w:pStyle w:val="a"/>
        <w:spacing w:beforeLines="100" w:before="240" w:afterLines="150" w:after="360" w:line="276" w:lineRule="auto"/>
        <w:ind w:firstLine="0"/>
      </w:pPr>
      <w:r>
        <w:t>Общая апериодика</w:t>
      </w:r>
      <w:r w:rsidR="008A46E5">
        <w:t xml:space="preserve"> </w:t>
      </w:r>
      <w:r>
        <w:t xml:space="preserve">это, по сути, объединение набора </w:t>
      </w:r>
      <w:r w:rsidR="00474273">
        <w:t>элементов</w:t>
      </w:r>
      <w:r>
        <w:t xml:space="preserve"> в од</w:t>
      </w:r>
      <w:r w:rsidR="00E4783B">
        <w:t>и</w:t>
      </w:r>
      <w:r>
        <w:t>н контейнер, позволяющ</w:t>
      </w:r>
      <w:r w:rsidR="00E4783B">
        <w:t>ий</w:t>
      </w:r>
      <w:r>
        <w:t xml:space="preserve"> некоторые групповые операции.</w:t>
      </w:r>
      <w:r w:rsidR="003B7796" w:rsidRPr="003B7796">
        <w:t xml:space="preserve"> </w:t>
      </w:r>
      <w:r w:rsidR="00474273">
        <w:t xml:space="preserve">Она может содержать не только отдельные слои, но и другие периодические и апериодические стеки. </w:t>
      </w:r>
      <w:r w:rsidR="003B7796">
        <w:t xml:space="preserve">Создать её можно двумя способами. </w:t>
      </w:r>
    </w:p>
    <w:p w14:paraId="0F9CAFCA" w14:textId="10E48C72" w:rsidR="00924DBD" w:rsidRDefault="003B7796" w:rsidP="003B7796">
      <w:pPr>
        <w:pStyle w:val="a"/>
        <w:spacing w:beforeLines="100" w:before="240" w:afterLines="150" w:after="360" w:line="276" w:lineRule="auto"/>
        <w:ind w:firstLine="0"/>
      </w:pPr>
      <w:r w:rsidRPr="007810F2">
        <w:rPr>
          <w:b/>
          <w:bCs/>
        </w:rPr>
        <w:t>Первый</w:t>
      </w:r>
      <w:r>
        <w:t xml:space="preserve"> </w:t>
      </w:r>
      <w:r w:rsidR="00536D51">
        <w:t xml:space="preserve">способ </w:t>
      </w:r>
      <w:r>
        <w:t xml:space="preserve">– создать периодическую структуру и сконвертировать её в апериодическую, выбрав </w:t>
      </w:r>
      <w:hyperlink w:anchor="_Управление_типом_структуры" w:history="1">
        <w:r w:rsidRPr="003B7796">
          <w:rPr>
            <w:rStyle w:val="Hyperlink"/>
          </w:rPr>
          <w:t>соответствующую опцию</w:t>
        </w:r>
      </w:hyperlink>
      <w:r>
        <w:t>:</w:t>
      </w:r>
    </w:p>
    <w:p w14:paraId="044C8AA7" w14:textId="2AEC9C6D" w:rsidR="003B7796" w:rsidRPr="00F82A61" w:rsidRDefault="002163AF" w:rsidP="003855FD">
      <w:pPr>
        <w:pStyle w:val="a"/>
        <w:numPr>
          <w:ilvl w:val="0"/>
          <w:numId w:val="2"/>
        </w:numPr>
        <w:spacing w:beforeLines="100" w:before="240" w:afterLines="150" w:after="360" w:line="276" w:lineRule="auto"/>
        <w:jc w:val="center"/>
        <w:rPr>
          <w:rStyle w:val="ListLabel3"/>
          <w:color w:val="00518E"/>
          <w:sz w:val="22"/>
        </w:rPr>
      </w:pPr>
      <w:r w:rsidRPr="00924DBD">
        <w:rPr>
          <w:noProof/>
        </w:rPr>
        <mc:AlternateContent>
          <mc:Choice Requires="wpg">
            <w:drawing>
              <wp:anchor distT="0" distB="0" distL="114300" distR="114300" simplePos="0" relativeHeight="252447744" behindDoc="0" locked="0" layoutInCell="1" allowOverlap="1" wp14:anchorId="40A3AE77" wp14:editId="30DB2D2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40">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E062A75"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45"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B7796">
        <w:rPr>
          <w:rStyle w:val="ListLabel3"/>
          <w:color w:val="00518E"/>
          <w:sz w:val="22"/>
        </w:rPr>
        <w:t>Блок управления типом структуры</w:t>
      </w:r>
    </w:p>
    <w:p w14:paraId="45295E99" w14:textId="29A6699C" w:rsidR="001A4841" w:rsidRPr="00DF708E" w:rsidRDefault="00924DBD" w:rsidP="00D35064">
      <w:pPr>
        <w:pStyle w:val="a"/>
        <w:spacing w:beforeLines="100" w:before="240" w:afterLines="150" w:after="360" w:line="276" w:lineRule="auto"/>
        <w:ind w:firstLine="0"/>
        <w:rPr>
          <w:color w:val="00518E"/>
        </w:rPr>
      </w:pPr>
      <w:r>
        <w:t xml:space="preserve">Периодическая структура будет развёрнута в последовательность слоёв, которые теперь можно редактировать независимо друг от друга. </w:t>
      </w:r>
      <w:r w:rsidR="00FF34D8">
        <w:t xml:space="preserve">Новые слои или многослойки могут быть добавлены в существующую общую апериодику. Общая апериодика может быть расформирована кнопкой </w:t>
      </w:r>
      <w:r w:rsidR="00FF34D8">
        <w:rPr>
          <w:noProof/>
        </w:rPr>
        <w:drawing>
          <wp:inline distT="0" distB="0" distL="0" distR="0" wp14:anchorId="5BA03B8B" wp14:editId="2D192C66">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FF34D8">
        <w:t xml:space="preserve"> </w:t>
      </w:r>
      <w:r w:rsidR="00765C1A">
        <w:t>"</w:t>
      </w:r>
      <w:r w:rsidR="00FF34D8">
        <w:rPr>
          <w:rFonts w:ascii="Arial" w:hAnsi="Arial" w:cs="Arial"/>
          <w:color w:val="C00000"/>
          <w:lang w:val="en-US"/>
        </w:rPr>
        <w:t>Ungroup</w:t>
      </w:r>
      <w:r w:rsidR="00765C1A">
        <w:t>"</w:t>
      </w:r>
      <w:r w:rsidR="00FF34D8">
        <w:t>.</w:t>
      </w:r>
    </w:p>
    <w:p w14:paraId="6270FB51" w14:textId="2198AA9E" w:rsidR="00C243AC" w:rsidRPr="0040768A" w:rsidRDefault="00C243AC" w:rsidP="003855FD">
      <w:pPr>
        <w:pStyle w:val="a"/>
        <w:numPr>
          <w:ilvl w:val="0"/>
          <w:numId w:val="2"/>
        </w:numPr>
        <w:spacing w:beforeLines="100" w:before="240" w:afterLines="150" w:after="360" w:line="276" w:lineRule="auto"/>
        <w:jc w:val="center"/>
        <w:rPr>
          <w:rStyle w:val="ListLabel3"/>
          <w:color w:val="00518E"/>
          <w:sz w:val="22"/>
        </w:rPr>
      </w:pPr>
      <w:r w:rsidRPr="00C243AC">
        <w:rPr>
          <w:noProof/>
        </w:rPr>
        <mc:AlternateContent>
          <mc:Choice Requires="wpg">
            <w:drawing>
              <wp:anchor distT="0" distB="0" distL="114300" distR="114300" simplePos="0" relativeHeight="252179456" behindDoc="0" locked="0" layoutInCell="1" allowOverlap="1" wp14:anchorId="7A3D0096" wp14:editId="5624278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46"/>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7AC127"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47"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Pr>
          <w:color w:val="00518E"/>
        </w:rPr>
        <w:t>Общая апериодика в структуре</w:t>
      </w:r>
    </w:p>
    <w:p w14:paraId="00E94322" w14:textId="3A58A133" w:rsidR="001E599D" w:rsidRDefault="006767E3" w:rsidP="001E599D">
      <w:pPr>
        <w:pStyle w:val="a"/>
        <w:spacing w:beforeLines="100" w:before="240" w:afterLines="150" w:after="360" w:line="276" w:lineRule="auto"/>
        <w:ind w:firstLine="0"/>
      </w:pPr>
      <w:r>
        <w:rPr>
          <w:b/>
          <w:bCs/>
        </w:rPr>
        <w:t>Второй</w:t>
      </w:r>
      <w:r w:rsidR="007810F2">
        <w:t xml:space="preserve"> способ – загрузить текстовый файл со списком слоёв. </w:t>
      </w:r>
      <w:r w:rsidR="000A1DA5">
        <w:t>Для</w:t>
      </w:r>
      <w:r w:rsidR="000A1DA5" w:rsidRPr="000A1DA5">
        <w:t xml:space="preserve"> </w:t>
      </w:r>
      <w:r w:rsidR="000A1DA5">
        <w:t>этого</w:t>
      </w:r>
      <w:r w:rsidR="000A1DA5" w:rsidRPr="000A1DA5">
        <w:t xml:space="preserve"> </w:t>
      </w:r>
      <w:r w:rsidR="000A1DA5">
        <w:t>нажать кнопку</w:t>
      </w:r>
      <w:r w:rsidR="00C610B1" w:rsidRPr="00C610B1">
        <w:t xml:space="preserve"> </w:t>
      </w:r>
      <w:r w:rsidR="003B37B7">
        <w:rPr>
          <w:noProof/>
        </w:rPr>
        <w:drawing>
          <wp:inline distT="0" distB="0" distL="0" distR="0" wp14:anchorId="2C6C6AB5" wp14:editId="56467EAA">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000A1DA5" w:rsidRPr="000A1DA5">
        <w:t xml:space="preserve"> </w:t>
      </w:r>
      <w:r w:rsidR="00765C1A">
        <w:t>"</w:t>
      </w:r>
      <w:r w:rsidR="000A1DA5">
        <w:rPr>
          <w:rFonts w:ascii="Arial" w:hAnsi="Arial" w:cs="Arial"/>
          <w:color w:val="C00000"/>
          <w:lang w:val="en-US"/>
        </w:rPr>
        <w:t>Add</w:t>
      </w:r>
      <w:r w:rsidR="000A1DA5" w:rsidRPr="000A1DA5">
        <w:rPr>
          <w:rFonts w:ascii="Arial" w:hAnsi="Arial" w:cs="Arial"/>
          <w:color w:val="C00000"/>
        </w:rPr>
        <w:t xml:space="preserve"> </w:t>
      </w:r>
      <w:r w:rsidR="000A1DA5">
        <w:rPr>
          <w:rFonts w:ascii="Arial" w:hAnsi="Arial" w:cs="Arial"/>
          <w:color w:val="C00000"/>
          <w:lang w:val="en-US"/>
        </w:rPr>
        <w:t>aperiodic</w:t>
      </w:r>
      <w:r w:rsidR="000A1DA5" w:rsidRPr="000A1DA5">
        <w:rPr>
          <w:rFonts w:ascii="Arial" w:hAnsi="Arial" w:cs="Arial"/>
          <w:color w:val="C00000"/>
        </w:rPr>
        <w:t xml:space="preserve"> </w:t>
      </w:r>
      <w:r w:rsidR="000A1DA5">
        <w:rPr>
          <w:rFonts w:ascii="Arial" w:hAnsi="Arial" w:cs="Arial"/>
          <w:color w:val="C00000"/>
          <w:lang w:val="en-US"/>
        </w:rPr>
        <w:t>multilayer</w:t>
      </w:r>
      <w:r w:rsidR="00765C1A">
        <w:t>"</w:t>
      </w:r>
      <w:r w:rsidR="000A1DA5">
        <w:t xml:space="preserve"> на </w:t>
      </w:r>
      <w:hyperlink w:anchor="_Панель_инструментов" w:history="1">
        <w:r w:rsidR="000A1DA5" w:rsidRPr="001D298B">
          <w:rPr>
            <w:rStyle w:val="Hyperlink"/>
          </w:rPr>
          <w:t>панели инструментов</w:t>
        </w:r>
      </w:hyperlink>
      <w:r w:rsidR="000A1DA5">
        <w:t xml:space="preserve"> и следовать </w:t>
      </w:r>
      <w:hyperlink w:anchor="_Импорт_общей_апериодики" w:history="1">
        <w:r w:rsidR="000A1DA5" w:rsidRPr="000A1DA5">
          <w:rPr>
            <w:rStyle w:val="Hyperlink"/>
          </w:rPr>
          <w:t>инструкции по импорту</w:t>
        </w:r>
      </w:hyperlink>
      <w:r w:rsidR="000A1DA5">
        <w:t>.</w:t>
      </w:r>
    </w:p>
    <w:p w14:paraId="536D62E1" w14:textId="57BA2D95" w:rsidR="001E599D" w:rsidRPr="001E599D" w:rsidRDefault="001E599D" w:rsidP="001E599D">
      <w:pPr>
        <w:pStyle w:val="a"/>
        <w:spacing w:beforeLines="100" w:before="240" w:afterLines="150" w:after="360" w:line="276" w:lineRule="auto"/>
        <w:ind w:firstLine="0"/>
        <w:rPr>
          <w:rStyle w:val="ListLabel3"/>
          <w:sz w:val="22"/>
        </w:rPr>
      </w:pPr>
      <w:bookmarkStart w:id="171" w:name="_Hlk118397191"/>
      <w:r>
        <w:lastRenderedPageBreak/>
        <w:t xml:space="preserve">Двойной клик по апериодике или нажатие кнопки </w:t>
      </w:r>
      <w:r>
        <w:rPr>
          <w:noProof/>
        </w:rPr>
        <w:drawing>
          <wp:inline distT="0" distB="0" distL="0" distR="0" wp14:anchorId="4584B64A" wp14:editId="0F521731">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t xml:space="preserve"> </w:t>
      </w:r>
      <w:r w:rsidR="00765C1A">
        <w:t>"</w:t>
      </w:r>
      <w:r>
        <w:rPr>
          <w:rFonts w:ascii="Arial" w:hAnsi="Arial" w:cs="Arial"/>
          <w:color w:val="C00000"/>
          <w:lang w:val="en-US"/>
        </w:rPr>
        <w:t>Edit</w:t>
      </w:r>
      <w:r w:rsidR="00765C1A">
        <w:t>"</w:t>
      </w:r>
      <w:r w:rsidRPr="00A93087">
        <w:t xml:space="preserve"> </w:t>
      </w:r>
      <w:r>
        <w:t xml:space="preserve">откроет </w:t>
      </w:r>
      <w:hyperlink w:anchor="_General__aperiodic" w:history="1">
        <w:r w:rsidRPr="00085532">
          <w:rPr>
            <w:rStyle w:val="Hyperlink"/>
          </w:rPr>
          <w:t>окно редактирования свойств</w:t>
        </w:r>
      </w:hyperlink>
      <w:bookmarkEnd w:id="171"/>
      <w:r>
        <w:t xml:space="preserve">. </w:t>
      </w:r>
    </w:p>
    <w:p w14:paraId="0FC12B4C" w14:textId="0F65AE70" w:rsidR="001E599D" w:rsidRPr="008B4E42" w:rsidRDefault="001E599D" w:rsidP="003855FD">
      <w:pPr>
        <w:pStyle w:val="a"/>
        <w:numPr>
          <w:ilvl w:val="0"/>
          <w:numId w:val="2"/>
        </w:numPr>
        <w:spacing w:beforeLines="100" w:before="240" w:afterLines="150" w:after="360" w:line="276" w:lineRule="auto"/>
        <w:jc w:val="center"/>
        <w:rPr>
          <w:color w:val="00518E"/>
        </w:rPr>
      </w:pPr>
      <w:r w:rsidRPr="00B0722A">
        <w:rPr>
          <w:noProof/>
          <w:color w:val="00518E"/>
        </w:rPr>
        <w:drawing>
          <wp:anchor distT="0" distB="0" distL="114300" distR="114300" simplePos="0" relativeHeight="252186624" behindDoc="0" locked="0" layoutInCell="1" allowOverlap="1" wp14:anchorId="00A6C214" wp14:editId="4C16224B">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7">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Pr="0040768A">
        <w:rPr>
          <w:color w:val="00518E"/>
        </w:rPr>
        <w:t xml:space="preserve">Окно </w:t>
      </w:r>
      <w:r w:rsidR="00765C1A">
        <w:t>"</w:t>
      </w:r>
      <w:r>
        <w:rPr>
          <w:rFonts w:ascii="Arial" w:hAnsi="Arial" w:cs="Arial"/>
          <w:color w:val="C00000"/>
          <w:lang w:val="en-US"/>
        </w:rPr>
        <w:t>General aperiodic</w:t>
      </w:r>
      <w:r w:rsidR="00765C1A">
        <w:t>"</w:t>
      </w:r>
    </w:p>
    <w:p w14:paraId="0983D717" w14:textId="25F4FA3D" w:rsidR="008B4E42" w:rsidRPr="00165359" w:rsidRDefault="006975B4" w:rsidP="008B4E42">
      <w:pPr>
        <w:pStyle w:val="a"/>
        <w:spacing w:beforeLines="100" w:before="240" w:afterLines="150" w:after="360" w:line="276" w:lineRule="auto"/>
        <w:ind w:firstLine="0"/>
        <w:rPr>
          <w:color w:val="00518E"/>
        </w:rPr>
      </w:pPr>
      <w:r>
        <w:t>Общую апериодику можно превратить</w:t>
      </w:r>
      <w:r w:rsidRPr="006975B4">
        <w:t xml:space="preserve"> </w:t>
      </w:r>
      <w:r>
        <w:t>в регулярную апериодику или в</w:t>
      </w:r>
      <w:r w:rsidR="00C610B1" w:rsidRPr="00C610B1">
        <w:t xml:space="preserve"> </w:t>
      </w:r>
      <w:r>
        <w:t>периодику.</w:t>
      </w:r>
      <w:r w:rsidR="00C37E04">
        <w:t xml:space="preserve"> Также можно включать и отключать подгонку и накладывать связи на толщины и интерфейсы всех слоёв, сделанных из одного материала. </w:t>
      </w:r>
      <w:r w:rsidR="00165359">
        <w:t xml:space="preserve">При включении </w:t>
      </w:r>
      <w:r w:rsidR="00765C1A">
        <w:t>"</w:t>
      </w:r>
      <w:r w:rsidR="00165359" w:rsidRPr="00165359">
        <w:rPr>
          <w:rFonts w:ascii="Arial" w:hAnsi="Arial" w:cs="Arial"/>
          <w:color w:val="C00000"/>
          <w:lang w:val="en-US"/>
        </w:rPr>
        <w:t>Link</w:t>
      </w:r>
      <w:r w:rsidR="00165359" w:rsidRPr="00165359">
        <w:rPr>
          <w:rFonts w:ascii="Arial" w:hAnsi="Arial" w:cs="Arial"/>
          <w:color w:val="C00000"/>
        </w:rPr>
        <w:t xml:space="preserve"> “</w:t>
      </w:r>
      <w:r w:rsidR="00165359" w:rsidRPr="00165359">
        <w:rPr>
          <w:rFonts w:ascii="Arial" w:hAnsi="Arial" w:cs="Arial"/>
          <w:color w:val="C00000"/>
          <w:lang w:val="en-US"/>
        </w:rPr>
        <w:t>z</w:t>
      </w:r>
      <w:r w:rsidR="00165359" w:rsidRPr="00165359">
        <w:rPr>
          <w:rFonts w:ascii="Arial" w:hAnsi="Arial" w:cs="Arial"/>
          <w:color w:val="C00000"/>
        </w:rPr>
        <w:t>”</w:t>
      </w:r>
      <w:r w:rsidR="00765C1A">
        <w:t>"</w:t>
      </w:r>
      <w:r w:rsidR="00165359">
        <w:t xml:space="preserve"> или </w:t>
      </w:r>
      <w:r w:rsidR="00765C1A">
        <w:t>"</w:t>
      </w:r>
      <w:r w:rsidR="00165359" w:rsidRPr="00165359">
        <w:rPr>
          <w:rFonts w:ascii="Arial" w:hAnsi="Arial" w:cs="Arial"/>
          <w:color w:val="C00000"/>
          <w:lang w:val="en-US"/>
        </w:rPr>
        <w:t>Link</w:t>
      </w:r>
      <w:r w:rsidR="00165359" w:rsidRPr="00165359">
        <w:rPr>
          <w:rFonts w:ascii="Arial" w:hAnsi="Arial" w:cs="Arial"/>
          <w:color w:val="C00000"/>
        </w:rPr>
        <w:t xml:space="preserve"> “</w:t>
      </w:r>
      <w:r w:rsidR="00165359">
        <w:rPr>
          <w:rFonts w:ascii="Arial" w:hAnsi="Arial" w:cs="Arial"/>
          <w:color w:val="C00000"/>
          <w:lang w:val="en-US"/>
        </w:rPr>
        <w:t>s</w:t>
      </w:r>
      <w:r w:rsidR="00165359" w:rsidRPr="00165359">
        <w:rPr>
          <w:rFonts w:ascii="Arial" w:hAnsi="Arial" w:cs="Arial"/>
          <w:color w:val="C00000"/>
        </w:rPr>
        <w:t>”</w:t>
      </w:r>
      <w:r w:rsidR="00765C1A">
        <w:t>"</w:t>
      </w:r>
      <w:r w:rsidR="00165359" w:rsidRPr="00165359">
        <w:t xml:space="preserve"> </w:t>
      </w:r>
      <w:r w:rsidR="00165359">
        <w:t>толщины нижележащих</w:t>
      </w:r>
      <w:r w:rsidR="00C803CA">
        <w:t xml:space="preserve"> </w:t>
      </w:r>
      <w:r w:rsidR="00165359">
        <w:t>слоёв</w:t>
      </w:r>
      <w:r w:rsidR="00165359" w:rsidRPr="00165359">
        <w:t>/</w:t>
      </w:r>
      <w:r w:rsidR="00165359">
        <w:t>интерфейсов начинаю зависеть от верхнего слоя из того же материала.</w:t>
      </w:r>
    </w:p>
    <w:p w14:paraId="50370100" w14:textId="06A10348" w:rsidR="000D19BB" w:rsidRDefault="004D2EC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72" w:name="_Регулярная_апериодика"/>
      <w:bookmarkStart w:id="173" w:name="_Toc121347689"/>
      <w:bookmarkEnd w:id="172"/>
      <w:r>
        <w:rPr>
          <w:rFonts w:ascii="Times New Roman" w:hAnsi="Times New Roman" w:cs="Times New Roman"/>
          <w:i w:val="0"/>
          <w:color w:val="0070C0"/>
        </w:rPr>
        <w:t>Регулярная</w:t>
      </w:r>
      <w:r w:rsidR="000D19BB">
        <w:rPr>
          <w:rFonts w:ascii="Times New Roman" w:hAnsi="Times New Roman" w:cs="Times New Roman"/>
          <w:i w:val="0"/>
          <w:color w:val="0070C0"/>
        </w:rPr>
        <w:t xml:space="preserve"> апериодика</w:t>
      </w:r>
      <w:bookmarkEnd w:id="173"/>
    </w:p>
    <w:p w14:paraId="63392FCE" w14:textId="3C95346F" w:rsidR="008D4493" w:rsidRDefault="003835DC" w:rsidP="000D19BB">
      <w:pPr>
        <w:pStyle w:val="a"/>
        <w:spacing w:beforeLines="100" w:before="240" w:afterLines="150" w:after="360" w:line="276" w:lineRule="auto"/>
        <w:ind w:firstLine="0"/>
      </w:pPr>
      <w:r>
        <w:t>Регулярная</w:t>
      </w:r>
      <w:r w:rsidR="000D19BB">
        <w:t xml:space="preserve"> апериодика это</w:t>
      </w:r>
      <w:r w:rsidR="00831502">
        <w:t xml:space="preserve"> промежуточный тип структуры</w:t>
      </w:r>
      <w:r w:rsidR="009724D9" w:rsidRPr="009724D9">
        <w:t xml:space="preserve"> </w:t>
      </w:r>
      <w:r w:rsidR="009724D9">
        <w:t>между периодикой и апериодикой. От периодической многослойки её отличает то, что слои могут иметь индивидуальную толщину и интерфейс. Но в остальном слои сгруппированы в квазипериоды или элементарные ячейки, и имеют повторяющиеся материал</w:t>
      </w:r>
      <w:r w:rsidR="008D4493">
        <w:t>,</w:t>
      </w:r>
      <w:r w:rsidR="009724D9">
        <w:t xml:space="preserve"> плотность</w:t>
      </w:r>
      <w:r w:rsidR="008D4493">
        <w:t xml:space="preserve"> и другие свойства</w:t>
      </w:r>
      <w:r w:rsidR="009724D9">
        <w:t>.</w:t>
      </w:r>
      <w:r w:rsidR="000E0AE8">
        <w:t xml:space="preserve"> В отличие от периодики и общей апериодики, регулярная апериодика может содержать только слои, причём слои нельзя добавлять и удалять динамически. Для изменения количества слоёв регулярную апериодику нужно пересоздавать.</w:t>
      </w:r>
    </w:p>
    <w:p w14:paraId="692E3CD5" w14:textId="445EB944" w:rsidR="000D19BB" w:rsidRDefault="000D19BB" w:rsidP="00A96BAB">
      <w:pPr>
        <w:pStyle w:val="a"/>
        <w:spacing w:beforeLines="100" w:before="240" w:afterLines="100" w:after="240" w:line="276" w:lineRule="auto"/>
        <w:ind w:firstLine="0"/>
      </w:pPr>
      <w:r>
        <w:t xml:space="preserve">Создать </w:t>
      </w:r>
      <w:r w:rsidR="008D4493">
        <w:t xml:space="preserve">регулярную апериодику можно преобразованием из периодической структуры или </w:t>
      </w:r>
      <w:r w:rsidR="00227B06">
        <w:t xml:space="preserve">из общей апериодики. </w:t>
      </w:r>
      <w:r w:rsidR="00087FFA">
        <w:t xml:space="preserve">Уже после создания можно </w:t>
      </w:r>
      <w:hyperlink w:anchor="_Импорт_регулярной_апериодики" w:history="1">
        <w:r w:rsidR="00087FFA" w:rsidRPr="00087FFA">
          <w:rPr>
            <w:rStyle w:val="Hyperlink"/>
          </w:rPr>
          <w:t>загрузить толщины слоёв из файла</w:t>
        </w:r>
      </w:hyperlink>
      <w:r w:rsidR="00087FFA">
        <w:t>, если есть такая необходимость.</w:t>
      </w:r>
    </w:p>
    <w:p w14:paraId="00F651FB" w14:textId="622A69E4" w:rsidR="0053174B" w:rsidRDefault="0053174B" w:rsidP="000D19BB">
      <w:pPr>
        <w:pStyle w:val="a"/>
        <w:spacing w:beforeLines="100" w:before="240" w:afterLines="150" w:after="360" w:line="276" w:lineRule="auto"/>
        <w:ind w:firstLine="0"/>
      </w:pPr>
      <w:r>
        <w:t xml:space="preserve">Двойной клик по апериодике или нажатие кнопки </w:t>
      </w:r>
      <w:r>
        <w:rPr>
          <w:noProof/>
        </w:rPr>
        <w:drawing>
          <wp:inline distT="0" distB="0" distL="0" distR="0" wp14:anchorId="7B74D11D" wp14:editId="4B872EB1">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t xml:space="preserve"> </w:t>
      </w:r>
      <w:r w:rsidR="00765C1A">
        <w:t>"</w:t>
      </w:r>
      <w:r>
        <w:rPr>
          <w:rFonts w:ascii="Arial" w:hAnsi="Arial" w:cs="Arial"/>
          <w:color w:val="C00000"/>
          <w:lang w:val="en-US"/>
        </w:rPr>
        <w:t>Edit</w:t>
      </w:r>
      <w:r w:rsidR="00765C1A">
        <w:t>"</w:t>
      </w:r>
      <w:r w:rsidRPr="00A93087">
        <w:t xml:space="preserve"> </w:t>
      </w:r>
      <w:r>
        <w:t xml:space="preserve">откроет </w:t>
      </w:r>
      <w:hyperlink w:anchor="_Regular_aperiodic_1" w:history="1">
        <w:r w:rsidRPr="00085532">
          <w:rPr>
            <w:rStyle w:val="Hyperlink"/>
          </w:rPr>
          <w:t>окно редактирования свойств</w:t>
        </w:r>
      </w:hyperlink>
      <w:r>
        <w:t>.</w:t>
      </w:r>
    </w:p>
    <w:p w14:paraId="618C1E4E" w14:textId="31EBDC8A" w:rsidR="0053174B" w:rsidRPr="0040768A" w:rsidRDefault="00A96BA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88672" behindDoc="0" locked="0" layoutInCell="1" allowOverlap="1" wp14:anchorId="57736F6D" wp14:editId="082E843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8">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53174B" w:rsidRPr="0040768A">
        <w:rPr>
          <w:color w:val="00518E"/>
        </w:rPr>
        <w:t xml:space="preserve">Окно </w:t>
      </w:r>
      <w:r w:rsidR="00765C1A">
        <w:t>"</w:t>
      </w:r>
      <w:r w:rsidR="0053174B">
        <w:rPr>
          <w:rFonts w:ascii="Arial" w:hAnsi="Arial" w:cs="Arial"/>
          <w:color w:val="C00000"/>
          <w:lang w:val="en-US"/>
        </w:rPr>
        <w:t>Regular aperiodic</w:t>
      </w:r>
      <w:r w:rsidR="00765C1A">
        <w:t>"</w:t>
      </w:r>
    </w:p>
    <w:p w14:paraId="6448D203" w14:textId="0028AC55" w:rsidR="005A3FD4" w:rsidRDefault="005A3FD4" w:rsidP="00D41BFF">
      <w:pPr>
        <w:pStyle w:val="a"/>
        <w:spacing w:beforeLines="100" w:before="240" w:afterLines="150" w:after="360" w:line="276" w:lineRule="auto"/>
        <w:ind w:firstLine="0"/>
      </w:pPr>
      <w:r>
        <w:t>Все описанные ниже действия можно делать как из окна апериодики, так и из основной таблицы.</w:t>
      </w:r>
    </w:p>
    <w:p w14:paraId="2087BB33" w14:textId="28162A53" w:rsidR="00A96BAB" w:rsidRPr="00A96BAB" w:rsidRDefault="00D55A92" w:rsidP="00D41BFF">
      <w:pPr>
        <w:pStyle w:val="a"/>
        <w:spacing w:beforeLines="100" w:before="240" w:afterLines="150" w:after="360" w:line="276" w:lineRule="auto"/>
        <w:ind w:firstLine="0"/>
      </w:pPr>
      <w:r>
        <w:lastRenderedPageBreak/>
        <w:t xml:space="preserve">Кнопка </w:t>
      </w:r>
      <w:r w:rsidR="00765C1A">
        <w:t>"</w:t>
      </w:r>
      <w:r>
        <w:rPr>
          <w:rFonts w:ascii="Arial" w:hAnsi="Arial" w:cs="Arial"/>
          <w:color w:val="C00000"/>
          <w:lang w:val="en-US"/>
        </w:rPr>
        <w:t>Layers</w:t>
      </w:r>
      <w:r w:rsidR="00765C1A">
        <w:t>"</w:t>
      </w:r>
      <w:r>
        <w:t xml:space="preserve"> открывает </w:t>
      </w:r>
      <w:hyperlink w:anchor="_Regular_aperiodic" w:history="1">
        <w:r w:rsidRPr="00514057">
          <w:rPr>
            <w:rStyle w:val="Hyperlink"/>
          </w:rPr>
          <w:t>детальную таблиц</w:t>
        </w:r>
        <w:r w:rsidR="007F1DE4">
          <w:rPr>
            <w:rStyle w:val="Hyperlink"/>
          </w:rPr>
          <w:t>у</w:t>
        </w:r>
        <w:r w:rsidRPr="00514057">
          <w:rPr>
            <w:rStyle w:val="Hyperlink"/>
          </w:rPr>
          <w:t xml:space="preserve"> слоёв</w:t>
        </w:r>
      </w:hyperlink>
      <w:r w:rsidR="007F1DE4">
        <w:t>, в которой можно работать с отдельными слоями</w:t>
      </w:r>
      <w:r w:rsidR="002D026F">
        <w:t>, меня</w:t>
      </w:r>
      <w:r w:rsidR="00E45459">
        <w:t>ть</w:t>
      </w:r>
      <w:r w:rsidR="002D026F">
        <w:t xml:space="preserve"> толщины и интерфейсы, включать и выключать </w:t>
      </w:r>
      <w:r w:rsidR="00880F5A">
        <w:t>фиттинг</w:t>
      </w:r>
      <w:r w:rsidR="002D026F">
        <w:t>.</w:t>
      </w:r>
      <w:r w:rsidR="00D41BFF">
        <w:t xml:space="preserve"> </w:t>
      </w:r>
      <w:r w:rsidR="00A96BAB">
        <w:t xml:space="preserve">Слои промаркированы цветами чтобы показать, могут ли они меняться индивидуально. Фиттинг толщины можно включать для отдельных слоёв или для всех сразу, если кликнуть, зажав </w:t>
      </w:r>
      <w:r w:rsidR="00765C1A">
        <w:t>"</w:t>
      </w:r>
      <w:r w:rsidR="00A96BAB" w:rsidRPr="005A5359">
        <w:rPr>
          <w:u w:val="single"/>
          <w:lang w:val="en-US"/>
        </w:rPr>
        <w:t>Shift</w:t>
      </w:r>
      <w:r w:rsidR="00765C1A">
        <w:t>"</w:t>
      </w:r>
      <w:r w:rsidR="00B323EC">
        <w:t>.</w:t>
      </w:r>
    </w:p>
    <w:p w14:paraId="1AF476F1" w14:textId="63BE6F4E" w:rsidR="00FF7624" w:rsidRPr="00EB2B52" w:rsidRDefault="00FF7624" w:rsidP="003855FD">
      <w:pPr>
        <w:pStyle w:val="a"/>
        <w:numPr>
          <w:ilvl w:val="0"/>
          <w:numId w:val="2"/>
        </w:numPr>
        <w:spacing w:beforeLines="100" w:before="240" w:afterLines="150" w:after="360" w:line="276" w:lineRule="auto"/>
        <w:jc w:val="center"/>
        <w:rPr>
          <w:rStyle w:val="ListLabel3"/>
          <w:color w:val="00518E"/>
          <w:sz w:val="22"/>
        </w:rPr>
      </w:pPr>
      <w:r w:rsidRPr="00FF7624">
        <w:rPr>
          <w:noProof/>
        </w:rPr>
        <w:drawing>
          <wp:anchor distT="0" distB="0" distL="114300" distR="114300" simplePos="0" relativeHeight="252208128" behindDoc="0" locked="0" layoutInCell="1" allowOverlap="1" wp14:anchorId="3CAE8B80" wp14:editId="0A5349A7">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48">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r w:rsidRPr="00EB2B52">
        <w:rPr>
          <w:color w:val="00518E"/>
        </w:rPr>
        <w:t>Таблица слоёв регулярной апериодики</w:t>
      </w:r>
    </w:p>
    <w:p w14:paraId="270CB4FB" w14:textId="688D7F75" w:rsidR="006D5AC1" w:rsidRDefault="00D41BFF" w:rsidP="00D41BFF">
      <w:pPr>
        <w:pStyle w:val="a"/>
        <w:spacing w:beforeLines="100" w:before="240" w:afterLines="150" w:after="360" w:line="276" w:lineRule="auto"/>
        <w:ind w:firstLine="0"/>
      </w:pPr>
      <w:r>
        <w:t>Регулярную апериодику можно превратить</w:t>
      </w:r>
      <w:r w:rsidRPr="006975B4">
        <w:t xml:space="preserve"> </w:t>
      </w:r>
      <w:r>
        <w:t>в общ</w:t>
      </w:r>
      <w:r w:rsidR="005E7165">
        <w:t>у</w:t>
      </w:r>
      <w:r>
        <w:t xml:space="preserve">ю апериодику или в периодику. </w:t>
      </w:r>
      <w:r w:rsidR="006D5AC1">
        <w:t>В первом случае параметры слоёв сохранятся, а во втором значения толщин слоёв будут заменены на средние по структуре.</w:t>
      </w:r>
    </w:p>
    <w:p w14:paraId="0058EFAE" w14:textId="71D0398C" w:rsidR="00D41BFF" w:rsidRDefault="00D41BFF" w:rsidP="00D41BFF">
      <w:pPr>
        <w:pStyle w:val="a"/>
        <w:spacing w:beforeLines="100" w:before="240" w:afterLines="150" w:after="360" w:line="276" w:lineRule="auto"/>
        <w:ind w:firstLine="0"/>
      </w:pPr>
      <w:r>
        <w:t>Также можно включать и отключать подгонку и накладывать связи на толщины и интерфейсы всех слоёв</w:t>
      </w:r>
      <w:r w:rsidR="006D5AC1">
        <w:t xml:space="preserve"> одного типа</w:t>
      </w:r>
      <w:r>
        <w:t xml:space="preserve">. </w:t>
      </w:r>
      <w:r w:rsidR="00765C1A">
        <w:t>"</w:t>
      </w:r>
      <w:r w:rsidR="006D5AC1">
        <w:rPr>
          <w:rFonts w:ascii="Arial" w:hAnsi="Arial" w:cs="Arial"/>
          <w:color w:val="C00000"/>
          <w:lang w:val="en-US"/>
        </w:rPr>
        <w:t>Common</w:t>
      </w:r>
      <w:r w:rsidRPr="00165359">
        <w:rPr>
          <w:rFonts w:ascii="Arial" w:hAnsi="Arial" w:cs="Arial"/>
          <w:color w:val="C00000"/>
        </w:rPr>
        <w:t xml:space="preserve"> “</w:t>
      </w:r>
      <w:r w:rsidRPr="00165359">
        <w:rPr>
          <w:rFonts w:ascii="Arial" w:hAnsi="Arial" w:cs="Arial"/>
          <w:color w:val="C00000"/>
          <w:lang w:val="en-US"/>
        </w:rPr>
        <w:t>z</w:t>
      </w:r>
      <w:r w:rsidRPr="00165359">
        <w:rPr>
          <w:rFonts w:ascii="Arial" w:hAnsi="Arial" w:cs="Arial"/>
          <w:color w:val="C00000"/>
        </w:rPr>
        <w:t>”</w:t>
      </w:r>
      <w:r w:rsidR="00765C1A">
        <w:t>"</w:t>
      </w:r>
      <w:r>
        <w:t xml:space="preserve"> или </w:t>
      </w:r>
      <w:r w:rsidR="00765C1A">
        <w:t>"</w:t>
      </w:r>
      <w:r w:rsidR="006D5AC1">
        <w:rPr>
          <w:rFonts w:ascii="Arial" w:hAnsi="Arial" w:cs="Arial"/>
          <w:color w:val="C00000"/>
          <w:lang w:val="en-US"/>
        </w:rPr>
        <w:t>Common</w:t>
      </w:r>
      <w:r w:rsidR="006D5AC1" w:rsidRPr="00165359">
        <w:rPr>
          <w:rFonts w:ascii="Arial" w:hAnsi="Arial" w:cs="Arial"/>
          <w:color w:val="C00000"/>
        </w:rPr>
        <w:t xml:space="preserve"> </w:t>
      </w:r>
      <w:r w:rsidRPr="00165359">
        <w:rPr>
          <w:rFonts w:ascii="Arial" w:hAnsi="Arial" w:cs="Arial"/>
          <w:color w:val="C00000"/>
        </w:rPr>
        <w:t>“</w:t>
      </w:r>
      <w:r>
        <w:rPr>
          <w:rFonts w:ascii="Arial" w:hAnsi="Arial" w:cs="Arial"/>
          <w:color w:val="C00000"/>
          <w:lang w:val="en-US"/>
        </w:rPr>
        <w:t>s</w:t>
      </w:r>
      <w:r w:rsidRPr="00165359">
        <w:rPr>
          <w:rFonts w:ascii="Arial" w:hAnsi="Arial" w:cs="Arial"/>
          <w:color w:val="C00000"/>
        </w:rPr>
        <w:t>”</w:t>
      </w:r>
      <w:r w:rsidR="00765C1A">
        <w:t>"</w:t>
      </w:r>
      <w:r w:rsidRPr="00165359">
        <w:t xml:space="preserve"> </w:t>
      </w:r>
      <w:r w:rsidR="006646C2">
        <w:t xml:space="preserve">делает </w:t>
      </w:r>
      <w:r>
        <w:t xml:space="preserve">толщины </w:t>
      </w:r>
      <w:r w:rsidR="006646C2">
        <w:t>всех</w:t>
      </w:r>
      <w:r>
        <w:t xml:space="preserve"> слоёв</w:t>
      </w:r>
      <w:r w:rsidRPr="00165359">
        <w:t>/</w:t>
      </w:r>
      <w:r>
        <w:t xml:space="preserve">интерфейсов </w:t>
      </w:r>
      <w:r w:rsidR="006646C2">
        <w:t>данного типа строго одинаковыми</w:t>
      </w:r>
      <w:r>
        <w:t>.</w:t>
      </w:r>
      <w:r w:rsidR="006646C2">
        <w:t xml:space="preserve"> То есть если они включены для всех слоёв в ячейке, то это будет эквивалентно периодической структуре.</w:t>
      </w:r>
    </w:p>
    <w:bookmarkStart w:id="174" w:name="ДЛЯ_ССЫЛКИ_ограничение_апериодики"/>
    <w:p w14:paraId="3430265F" w14:textId="532FC3CC" w:rsidR="00886CD4" w:rsidRDefault="00FA7BF4" w:rsidP="00886CD4">
      <w:pPr>
        <w:pStyle w:val="a"/>
        <w:spacing w:beforeLines="100" w:before="240" w:afterLines="150" w:after="360" w:line="276" w:lineRule="auto"/>
        <w:ind w:firstLine="0"/>
      </w:pPr>
      <w:r w:rsidRPr="004B1598">
        <w:rPr>
          <w:sz w:val="24"/>
          <w:szCs w:val="24"/>
          <w:highlight w:val="magenta"/>
        </w:rPr>
        <w:fldChar w:fldCharType="begin"/>
      </w:r>
      <w:r w:rsidRPr="004B1598">
        <w:rPr>
          <w:highlight w:val="magenta"/>
        </w:rPr>
        <w:instrText>HYPERLINK \l "_Параметры"</w:instrText>
      </w:r>
      <w:r w:rsidRPr="004B1598">
        <w:rPr>
          <w:sz w:val="24"/>
          <w:szCs w:val="24"/>
          <w:highlight w:val="magenta"/>
        </w:rPr>
      </w:r>
      <w:r w:rsidRPr="004B1598">
        <w:rPr>
          <w:sz w:val="24"/>
          <w:szCs w:val="24"/>
          <w:highlight w:val="magenta"/>
        </w:rPr>
        <w:fldChar w:fldCharType="separate"/>
      </w:r>
      <w:r w:rsidR="00BE4A88" w:rsidRPr="004B1598">
        <w:rPr>
          <w:rStyle w:val="Hyperlink"/>
          <w:highlight w:val="magenta"/>
        </w:rPr>
        <w:t>Параметры</w:t>
      </w:r>
      <w:r w:rsidRPr="004B1598">
        <w:rPr>
          <w:rStyle w:val="Hyperlink"/>
          <w:highlight w:val="magenta"/>
        </w:rPr>
        <w:fldChar w:fldCharType="end"/>
      </w:r>
      <w:bookmarkEnd w:id="174"/>
      <w:r w:rsidR="00BE4A88">
        <w:t xml:space="preserve"> в группе </w:t>
      </w:r>
      <w:r w:rsidR="00765C1A">
        <w:t>"</w:t>
      </w:r>
      <w:r w:rsidR="00BE4A88">
        <w:rPr>
          <w:rFonts w:ascii="Arial" w:hAnsi="Arial" w:cs="Arial"/>
          <w:color w:val="C00000"/>
          <w:lang w:val="en-US"/>
        </w:rPr>
        <w:t>Restrict</w:t>
      </w:r>
      <w:r w:rsidR="00BE4A88" w:rsidRPr="00BE4A88">
        <w:rPr>
          <w:rFonts w:ascii="Arial" w:hAnsi="Arial" w:cs="Arial"/>
          <w:color w:val="C00000"/>
        </w:rPr>
        <w:t xml:space="preserve"> </w:t>
      </w:r>
      <w:r w:rsidR="00BE4A88" w:rsidRPr="00165359">
        <w:rPr>
          <w:rFonts w:ascii="Arial" w:hAnsi="Arial" w:cs="Arial"/>
          <w:color w:val="C00000"/>
          <w:lang w:val="en-US"/>
        </w:rPr>
        <w:t>z</w:t>
      </w:r>
      <w:r w:rsidR="00BE4A88" w:rsidRPr="00BE4A88">
        <w:rPr>
          <w:rFonts w:ascii="Arial" w:hAnsi="Arial" w:cs="Arial"/>
          <w:color w:val="C00000"/>
        </w:rPr>
        <w:t>: {±</w:t>
      </w:r>
      <w:r w:rsidR="00BE4A88">
        <w:rPr>
          <w:rFonts w:ascii="Arial" w:hAnsi="Arial" w:cs="Arial"/>
          <w:color w:val="C00000"/>
          <w:lang w:val="en-US"/>
        </w:rPr>
        <w:t>Δ</w:t>
      </w:r>
      <w:r w:rsidR="00BE4A88" w:rsidRPr="00BE4A88">
        <w:rPr>
          <w:rFonts w:ascii="Arial" w:hAnsi="Arial" w:cs="Arial"/>
          <w:color w:val="C00000"/>
        </w:rPr>
        <w:t xml:space="preserve">, </w:t>
      </w:r>
      <w:r w:rsidR="00BE4A88">
        <w:rPr>
          <w:rFonts w:ascii="Arial" w:hAnsi="Arial" w:cs="Arial"/>
          <w:color w:val="C00000"/>
          <w:lang w:val="en-US"/>
        </w:rPr>
        <w:t>p</w:t>
      </w:r>
      <w:r w:rsidR="00BE4A88" w:rsidRPr="00BE4A88">
        <w:rPr>
          <w:rFonts w:ascii="Arial" w:hAnsi="Arial" w:cs="Arial"/>
          <w:color w:val="C00000"/>
        </w:rPr>
        <w:t xml:space="preserve">, </w:t>
      </w:r>
      <w:r w:rsidR="00BE4A88">
        <w:rPr>
          <w:rFonts w:ascii="Arial" w:hAnsi="Arial" w:cs="Arial"/>
          <w:color w:val="C00000"/>
          <w:lang w:val="en-US"/>
        </w:rPr>
        <w:t>Q</w:t>
      </w:r>
      <w:r w:rsidR="00BE4A88" w:rsidRPr="00BE4A88">
        <w:rPr>
          <w:rFonts w:ascii="Arial" w:hAnsi="Arial" w:cs="Arial"/>
          <w:color w:val="C00000"/>
        </w:rPr>
        <w:t>}</w:t>
      </w:r>
      <w:r w:rsidR="00765C1A">
        <w:t>"</w:t>
      </w:r>
      <w:r w:rsidR="00BE4A88" w:rsidRPr="00BE4A88">
        <w:t xml:space="preserve"> </w:t>
      </w:r>
      <w:r w:rsidR="00BE4A88">
        <w:t xml:space="preserve">позволяют настроить </w:t>
      </w:r>
      <w:r w:rsidR="00765C1A">
        <w:t>"</w:t>
      </w:r>
      <w:r w:rsidR="00BE4A88">
        <w:t>мягкое</w:t>
      </w:r>
      <w:r w:rsidR="00765C1A">
        <w:t>"</w:t>
      </w:r>
      <w:r w:rsidR="00BE4A88">
        <w:t xml:space="preserve"> ограничение разброса толщин слоёв при автоматической оптимизации структуры</w:t>
      </w:r>
      <w:r w:rsidR="00886CD4">
        <w:t xml:space="preserve">. Если толщина любого слоя будет отличаться больше, чем на </w:t>
      </w:r>
      <w:r w:rsidR="00886CD4" w:rsidRPr="002B6062">
        <w:t xml:space="preserve">величину </w:t>
      </w:r>
      <w:r w:rsidR="00886CD4" w:rsidRPr="00D915B2">
        <w:rPr>
          <w:color w:val="C00000"/>
          <w:lang w:val="en-US"/>
        </w:rPr>
        <w:t>Δ</w:t>
      </w:r>
      <w:r w:rsidR="00886CD4" w:rsidRPr="002B6062">
        <w:t xml:space="preserve"> от </w:t>
      </w:r>
      <w:r w:rsidR="00886CD4" w:rsidRPr="00D915B2">
        <w:rPr>
          <w:u w:val="single"/>
        </w:rPr>
        <w:t>средней толщины</w:t>
      </w:r>
      <w:r w:rsidR="00886CD4" w:rsidRPr="002B6062">
        <w:t xml:space="preserve"> слоёв данного типа, то к величине минимизируемой функции будет прибавляться </w:t>
      </w:r>
      <w:r w:rsidR="00765C1A">
        <w:t>"</w:t>
      </w:r>
      <w:r w:rsidR="00886CD4" w:rsidRPr="002B6062">
        <w:t>штраф</w:t>
      </w:r>
      <w:r w:rsidR="00765C1A">
        <w:t>"</w:t>
      </w:r>
      <w:r w:rsidR="00886CD4" w:rsidRPr="002B6062">
        <w:t>, а именно следующая величина:</w:t>
      </w:r>
      <w:r w:rsidR="001E7B3E">
        <w:t xml:space="preserve"> </w:t>
      </w:r>
      <w:r w:rsidR="001E7B3E" w:rsidRPr="001E7B3E">
        <w:rPr>
          <w:position w:val="-16"/>
        </w:rPr>
        <w:object w:dxaOrig="1820" w:dyaOrig="480" w14:anchorId="0944AABD">
          <v:shape id="_x0000_i1034" type="#_x0000_t75" style="width:93.9pt;height:24.4pt" o:ole="">
            <v:imagedata r:id="rId152" o:title=""/>
          </v:shape>
          <o:OLEObject Type="Embed" ProgID="Equation.3" ShapeID="_x0000_i1034" DrawAspect="Content" ObjectID="_1732143696" r:id="rId349"/>
        </w:object>
      </w:r>
      <w:r w:rsidR="0020012E" w:rsidRPr="0020012E">
        <w:t>,</w:t>
      </w:r>
      <w:r w:rsidR="00886CD4" w:rsidRPr="002B6062">
        <w:t xml:space="preserve"> где </w:t>
      </w:r>
      <w:r w:rsidR="00886CD4" w:rsidRPr="002B6062">
        <w:rPr>
          <w:lang w:val="en-US"/>
        </w:rPr>
        <w:t>z</w:t>
      </w:r>
      <w:r w:rsidR="00886CD4" w:rsidRPr="002B6062">
        <w:t xml:space="preserve"> – толщина слоя, &lt;</w:t>
      </w:r>
      <w:r w:rsidR="00886CD4" w:rsidRPr="002B6062">
        <w:rPr>
          <w:lang w:val="en-US"/>
        </w:rPr>
        <w:t>z</w:t>
      </w:r>
      <w:r w:rsidR="00886CD4" w:rsidRPr="002B6062">
        <w:t xml:space="preserve">&gt; - средняя толщина слоёв данного типа, </w:t>
      </w:r>
      <w:r w:rsidR="00886CD4" w:rsidRPr="007E7121">
        <w:rPr>
          <w:color w:val="C00000"/>
          <w:lang w:val="en-US"/>
        </w:rPr>
        <w:t>p</w:t>
      </w:r>
      <w:r w:rsidR="00886CD4" w:rsidRPr="002B6062">
        <w:t xml:space="preserve"> – показатель степени, отвечающей за скорость нарастания штрафа с увеличением отклонения, а </w:t>
      </w:r>
      <w:r w:rsidR="00886CD4" w:rsidRPr="007E7121">
        <w:rPr>
          <w:color w:val="C00000"/>
          <w:lang w:val="en-US"/>
        </w:rPr>
        <w:t>Q</w:t>
      </w:r>
      <w:r w:rsidR="00886CD4" w:rsidRPr="002B6062">
        <w:t xml:space="preserve"> – весовой фактор. Таким образом, толщинам </w:t>
      </w:r>
      <w:r w:rsidR="00765C1A">
        <w:t>"</w:t>
      </w:r>
      <w:r w:rsidR="00886CD4" w:rsidRPr="002B6062">
        <w:t>невыгодно</w:t>
      </w:r>
      <w:r w:rsidR="00765C1A">
        <w:t>"</w:t>
      </w:r>
      <w:r w:rsidR="00886CD4" w:rsidRPr="002B6062">
        <w:t xml:space="preserve"> далеко выходить за указанные пределы </w:t>
      </w:r>
      <w:r w:rsidR="00886CD4" w:rsidRPr="007E7121">
        <w:rPr>
          <w:color w:val="C00000"/>
        </w:rPr>
        <w:t>±</w:t>
      </w:r>
      <w:r w:rsidR="00886CD4" w:rsidRPr="007E7121">
        <w:rPr>
          <w:color w:val="C00000"/>
          <w:lang w:val="en-US"/>
        </w:rPr>
        <w:t>Δ</w:t>
      </w:r>
      <w:r w:rsidR="00886CD4">
        <w:t>.</w:t>
      </w:r>
    </w:p>
    <w:p w14:paraId="75B3D04E" w14:textId="7F0CD22D" w:rsidR="00D55A92" w:rsidRPr="00080232" w:rsidRDefault="00080232" w:rsidP="00D55A92">
      <w:pPr>
        <w:pStyle w:val="a"/>
        <w:spacing w:beforeLines="100" w:before="240" w:afterLines="150" w:after="360" w:line="276" w:lineRule="auto"/>
        <w:ind w:firstLine="0"/>
      </w:pPr>
      <w:r>
        <w:t>В главной таблице эти параметры расположены под профилями интерфейса</w:t>
      </w:r>
      <w:r w:rsidR="00E22FD9">
        <w:t xml:space="preserve">. </w:t>
      </w:r>
    </w:p>
    <w:p w14:paraId="79CB4B7A" w14:textId="25032CD4" w:rsidR="00CA623E" w:rsidRPr="0040768A" w:rsidRDefault="00CA623E" w:rsidP="003855FD">
      <w:pPr>
        <w:pStyle w:val="a"/>
        <w:numPr>
          <w:ilvl w:val="0"/>
          <w:numId w:val="2"/>
        </w:numPr>
        <w:spacing w:beforeLines="100" w:before="240" w:afterLines="150" w:after="360" w:line="276" w:lineRule="auto"/>
        <w:jc w:val="center"/>
        <w:rPr>
          <w:rStyle w:val="ListLabel3"/>
          <w:color w:val="00518E"/>
          <w:sz w:val="22"/>
        </w:rPr>
      </w:pPr>
      <w:r w:rsidRPr="00CA623E">
        <w:rPr>
          <w:noProof/>
        </w:rPr>
        <w:lastRenderedPageBreak/>
        <w:drawing>
          <wp:anchor distT="0" distB="0" distL="114300" distR="114300" simplePos="0" relativeHeight="252205056" behindDoc="0" locked="0" layoutInCell="1" allowOverlap="1" wp14:anchorId="1144A501" wp14:editId="30427D9A">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50">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r w:rsidR="00080232">
        <w:rPr>
          <w:color w:val="00518E"/>
        </w:rPr>
        <w:t>Параметры регулярной апериодики</w:t>
      </w:r>
    </w:p>
    <w:p w14:paraId="44130CC3" w14:textId="74BCCF34" w:rsidR="00E22FD9" w:rsidRDefault="00E22FD9" w:rsidP="00080232">
      <w:pPr>
        <w:pStyle w:val="a"/>
        <w:spacing w:beforeLines="100" w:before="240" w:afterLines="150" w:after="360" w:line="276" w:lineRule="auto"/>
        <w:ind w:firstLine="0"/>
      </w:pPr>
      <w:r>
        <w:t>Если какой-то тип слоя имеет одинаковую толщину</w:t>
      </w:r>
      <w:r w:rsidRPr="00E22FD9">
        <w:t>/</w:t>
      </w:r>
      <w:r>
        <w:t>интерфейс по всей структуре, то их можно задать напрямую из главной таблицы.</w:t>
      </w:r>
    </w:p>
    <w:p w14:paraId="65182F2B" w14:textId="7B5BE0F0" w:rsidR="00080232" w:rsidRPr="007F1DE4" w:rsidRDefault="00080232" w:rsidP="00080232">
      <w:pPr>
        <w:pStyle w:val="a"/>
        <w:spacing w:beforeLines="100" w:before="240" w:afterLines="150" w:after="360" w:line="276" w:lineRule="auto"/>
        <w:ind w:firstLine="0"/>
      </w:pPr>
      <w:r>
        <w:t xml:space="preserve">Открыть таблицу слоёв можно через контекстное меню на элементе </w:t>
      </w:r>
      <w:r w:rsidR="00765C1A">
        <w:t>"</w:t>
      </w:r>
      <w:r w:rsidRPr="00080232">
        <w:rPr>
          <w:rFonts w:ascii="Arial" w:hAnsi="Arial" w:cs="Arial"/>
          <w:color w:val="C00000"/>
          <w:lang w:val="en-US"/>
        </w:rPr>
        <w:t>Regular</w:t>
      </w:r>
      <w:r w:rsidRPr="00080232">
        <w:rPr>
          <w:rFonts w:ascii="Arial" w:hAnsi="Arial" w:cs="Arial"/>
          <w:color w:val="C00000"/>
        </w:rPr>
        <w:t xml:space="preserve"> </w:t>
      </w:r>
      <w:r w:rsidRPr="00080232">
        <w:rPr>
          <w:rFonts w:ascii="Arial" w:hAnsi="Arial" w:cs="Arial"/>
          <w:color w:val="C00000"/>
          <w:lang w:val="en-US"/>
        </w:rPr>
        <w:t>aperiodic</w:t>
      </w:r>
      <w:r w:rsidR="00765C1A">
        <w:t>"</w:t>
      </w:r>
    </w:p>
    <w:p w14:paraId="6BD6607B" w14:textId="5F435DDE" w:rsidR="00080232" w:rsidRPr="0040768A" w:rsidRDefault="00335614" w:rsidP="003855FD">
      <w:pPr>
        <w:pStyle w:val="a"/>
        <w:numPr>
          <w:ilvl w:val="0"/>
          <w:numId w:val="2"/>
        </w:numPr>
        <w:spacing w:beforeLines="100" w:before="240" w:afterLines="150" w:after="360" w:line="276" w:lineRule="auto"/>
        <w:jc w:val="center"/>
        <w:rPr>
          <w:rStyle w:val="ListLabel3"/>
          <w:color w:val="00518E"/>
          <w:sz w:val="22"/>
        </w:rPr>
      </w:pPr>
      <w:r w:rsidRPr="00CA623E">
        <w:rPr>
          <w:noProof/>
        </w:rPr>
        <w:drawing>
          <wp:anchor distT="0" distB="0" distL="114300" distR="114300" simplePos="0" relativeHeight="252207104" behindDoc="0" locked="0" layoutInCell="1" allowOverlap="1" wp14:anchorId="4CFA0BD0" wp14:editId="01D959B6">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51">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r w:rsidR="00080232">
        <w:rPr>
          <w:color w:val="00518E"/>
        </w:rPr>
        <w:t>Контекстное меню для таблицы слоёв</w:t>
      </w:r>
    </w:p>
    <w:p w14:paraId="53863E21" w14:textId="30AABD67" w:rsidR="002D7E6D" w:rsidRDefault="002D7E6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75" w:name="_Toc121347690"/>
      <w:r>
        <w:rPr>
          <w:rFonts w:ascii="Times New Roman" w:hAnsi="Times New Roman" w:cs="Times New Roman"/>
          <w:i w:val="0"/>
          <w:color w:val="0070C0"/>
        </w:rPr>
        <w:t>Шероховатость</w:t>
      </w:r>
      <w:bookmarkEnd w:id="175"/>
    </w:p>
    <w:p w14:paraId="17B630DC" w14:textId="10C1C11D" w:rsidR="00C60C3C" w:rsidRPr="00C60C3C" w:rsidRDefault="004673D2" w:rsidP="00C60C3C">
      <w:pPr>
        <w:pStyle w:val="a"/>
        <w:spacing w:beforeLines="100" w:before="240" w:afterLines="150" w:after="360" w:line="276" w:lineRule="auto"/>
        <w:ind w:firstLine="0"/>
      </w:pPr>
      <w:r>
        <w:t>Шероховатость</w:t>
      </w:r>
      <w:r w:rsidR="00001601">
        <w:t>, в отличие от перемешанного интерфейса,</w:t>
      </w:r>
      <w:r>
        <w:t xml:space="preserve"> задаётся исключительно из главной таблицы. </w:t>
      </w:r>
      <w:r w:rsidR="00133810">
        <w:t xml:space="preserve">Для этого нужно открыть </w:t>
      </w:r>
      <w:r w:rsidR="00765C1A">
        <w:t>"</w:t>
      </w:r>
      <w:hyperlink w:anchor="_Окно_свойств_элемента" w:history="1">
        <w:r w:rsidR="00133810" w:rsidRPr="00B32E23">
          <w:rPr>
            <w:rStyle w:val="Hyperlink"/>
            <w:rFonts w:ascii="Arial" w:hAnsi="Arial" w:cs="Arial"/>
            <w:lang w:val="en-US"/>
          </w:rPr>
          <w:t>Structure</w:t>
        </w:r>
        <w:r w:rsidR="00133810" w:rsidRPr="00B32E23">
          <w:rPr>
            <w:rStyle w:val="Hyperlink"/>
            <w:rFonts w:ascii="Arial" w:hAnsi="Arial" w:cs="Arial"/>
          </w:rPr>
          <w:t xml:space="preserve"> </w:t>
        </w:r>
        <w:r w:rsidR="00133810" w:rsidRPr="00B32E23">
          <w:rPr>
            <w:rStyle w:val="Hyperlink"/>
            <w:rFonts w:ascii="Arial" w:hAnsi="Arial" w:cs="Arial"/>
            <w:lang w:val="en-US"/>
          </w:rPr>
          <w:t>table</w:t>
        </w:r>
      </w:hyperlink>
      <w:r w:rsidR="00765C1A">
        <w:t>"</w:t>
      </w:r>
      <w:r w:rsidR="00133810">
        <w:t xml:space="preserve">, в ней – </w:t>
      </w:r>
      <w:hyperlink w:anchor="_Set_imperfections_model" w:history="1">
        <w:r w:rsidR="00133810" w:rsidRPr="00B32E23">
          <w:rPr>
            <w:rStyle w:val="Hyperlink"/>
          </w:rPr>
          <w:t>окно настройки модели</w:t>
        </w:r>
      </w:hyperlink>
      <w:r w:rsidR="00133810">
        <w:t xml:space="preserve"> структуры</w:t>
      </w:r>
      <w:r w:rsidR="00CF1EE9">
        <w:t xml:space="preserve">, </w:t>
      </w:r>
      <w:r w:rsidR="00133810">
        <w:t xml:space="preserve">и уже там включить </w:t>
      </w:r>
      <w:hyperlink w:anchor="_Roughness" w:history="1">
        <w:r w:rsidR="00133810" w:rsidRPr="007962D4">
          <w:rPr>
            <w:rStyle w:val="Hyperlink"/>
          </w:rPr>
          <w:t>соответствующий блок</w:t>
        </w:r>
      </w:hyperlink>
      <w:r w:rsidR="00133810">
        <w:t xml:space="preserve"> и </w:t>
      </w:r>
      <w:r w:rsidR="002F5D68">
        <w:t>в нём настроить модель шероховатости.</w:t>
      </w:r>
      <w:r w:rsidR="00DC4FC1">
        <w:t xml:space="preserve"> </w:t>
      </w:r>
    </w:p>
    <w:p w14:paraId="437D29A2" w14:textId="2D252CEC" w:rsidR="00C60C3C" w:rsidRPr="000D5AF2" w:rsidRDefault="00C60C3C" w:rsidP="003855FD">
      <w:pPr>
        <w:pStyle w:val="a"/>
        <w:numPr>
          <w:ilvl w:val="0"/>
          <w:numId w:val="2"/>
        </w:numPr>
        <w:spacing w:beforeLines="100" w:before="240" w:afterLines="150" w:after="360" w:line="276" w:lineRule="auto"/>
        <w:jc w:val="center"/>
        <w:rPr>
          <w:rStyle w:val="ListLabel3"/>
          <w:color w:val="00518E"/>
          <w:sz w:val="22"/>
        </w:rPr>
      </w:pPr>
      <w:r w:rsidRPr="00960E8C">
        <w:rPr>
          <w:noProof/>
        </w:rPr>
        <w:drawing>
          <wp:anchor distT="0" distB="0" distL="114300" distR="114300" simplePos="0" relativeHeight="252222464" behindDoc="0" locked="0" layoutInCell="1" allowOverlap="1" wp14:anchorId="33B31128" wp14:editId="38413841">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08">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Pr>
          <w:color w:val="00518E"/>
        </w:rPr>
        <w:t xml:space="preserve">Блок </w:t>
      </w:r>
      <w:r w:rsidR="00765C1A">
        <w:t>"</w:t>
      </w:r>
      <w:r>
        <w:rPr>
          <w:rFonts w:ascii="Arial" w:hAnsi="Arial" w:cs="Arial"/>
          <w:color w:val="C00000"/>
          <w:lang w:val="en-US"/>
        </w:rPr>
        <w:t>Use roughness</w:t>
      </w:r>
      <w:r w:rsidR="00765C1A">
        <w:t>"</w:t>
      </w:r>
    </w:p>
    <w:p w14:paraId="5F14E80C" w14:textId="3803D3C9" w:rsidR="00786244" w:rsidRPr="00023DA6" w:rsidRDefault="00786244" w:rsidP="000D7464">
      <w:pPr>
        <w:pStyle w:val="Heading3"/>
        <w:numPr>
          <w:ilvl w:val="2"/>
          <w:numId w:val="5"/>
        </w:numPr>
        <w:rPr>
          <w:rFonts w:ascii="Times New Roman" w:hAnsi="Times New Roman" w:cs="Times New Roman"/>
          <w:color w:val="0070C0"/>
        </w:rPr>
      </w:pPr>
      <w:bookmarkStart w:id="176" w:name="_Toc121347691"/>
      <w:r>
        <w:rPr>
          <w:rFonts w:ascii="Times New Roman" w:hAnsi="Times New Roman" w:cs="Times New Roman"/>
          <w:color w:val="0070C0"/>
        </w:rPr>
        <w:t>Приближение</w:t>
      </w:r>
      <w:bookmarkEnd w:id="176"/>
    </w:p>
    <w:p w14:paraId="24ABBACF" w14:textId="1F25EE15" w:rsidR="002950FF" w:rsidRDefault="00DC4FC1" w:rsidP="00786244">
      <w:pPr>
        <w:pStyle w:val="a"/>
        <w:spacing w:beforeLines="100" w:before="240" w:afterLines="150" w:after="360" w:line="276" w:lineRule="auto"/>
        <w:ind w:firstLine="0"/>
      </w:pPr>
      <w:r>
        <w:t xml:space="preserve">Основная модель для реальных расчётов – </w:t>
      </w:r>
      <w:r w:rsidR="00765C1A">
        <w:t>"</w:t>
      </w:r>
      <w:r w:rsidRPr="00DC4FC1">
        <w:rPr>
          <w:rFonts w:ascii="Arial" w:hAnsi="Arial" w:cs="Arial"/>
          <w:color w:val="C00000"/>
          <w:lang w:val="en-US"/>
        </w:rPr>
        <w:t>PT</w:t>
      </w:r>
      <w:r w:rsidR="00765C1A">
        <w:t>"</w:t>
      </w:r>
      <w:r w:rsidR="00E33267" w:rsidRPr="00CF1EE9">
        <w:t>, она не использует конкретный вид статистик</w:t>
      </w:r>
      <w:r w:rsidR="00CF1EE9" w:rsidRPr="00CF1EE9">
        <w:t>и</w:t>
      </w:r>
      <w:r w:rsidR="00E33267" w:rsidRPr="00CF1EE9">
        <w:t xml:space="preserve"> высот, но сильнее ограничена по</w:t>
      </w:r>
      <w:r w:rsidR="00E33267">
        <w:t xml:space="preserve"> высоте шероховатости.</w:t>
      </w:r>
      <w:r w:rsidR="00AD7EB4">
        <w:t xml:space="preserve"> </w:t>
      </w:r>
      <w:r w:rsidR="00765C1A">
        <w:t>"</w:t>
      </w:r>
      <w:r w:rsidR="00AD7EB4">
        <w:rPr>
          <w:rFonts w:ascii="Arial" w:hAnsi="Arial" w:cs="Arial"/>
          <w:color w:val="C00000"/>
          <w:lang w:val="en-US"/>
        </w:rPr>
        <w:t>DWBA</w:t>
      </w:r>
      <w:r w:rsidR="00765C1A">
        <w:t>"</w:t>
      </w:r>
      <w:r w:rsidR="00AD7EB4">
        <w:t>,</w:t>
      </w:r>
      <w:r w:rsidR="00AD7EB4" w:rsidRPr="00AD7EB4">
        <w:t xml:space="preserve"> </w:t>
      </w:r>
      <w:r w:rsidR="00765C1A">
        <w:t>"</w:t>
      </w:r>
      <w:r w:rsidR="00AD7EB4">
        <w:rPr>
          <w:rFonts w:ascii="Arial" w:hAnsi="Arial" w:cs="Arial"/>
          <w:color w:val="C00000"/>
          <w:lang w:val="en-US"/>
        </w:rPr>
        <w:t>SA</w:t>
      </w:r>
      <w:r w:rsidR="00765C1A">
        <w:t>"</w:t>
      </w:r>
      <w:r w:rsidR="00AD7EB4">
        <w:t>,</w:t>
      </w:r>
      <w:r w:rsidR="00AD7EB4" w:rsidRPr="00AD7EB4">
        <w:t xml:space="preserve"> </w:t>
      </w:r>
      <w:r w:rsidR="00765C1A">
        <w:t>"</w:t>
      </w:r>
      <w:r w:rsidR="00AD7EB4">
        <w:rPr>
          <w:rFonts w:ascii="Arial" w:hAnsi="Arial" w:cs="Arial"/>
          <w:color w:val="C00000"/>
          <w:lang w:val="en-US"/>
        </w:rPr>
        <w:t>CSA</w:t>
      </w:r>
      <w:r w:rsidR="00765C1A">
        <w:t>"</w:t>
      </w:r>
      <w:r w:rsidR="00AD1D7D" w:rsidRPr="002950FF">
        <w:t xml:space="preserve"> </w:t>
      </w:r>
      <w:r w:rsidR="00AD1D7D">
        <w:t>являются референсными, позволяющими проверить корректность метода.</w:t>
      </w:r>
    </w:p>
    <w:p w14:paraId="5C912FDA" w14:textId="3C8BB89E" w:rsidR="00335614" w:rsidRPr="007F1DE4" w:rsidRDefault="00DB70EF" w:rsidP="00335614">
      <w:pPr>
        <w:pStyle w:val="a"/>
        <w:spacing w:beforeLines="100" w:before="240" w:afterLines="150" w:after="360" w:line="276" w:lineRule="auto"/>
        <w:ind w:firstLine="0"/>
      </w:pPr>
      <w:r>
        <w:t>Наличие</w:t>
      </w:r>
      <w:r w:rsidR="00304218">
        <w:t xml:space="preserve"> </w:t>
      </w:r>
      <w:r w:rsidR="00A53530">
        <w:t>межслоев</w:t>
      </w:r>
      <w:r>
        <w:t>ой</w:t>
      </w:r>
      <w:r w:rsidR="00304218">
        <w:t xml:space="preserve"> </w:t>
      </w:r>
      <w:r w:rsidR="002950FF">
        <w:t>корреляци</w:t>
      </w:r>
      <w:r>
        <w:t>и</w:t>
      </w:r>
      <w:r w:rsidR="002950FF">
        <w:t xml:space="preserve"> </w:t>
      </w:r>
      <w:r w:rsidR="00765C1A">
        <w:t>"</w:t>
      </w:r>
      <w:r w:rsidR="002950FF">
        <w:rPr>
          <w:rFonts w:ascii="Arial" w:hAnsi="Arial" w:cs="Arial"/>
          <w:color w:val="C00000"/>
          <w:lang w:val="en-US"/>
        </w:rPr>
        <w:t>Full</w:t>
      </w:r>
      <w:r w:rsidR="00765C1A">
        <w:t>"</w:t>
      </w:r>
      <w:r w:rsidR="002950FF" w:rsidRPr="002950FF">
        <w:t>/</w:t>
      </w:r>
      <w:r w:rsidR="00765C1A">
        <w:t>"</w:t>
      </w:r>
      <w:r w:rsidR="002950FF">
        <w:rPr>
          <w:rFonts w:ascii="Arial" w:hAnsi="Arial" w:cs="Arial"/>
          <w:color w:val="C00000"/>
          <w:lang w:val="en-US"/>
        </w:rPr>
        <w:t>Partial</w:t>
      </w:r>
      <w:r w:rsidR="00765C1A">
        <w:t>"</w:t>
      </w:r>
      <w:r w:rsidR="002950FF" w:rsidRPr="002950FF">
        <w:t>/</w:t>
      </w:r>
      <w:r w:rsidR="00765C1A">
        <w:t>"</w:t>
      </w:r>
      <w:r w:rsidR="002950FF">
        <w:rPr>
          <w:rFonts w:ascii="Arial" w:hAnsi="Arial" w:cs="Arial"/>
          <w:color w:val="C00000"/>
          <w:lang w:val="en-US"/>
        </w:rPr>
        <w:t>Zero</w:t>
      </w:r>
      <w:r w:rsidR="00765C1A">
        <w:t>"</w:t>
      </w:r>
      <w:r w:rsidR="002950FF" w:rsidRPr="002950FF">
        <w:t xml:space="preserve"> </w:t>
      </w:r>
      <w:r w:rsidR="002950FF">
        <w:t>выбирается из общефизических соображений. Она также определяет, какие именно корреляционные функции можно будет использовать.</w:t>
      </w:r>
    </w:p>
    <w:p w14:paraId="48E5AE70" w14:textId="512B641A" w:rsidR="00335614" w:rsidRPr="0040768A" w:rsidRDefault="00355AD7" w:rsidP="003855FD">
      <w:pPr>
        <w:pStyle w:val="a"/>
        <w:numPr>
          <w:ilvl w:val="0"/>
          <w:numId w:val="2"/>
        </w:numPr>
        <w:spacing w:beforeLines="100" w:before="240" w:afterLines="150" w:after="360" w:line="276" w:lineRule="auto"/>
        <w:jc w:val="center"/>
        <w:rPr>
          <w:rStyle w:val="ListLabel3"/>
          <w:color w:val="00518E"/>
          <w:sz w:val="22"/>
        </w:rPr>
      </w:pPr>
      <w:r w:rsidRPr="00335614">
        <w:rPr>
          <w:noProof/>
        </w:rPr>
        <w:lastRenderedPageBreak/>
        <w:drawing>
          <wp:anchor distT="0" distB="0" distL="114300" distR="114300" simplePos="0" relativeHeight="252213248" behindDoc="0" locked="0" layoutInCell="1" allowOverlap="1" wp14:anchorId="43E1C35C" wp14:editId="383D376E">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2">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r w:rsidR="00335614">
        <w:rPr>
          <w:color w:val="00518E"/>
        </w:rPr>
        <w:t>Информация о выбранной модели шероховатости в шапке таблицы</w:t>
      </w:r>
    </w:p>
    <w:p w14:paraId="367C7662" w14:textId="5BAB7BEF" w:rsidR="002950FF" w:rsidRDefault="002950FF" w:rsidP="00001601">
      <w:pPr>
        <w:pStyle w:val="a"/>
        <w:spacing w:beforeLines="100" w:before="240" w:afterLines="150" w:after="360" w:line="276" w:lineRule="auto"/>
        <w:ind w:firstLine="0"/>
      </w:pPr>
      <w:r w:rsidRPr="00481C12">
        <w:t>Дальше выбираются две модели: модель</w:t>
      </w:r>
      <w:r>
        <w:t xml:space="preserve"> базовой шероховатости, т.е. шероховатости подложки</w:t>
      </w:r>
      <w:r w:rsidR="000B2248">
        <w:t>,</w:t>
      </w:r>
      <w:r>
        <w:t xml:space="preserve"> и модель наследования. Если </w:t>
      </w:r>
      <w:r w:rsidR="00A53530">
        <w:t xml:space="preserve">межслоевая </w:t>
      </w:r>
      <w:r>
        <w:t>корреляция полная – задаётся только базовая шероховатость, которая полностью воспроизводится до верха структуры.</w:t>
      </w:r>
      <w:r w:rsidR="00914A0F">
        <w:t xml:space="preserve"> </w:t>
      </w:r>
      <w:r w:rsidR="00A53530">
        <w:t xml:space="preserve">Если корреляция </w:t>
      </w:r>
      <w:r w:rsidR="00335614">
        <w:t xml:space="preserve">нулевая – то в зависимости от опции </w:t>
      </w:r>
      <w:r w:rsidR="00765C1A">
        <w:t>"</w:t>
      </w:r>
      <w:r w:rsidR="00335614" w:rsidRPr="00335614">
        <w:rPr>
          <w:rFonts w:ascii="Arial" w:hAnsi="Arial" w:cs="Arial"/>
          <w:color w:val="C00000"/>
          <w:lang w:val="en-US"/>
        </w:rPr>
        <w:t>Common</w:t>
      </w:r>
      <w:r w:rsidR="00335614" w:rsidRPr="00335614">
        <w:rPr>
          <w:rFonts w:ascii="Arial" w:hAnsi="Arial" w:cs="Arial"/>
          <w:color w:val="C00000"/>
        </w:rPr>
        <w:t xml:space="preserve"> </w:t>
      </w:r>
      <w:r w:rsidR="00335614" w:rsidRPr="00335614">
        <w:rPr>
          <w:rFonts w:ascii="Arial" w:hAnsi="Arial" w:cs="Arial"/>
          <w:color w:val="C00000"/>
          <w:lang w:val="en-US"/>
        </w:rPr>
        <w:t>PSD</w:t>
      </w:r>
      <w:r w:rsidR="00765C1A">
        <w:t>"</w:t>
      </w:r>
      <w:r w:rsidR="000B2248">
        <w:t xml:space="preserve"> задаётся либо одна модель на все интерфейсы, либо для каждого интерфейса индивидуально. </w:t>
      </w:r>
      <w:r w:rsidR="00F0791D">
        <w:t>При частичной корреляции</w:t>
      </w:r>
      <w:r w:rsidR="001D44AB">
        <w:t xml:space="preserve"> </w:t>
      </w:r>
      <w:r w:rsidR="00914A0F">
        <w:t xml:space="preserve">нужно задавать способ репликации </w:t>
      </w:r>
      <w:r w:rsidR="00914A0F">
        <w:rPr>
          <w:lang w:val="en-US"/>
        </w:rPr>
        <w:t>PSD</w:t>
      </w:r>
      <w:r w:rsidR="00914A0F">
        <w:t>.</w:t>
      </w:r>
    </w:p>
    <w:p w14:paraId="5421D0C2" w14:textId="69C939A0" w:rsidR="00786244" w:rsidRPr="00023DA6" w:rsidRDefault="00786244" w:rsidP="000D7464">
      <w:pPr>
        <w:pStyle w:val="Heading3"/>
        <w:numPr>
          <w:ilvl w:val="2"/>
          <w:numId w:val="5"/>
        </w:numPr>
        <w:rPr>
          <w:rFonts w:ascii="Times New Roman" w:hAnsi="Times New Roman" w:cs="Times New Roman"/>
          <w:color w:val="0070C0"/>
        </w:rPr>
      </w:pPr>
      <w:bookmarkStart w:id="177" w:name="_Toc121347692"/>
      <w:r>
        <w:rPr>
          <w:rFonts w:ascii="Times New Roman" w:hAnsi="Times New Roman" w:cs="Times New Roman"/>
          <w:color w:val="0070C0"/>
        </w:rPr>
        <w:t>Шероховатость подложки</w:t>
      </w:r>
      <w:bookmarkEnd w:id="177"/>
    </w:p>
    <w:p w14:paraId="2F09252E" w14:textId="16B123D9" w:rsidR="00786244" w:rsidRPr="009F5884" w:rsidRDefault="00786244" w:rsidP="000D7464">
      <w:pPr>
        <w:pStyle w:val="Heading4"/>
        <w:numPr>
          <w:ilvl w:val="3"/>
          <w:numId w:val="5"/>
        </w:numPr>
        <w:rPr>
          <w:sz w:val="24"/>
          <w:szCs w:val="24"/>
        </w:rPr>
      </w:pPr>
      <w:bookmarkStart w:id="178" w:name="_Основная_модель"/>
      <w:bookmarkEnd w:id="178"/>
      <w:r w:rsidRPr="009F5884">
        <w:rPr>
          <w:sz w:val="24"/>
          <w:szCs w:val="24"/>
        </w:rPr>
        <w:t>Основная модель</w:t>
      </w:r>
    </w:p>
    <w:p w14:paraId="2C77047E" w14:textId="10C43AEE" w:rsidR="00117A47" w:rsidRPr="00A901F5" w:rsidRDefault="00EE195C" w:rsidP="00C83570">
      <w:pPr>
        <w:pStyle w:val="a"/>
        <w:spacing w:beforeLines="100" w:before="240" w:afterLines="150" w:after="360" w:line="276" w:lineRule="auto"/>
        <w:ind w:firstLine="0"/>
      </w:pPr>
      <w:r w:rsidRPr="00EE195C">
        <w:t xml:space="preserve">Первая – так называемая </w:t>
      </w:r>
      <w:r w:rsidR="00765C1A">
        <w:t>"</w:t>
      </w:r>
      <w:r w:rsidR="007473BC" w:rsidRPr="00777938">
        <w:rPr>
          <w:rFonts w:ascii="Arial" w:hAnsi="Arial" w:cs="Arial"/>
          <w:color w:val="C00000"/>
          <w:lang w:val="en-US"/>
        </w:rPr>
        <w:t>ABC</w:t>
      </w:r>
      <w:r w:rsidR="00765C1A">
        <w:t>"</w:t>
      </w:r>
      <w:r w:rsidR="007473BC">
        <w:t xml:space="preserve"> </w:t>
      </w:r>
      <w:r w:rsidRPr="00EE195C">
        <w:t xml:space="preserve">или </w:t>
      </w:r>
      <w:r w:rsidRPr="00EE195C">
        <w:rPr>
          <w:lang w:val="en-GB"/>
        </w:rPr>
        <w:t>K</w:t>
      </w:r>
      <w:r w:rsidRPr="00EE195C">
        <w:t xml:space="preserve">-корреляционная модель </w:t>
      </w:r>
      <w:r w:rsidRPr="00EE195C">
        <w:rPr>
          <w:lang w:val="en-GB"/>
        </w:rPr>
        <w:fldChar w:fldCharType="begin" w:fldLock="1"/>
      </w:r>
      <w:r w:rsidR="000D10BE">
        <w:rPr>
          <w:lang w:val="en-GB"/>
        </w:rPr>
        <w:instrText>ADDIN</w:instrText>
      </w:r>
      <w:r w:rsidR="000D10BE" w:rsidRPr="000D10BE">
        <w:instrText xml:space="preserve"> </w:instrText>
      </w:r>
      <w:r w:rsidR="000D10BE">
        <w:rPr>
          <w:lang w:val="en-GB"/>
        </w:rPr>
        <w:instrText>CSL</w:instrText>
      </w:r>
      <w:r w:rsidR="000D10BE" w:rsidRPr="000D10BE">
        <w:instrText>_</w:instrText>
      </w:r>
      <w:r w:rsidR="000D10BE">
        <w:rPr>
          <w:lang w:val="en-GB"/>
        </w:rPr>
        <w:instrText>CITATION</w:instrText>
      </w:r>
      <w:r w:rsidR="000D10BE" w:rsidRPr="000D10BE">
        <w:instrText xml:space="preserve"> {"</w:instrText>
      </w:r>
      <w:r w:rsidR="000D10BE">
        <w:rPr>
          <w:lang w:val="en-GB"/>
        </w:rPr>
        <w:instrText>citationItems</w:instrText>
      </w:r>
      <w:r w:rsidR="000D10BE" w:rsidRPr="000D10BE">
        <w:instrText>":[{"</w:instrText>
      </w:r>
      <w:r w:rsidR="000D10BE">
        <w:rPr>
          <w:lang w:val="en-GB"/>
        </w:rPr>
        <w:instrText>id</w:instrText>
      </w:r>
      <w:r w:rsidR="000D10BE" w:rsidRPr="000D10BE">
        <w:instrText>":"</w:instrText>
      </w:r>
      <w:r w:rsidR="000D10BE">
        <w:rPr>
          <w:lang w:val="en-GB"/>
        </w:rPr>
        <w:instrText>ITEM</w:instrText>
      </w:r>
      <w:r w:rsidR="000D10BE" w:rsidRPr="000D10BE">
        <w:instrText>-1","</w:instrText>
      </w:r>
      <w:r w:rsidR="000D10BE">
        <w:rPr>
          <w:lang w:val="en-GB"/>
        </w:rPr>
        <w:instrText>itemData</w:instrText>
      </w:r>
      <w:r w:rsidR="000D10BE" w:rsidRPr="000D10BE">
        <w:instrText>":{"</w:instrText>
      </w:r>
      <w:r w:rsidR="000D10BE">
        <w:rPr>
          <w:lang w:val="en-GB"/>
        </w:rPr>
        <w:instrText>DOI</w:instrText>
      </w:r>
      <w:r w:rsidR="000D10BE" w:rsidRPr="000D10BE">
        <w:instrText>":"10.1103/</w:instrText>
      </w:r>
      <w:r w:rsidR="000D10BE">
        <w:rPr>
          <w:lang w:val="en-GB"/>
        </w:rPr>
        <w:instrText>PhysRevB</w:instrText>
      </w:r>
      <w:r w:rsidR="000D10BE" w:rsidRPr="000D10BE">
        <w:instrText>.48.14472","</w:instrText>
      </w:r>
      <w:r w:rsidR="000D10BE">
        <w:rPr>
          <w:lang w:val="en-GB"/>
        </w:rPr>
        <w:instrText>ISSN</w:instrText>
      </w:r>
      <w:r w:rsidR="000D10BE" w:rsidRPr="000D10BE">
        <w:instrText>":"01631829","</w:instrText>
      </w:r>
      <w:r w:rsidR="000D10BE">
        <w:rPr>
          <w:lang w:val="en-GB"/>
        </w:rPr>
        <w:instrText>abstract</w:instrText>
      </w:r>
      <w:r w:rsidR="000D10BE" w:rsidRPr="000D10BE">
        <w:instrText>":"</w:instrText>
      </w:r>
      <w:r w:rsidR="000D10BE">
        <w:rPr>
          <w:lang w:val="en-GB"/>
        </w:rPr>
        <w:instrText>Theoretical</w:instrText>
      </w:r>
      <w:r w:rsidR="000D10BE" w:rsidRPr="000D10BE">
        <w:instrText xml:space="preserve"> </w:instrText>
      </w:r>
      <w:r w:rsidR="000D10BE">
        <w:rPr>
          <w:lang w:val="en-GB"/>
        </w:rPr>
        <w:instrText>expressions</w:instrText>
      </w:r>
      <w:r w:rsidR="000D10BE" w:rsidRPr="000D10BE">
        <w:instrText xml:space="preserve"> </w:instrText>
      </w:r>
      <w:r w:rsidR="000D10BE">
        <w:rPr>
          <w:lang w:val="en-GB"/>
        </w:rPr>
        <w:instrText>for</w:instrText>
      </w:r>
      <w:r w:rsidR="000D10BE" w:rsidRPr="000D10BE">
        <w:instrText xml:space="preserve"> </w:instrText>
      </w:r>
      <w:r w:rsidR="000D10BE">
        <w:rPr>
          <w:lang w:val="en-GB"/>
        </w:rPr>
        <w:instrText>the</w:instrText>
      </w:r>
      <w:r w:rsidR="000D10BE" w:rsidRPr="000D10BE">
        <w:instrText xml:space="preserve"> </w:instrText>
      </w:r>
      <w:r w:rsidR="000D10BE">
        <w:rPr>
          <w:lang w:val="en-GB"/>
        </w:rPr>
        <w:instrText>height</w:instrText>
      </w:r>
      <w:r w:rsidR="000D10BE" w:rsidRPr="000D10BE">
        <w:instrText>-</w:instrText>
      </w:r>
      <w:r w:rsidR="000D10BE">
        <w:rPr>
          <w:lang w:val="en-GB"/>
        </w:rPr>
        <w:instrText>height</w:instrText>
      </w:r>
      <w:r w:rsidR="000D10BE" w:rsidRPr="000D10BE">
        <w:instrText xml:space="preserve"> </w:instrText>
      </w:r>
      <w:r w:rsidR="000D10BE">
        <w:rPr>
          <w:lang w:val="en-GB"/>
        </w:rPr>
        <w:instrText>correlation</w:instrText>
      </w:r>
      <w:r w:rsidR="000D10BE" w:rsidRPr="000D10BE">
        <w:instrText xml:space="preserve"> </w:instrText>
      </w:r>
      <w:r w:rsidR="000D10BE">
        <w:rPr>
          <w:lang w:val="en-GB"/>
        </w:rPr>
        <w:instrText>function</w:instrText>
      </w:r>
      <w:r w:rsidR="000D10BE" w:rsidRPr="000D10BE">
        <w:instrText xml:space="preserve"> </w:instrText>
      </w:r>
      <w:r w:rsidR="000D10BE">
        <w:rPr>
          <w:lang w:val="en-GB"/>
        </w:rPr>
        <w:instrText>of</w:instrText>
      </w:r>
      <w:r w:rsidR="000D10BE" w:rsidRPr="000D10BE">
        <w:instrText xml:space="preserve"> </w:instrText>
      </w:r>
      <w:r w:rsidR="000D10BE">
        <w:rPr>
          <w:lang w:val="en-GB"/>
        </w:rPr>
        <w:instrText>self</w:instrText>
      </w:r>
      <w:r w:rsidR="000D10BE" w:rsidRPr="000D10BE">
        <w:instrText>-</w:instrText>
      </w:r>
      <w:r w:rsidR="000D10BE">
        <w:rPr>
          <w:lang w:val="en-GB"/>
        </w:rPr>
        <w:instrText>affine</w:instrText>
      </w:r>
      <w:r w:rsidR="000D10BE" w:rsidRPr="000D10BE">
        <w:instrText xml:space="preserve"> </w:instrText>
      </w:r>
      <w:r w:rsidR="000D10BE">
        <w:rPr>
          <w:lang w:val="en-GB"/>
        </w:rPr>
        <w:instrText>fractal</w:instrText>
      </w:r>
      <w:r w:rsidR="000D10BE" w:rsidRPr="000D10BE">
        <w:instrText xml:space="preserve"> </w:instrText>
      </w:r>
      <w:r w:rsidR="000D10BE">
        <w:rPr>
          <w:lang w:val="en-GB"/>
        </w:rPr>
        <w:instrText>surfaces</w:instrText>
      </w:r>
      <w:r w:rsidR="000D10BE" w:rsidRPr="000D10BE">
        <w:instrText xml:space="preserve"> </w:instrText>
      </w:r>
      <w:r w:rsidR="000D10BE">
        <w:rPr>
          <w:lang w:val="en-GB"/>
        </w:rPr>
        <w:instrText>are</w:instrText>
      </w:r>
      <w:r w:rsidR="000D10BE" w:rsidRPr="000D10BE">
        <w:instrText xml:space="preserve"> </w:instrText>
      </w:r>
      <w:r w:rsidR="000D10BE">
        <w:rPr>
          <w:lang w:val="en-GB"/>
        </w:rPr>
        <w:instrText>discussed</w:instrText>
      </w:r>
      <w:r w:rsidR="000D10BE" w:rsidRPr="000D10BE">
        <w:instrText xml:space="preserve"> </w:instrText>
      </w:r>
      <w:r w:rsidR="000D10BE">
        <w:rPr>
          <w:lang w:val="en-GB"/>
        </w:rPr>
        <w:instrText>in</w:instrText>
      </w:r>
      <w:r w:rsidR="000D10BE" w:rsidRPr="000D10BE">
        <w:instrText xml:space="preserve"> </w:instrText>
      </w:r>
      <w:r w:rsidR="000D10BE">
        <w:rPr>
          <w:lang w:val="en-GB"/>
        </w:rPr>
        <w:instrText>comparison</w:instrText>
      </w:r>
      <w:r w:rsidR="000D10BE" w:rsidRPr="000D10BE">
        <w:instrText xml:space="preserve"> </w:instrText>
      </w:r>
      <w:r w:rsidR="000D10BE">
        <w:rPr>
          <w:lang w:val="en-GB"/>
        </w:rPr>
        <w:instrText>with</w:instrText>
      </w:r>
      <w:r w:rsidR="000D10BE" w:rsidRPr="000D10BE">
        <w:instrText xml:space="preserve"> </w:instrText>
      </w:r>
      <w:r w:rsidR="000D10BE">
        <w:rPr>
          <w:lang w:val="en-GB"/>
        </w:rPr>
        <w:instrText>scanning</w:instrText>
      </w:r>
      <w:r w:rsidR="000D10BE" w:rsidRPr="000D10BE">
        <w:instrText xml:space="preserve"> </w:instrText>
      </w:r>
      <w:r w:rsidR="000D10BE">
        <w:rPr>
          <w:lang w:val="en-GB"/>
        </w:rPr>
        <w:instrText>tunneling</w:instrText>
      </w:r>
      <w:r w:rsidR="000D10BE" w:rsidRPr="000D10BE">
        <w:instrText xml:space="preserve"> </w:instrText>
      </w:r>
      <w:r w:rsidR="000D10BE">
        <w:rPr>
          <w:lang w:val="en-GB"/>
        </w:rPr>
        <w:instrText>microscopy</w:instrText>
      </w:r>
      <w:r w:rsidR="000D10BE" w:rsidRPr="000D10BE">
        <w:instrText xml:space="preserve">, </w:instrText>
      </w:r>
      <w:r w:rsidR="000D10BE">
        <w:rPr>
          <w:lang w:val="en-GB"/>
        </w:rPr>
        <w:instrText>correlation</w:instrText>
      </w:r>
      <w:r w:rsidR="000D10BE" w:rsidRPr="000D10BE">
        <w:instrText xml:space="preserve"> </w:instrText>
      </w:r>
      <w:r w:rsidR="000D10BE">
        <w:rPr>
          <w:lang w:val="en-GB"/>
        </w:rPr>
        <w:instrText>and</w:instrText>
      </w:r>
      <w:r w:rsidR="000D10BE" w:rsidRPr="000D10BE">
        <w:instrText xml:space="preserve"> </w:instrText>
      </w:r>
      <w:r w:rsidR="000D10BE">
        <w:rPr>
          <w:lang w:val="en-GB"/>
        </w:rPr>
        <w:instrText>surface</w:instrText>
      </w:r>
      <w:r w:rsidR="000D10BE" w:rsidRPr="000D10BE">
        <w:instrText>-</w:instrText>
      </w:r>
      <w:r w:rsidR="000D10BE">
        <w:rPr>
          <w:lang w:val="en-GB"/>
        </w:rPr>
        <w:instrText>width</w:instrText>
      </w:r>
      <w:r w:rsidR="000D10BE" w:rsidRPr="000D10BE">
        <w:instrText xml:space="preserve"> </w:instrText>
      </w:r>
      <w:r w:rsidR="000D10BE">
        <w:rPr>
          <w:lang w:val="en-GB"/>
        </w:rPr>
        <w:instrText>data</w:instrText>
      </w:r>
      <w:r w:rsidR="000D10BE" w:rsidRPr="000D10BE">
        <w:instrText xml:space="preserve"> </w:instrText>
      </w:r>
      <w:r w:rsidR="000D10BE">
        <w:rPr>
          <w:lang w:val="en-GB"/>
        </w:rPr>
        <w:instrText>obtained</w:instrText>
      </w:r>
      <w:r w:rsidR="000D10BE" w:rsidRPr="000D10BE">
        <w:instrText xml:space="preserve"> </w:instrText>
      </w:r>
      <w:r w:rsidR="000D10BE">
        <w:rPr>
          <w:lang w:val="en-GB"/>
        </w:rPr>
        <w:instrText>from</w:instrText>
      </w:r>
      <w:r w:rsidR="000D10BE" w:rsidRPr="000D10BE">
        <w:instrText xml:space="preserve"> </w:instrText>
      </w:r>
      <w:r w:rsidR="000D10BE">
        <w:rPr>
          <w:lang w:val="en-GB"/>
        </w:rPr>
        <w:instrText>rough</w:instrText>
      </w:r>
      <w:r w:rsidR="000D10BE" w:rsidRPr="000D10BE">
        <w:instrText xml:space="preserve"> </w:instrText>
      </w:r>
      <w:r w:rsidR="000D10BE">
        <w:rPr>
          <w:lang w:val="en-GB"/>
        </w:rPr>
        <w:instrText>silver</w:instrText>
      </w:r>
      <w:r w:rsidR="000D10BE" w:rsidRPr="000D10BE">
        <w:instrText xml:space="preserve"> </w:instrText>
      </w:r>
      <w:r w:rsidR="000D10BE">
        <w:rPr>
          <w:lang w:val="en-GB"/>
        </w:rPr>
        <w:instrText>and</w:instrText>
      </w:r>
      <w:r w:rsidR="000D10BE" w:rsidRPr="000D10BE">
        <w:instrText xml:space="preserve"> </w:instrText>
      </w:r>
      <w:r w:rsidR="000D10BE">
        <w:rPr>
          <w:lang w:val="en-GB"/>
        </w:rPr>
        <w:instrText>gold</w:instrText>
      </w:r>
      <w:r w:rsidR="000D10BE" w:rsidRPr="000D10BE">
        <w:instrText xml:space="preserve"> </w:instrText>
      </w:r>
      <w:r w:rsidR="000D10BE">
        <w:rPr>
          <w:lang w:val="en-GB"/>
        </w:rPr>
        <w:instrText>films</w:instrText>
      </w:r>
      <w:r w:rsidR="000D10BE" w:rsidRPr="000D10BE">
        <w:instrText xml:space="preserve">. </w:instrText>
      </w:r>
      <w:r w:rsidR="000D10BE">
        <w:rPr>
          <w:lang w:val="en-GB"/>
        </w:rPr>
        <w:instrText>Fourier</w:instrText>
      </w:r>
      <w:r w:rsidR="000D10BE" w:rsidRPr="000D10BE">
        <w:instrText xml:space="preserve"> </w:instrText>
      </w:r>
      <w:r w:rsidR="000D10BE">
        <w:rPr>
          <w:lang w:val="en-GB"/>
        </w:rPr>
        <w:instrText>transformations</w:instrText>
      </w:r>
      <w:r w:rsidR="000D10BE" w:rsidRPr="000D10BE">
        <w:instrText xml:space="preserve"> </w:instrText>
      </w:r>
      <w:r w:rsidR="000D10BE">
        <w:rPr>
          <w:lang w:val="en-GB"/>
        </w:rPr>
        <w:instrText>are</w:instrText>
      </w:r>
      <w:r w:rsidR="000D10BE" w:rsidRPr="000D10BE">
        <w:instrText xml:space="preserve"> </w:instrText>
      </w:r>
      <w:r w:rsidR="000D10BE">
        <w:rPr>
          <w:lang w:val="en-GB"/>
        </w:rPr>
        <w:instrText>used</w:instrText>
      </w:r>
      <w:r w:rsidR="000D10BE" w:rsidRPr="000D10BE">
        <w:instrText xml:space="preserve"> </w:instrText>
      </w:r>
      <w:r w:rsidR="000D10BE">
        <w:rPr>
          <w:lang w:val="en-GB"/>
        </w:rPr>
        <w:instrText>to</w:instrText>
      </w:r>
      <w:r w:rsidR="000D10BE" w:rsidRPr="000D10BE">
        <w:instrText xml:space="preserve"> </w:instrText>
      </w:r>
      <w:r w:rsidR="000D10BE">
        <w:rPr>
          <w:lang w:val="en-GB"/>
        </w:rPr>
        <w:instrText>compare</w:instrText>
      </w:r>
      <w:r w:rsidR="000D10BE" w:rsidRPr="000D10BE">
        <w:instrText xml:space="preserve"> </w:instrText>
      </w:r>
      <w:r w:rsidR="000D10BE">
        <w:rPr>
          <w:lang w:val="en-GB"/>
        </w:rPr>
        <w:instrText>with</w:instrText>
      </w:r>
      <w:r w:rsidR="000D10BE" w:rsidRPr="000D10BE">
        <w:instrText xml:space="preserve"> </w:instrText>
      </w:r>
      <w:r w:rsidR="000D10BE">
        <w:rPr>
          <w:lang w:val="en-GB"/>
        </w:rPr>
        <w:instrText>equilibrium</w:instrText>
      </w:r>
      <w:r w:rsidR="000D10BE" w:rsidRPr="000D10BE">
        <w:instrText xml:space="preserve"> </w:instrText>
      </w:r>
      <w:r w:rsidR="000D10BE">
        <w:rPr>
          <w:lang w:val="en-GB"/>
        </w:rPr>
        <w:instrText>phenomena</w:instrText>
      </w:r>
      <w:r w:rsidR="000D10BE" w:rsidRPr="000D10BE">
        <w:instrText xml:space="preserve">, </w:instrText>
      </w:r>
      <w:r w:rsidR="000D10BE">
        <w:rPr>
          <w:lang w:val="en-GB"/>
        </w:rPr>
        <w:instrText>and</w:instrText>
      </w:r>
      <w:r w:rsidR="000D10BE" w:rsidRPr="000D10BE">
        <w:instrText xml:space="preserve"> </w:instrText>
      </w:r>
      <w:r w:rsidR="000D10BE">
        <w:rPr>
          <w:lang w:val="en-GB"/>
        </w:rPr>
        <w:instrText>lead</w:instrText>
      </w:r>
      <w:r w:rsidR="000D10BE" w:rsidRPr="000D10BE">
        <w:instrText xml:space="preserve"> </w:instrText>
      </w:r>
      <w:r w:rsidR="000D10BE">
        <w:rPr>
          <w:lang w:val="en-GB"/>
        </w:rPr>
        <w:instrText>to</w:instrText>
      </w:r>
      <w:r w:rsidR="000D10BE" w:rsidRPr="000D10BE">
        <w:instrText xml:space="preserve"> </w:instrText>
      </w:r>
      <w:r w:rsidR="000D10BE">
        <w:rPr>
          <w:lang w:val="en-GB"/>
        </w:rPr>
        <w:instrText>a</w:instrText>
      </w:r>
      <w:r w:rsidR="000D10BE" w:rsidRPr="000D10BE">
        <w:instrText xml:space="preserve"> </w:instrText>
      </w:r>
      <w:r w:rsidR="000D10BE">
        <w:rPr>
          <w:lang w:val="en-GB"/>
        </w:rPr>
        <w:instrText>correlation</w:instrText>
      </w:r>
      <w:r w:rsidR="000D10BE" w:rsidRPr="000D10BE">
        <w:instrText xml:space="preserve"> </w:instrText>
      </w:r>
      <w:r w:rsidR="000D10BE">
        <w:rPr>
          <w:lang w:val="en-GB"/>
        </w:rPr>
        <w:instrText>model</w:instrText>
      </w:r>
      <w:r w:rsidR="000D10BE" w:rsidRPr="000D10BE">
        <w:instrText xml:space="preserve"> </w:instrText>
      </w:r>
      <w:r w:rsidR="000D10BE">
        <w:rPr>
          <w:lang w:val="en-GB"/>
        </w:rPr>
        <w:instrText>with</w:instrText>
      </w:r>
      <w:r w:rsidR="000D10BE" w:rsidRPr="000D10BE">
        <w:instrText xml:space="preserve"> </w:instrText>
      </w:r>
      <w:r w:rsidR="000D10BE">
        <w:rPr>
          <w:lang w:val="en-GB"/>
        </w:rPr>
        <w:instrText>an</w:instrText>
      </w:r>
      <w:r w:rsidR="000D10BE" w:rsidRPr="000D10BE">
        <w:instrText xml:space="preserve"> </w:instrText>
      </w:r>
      <w:r w:rsidR="000D10BE">
        <w:rPr>
          <w:lang w:val="en-GB"/>
        </w:rPr>
        <w:instrText>associated</w:instrText>
      </w:r>
      <w:r w:rsidR="000D10BE" w:rsidRPr="000D10BE">
        <w:instrText xml:space="preserve"> </w:instrText>
      </w:r>
      <w:r w:rsidR="000D10BE">
        <w:rPr>
          <w:lang w:val="en-GB"/>
        </w:rPr>
        <w:instrText>roughness</w:instrText>
      </w:r>
      <w:r w:rsidR="000D10BE" w:rsidRPr="000D10BE">
        <w:instrText xml:space="preserve"> </w:instrText>
      </w:r>
      <w:r w:rsidR="000D10BE">
        <w:rPr>
          <w:lang w:val="en-GB"/>
        </w:rPr>
        <w:instrText>spectrum</w:instrText>
      </w:r>
      <w:r w:rsidR="000D10BE" w:rsidRPr="000D10BE">
        <w:instrText xml:space="preserve"> </w:instrText>
      </w:r>
      <w:r w:rsidR="000D10BE">
        <w:rPr>
          <w:lang w:val="en-GB"/>
        </w:rPr>
        <w:instrText>of</w:instrText>
      </w:r>
      <w:r w:rsidR="000D10BE" w:rsidRPr="000D10BE">
        <w:instrText xml:space="preserve"> </w:instrText>
      </w:r>
      <w:r w:rsidR="000D10BE">
        <w:rPr>
          <w:lang w:val="en-GB"/>
        </w:rPr>
        <w:instrText>analytic</w:instrText>
      </w:r>
      <w:r w:rsidR="000D10BE" w:rsidRPr="000D10BE">
        <w:instrText xml:space="preserve"> </w:instrText>
      </w:r>
      <w:r w:rsidR="000D10BE">
        <w:rPr>
          <w:lang w:val="en-GB"/>
        </w:rPr>
        <w:instrText>form</w:instrText>
      </w:r>
      <w:r w:rsidR="000D10BE" w:rsidRPr="000D10BE">
        <w:instrText xml:space="preserve">. © 1993 </w:instrText>
      </w:r>
      <w:r w:rsidR="000D10BE">
        <w:rPr>
          <w:lang w:val="en-GB"/>
        </w:rPr>
        <w:instrText>The</w:instrText>
      </w:r>
      <w:r w:rsidR="000D10BE" w:rsidRPr="000D10BE">
        <w:instrText xml:space="preserve"> </w:instrText>
      </w:r>
      <w:r w:rsidR="000D10BE">
        <w:rPr>
          <w:lang w:val="en-GB"/>
        </w:rPr>
        <w:instrText>American</w:instrText>
      </w:r>
      <w:r w:rsidR="000D10BE" w:rsidRPr="000D10BE">
        <w:instrText xml:space="preserve"> </w:instrText>
      </w:r>
      <w:r w:rsidR="000D10BE">
        <w:rPr>
          <w:lang w:val="en-GB"/>
        </w:rPr>
        <w:instrText>Physical</w:instrText>
      </w:r>
      <w:r w:rsidR="000D10BE" w:rsidRPr="000D10BE">
        <w:instrText xml:space="preserve"> </w:instrText>
      </w:r>
      <w:r w:rsidR="000D10BE">
        <w:rPr>
          <w:lang w:val="en-GB"/>
        </w:rPr>
        <w:instrText>Society</w:instrText>
      </w:r>
      <w:r w:rsidR="000D10BE" w:rsidRPr="000D10BE">
        <w:instrText>.","</w:instrText>
      </w:r>
      <w:r w:rsidR="000D10BE">
        <w:rPr>
          <w:lang w:val="en-GB"/>
        </w:rPr>
        <w:instrText>author</w:instrText>
      </w:r>
      <w:r w:rsidR="000D10BE" w:rsidRPr="000D10BE">
        <w:instrText>":[{"</w:instrText>
      </w:r>
      <w:r w:rsidR="000D10BE">
        <w:rPr>
          <w:lang w:val="en-GB"/>
        </w:rPr>
        <w:instrText>dropping</w:instrText>
      </w:r>
      <w:r w:rsidR="000D10BE" w:rsidRPr="000D10BE">
        <w:instrText>-</w:instrText>
      </w:r>
      <w:r w:rsidR="000D10BE">
        <w:rPr>
          <w:lang w:val="en-GB"/>
        </w:rPr>
        <w:instrText>particle</w:instrText>
      </w:r>
      <w:r w:rsidR="000D10BE" w:rsidRPr="000D10BE">
        <w:instrText>":"","</w:instrText>
      </w:r>
      <w:r w:rsidR="000D10BE">
        <w:rPr>
          <w:lang w:val="en-GB"/>
        </w:rPr>
        <w:instrText>family</w:instrText>
      </w:r>
      <w:r w:rsidR="000D10BE" w:rsidRPr="000D10BE">
        <w:instrText>":"</w:instrText>
      </w:r>
      <w:r w:rsidR="000D10BE">
        <w:rPr>
          <w:lang w:val="en-GB"/>
        </w:rPr>
        <w:instrText>Palasantzas</w:instrText>
      </w:r>
      <w:r w:rsidR="000D10BE" w:rsidRPr="000D10BE">
        <w:instrText>","</w:instrText>
      </w:r>
      <w:r w:rsidR="000D10BE">
        <w:rPr>
          <w:lang w:val="en-GB"/>
        </w:rPr>
        <w:instrText>given</w:instrText>
      </w:r>
      <w:r w:rsidR="000D10BE" w:rsidRPr="000D10BE">
        <w:instrText>":"</w:instrText>
      </w:r>
      <w:r w:rsidR="000D10BE">
        <w:rPr>
          <w:lang w:val="en-GB"/>
        </w:rPr>
        <w:instrText>George</w:instrText>
      </w:r>
      <w:r w:rsidR="000D10BE" w:rsidRPr="000D10BE">
        <w:instrText>","</w:instrText>
      </w:r>
      <w:r w:rsidR="000D10BE">
        <w:rPr>
          <w:lang w:val="en-GB"/>
        </w:rPr>
        <w:instrText>non</w:instrText>
      </w:r>
      <w:r w:rsidR="000D10BE" w:rsidRPr="000D10BE">
        <w:instrText>-</w:instrText>
      </w:r>
      <w:r w:rsidR="000D10BE">
        <w:rPr>
          <w:lang w:val="en-GB"/>
        </w:rPr>
        <w:instrText>dropping</w:instrText>
      </w:r>
      <w:r w:rsidR="000D10BE" w:rsidRPr="000D10BE">
        <w:instrText>-</w:instrText>
      </w:r>
      <w:r w:rsidR="000D10BE">
        <w:rPr>
          <w:lang w:val="en-GB"/>
        </w:rPr>
        <w:instrText>particle</w:instrText>
      </w:r>
      <w:r w:rsidR="000D10BE" w:rsidRPr="000D10BE">
        <w:instrText>":"","</w:instrText>
      </w:r>
      <w:r w:rsidR="000D10BE">
        <w:rPr>
          <w:lang w:val="en-GB"/>
        </w:rPr>
        <w:instrText>parse</w:instrText>
      </w:r>
      <w:r w:rsidR="000D10BE" w:rsidRPr="000D10BE">
        <w:instrText>-</w:instrText>
      </w:r>
      <w:r w:rsidR="000D10BE">
        <w:rPr>
          <w:lang w:val="en-GB"/>
        </w:rPr>
        <w:instrText>names</w:instrText>
      </w:r>
      <w:r w:rsidR="000D10BE" w:rsidRPr="000D10BE">
        <w:instrText>":</w:instrText>
      </w:r>
      <w:r w:rsidR="000D10BE">
        <w:rPr>
          <w:lang w:val="en-GB"/>
        </w:rPr>
        <w:instrText>false</w:instrText>
      </w:r>
      <w:r w:rsidR="000D10BE" w:rsidRPr="000D10BE">
        <w:instrText>,"</w:instrText>
      </w:r>
      <w:r w:rsidR="000D10BE">
        <w:rPr>
          <w:lang w:val="en-GB"/>
        </w:rPr>
        <w:instrText>suffix</w:instrText>
      </w:r>
      <w:r w:rsidR="000D10BE" w:rsidRPr="000D10BE">
        <w:instrText>":""}],"</w:instrText>
      </w:r>
      <w:r w:rsidR="000D10BE">
        <w:rPr>
          <w:lang w:val="en-GB"/>
        </w:rPr>
        <w:instrText>container</w:instrText>
      </w:r>
      <w:r w:rsidR="000D10BE" w:rsidRPr="000D10BE">
        <w:instrText>-</w:instrText>
      </w:r>
      <w:r w:rsidR="000D10BE">
        <w:rPr>
          <w:lang w:val="en-GB"/>
        </w:rPr>
        <w:instrText>title</w:instrText>
      </w:r>
      <w:r w:rsidR="000D10BE" w:rsidRPr="000D10BE">
        <w:instrText>":"</w:instrText>
      </w:r>
      <w:r w:rsidR="000D10BE">
        <w:rPr>
          <w:lang w:val="en-GB"/>
        </w:rPr>
        <w:instrText>Physical</w:instrText>
      </w:r>
      <w:r w:rsidR="000D10BE" w:rsidRPr="000D10BE">
        <w:instrText xml:space="preserve"> </w:instrText>
      </w:r>
      <w:r w:rsidR="000D10BE">
        <w:rPr>
          <w:lang w:val="en-GB"/>
        </w:rPr>
        <w:instrText>Review</w:instrText>
      </w:r>
      <w:r w:rsidR="000D10BE" w:rsidRPr="000D10BE">
        <w:instrText xml:space="preserve"> </w:instrText>
      </w:r>
      <w:r w:rsidR="000D10BE">
        <w:rPr>
          <w:lang w:val="en-GB"/>
        </w:rPr>
        <w:instrText>B</w:instrText>
      </w:r>
      <w:r w:rsidR="000D10BE" w:rsidRPr="000D10BE">
        <w:instrText>","</w:instrText>
      </w:r>
      <w:r w:rsidR="000D10BE">
        <w:rPr>
          <w:lang w:val="en-GB"/>
        </w:rPr>
        <w:instrText>id</w:instrText>
      </w:r>
      <w:r w:rsidR="000D10BE" w:rsidRPr="000D10BE">
        <w:instrText>":"</w:instrText>
      </w:r>
      <w:r w:rsidR="000D10BE">
        <w:rPr>
          <w:lang w:val="en-GB"/>
        </w:rPr>
        <w:instrText>ITEM</w:instrText>
      </w:r>
      <w:r w:rsidR="000D10BE" w:rsidRPr="000D10BE">
        <w:instrText>-1","</w:instrText>
      </w:r>
      <w:r w:rsidR="000D10BE">
        <w:rPr>
          <w:lang w:val="en-GB"/>
        </w:rPr>
        <w:instrText>issue</w:instrText>
      </w:r>
      <w:r w:rsidR="000D10BE" w:rsidRPr="000D10BE">
        <w:instrText>":"19","</w:instrText>
      </w:r>
      <w:r w:rsidR="000D10BE">
        <w:rPr>
          <w:lang w:val="en-GB"/>
        </w:rPr>
        <w:instrText>issued</w:instrText>
      </w:r>
      <w:r w:rsidR="000D10BE" w:rsidRPr="000D10BE">
        <w:instrText>":{"</w:instrText>
      </w:r>
      <w:r w:rsidR="000D10BE">
        <w:rPr>
          <w:lang w:val="en-GB"/>
        </w:rPr>
        <w:instrText>date</w:instrText>
      </w:r>
      <w:r w:rsidR="000D10BE" w:rsidRPr="000D10BE">
        <w:instrText>-</w:instrText>
      </w:r>
      <w:r w:rsidR="000D10BE">
        <w:rPr>
          <w:lang w:val="en-GB"/>
        </w:rPr>
        <w:instrText>parts</w:instrText>
      </w:r>
      <w:r w:rsidR="000D10BE" w:rsidRPr="000D10BE">
        <w:instrText>":[["1993"]]},"</w:instrText>
      </w:r>
      <w:r w:rsidR="000D10BE">
        <w:rPr>
          <w:lang w:val="en-GB"/>
        </w:rPr>
        <w:instrText>page</w:instrText>
      </w:r>
      <w:r w:rsidR="000D10BE" w:rsidRPr="000D10BE">
        <w:instrText>":"14472-14478","</w:instrText>
      </w:r>
      <w:r w:rsidR="000D10BE">
        <w:rPr>
          <w:lang w:val="en-GB"/>
        </w:rPr>
        <w:instrText>title</w:instrText>
      </w:r>
      <w:r w:rsidR="000D10BE" w:rsidRPr="000D10BE">
        <w:instrText>":"</w:instrText>
      </w:r>
      <w:r w:rsidR="000D10BE">
        <w:rPr>
          <w:lang w:val="en-GB"/>
        </w:rPr>
        <w:instrText>Roughness</w:instrText>
      </w:r>
      <w:r w:rsidR="000D10BE" w:rsidRPr="000D10BE">
        <w:instrText xml:space="preserve"> </w:instrText>
      </w:r>
      <w:r w:rsidR="000D10BE">
        <w:rPr>
          <w:lang w:val="en-GB"/>
        </w:rPr>
        <w:instrText>spectrum</w:instrText>
      </w:r>
      <w:r w:rsidR="000D10BE" w:rsidRPr="000D10BE">
        <w:instrText xml:space="preserve"> </w:instrText>
      </w:r>
      <w:r w:rsidR="000D10BE">
        <w:rPr>
          <w:lang w:val="en-GB"/>
        </w:rPr>
        <w:instrText>and</w:instrText>
      </w:r>
      <w:r w:rsidR="000D10BE" w:rsidRPr="000D10BE">
        <w:instrText xml:space="preserve"> </w:instrText>
      </w:r>
      <w:r w:rsidR="000D10BE">
        <w:rPr>
          <w:lang w:val="en-GB"/>
        </w:rPr>
        <w:instrText>surface</w:instrText>
      </w:r>
      <w:r w:rsidR="000D10BE" w:rsidRPr="000D10BE">
        <w:instrText xml:space="preserve"> </w:instrText>
      </w:r>
      <w:r w:rsidR="000D10BE">
        <w:rPr>
          <w:lang w:val="en-GB"/>
        </w:rPr>
        <w:instrText>width</w:instrText>
      </w:r>
      <w:r w:rsidR="000D10BE" w:rsidRPr="000D10BE">
        <w:instrText xml:space="preserve"> </w:instrText>
      </w:r>
      <w:r w:rsidR="000D10BE">
        <w:rPr>
          <w:lang w:val="en-GB"/>
        </w:rPr>
        <w:instrText>of</w:instrText>
      </w:r>
      <w:r w:rsidR="000D10BE" w:rsidRPr="000D10BE">
        <w:instrText xml:space="preserve"> </w:instrText>
      </w:r>
      <w:r w:rsidR="000D10BE">
        <w:rPr>
          <w:lang w:val="en-GB"/>
        </w:rPr>
        <w:instrText>self</w:instrText>
      </w:r>
      <w:r w:rsidR="000D10BE" w:rsidRPr="000D10BE">
        <w:instrText>-</w:instrText>
      </w:r>
      <w:r w:rsidR="000D10BE">
        <w:rPr>
          <w:lang w:val="en-GB"/>
        </w:rPr>
        <w:instrText>affine</w:instrText>
      </w:r>
      <w:r w:rsidR="000D10BE" w:rsidRPr="000D10BE">
        <w:instrText xml:space="preserve"> </w:instrText>
      </w:r>
      <w:r w:rsidR="000D10BE">
        <w:rPr>
          <w:lang w:val="en-GB"/>
        </w:rPr>
        <w:instrText>fractal</w:instrText>
      </w:r>
      <w:r w:rsidR="000D10BE" w:rsidRPr="000D10BE">
        <w:instrText xml:space="preserve"> </w:instrText>
      </w:r>
      <w:r w:rsidR="000D10BE">
        <w:rPr>
          <w:lang w:val="en-GB"/>
        </w:rPr>
        <w:instrText>surfaces</w:instrText>
      </w:r>
      <w:r w:rsidR="000D10BE" w:rsidRPr="000D10BE">
        <w:instrText xml:space="preserve"> </w:instrText>
      </w:r>
      <w:r w:rsidR="000D10BE">
        <w:rPr>
          <w:lang w:val="en-GB"/>
        </w:rPr>
        <w:instrText>via</w:instrText>
      </w:r>
      <w:r w:rsidR="000D10BE" w:rsidRPr="000D10BE">
        <w:instrText xml:space="preserve"> </w:instrText>
      </w:r>
      <w:r w:rsidR="000D10BE">
        <w:rPr>
          <w:lang w:val="en-GB"/>
        </w:rPr>
        <w:instrText>the</w:instrText>
      </w:r>
      <w:r w:rsidR="000D10BE" w:rsidRPr="000D10BE">
        <w:instrText xml:space="preserve"> </w:instrText>
      </w:r>
      <w:r w:rsidR="000D10BE">
        <w:rPr>
          <w:lang w:val="en-GB"/>
        </w:rPr>
        <w:instrText>K</w:instrText>
      </w:r>
      <w:r w:rsidR="000D10BE" w:rsidRPr="000D10BE">
        <w:instrText>-</w:instrText>
      </w:r>
      <w:r w:rsidR="000D10BE">
        <w:rPr>
          <w:lang w:val="en-GB"/>
        </w:rPr>
        <w:instrText>correlation</w:instrText>
      </w:r>
      <w:r w:rsidR="000D10BE" w:rsidRPr="000D10BE">
        <w:instrText xml:space="preserve"> </w:instrText>
      </w:r>
      <w:r w:rsidR="000D10BE">
        <w:rPr>
          <w:lang w:val="en-GB"/>
        </w:rPr>
        <w:instrText>model</w:instrText>
      </w:r>
      <w:r w:rsidR="000D10BE" w:rsidRPr="000D10BE">
        <w:instrText>","</w:instrText>
      </w:r>
      <w:r w:rsidR="000D10BE">
        <w:rPr>
          <w:lang w:val="en-GB"/>
        </w:rPr>
        <w:instrText>type</w:instrText>
      </w:r>
      <w:r w:rsidR="000D10BE" w:rsidRPr="000D10BE">
        <w:instrText>":"</w:instrText>
      </w:r>
      <w:r w:rsidR="000D10BE">
        <w:rPr>
          <w:lang w:val="en-GB"/>
        </w:rPr>
        <w:instrText>article</w:instrText>
      </w:r>
      <w:r w:rsidR="000D10BE" w:rsidRPr="000D10BE">
        <w:instrText>-</w:instrText>
      </w:r>
      <w:r w:rsidR="000D10BE">
        <w:rPr>
          <w:lang w:val="en-GB"/>
        </w:rPr>
        <w:instrText>journal</w:instrText>
      </w:r>
      <w:r w:rsidR="000D10BE" w:rsidRPr="000D10BE">
        <w:instrText>","</w:instrText>
      </w:r>
      <w:r w:rsidR="000D10BE">
        <w:rPr>
          <w:lang w:val="en-GB"/>
        </w:rPr>
        <w:instrText>volume</w:instrText>
      </w:r>
      <w:r w:rsidR="000D10BE" w:rsidRPr="000D10BE">
        <w:instrText>":"48"},"</w:instrText>
      </w:r>
      <w:r w:rsidR="000D10BE">
        <w:rPr>
          <w:lang w:val="en-GB"/>
        </w:rPr>
        <w:instrText>uris</w:instrText>
      </w:r>
      <w:r w:rsidR="000D10BE" w:rsidRPr="000D10BE">
        <w:instrText>":["</w:instrText>
      </w:r>
      <w:r w:rsidR="000D10BE">
        <w:rPr>
          <w:lang w:val="en-GB"/>
        </w:rPr>
        <w:instrText>http</w:instrText>
      </w:r>
      <w:r w:rsidR="000D10BE" w:rsidRPr="000D10BE">
        <w:instrText>://</w:instrText>
      </w:r>
      <w:r w:rsidR="000D10BE">
        <w:rPr>
          <w:lang w:val="en-GB"/>
        </w:rPr>
        <w:instrText>www</w:instrText>
      </w:r>
      <w:r w:rsidR="000D10BE" w:rsidRPr="000D10BE">
        <w:instrText>.</w:instrText>
      </w:r>
      <w:r w:rsidR="000D10BE">
        <w:rPr>
          <w:lang w:val="en-GB"/>
        </w:rPr>
        <w:instrText>mendeley</w:instrText>
      </w:r>
      <w:r w:rsidR="000D10BE" w:rsidRPr="000D10BE">
        <w:instrText>.</w:instrText>
      </w:r>
      <w:r w:rsidR="000D10BE">
        <w:rPr>
          <w:lang w:val="en-GB"/>
        </w:rPr>
        <w:instrText>com</w:instrText>
      </w:r>
      <w:r w:rsidR="000D10BE" w:rsidRPr="000D10BE">
        <w:instrText>/</w:instrText>
      </w:r>
      <w:r w:rsidR="000D10BE">
        <w:rPr>
          <w:lang w:val="en-GB"/>
        </w:rPr>
        <w:instrText>documents</w:instrText>
      </w:r>
      <w:r w:rsidR="000D10BE" w:rsidRPr="000D10BE">
        <w:instrText>/?</w:instrText>
      </w:r>
      <w:r w:rsidR="000D10BE">
        <w:rPr>
          <w:lang w:val="en-GB"/>
        </w:rPr>
        <w:instrText>uuid</w:instrText>
      </w:r>
      <w:r w:rsidR="000D10BE" w:rsidRPr="000D10BE">
        <w:instrText>=5</w:instrText>
      </w:r>
      <w:r w:rsidR="000D10BE">
        <w:rPr>
          <w:lang w:val="en-GB"/>
        </w:rPr>
        <w:instrText>c</w:instrText>
      </w:r>
      <w:r w:rsidR="000D10BE" w:rsidRPr="000D10BE">
        <w:instrText>58312</w:instrText>
      </w:r>
      <w:r w:rsidR="000D10BE">
        <w:rPr>
          <w:lang w:val="en-GB"/>
        </w:rPr>
        <w:instrText>d</w:instrText>
      </w:r>
      <w:r w:rsidR="000D10BE" w:rsidRPr="000D10BE">
        <w:instrText>-64</w:instrText>
      </w:r>
      <w:r w:rsidR="000D10BE">
        <w:rPr>
          <w:lang w:val="en-GB"/>
        </w:rPr>
        <w:instrText>c</w:instrText>
      </w:r>
      <w:r w:rsidR="000D10BE" w:rsidRPr="000D10BE">
        <w:instrText>7-43</w:instrText>
      </w:r>
      <w:r w:rsidR="000D10BE">
        <w:rPr>
          <w:lang w:val="en-GB"/>
        </w:rPr>
        <w:instrText>e</w:instrText>
      </w:r>
      <w:r w:rsidR="000D10BE" w:rsidRPr="000D10BE">
        <w:instrText>4-9</w:instrText>
      </w:r>
      <w:r w:rsidR="000D10BE">
        <w:rPr>
          <w:lang w:val="en-GB"/>
        </w:rPr>
        <w:instrText>f</w:instrText>
      </w:r>
      <w:r w:rsidR="000D10BE" w:rsidRPr="000D10BE">
        <w:instrText>36-</w:instrText>
      </w:r>
      <w:r w:rsidR="000D10BE">
        <w:rPr>
          <w:lang w:val="en-GB"/>
        </w:rPr>
        <w:instrText>a</w:instrText>
      </w:r>
      <w:r w:rsidR="000D10BE" w:rsidRPr="000D10BE">
        <w:instrText>9</w:instrText>
      </w:r>
      <w:r w:rsidR="000D10BE">
        <w:rPr>
          <w:lang w:val="en-GB"/>
        </w:rPr>
        <w:instrText>b</w:instrText>
      </w:r>
      <w:r w:rsidR="000D10BE" w:rsidRPr="000D10BE">
        <w:instrText>9</w:instrText>
      </w:r>
      <w:r w:rsidR="000D10BE">
        <w:rPr>
          <w:lang w:val="en-GB"/>
        </w:rPr>
        <w:instrText>de</w:instrText>
      </w:r>
      <w:r w:rsidR="000D10BE" w:rsidRPr="000D10BE">
        <w:instrText>995106"]}],"</w:instrText>
      </w:r>
      <w:r w:rsidR="000D10BE">
        <w:rPr>
          <w:lang w:val="en-GB"/>
        </w:rPr>
        <w:instrText>mendeley</w:instrText>
      </w:r>
      <w:r w:rsidR="000D10BE" w:rsidRPr="000D10BE">
        <w:instrText>":{"</w:instrText>
      </w:r>
      <w:r w:rsidR="000D10BE">
        <w:rPr>
          <w:lang w:val="en-GB"/>
        </w:rPr>
        <w:instrText>formattedCitation</w:instrText>
      </w:r>
      <w:r w:rsidR="000D10BE" w:rsidRPr="000D10BE">
        <w:instrText>":"[4]","</w:instrText>
      </w:r>
      <w:r w:rsidR="000D10BE">
        <w:rPr>
          <w:lang w:val="en-GB"/>
        </w:rPr>
        <w:instrText>plainTextFormattedCitation</w:instrText>
      </w:r>
      <w:r w:rsidR="000D10BE" w:rsidRPr="000D10BE">
        <w:instrText>":"[4]","</w:instrText>
      </w:r>
      <w:r w:rsidR="000D10BE">
        <w:rPr>
          <w:lang w:val="en-GB"/>
        </w:rPr>
        <w:instrText>previouslyFormattedCitation</w:instrText>
      </w:r>
      <w:r w:rsidR="000D10BE" w:rsidRPr="000D10BE">
        <w:instrText>":"[4]"},"</w:instrText>
      </w:r>
      <w:r w:rsidR="000D10BE">
        <w:rPr>
          <w:lang w:val="en-GB"/>
        </w:rPr>
        <w:instrText>properties</w:instrText>
      </w:r>
      <w:r w:rsidR="000D10BE" w:rsidRPr="000D10BE">
        <w:instrText>":{"</w:instrText>
      </w:r>
      <w:r w:rsidR="000D10BE">
        <w:rPr>
          <w:lang w:val="en-GB"/>
        </w:rPr>
        <w:instrText>noteIndex</w:instrText>
      </w:r>
      <w:r w:rsidR="000D10BE" w:rsidRPr="000D10BE">
        <w:instrText>":0},"</w:instrText>
      </w:r>
      <w:r w:rsidR="000D10BE">
        <w:rPr>
          <w:lang w:val="en-GB"/>
        </w:rPr>
        <w:instrText>schema</w:instrText>
      </w:r>
      <w:r w:rsidR="000D10BE" w:rsidRPr="000D10BE">
        <w:instrText>":"</w:instrText>
      </w:r>
      <w:r w:rsidR="000D10BE">
        <w:rPr>
          <w:lang w:val="en-GB"/>
        </w:rPr>
        <w:instrText>https</w:instrText>
      </w:r>
      <w:r w:rsidR="000D10BE" w:rsidRPr="000D10BE">
        <w:instrText>://</w:instrText>
      </w:r>
      <w:r w:rsidR="000D10BE">
        <w:rPr>
          <w:lang w:val="en-GB"/>
        </w:rPr>
        <w:instrText>github</w:instrText>
      </w:r>
      <w:r w:rsidR="000D10BE" w:rsidRPr="000D10BE">
        <w:instrText>.</w:instrText>
      </w:r>
      <w:r w:rsidR="000D10BE">
        <w:rPr>
          <w:lang w:val="en-GB"/>
        </w:rPr>
        <w:instrText>com</w:instrText>
      </w:r>
      <w:r w:rsidR="000D10BE" w:rsidRPr="000D10BE">
        <w:instrText>/</w:instrText>
      </w:r>
      <w:r w:rsidR="000D10BE">
        <w:rPr>
          <w:lang w:val="en-GB"/>
        </w:rPr>
        <w:instrText>citation</w:instrText>
      </w:r>
      <w:r w:rsidR="000D10BE" w:rsidRPr="000D10BE">
        <w:instrText>-</w:instrText>
      </w:r>
      <w:r w:rsidR="000D10BE">
        <w:rPr>
          <w:lang w:val="en-GB"/>
        </w:rPr>
        <w:instrText>style</w:instrText>
      </w:r>
      <w:r w:rsidR="000D10BE" w:rsidRPr="000D10BE">
        <w:instrText>-</w:instrText>
      </w:r>
      <w:r w:rsidR="000D10BE">
        <w:rPr>
          <w:lang w:val="en-GB"/>
        </w:rPr>
        <w:instrText>language</w:instrText>
      </w:r>
      <w:r w:rsidR="000D10BE" w:rsidRPr="000D10BE">
        <w:instrText>/</w:instrText>
      </w:r>
      <w:r w:rsidR="000D10BE">
        <w:rPr>
          <w:lang w:val="en-GB"/>
        </w:rPr>
        <w:instrText>schema</w:instrText>
      </w:r>
      <w:r w:rsidR="000D10BE" w:rsidRPr="000D10BE">
        <w:instrText>/</w:instrText>
      </w:r>
      <w:r w:rsidR="000D10BE">
        <w:rPr>
          <w:lang w:val="en-GB"/>
        </w:rPr>
        <w:instrText>raw</w:instrText>
      </w:r>
      <w:r w:rsidR="000D10BE" w:rsidRPr="000D10BE">
        <w:instrText>/</w:instrText>
      </w:r>
      <w:r w:rsidR="000D10BE">
        <w:rPr>
          <w:lang w:val="en-GB"/>
        </w:rPr>
        <w:instrText>master</w:instrText>
      </w:r>
      <w:r w:rsidR="000D10BE" w:rsidRPr="000D10BE">
        <w:instrText>/</w:instrText>
      </w:r>
      <w:r w:rsidR="000D10BE">
        <w:rPr>
          <w:lang w:val="en-GB"/>
        </w:rPr>
        <w:instrText>csl</w:instrText>
      </w:r>
      <w:r w:rsidR="000D10BE" w:rsidRPr="000D10BE">
        <w:instrText>-</w:instrText>
      </w:r>
      <w:r w:rsidR="000D10BE">
        <w:rPr>
          <w:lang w:val="en-GB"/>
        </w:rPr>
        <w:instrText>citation</w:instrText>
      </w:r>
      <w:r w:rsidR="000D10BE" w:rsidRPr="000D10BE">
        <w:instrText>.</w:instrText>
      </w:r>
      <w:r w:rsidR="000D10BE">
        <w:rPr>
          <w:lang w:val="en-GB"/>
        </w:rPr>
        <w:instrText>json</w:instrText>
      </w:r>
      <w:r w:rsidR="000D10BE" w:rsidRPr="000D10BE">
        <w:instrText>"}</w:instrText>
      </w:r>
      <w:r w:rsidRPr="00EE195C">
        <w:rPr>
          <w:lang w:val="en-GB"/>
        </w:rPr>
        <w:fldChar w:fldCharType="separate"/>
      </w:r>
      <w:r w:rsidR="000D10BE" w:rsidRPr="000D10BE">
        <w:rPr>
          <w:noProof/>
        </w:rPr>
        <w:t>[4]</w:t>
      </w:r>
      <w:r w:rsidRPr="00EE195C">
        <w:fldChar w:fldCharType="end"/>
      </w:r>
      <w:r w:rsidRPr="00EE195C">
        <w:t>, описывающая большое количество измеренных спектров полированных подложек:</w:t>
      </w:r>
    </w:p>
    <w:p w14:paraId="064BC536" w14:textId="6ED953A1" w:rsidR="00C83570" w:rsidRDefault="00C83570" w:rsidP="005B7383">
      <w:pPr>
        <w:pStyle w:val="a"/>
        <w:spacing w:beforeLines="100" w:before="240" w:afterLines="100" w:after="240" w:line="276" w:lineRule="auto"/>
        <w:ind w:firstLine="0"/>
        <w:jc w:val="center"/>
        <w:rPr>
          <w:lang w:val="en-GB"/>
        </w:rPr>
      </w:pPr>
      <w:r w:rsidRPr="00C83570">
        <w:rPr>
          <w:position w:val="-30"/>
          <w:lang w:val="en-GB"/>
        </w:rPr>
        <w:object w:dxaOrig="2980" w:dyaOrig="780" w14:anchorId="59B76F5C">
          <v:shape id="_x0000_i1035" type="#_x0000_t75" style="width:149pt;height:39.45pt" o:ole="">
            <v:imagedata r:id="rId353" o:title=""/>
          </v:shape>
          <o:OLEObject Type="Embed" ProgID="Equation.3" ShapeID="_x0000_i1035" DrawAspect="Content" ObjectID="_1732143697" r:id="rId354"/>
        </w:object>
      </w:r>
    </w:p>
    <w:p w14:paraId="6B21B641" w14:textId="37AAFF1B" w:rsidR="00117A47" w:rsidRPr="00117A47" w:rsidRDefault="00117A47" w:rsidP="00117A47">
      <w:pPr>
        <w:pStyle w:val="a"/>
        <w:spacing w:beforeLines="100" w:before="240" w:afterLines="150" w:after="360" w:line="276" w:lineRule="auto"/>
        <w:ind w:firstLine="0"/>
      </w:pPr>
      <w:r>
        <w:t xml:space="preserve">Её </w:t>
      </w:r>
      <w:r>
        <w:rPr>
          <w:lang w:val="en-US"/>
        </w:rPr>
        <w:t xml:space="preserve">PSD </w:t>
      </w:r>
      <w:r>
        <w:t xml:space="preserve">вычисляется аналитически: </w:t>
      </w:r>
    </w:p>
    <w:p w14:paraId="66E3EE59" w14:textId="7E41955F" w:rsidR="00294404" w:rsidRDefault="00C83570" w:rsidP="00117A47">
      <w:pPr>
        <w:pStyle w:val="a"/>
        <w:spacing w:beforeLines="100" w:before="240" w:afterLines="150" w:after="360" w:line="276" w:lineRule="auto"/>
        <w:ind w:firstLine="0"/>
        <w:jc w:val="center"/>
      </w:pPr>
      <w:r w:rsidRPr="00C83570">
        <w:rPr>
          <w:position w:val="-34"/>
          <w:lang w:val="en-GB"/>
        </w:rPr>
        <w:object w:dxaOrig="2940" w:dyaOrig="760" w14:anchorId="0BBD32EE">
          <v:shape id="_x0000_i1036" type="#_x0000_t75" style="width:147.15pt;height:38.2pt" o:ole="">
            <v:imagedata r:id="rId355" o:title=""/>
          </v:shape>
          <o:OLEObject Type="Embed" ProgID="Equation.3" ShapeID="_x0000_i1036" DrawAspect="Content" ObjectID="_1732143698" r:id="rId356"/>
        </w:object>
      </w:r>
    </w:p>
    <w:p w14:paraId="18307CF8" w14:textId="7782A6B8" w:rsidR="00ED584F" w:rsidRDefault="00ED584F" w:rsidP="00ED584F">
      <w:pPr>
        <w:pStyle w:val="a"/>
        <w:spacing w:beforeLines="100" w:before="240" w:afterLines="150" w:after="360" w:line="276" w:lineRule="auto"/>
        <w:ind w:firstLine="0"/>
      </w:pPr>
      <w:r>
        <w:t xml:space="preserve">Вторая </w:t>
      </w:r>
      <w:r w:rsidRPr="00ED584F">
        <w:t xml:space="preserve">– </w:t>
      </w:r>
      <w:r w:rsidR="00765C1A">
        <w:t>"</w:t>
      </w:r>
      <w:r w:rsidR="007473BC" w:rsidRPr="00777938">
        <w:rPr>
          <w:rFonts w:ascii="Arial" w:hAnsi="Arial" w:cs="Arial"/>
          <w:color w:val="C00000"/>
          <w:lang w:val="en-US"/>
        </w:rPr>
        <w:t>Stretched</w:t>
      </w:r>
      <w:r w:rsidR="007473BC" w:rsidRPr="00777938">
        <w:rPr>
          <w:rFonts w:ascii="Arial" w:hAnsi="Arial" w:cs="Arial"/>
          <w:color w:val="C00000"/>
        </w:rPr>
        <w:t xml:space="preserve"> </w:t>
      </w:r>
      <w:r w:rsidR="007473BC" w:rsidRPr="00777938">
        <w:rPr>
          <w:rFonts w:ascii="Arial" w:hAnsi="Arial" w:cs="Arial"/>
          <w:color w:val="C00000"/>
          <w:lang w:val="en-US"/>
        </w:rPr>
        <w:t>exp</w:t>
      </w:r>
      <w:r w:rsidR="00765C1A">
        <w:t>"</w:t>
      </w:r>
      <w:r w:rsidR="00CB1FD5">
        <w:t xml:space="preserve"> </w:t>
      </w:r>
      <w:r w:rsidRPr="00ED584F">
        <w:t xml:space="preserve">модель корреляционной функции </w:t>
      </w:r>
      <w:r w:rsidRPr="00ED584F">
        <w:rPr>
          <w:lang w:val="en-GB"/>
        </w:rPr>
        <w:fldChar w:fldCharType="begin" w:fldLock="1"/>
      </w:r>
      <w:r w:rsidR="00523D36">
        <w:rPr>
          <w:lang w:val="en-GB"/>
        </w:rPr>
        <w:instrText>ADDIN</w:instrText>
      </w:r>
      <w:r w:rsidR="00523D36" w:rsidRPr="00523D36">
        <w:instrText xml:space="preserve"> </w:instrText>
      </w:r>
      <w:r w:rsidR="00523D36">
        <w:rPr>
          <w:lang w:val="en-GB"/>
        </w:rPr>
        <w:instrText>CSL</w:instrText>
      </w:r>
      <w:r w:rsidR="00523D36" w:rsidRPr="00523D36">
        <w:instrText>_</w:instrText>
      </w:r>
      <w:r w:rsidR="00523D36">
        <w:rPr>
          <w:lang w:val="en-GB"/>
        </w:rPr>
        <w:instrText>CITATION</w:instrText>
      </w:r>
      <w:r w:rsidR="00523D36" w:rsidRPr="00523D36">
        <w:instrText xml:space="preserve"> {"</w:instrText>
      </w:r>
      <w:r w:rsidR="00523D36">
        <w:rPr>
          <w:lang w:val="en-GB"/>
        </w:rPr>
        <w:instrText>citationItems</w:instrText>
      </w:r>
      <w:r w:rsidR="00523D36" w:rsidRPr="00523D36">
        <w:instrText>":[{"</w:instrText>
      </w:r>
      <w:r w:rsidR="00523D36">
        <w:rPr>
          <w:lang w:val="en-GB"/>
        </w:rPr>
        <w:instrText>id</w:instrText>
      </w:r>
      <w:r w:rsidR="00523D36" w:rsidRPr="00523D36">
        <w:instrText>":"</w:instrText>
      </w:r>
      <w:r w:rsidR="00523D36">
        <w:rPr>
          <w:lang w:val="en-GB"/>
        </w:rPr>
        <w:instrText>ITEM</w:instrText>
      </w:r>
      <w:r w:rsidR="00523D36" w:rsidRPr="00523D36">
        <w:instrText>-1","</w:instrText>
      </w:r>
      <w:r w:rsidR="00523D36">
        <w:rPr>
          <w:lang w:val="en-GB"/>
        </w:rPr>
        <w:instrText>itemData</w:instrText>
      </w:r>
      <w:r w:rsidR="00523D36" w:rsidRPr="00523D36">
        <w:instrText>":{"</w:instrText>
      </w:r>
      <w:r w:rsidR="00523D36">
        <w:rPr>
          <w:lang w:val="en-GB"/>
        </w:rPr>
        <w:instrText>ISBN</w:instrText>
      </w:r>
      <w:r w:rsidR="00523D36" w:rsidRPr="00523D36">
        <w:instrText>":"9781613243268","</w:instrText>
      </w:r>
      <w:r w:rsidR="00523D36">
        <w:rPr>
          <w:lang w:val="en-GB"/>
        </w:rPr>
        <w:instrText>author</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family</w:instrText>
      </w:r>
      <w:r w:rsidR="00523D36" w:rsidRPr="00523D36">
        <w:instrText>":"</w:instrText>
      </w:r>
      <w:r w:rsidR="00523D36">
        <w:rPr>
          <w:lang w:val="en-GB"/>
        </w:rPr>
        <w:instrText>Siffalovic</w:instrText>
      </w:r>
      <w:r w:rsidR="00523D36" w:rsidRPr="00523D36">
        <w:instrText>","</w:instrText>
      </w:r>
      <w:r w:rsidR="00523D36">
        <w:rPr>
          <w:lang w:val="en-GB"/>
        </w:rPr>
        <w:instrText>given</w:instrText>
      </w:r>
      <w:r w:rsidR="00523D36" w:rsidRPr="00523D36">
        <w:instrText>":"</w:instrText>
      </w:r>
      <w:r w:rsidR="00523D36">
        <w:rPr>
          <w:lang w:val="en-GB"/>
        </w:rPr>
        <w:instrText>P</w:instrText>
      </w:r>
      <w:r w:rsidR="00523D36" w:rsidRPr="00523D36">
        <w:instrText>.","</w:instrText>
      </w:r>
      <w:r w:rsidR="00523D36">
        <w:rPr>
          <w:lang w:val="en-GB"/>
        </w:rPr>
        <w:instrText>non</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parse</w:instrText>
      </w:r>
      <w:r w:rsidR="00523D36" w:rsidRPr="00523D36">
        <w:instrText>-</w:instrText>
      </w:r>
      <w:r w:rsidR="00523D36">
        <w:rPr>
          <w:lang w:val="en-GB"/>
        </w:rPr>
        <w:instrText>names</w:instrText>
      </w:r>
      <w:r w:rsidR="00523D36" w:rsidRPr="00523D36">
        <w:instrText>":</w:instrText>
      </w:r>
      <w:r w:rsidR="00523D36">
        <w:rPr>
          <w:lang w:val="en-GB"/>
        </w:rPr>
        <w:instrText>false</w:instrText>
      </w:r>
      <w:r w:rsidR="00523D36" w:rsidRPr="00523D36">
        <w:instrText>,"</w:instrText>
      </w:r>
      <w:r w:rsidR="00523D36">
        <w:rPr>
          <w:lang w:val="en-GB"/>
        </w:rPr>
        <w:instrText>suffix</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family</w:instrText>
      </w:r>
      <w:r w:rsidR="00523D36" w:rsidRPr="00523D36">
        <w:instrText>":"</w:instrText>
      </w:r>
      <w:r w:rsidR="00523D36">
        <w:rPr>
          <w:lang w:val="en-GB"/>
        </w:rPr>
        <w:instrText>Majkova</w:instrText>
      </w:r>
      <w:r w:rsidR="00523D36" w:rsidRPr="00523D36">
        <w:instrText>","</w:instrText>
      </w:r>
      <w:r w:rsidR="00523D36">
        <w:rPr>
          <w:lang w:val="en-GB"/>
        </w:rPr>
        <w:instrText>given</w:instrText>
      </w:r>
      <w:r w:rsidR="00523D36" w:rsidRPr="00523D36">
        <w:instrText>":"</w:instrText>
      </w:r>
      <w:r w:rsidR="00523D36">
        <w:rPr>
          <w:lang w:val="en-GB"/>
        </w:rPr>
        <w:instrText>E</w:instrText>
      </w:r>
      <w:r w:rsidR="00523D36" w:rsidRPr="00523D36">
        <w:instrText>.","</w:instrText>
      </w:r>
      <w:r w:rsidR="00523D36">
        <w:rPr>
          <w:lang w:val="en-GB"/>
        </w:rPr>
        <w:instrText>non</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parse</w:instrText>
      </w:r>
      <w:r w:rsidR="00523D36" w:rsidRPr="00523D36">
        <w:instrText>-</w:instrText>
      </w:r>
      <w:r w:rsidR="00523D36">
        <w:rPr>
          <w:lang w:val="en-GB"/>
        </w:rPr>
        <w:instrText>names</w:instrText>
      </w:r>
      <w:r w:rsidR="00523D36" w:rsidRPr="00523D36">
        <w:instrText>":</w:instrText>
      </w:r>
      <w:r w:rsidR="00523D36">
        <w:rPr>
          <w:lang w:val="en-GB"/>
        </w:rPr>
        <w:instrText>false</w:instrText>
      </w:r>
      <w:r w:rsidR="00523D36" w:rsidRPr="00523D36">
        <w:instrText>,"</w:instrText>
      </w:r>
      <w:r w:rsidR="00523D36">
        <w:rPr>
          <w:lang w:val="en-GB"/>
        </w:rPr>
        <w:instrText>suffix</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family</w:instrText>
      </w:r>
      <w:r w:rsidR="00523D36" w:rsidRPr="00523D36">
        <w:instrText>":"</w:instrText>
      </w:r>
      <w:r w:rsidR="00523D36">
        <w:rPr>
          <w:lang w:val="en-GB"/>
        </w:rPr>
        <w:instrText>Jergel</w:instrText>
      </w:r>
      <w:r w:rsidR="00523D36" w:rsidRPr="00523D36">
        <w:instrText>","</w:instrText>
      </w:r>
      <w:r w:rsidR="00523D36">
        <w:rPr>
          <w:lang w:val="en-GB"/>
        </w:rPr>
        <w:instrText>given</w:instrText>
      </w:r>
      <w:r w:rsidR="00523D36" w:rsidRPr="00523D36">
        <w:instrText>":"</w:instrText>
      </w:r>
      <w:r w:rsidR="00523D36">
        <w:rPr>
          <w:lang w:val="en-GB"/>
        </w:rPr>
        <w:instrText>M</w:instrText>
      </w:r>
      <w:r w:rsidR="00523D36" w:rsidRPr="00523D36">
        <w:instrText>.","</w:instrText>
      </w:r>
      <w:r w:rsidR="00523D36">
        <w:rPr>
          <w:lang w:val="en-GB"/>
        </w:rPr>
        <w:instrText>non</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parse</w:instrText>
      </w:r>
      <w:r w:rsidR="00523D36" w:rsidRPr="00523D36">
        <w:instrText>-</w:instrText>
      </w:r>
      <w:r w:rsidR="00523D36">
        <w:rPr>
          <w:lang w:val="en-GB"/>
        </w:rPr>
        <w:instrText>names</w:instrText>
      </w:r>
      <w:r w:rsidR="00523D36" w:rsidRPr="00523D36">
        <w:instrText>":</w:instrText>
      </w:r>
      <w:r w:rsidR="00523D36">
        <w:rPr>
          <w:lang w:val="en-GB"/>
        </w:rPr>
        <w:instrText>false</w:instrText>
      </w:r>
      <w:r w:rsidR="00523D36" w:rsidRPr="00523D36">
        <w:instrText>,"</w:instrText>
      </w:r>
      <w:r w:rsidR="00523D36">
        <w:rPr>
          <w:lang w:val="en-GB"/>
        </w:rPr>
        <w:instrText>suffix</w:instrText>
      </w:r>
      <w:r w:rsidR="00523D36" w:rsidRPr="00523D36">
        <w:instrText>":""}],"</w:instrText>
      </w:r>
      <w:r w:rsidR="00523D36">
        <w:rPr>
          <w:lang w:val="en-GB"/>
        </w:rPr>
        <w:instrText>container</w:instrText>
      </w:r>
      <w:r w:rsidR="00523D36" w:rsidRPr="00523D36">
        <w:instrText>-</w:instrText>
      </w:r>
      <w:r w:rsidR="00523D36">
        <w:rPr>
          <w:lang w:val="en-GB"/>
        </w:rPr>
        <w:instrText>title</w:instrText>
      </w:r>
      <w:r w:rsidR="00523D36" w:rsidRPr="00523D36">
        <w:instrText>":"</w:instrText>
      </w:r>
      <w:r w:rsidR="00523D36">
        <w:rPr>
          <w:lang w:val="en-GB"/>
        </w:rPr>
        <w:instrText>X</w:instrText>
      </w:r>
      <w:r w:rsidR="00523D36" w:rsidRPr="00523D36">
        <w:instrText>-</w:instrText>
      </w:r>
      <w:r w:rsidR="00523D36">
        <w:rPr>
          <w:lang w:val="en-GB"/>
        </w:rPr>
        <w:instrText>Ray</w:instrText>
      </w:r>
      <w:r w:rsidR="00523D36" w:rsidRPr="00523D36">
        <w:instrText xml:space="preserve"> </w:instrText>
      </w:r>
      <w:r w:rsidR="00523D36">
        <w:rPr>
          <w:lang w:val="en-GB"/>
        </w:rPr>
        <w:instrText>Scattering</w:instrText>
      </w:r>
      <w:r w:rsidR="00523D36" w:rsidRPr="00523D36">
        <w:instrText>","</w:instrText>
      </w:r>
      <w:r w:rsidR="00523D36">
        <w:rPr>
          <w:lang w:val="en-GB"/>
        </w:rPr>
        <w:instrText>editor</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family</w:instrText>
      </w:r>
      <w:r w:rsidR="00523D36" w:rsidRPr="00523D36">
        <w:instrText>":"</w:instrText>
      </w:r>
      <w:r w:rsidR="00523D36">
        <w:rPr>
          <w:lang w:val="en-GB"/>
        </w:rPr>
        <w:instrText>Christopher</w:instrText>
      </w:r>
      <w:r w:rsidR="00523D36" w:rsidRPr="00523D36">
        <w:instrText xml:space="preserve"> </w:instrText>
      </w:r>
      <w:r w:rsidR="00523D36">
        <w:rPr>
          <w:lang w:val="en-GB"/>
        </w:rPr>
        <w:instrText>M</w:instrText>
      </w:r>
      <w:r w:rsidR="00523D36" w:rsidRPr="00523D36">
        <w:instrText xml:space="preserve">. </w:instrText>
      </w:r>
      <w:r w:rsidR="00523D36">
        <w:rPr>
          <w:lang w:val="en-GB"/>
        </w:rPr>
        <w:instrText>Bauwens</w:instrText>
      </w:r>
      <w:r w:rsidR="00523D36" w:rsidRPr="00523D36">
        <w:instrText>","</w:instrText>
      </w:r>
      <w:r w:rsidR="00523D36">
        <w:rPr>
          <w:lang w:val="en-GB"/>
        </w:rPr>
        <w:instrText>given</w:instrText>
      </w:r>
      <w:r w:rsidR="00523D36" w:rsidRPr="00523D36">
        <w:instrText>":"","</w:instrText>
      </w:r>
      <w:r w:rsidR="00523D36">
        <w:rPr>
          <w:lang w:val="en-GB"/>
        </w:rPr>
        <w:instrText>non</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parse</w:instrText>
      </w:r>
      <w:r w:rsidR="00523D36" w:rsidRPr="00523D36">
        <w:instrText>-</w:instrText>
      </w:r>
      <w:r w:rsidR="00523D36">
        <w:rPr>
          <w:lang w:val="en-GB"/>
        </w:rPr>
        <w:instrText>names</w:instrText>
      </w:r>
      <w:r w:rsidR="00523D36" w:rsidRPr="00523D36">
        <w:instrText>":</w:instrText>
      </w:r>
      <w:r w:rsidR="00523D36">
        <w:rPr>
          <w:lang w:val="en-GB"/>
        </w:rPr>
        <w:instrText>false</w:instrText>
      </w:r>
      <w:r w:rsidR="00523D36" w:rsidRPr="00523D36">
        <w:instrText>,"</w:instrText>
      </w:r>
      <w:r w:rsidR="00523D36">
        <w:rPr>
          <w:lang w:val="en-GB"/>
        </w:rPr>
        <w:instrText>suffix</w:instrText>
      </w:r>
      <w:r w:rsidR="00523D36" w:rsidRPr="00523D36">
        <w:instrText>":""}],"</w:instrText>
      </w:r>
      <w:r w:rsidR="00523D36">
        <w:rPr>
          <w:lang w:val="en-GB"/>
        </w:rPr>
        <w:instrText>id</w:instrText>
      </w:r>
      <w:r w:rsidR="00523D36" w:rsidRPr="00523D36">
        <w:instrText>":"</w:instrText>
      </w:r>
      <w:r w:rsidR="00523D36">
        <w:rPr>
          <w:lang w:val="en-GB"/>
        </w:rPr>
        <w:instrText>ITEM</w:instrText>
      </w:r>
      <w:r w:rsidR="00523D36" w:rsidRPr="00523D36">
        <w:instrText>-1","</w:instrText>
      </w:r>
      <w:r w:rsidR="00523D36">
        <w:rPr>
          <w:lang w:val="en-GB"/>
        </w:rPr>
        <w:instrText>issued</w:instrText>
      </w:r>
      <w:r w:rsidR="00523D36" w:rsidRPr="00523D36">
        <w:instrText>":{"</w:instrText>
      </w:r>
      <w:r w:rsidR="00523D36">
        <w:rPr>
          <w:lang w:val="en-GB"/>
        </w:rPr>
        <w:instrText>date</w:instrText>
      </w:r>
      <w:r w:rsidR="00523D36" w:rsidRPr="00523D36">
        <w:instrText>-</w:instrText>
      </w:r>
      <w:r w:rsidR="00523D36">
        <w:rPr>
          <w:lang w:val="en-GB"/>
        </w:rPr>
        <w:instrText>parts</w:instrText>
      </w:r>
      <w:r w:rsidR="00523D36" w:rsidRPr="00523D36">
        <w:instrText>":[["2011"]]},"</w:instrText>
      </w:r>
      <w:r w:rsidR="00523D36">
        <w:rPr>
          <w:lang w:val="en-GB"/>
        </w:rPr>
        <w:instrText>page</w:instrText>
      </w:r>
      <w:r w:rsidR="00523D36" w:rsidRPr="00523D36">
        <w:instrText>":"1-54","</w:instrText>
      </w:r>
      <w:r w:rsidR="00523D36">
        <w:rPr>
          <w:lang w:val="en-GB"/>
        </w:rPr>
        <w:instrText>publisher</w:instrText>
      </w:r>
      <w:r w:rsidR="00523D36" w:rsidRPr="00523D36">
        <w:instrText>":"</w:instrText>
      </w:r>
      <w:r w:rsidR="00523D36">
        <w:rPr>
          <w:lang w:val="en-GB"/>
        </w:rPr>
        <w:instrText>Nova</w:instrText>
      </w:r>
      <w:r w:rsidR="00523D36" w:rsidRPr="00523D36">
        <w:instrText xml:space="preserve"> </w:instrText>
      </w:r>
      <w:r w:rsidR="00523D36">
        <w:rPr>
          <w:lang w:val="en-GB"/>
        </w:rPr>
        <w:instrText>Science</w:instrText>
      </w:r>
      <w:r w:rsidR="00523D36" w:rsidRPr="00523D36">
        <w:instrText xml:space="preserve"> </w:instrText>
      </w:r>
      <w:r w:rsidR="00523D36">
        <w:rPr>
          <w:lang w:val="en-GB"/>
        </w:rPr>
        <w:instrText>Publishers</w:instrText>
      </w:r>
      <w:r w:rsidR="00523D36" w:rsidRPr="00523D36">
        <w:instrText>","</w:instrText>
      </w:r>
      <w:r w:rsidR="00523D36">
        <w:rPr>
          <w:lang w:val="en-GB"/>
        </w:rPr>
        <w:instrText>publisher</w:instrText>
      </w:r>
      <w:r w:rsidR="00523D36" w:rsidRPr="00523D36">
        <w:instrText>-</w:instrText>
      </w:r>
      <w:r w:rsidR="00523D36">
        <w:rPr>
          <w:lang w:val="en-GB"/>
        </w:rPr>
        <w:instrText>place</w:instrText>
      </w:r>
      <w:r w:rsidR="00523D36" w:rsidRPr="00523D36">
        <w:instrText>":"</w:instrText>
      </w:r>
      <w:r w:rsidR="00523D36">
        <w:rPr>
          <w:lang w:val="en-GB"/>
        </w:rPr>
        <w:instrText>New</w:instrText>
      </w:r>
      <w:r w:rsidR="00523D36" w:rsidRPr="00523D36">
        <w:instrText xml:space="preserve"> </w:instrText>
      </w:r>
      <w:r w:rsidR="00523D36">
        <w:rPr>
          <w:lang w:val="en-GB"/>
        </w:rPr>
        <w:instrText>York</w:instrText>
      </w:r>
      <w:r w:rsidR="00523D36" w:rsidRPr="00523D36">
        <w:instrText>","</w:instrText>
      </w:r>
      <w:r w:rsidR="00523D36">
        <w:rPr>
          <w:lang w:val="en-GB"/>
        </w:rPr>
        <w:instrText>title</w:instrText>
      </w:r>
      <w:r w:rsidR="00523D36" w:rsidRPr="00523D36">
        <w:instrText>":"</w:instrText>
      </w:r>
      <w:r w:rsidR="00523D36">
        <w:rPr>
          <w:lang w:val="en-GB"/>
        </w:rPr>
        <w:instrText>Gisaxs</w:instrText>
      </w:r>
      <w:r w:rsidR="00523D36" w:rsidRPr="00523D36">
        <w:instrText xml:space="preserve"> - </w:instrText>
      </w:r>
      <w:r w:rsidR="00523D36">
        <w:rPr>
          <w:lang w:val="en-GB"/>
        </w:rPr>
        <w:instrText>probe</w:instrText>
      </w:r>
      <w:r w:rsidR="00523D36" w:rsidRPr="00523D36">
        <w:instrText xml:space="preserve"> </w:instrText>
      </w:r>
      <w:r w:rsidR="00523D36">
        <w:rPr>
          <w:lang w:val="en-GB"/>
        </w:rPr>
        <w:instrText>of</w:instrText>
      </w:r>
      <w:r w:rsidR="00523D36" w:rsidRPr="00523D36">
        <w:instrText xml:space="preserve"> </w:instrText>
      </w:r>
      <w:r w:rsidR="00523D36">
        <w:rPr>
          <w:lang w:val="en-GB"/>
        </w:rPr>
        <w:instrText>buried</w:instrText>
      </w:r>
      <w:r w:rsidR="00523D36" w:rsidRPr="00523D36">
        <w:instrText xml:space="preserve"> </w:instrText>
      </w:r>
      <w:r w:rsidR="00523D36">
        <w:rPr>
          <w:lang w:val="en-GB"/>
        </w:rPr>
        <w:instrText>interfaces</w:instrText>
      </w:r>
      <w:r w:rsidR="00523D36" w:rsidRPr="00523D36">
        <w:instrText xml:space="preserve"> </w:instrText>
      </w:r>
      <w:r w:rsidR="00523D36">
        <w:rPr>
          <w:lang w:val="en-GB"/>
        </w:rPr>
        <w:instrText>in</w:instrText>
      </w:r>
      <w:r w:rsidR="00523D36" w:rsidRPr="00523D36">
        <w:instrText xml:space="preserve"> </w:instrText>
      </w:r>
      <w:r w:rsidR="00523D36">
        <w:rPr>
          <w:lang w:val="en-GB"/>
        </w:rPr>
        <w:instrText>multi</w:instrText>
      </w:r>
      <w:r w:rsidR="00523D36" w:rsidRPr="00523D36">
        <w:instrText>-</w:instrText>
      </w:r>
      <w:r w:rsidR="00523D36">
        <w:rPr>
          <w:lang w:val="en-GB"/>
        </w:rPr>
        <w:instrText>layered</w:instrText>
      </w:r>
      <w:r w:rsidR="00523D36" w:rsidRPr="00523D36">
        <w:instrText xml:space="preserve"> </w:instrText>
      </w:r>
      <w:r w:rsidR="00523D36">
        <w:rPr>
          <w:lang w:val="en-GB"/>
        </w:rPr>
        <w:instrText>thin</w:instrText>
      </w:r>
      <w:r w:rsidR="00523D36" w:rsidRPr="00523D36">
        <w:instrText xml:space="preserve"> </w:instrText>
      </w:r>
      <w:r w:rsidR="00523D36">
        <w:rPr>
          <w:lang w:val="en-GB"/>
        </w:rPr>
        <w:instrText>films</w:instrText>
      </w:r>
      <w:r w:rsidR="00523D36" w:rsidRPr="00523D36">
        <w:instrText>","</w:instrText>
      </w:r>
      <w:r w:rsidR="00523D36">
        <w:rPr>
          <w:lang w:val="en-GB"/>
        </w:rPr>
        <w:instrText>type</w:instrText>
      </w:r>
      <w:r w:rsidR="00523D36" w:rsidRPr="00523D36">
        <w:instrText>":"</w:instrText>
      </w:r>
      <w:r w:rsidR="00523D36">
        <w:rPr>
          <w:lang w:val="en-GB"/>
        </w:rPr>
        <w:instrText>chapter</w:instrText>
      </w:r>
      <w:r w:rsidR="00523D36" w:rsidRPr="00523D36">
        <w:instrText>"},"</w:instrText>
      </w:r>
      <w:r w:rsidR="00523D36">
        <w:rPr>
          <w:lang w:val="en-GB"/>
        </w:rPr>
        <w:instrText>uris</w:instrText>
      </w:r>
      <w:r w:rsidR="00523D36" w:rsidRPr="00523D36">
        <w:instrText>":["</w:instrText>
      </w:r>
      <w:r w:rsidR="00523D36">
        <w:rPr>
          <w:lang w:val="en-GB"/>
        </w:rPr>
        <w:instrText>http</w:instrText>
      </w:r>
      <w:r w:rsidR="00523D36" w:rsidRPr="00523D36">
        <w:instrText>://</w:instrText>
      </w:r>
      <w:r w:rsidR="00523D36">
        <w:rPr>
          <w:lang w:val="en-GB"/>
        </w:rPr>
        <w:instrText>www</w:instrText>
      </w:r>
      <w:r w:rsidR="00523D36" w:rsidRPr="00523D36">
        <w:instrText>.</w:instrText>
      </w:r>
      <w:r w:rsidR="00523D36">
        <w:rPr>
          <w:lang w:val="en-GB"/>
        </w:rPr>
        <w:instrText>mendeley</w:instrText>
      </w:r>
      <w:r w:rsidR="00523D36" w:rsidRPr="00523D36">
        <w:instrText>.</w:instrText>
      </w:r>
      <w:r w:rsidR="00523D36">
        <w:rPr>
          <w:lang w:val="en-GB"/>
        </w:rPr>
        <w:instrText>com</w:instrText>
      </w:r>
      <w:r w:rsidR="00523D36" w:rsidRPr="00523D36">
        <w:instrText>/</w:instrText>
      </w:r>
      <w:r w:rsidR="00523D36">
        <w:rPr>
          <w:lang w:val="en-GB"/>
        </w:rPr>
        <w:instrText>documents</w:instrText>
      </w:r>
      <w:r w:rsidR="00523D36" w:rsidRPr="00523D36">
        <w:instrText>/?</w:instrText>
      </w:r>
      <w:r w:rsidR="00523D36">
        <w:rPr>
          <w:lang w:val="en-GB"/>
        </w:rPr>
        <w:instrText>uuid</w:instrText>
      </w:r>
      <w:r w:rsidR="00523D36" w:rsidRPr="00523D36">
        <w:instrText>=2</w:instrText>
      </w:r>
      <w:r w:rsidR="00523D36">
        <w:rPr>
          <w:lang w:val="en-GB"/>
        </w:rPr>
        <w:instrText>d</w:instrText>
      </w:r>
      <w:r w:rsidR="00523D36" w:rsidRPr="00523D36">
        <w:instrText>92</w:instrText>
      </w:r>
      <w:r w:rsidR="00523D36">
        <w:rPr>
          <w:lang w:val="en-GB"/>
        </w:rPr>
        <w:instrText>b</w:instrText>
      </w:r>
      <w:r w:rsidR="00523D36" w:rsidRPr="00523D36">
        <w:instrText>93</w:instrText>
      </w:r>
      <w:r w:rsidR="00523D36">
        <w:rPr>
          <w:lang w:val="en-GB"/>
        </w:rPr>
        <w:instrText>a</w:instrText>
      </w:r>
      <w:r w:rsidR="00523D36" w:rsidRPr="00523D36">
        <w:instrText>-</w:instrText>
      </w:r>
      <w:r w:rsidR="00523D36">
        <w:rPr>
          <w:lang w:val="en-GB"/>
        </w:rPr>
        <w:instrText>ed</w:instrText>
      </w:r>
      <w:r w:rsidR="00523D36" w:rsidRPr="00523D36">
        <w:instrText>41-4917-</w:instrText>
      </w:r>
      <w:r w:rsidR="00523D36">
        <w:rPr>
          <w:lang w:val="en-GB"/>
        </w:rPr>
        <w:instrText>a</w:instrText>
      </w:r>
      <w:r w:rsidR="00523D36" w:rsidRPr="00523D36">
        <w:instrText>6</w:instrText>
      </w:r>
      <w:r w:rsidR="00523D36">
        <w:rPr>
          <w:lang w:val="en-GB"/>
        </w:rPr>
        <w:instrText>a</w:instrText>
      </w:r>
      <w:r w:rsidR="00523D36" w:rsidRPr="00523D36">
        <w:instrText>0-680</w:instrText>
      </w:r>
      <w:r w:rsidR="00523D36">
        <w:rPr>
          <w:lang w:val="en-GB"/>
        </w:rPr>
        <w:instrText>ac</w:instrText>
      </w:r>
      <w:r w:rsidR="00523D36" w:rsidRPr="00523D36">
        <w:instrText>2989</w:instrText>
      </w:r>
      <w:r w:rsidR="00523D36">
        <w:rPr>
          <w:lang w:val="en-GB"/>
        </w:rPr>
        <w:instrText>e</w:instrText>
      </w:r>
      <w:r w:rsidR="00523D36" w:rsidRPr="00523D36">
        <w:instrText>30"]},{"</w:instrText>
      </w:r>
      <w:r w:rsidR="00523D36">
        <w:rPr>
          <w:lang w:val="en-GB"/>
        </w:rPr>
        <w:instrText>id</w:instrText>
      </w:r>
      <w:r w:rsidR="00523D36" w:rsidRPr="00523D36">
        <w:instrText>":"</w:instrText>
      </w:r>
      <w:r w:rsidR="00523D36">
        <w:rPr>
          <w:lang w:val="en-GB"/>
        </w:rPr>
        <w:instrText>ITEM</w:instrText>
      </w:r>
      <w:r w:rsidR="00523D36" w:rsidRPr="00523D36">
        <w:instrText>-2","</w:instrText>
      </w:r>
      <w:r w:rsidR="00523D36">
        <w:rPr>
          <w:lang w:val="en-GB"/>
        </w:rPr>
        <w:instrText>itemData</w:instrText>
      </w:r>
      <w:r w:rsidR="00523D36" w:rsidRPr="00523D36">
        <w:instrText>":{"</w:instrText>
      </w:r>
      <w:r w:rsidR="00523D36">
        <w:rPr>
          <w:lang w:val="en-GB"/>
        </w:rPr>
        <w:instrText>DOI</w:instrText>
      </w:r>
      <w:r w:rsidR="00523D36" w:rsidRPr="00523D36">
        <w:instrText>":"10.1103/</w:instrText>
      </w:r>
      <w:r w:rsidR="00523D36">
        <w:rPr>
          <w:lang w:val="en-GB"/>
        </w:rPr>
        <w:instrText>PhysRevB</w:instrText>
      </w:r>
      <w:r w:rsidR="00523D36" w:rsidRPr="00523D36">
        <w:instrText>.38.2297","</w:instrText>
      </w:r>
      <w:r w:rsidR="00523D36">
        <w:rPr>
          <w:lang w:val="en-GB"/>
        </w:rPr>
        <w:instrText>ISSN</w:instrText>
      </w:r>
      <w:r w:rsidR="00523D36" w:rsidRPr="00523D36">
        <w:instrText>":"0163-1829","</w:instrText>
      </w:r>
      <w:r w:rsidR="00523D36">
        <w:rPr>
          <w:lang w:val="en-GB"/>
        </w:rPr>
        <w:instrText>PMID</w:instrText>
      </w:r>
      <w:r w:rsidR="00523D36" w:rsidRPr="00523D36">
        <w:instrText>":"9946532","</w:instrText>
      </w:r>
      <w:r w:rsidR="00523D36">
        <w:rPr>
          <w:lang w:val="en-GB"/>
        </w:rPr>
        <w:instrText>abstract</w:instrText>
      </w:r>
      <w:r w:rsidR="00523D36" w:rsidRPr="00523D36">
        <w:instrText>":"</w:instrText>
      </w:r>
      <w:r w:rsidR="00523D36">
        <w:rPr>
          <w:lang w:val="en-GB"/>
        </w:rPr>
        <w:instrText>The</w:instrText>
      </w:r>
      <w:r w:rsidR="00523D36" w:rsidRPr="00523D36">
        <w:instrText xml:space="preserve"> </w:instrText>
      </w:r>
      <w:r w:rsidR="00523D36">
        <w:rPr>
          <w:lang w:val="en-GB"/>
        </w:rPr>
        <w:instrText>scattering</w:instrText>
      </w:r>
      <w:r w:rsidR="00523D36" w:rsidRPr="00523D36">
        <w:instrText xml:space="preserve"> </w:instrText>
      </w:r>
      <w:r w:rsidR="00523D36">
        <w:rPr>
          <w:lang w:val="en-GB"/>
        </w:rPr>
        <w:instrText>of</w:instrText>
      </w:r>
      <w:r w:rsidR="00523D36" w:rsidRPr="00523D36">
        <w:instrText xml:space="preserve"> </w:instrText>
      </w:r>
      <w:r w:rsidR="00523D36">
        <w:rPr>
          <w:lang w:val="en-GB"/>
        </w:rPr>
        <w:instrText>x</w:instrText>
      </w:r>
      <w:r w:rsidR="00523D36" w:rsidRPr="00523D36">
        <w:instrText xml:space="preserve"> </w:instrText>
      </w:r>
      <w:r w:rsidR="00523D36">
        <w:rPr>
          <w:lang w:val="en-GB"/>
        </w:rPr>
        <w:instrText>rays</w:instrText>
      </w:r>
      <w:r w:rsidR="00523D36" w:rsidRPr="00523D36">
        <w:instrText xml:space="preserve"> </w:instrText>
      </w:r>
      <w:r w:rsidR="00523D36">
        <w:rPr>
          <w:lang w:val="en-GB"/>
        </w:rPr>
        <w:instrText>and</w:instrText>
      </w:r>
      <w:r w:rsidR="00523D36" w:rsidRPr="00523D36">
        <w:instrText xml:space="preserve"> </w:instrText>
      </w:r>
      <w:r w:rsidR="00523D36">
        <w:rPr>
          <w:lang w:val="en-GB"/>
        </w:rPr>
        <w:instrText>neutrons</w:instrText>
      </w:r>
      <w:r w:rsidR="00523D36" w:rsidRPr="00523D36">
        <w:instrText xml:space="preserve"> </w:instrText>
      </w:r>
      <w:r w:rsidR="00523D36">
        <w:rPr>
          <w:lang w:val="en-GB"/>
        </w:rPr>
        <w:instrText>from</w:instrText>
      </w:r>
      <w:r w:rsidR="00523D36" w:rsidRPr="00523D36">
        <w:instrText xml:space="preserve"> </w:instrText>
      </w:r>
      <w:r w:rsidR="00523D36">
        <w:rPr>
          <w:lang w:val="en-GB"/>
        </w:rPr>
        <w:instrText>rough</w:instrText>
      </w:r>
      <w:r w:rsidR="00523D36" w:rsidRPr="00523D36">
        <w:instrText xml:space="preserve"> </w:instrText>
      </w:r>
      <w:r w:rsidR="00523D36">
        <w:rPr>
          <w:lang w:val="en-GB"/>
        </w:rPr>
        <w:instrText>surfaces</w:instrText>
      </w:r>
      <w:r w:rsidR="00523D36" w:rsidRPr="00523D36">
        <w:instrText xml:space="preserve"> </w:instrText>
      </w:r>
      <w:r w:rsidR="00523D36">
        <w:rPr>
          <w:lang w:val="en-GB"/>
        </w:rPr>
        <w:instrText>is</w:instrText>
      </w:r>
      <w:r w:rsidR="00523D36" w:rsidRPr="00523D36">
        <w:instrText xml:space="preserve"> </w:instrText>
      </w:r>
      <w:r w:rsidR="00523D36">
        <w:rPr>
          <w:lang w:val="en-GB"/>
        </w:rPr>
        <w:instrText>calculated</w:instrText>
      </w:r>
      <w:r w:rsidR="00523D36" w:rsidRPr="00523D36">
        <w:instrText xml:space="preserve">. </w:instrText>
      </w:r>
      <w:r w:rsidR="00523D36">
        <w:rPr>
          <w:lang w:val="en-GB"/>
        </w:rPr>
        <w:instrText>It</w:instrText>
      </w:r>
      <w:r w:rsidR="00523D36" w:rsidRPr="00523D36">
        <w:instrText xml:space="preserve"> </w:instrText>
      </w:r>
      <w:r w:rsidR="00523D36">
        <w:rPr>
          <w:lang w:val="en-GB"/>
        </w:rPr>
        <w:instrText>is</w:instrText>
      </w:r>
      <w:r w:rsidR="00523D36" w:rsidRPr="00523D36">
        <w:instrText xml:space="preserve"> </w:instrText>
      </w:r>
      <w:r w:rsidR="00523D36">
        <w:rPr>
          <w:lang w:val="en-GB"/>
        </w:rPr>
        <w:instrText>split</w:instrText>
      </w:r>
      <w:r w:rsidR="00523D36" w:rsidRPr="00523D36">
        <w:instrText xml:space="preserve"> </w:instrText>
      </w:r>
      <w:r w:rsidR="00523D36">
        <w:rPr>
          <w:lang w:val="en-GB"/>
        </w:rPr>
        <w:instrText>into</w:instrText>
      </w:r>
      <w:r w:rsidR="00523D36" w:rsidRPr="00523D36">
        <w:instrText xml:space="preserve"> </w:instrText>
      </w:r>
      <w:r w:rsidR="00523D36">
        <w:rPr>
          <w:lang w:val="en-GB"/>
        </w:rPr>
        <w:instrText>specular</w:instrText>
      </w:r>
      <w:r w:rsidR="00523D36" w:rsidRPr="00523D36">
        <w:instrText xml:space="preserve"> </w:instrText>
      </w:r>
      <w:r w:rsidR="00523D36">
        <w:rPr>
          <w:lang w:val="en-GB"/>
        </w:rPr>
        <w:instrText>reflection</w:instrText>
      </w:r>
      <w:r w:rsidR="00523D36" w:rsidRPr="00523D36">
        <w:instrText xml:space="preserve"> </w:instrText>
      </w:r>
      <w:r w:rsidR="00523D36">
        <w:rPr>
          <w:lang w:val="en-GB"/>
        </w:rPr>
        <w:instrText>and</w:instrText>
      </w:r>
      <w:r w:rsidR="00523D36" w:rsidRPr="00523D36">
        <w:instrText xml:space="preserve"> </w:instrText>
      </w:r>
      <w:r w:rsidR="00523D36">
        <w:rPr>
          <w:lang w:val="en-GB"/>
        </w:rPr>
        <w:instrText>diffuse</w:instrText>
      </w:r>
      <w:r w:rsidR="00523D36" w:rsidRPr="00523D36">
        <w:instrText xml:space="preserve"> </w:instrText>
      </w:r>
      <w:r w:rsidR="00523D36">
        <w:rPr>
          <w:lang w:val="en-GB"/>
        </w:rPr>
        <w:instrText>scattering</w:instrText>
      </w:r>
      <w:r w:rsidR="00523D36" w:rsidRPr="00523D36">
        <w:instrText xml:space="preserve"> </w:instrText>
      </w:r>
      <w:r w:rsidR="00523D36">
        <w:rPr>
          <w:lang w:val="en-GB"/>
        </w:rPr>
        <w:instrText>terms</w:instrText>
      </w:r>
      <w:r w:rsidR="00523D36" w:rsidRPr="00523D36">
        <w:instrText xml:space="preserve">. </w:instrText>
      </w:r>
      <w:r w:rsidR="00523D36">
        <w:rPr>
          <w:lang w:val="en-GB"/>
        </w:rPr>
        <w:instrText>These</w:instrText>
      </w:r>
      <w:r w:rsidR="00523D36" w:rsidRPr="00523D36">
        <w:instrText xml:space="preserve"> </w:instrText>
      </w:r>
      <w:r w:rsidR="00523D36">
        <w:rPr>
          <w:lang w:val="en-GB"/>
        </w:rPr>
        <w:instrText>are</w:instrText>
      </w:r>
      <w:r w:rsidR="00523D36" w:rsidRPr="00523D36">
        <w:instrText xml:space="preserve"> </w:instrText>
      </w:r>
      <w:r w:rsidR="00523D36">
        <w:rPr>
          <w:lang w:val="en-GB"/>
        </w:rPr>
        <w:instrText>calculated</w:instrText>
      </w:r>
      <w:r w:rsidR="00523D36" w:rsidRPr="00523D36">
        <w:instrText xml:space="preserve"> </w:instrText>
      </w:r>
      <w:r w:rsidR="00523D36">
        <w:rPr>
          <w:lang w:val="en-GB"/>
        </w:rPr>
        <w:instrText>in</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first</w:instrText>
      </w:r>
      <w:r w:rsidR="00523D36" w:rsidRPr="00523D36">
        <w:instrText xml:space="preserve"> </w:instrText>
      </w:r>
      <w:r w:rsidR="00523D36">
        <w:rPr>
          <w:lang w:val="en-GB"/>
        </w:rPr>
        <w:instrText>Born</w:instrText>
      </w:r>
      <w:r w:rsidR="00523D36" w:rsidRPr="00523D36">
        <w:instrText xml:space="preserve"> </w:instrText>
      </w:r>
      <w:r w:rsidR="00523D36">
        <w:rPr>
          <w:lang w:val="en-GB"/>
        </w:rPr>
        <w:instrText>approximation</w:instrText>
      </w:r>
      <w:r w:rsidR="00523D36" w:rsidRPr="00523D36">
        <w:instrText xml:space="preserve">, </w:instrText>
      </w:r>
      <w:r w:rsidR="00523D36">
        <w:rPr>
          <w:lang w:val="en-GB"/>
        </w:rPr>
        <w:instrText>and</w:instrText>
      </w:r>
      <w:r w:rsidR="00523D36" w:rsidRPr="00523D36">
        <w:instrText xml:space="preserve"> </w:instrText>
      </w:r>
      <w:r w:rsidR="00523D36">
        <w:rPr>
          <w:lang w:val="en-GB"/>
        </w:rPr>
        <w:instrText>explicit</w:instrText>
      </w:r>
      <w:r w:rsidR="00523D36" w:rsidRPr="00523D36">
        <w:instrText xml:space="preserve"> </w:instrText>
      </w:r>
      <w:r w:rsidR="00523D36">
        <w:rPr>
          <w:lang w:val="en-GB"/>
        </w:rPr>
        <w:instrText>expressions</w:instrText>
      </w:r>
      <w:r w:rsidR="00523D36" w:rsidRPr="00523D36">
        <w:instrText xml:space="preserve"> </w:instrText>
      </w:r>
      <w:r w:rsidR="00523D36">
        <w:rPr>
          <w:lang w:val="en-GB"/>
        </w:rPr>
        <w:instrText>are</w:instrText>
      </w:r>
      <w:r w:rsidR="00523D36" w:rsidRPr="00523D36">
        <w:instrText xml:space="preserve"> </w:instrText>
      </w:r>
      <w:r w:rsidR="00523D36">
        <w:rPr>
          <w:lang w:val="en-GB"/>
        </w:rPr>
        <w:instrText>given</w:instrText>
      </w:r>
      <w:r w:rsidR="00523D36" w:rsidRPr="00523D36">
        <w:instrText xml:space="preserve"> </w:instrText>
      </w:r>
      <w:r w:rsidR="00523D36">
        <w:rPr>
          <w:lang w:val="en-GB"/>
        </w:rPr>
        <w:instrText>for</w:instrText>
      </w:r>
      <w:r w:rsidR="00523D36" w:rsidRPr="00523D36">
        <w:instrText xml:space="preserve"> </w:instrText>
      </w:r>
      <w:r w:rsidR="00523D36">
        <w:rPr>
          <w:lang w:val="en-GB"/>
        </w:rPr>
        <w:instrText>surfaces</w:instrText>
      </w:r>
      <w:r w:rsidR="00523D36" w:rsidRPr="00523D36">
        <w:instrText xml:space="preserve"> </w:instrText>
      </w:r>
      <w:r w:rsidR="00523D36">
        <w:rPr>
          <w:lang w:val="en-GB"/>
        </w:rPr>
        <w:instrText>whose</w:instrText>
      </w:r>
      <w:r w:rsidR="00523D36" w:rsidRPr="00523D36">
        <w:instrText xml:space="preserve"> </w:instrText>
      </w:r>
      <w:r w:rsidR="00523D36">
        <w:rPr>
          <w:lang w:val="en-GB"/>
        </w:rPr>
        <w:instrText>roughness</w:instrText>
      </w:r>
      <w:r w:rsidR="00523D36" w:rsidRPr="00523D36">
        <w:instrText xml:space="preserve"> </w:instrText>
      </w:r>
      <w:r w:rsidR="00523D36">
        <w:rPr>
          <w:lang w:val="en-GB"/>
        </w:rPr>
        <w:instrText>can</w:instrText>
      </w:r>
      <w:r w:rsidR="00523D36" w:rsidRPr="00523D36">
        <w:instrText xml:space="preserve"> </w:instrText>
      </w:r>
      <w:r w:rsidR="00523D36">
        <w:rPr>
          <w:lang w:val="en-GB"/>
        </w:rPr>
        <w:instrText>be</w:instrText>
      </w:r>
      <w:r w:rsidR="00523D36" w:rsidRPr="00523D36">
        <w:instrText xml:space="preserve"> </w:instrText>
      </w:r>
      <w:r w:rsidR="00523D36">
        <w:rPr>
          <w:lang w:val="en-GB"/>
        </w:rPr>
        <w:instrText>described</w:instrText>
      </w:r>
      <w:r w:rsidR="00523D36" w:rsidRPr="00523D36">
        <w:instrText xml:space="preserve"> </w:instrText>
      </w:r>
      <w:r w:rsidR="00523D36">
        <w:rPr>
          <w:lang w:val="en-GB"/>
        </w:rPr>
        <w:instrText>as</w:instrText>
      </w:r>
      <w:r w:rsidR="00523D36" w:rsidRPr="00523D36">
        <w:instrText xml:space="preserve"> </w:instrText>
      </w:r>
      <w:r w:rsidR="00523D36">
        <w:rPr>
          <w:lang w:val="en-GB"/>
        </w:rPr>
        <w:instrText>self</w:instrText>
      </w:r>
      <w:r w:rsidR="00523D36" w:rsidRPr="00523D36">
        <w:instrText>-</w:instrText>
      </w:r>
      <w:r w:rsidR="00523D36">
        <w:rPr>
          <w:lang w:val="en-GB"/>
        </w:rPr>
        <w:instrText>affine</w:instrText>
      </w:r>
      <w:r w:rsidR="00523D36" w:rsidRPr="00523D36">
        <w:instrText xml:space="preserve"> </w:instrText>
      </w:r>
      <w:r w:rsidR="00523D36">
        <w:rPr>
          <w:lang w:val="en-GB"/>
        </w:rPr>
        <w:instrText>over</w:instrText>
      </w:r>
      <w:r w:rsidR="00523D36" w:rsidRPr="00523D36">
        <w:instrText xml:space="preserve"> </w:instrText>
      </w:r>
      <w:r w:rsidR="00523D36">
        <w:rPr>
          <w:lang w:val="en-GB"/>
        </w:rPr>
        <w:instrText>finite</w:instrText>
      </w:r>
      <w:r w:rsidR="00523D36" w:rsidRPr="00523D36">
        <w:instrText xml:space="preserve"> </w:instrText>
      </w:r>
      <w:r w:rsidR="00523D36">
        <w:rPr>
          <w:lang w:val="en-GB"/>
        </w:rPr>
        <w:instrText>length</w:instrText>
      </w:r>
      <w:r w:rsidR="00523D36" w:rsidRPr="00523D36">
        <w:instrText xml:space="preserve"> </w:instrText>
      </w:r>
      <w:r w:rsidR="00523D36">
        <w:rPr>
          <w:lang w:val="en-GB"/>
        </w:rPr>
        <w:instrText>scales</w:instrText>
      </w:r>
      <w:r w:rsidR="00523D36" w:rsidRPr="00523D36">
        <w:instrText xml:space="preserve">. </w:instrText>
      </w:r>
      <w:r w:rsidR="00523D36">
        <w:rPr>
          <w:lang w:val="en-GB"/>
        </w:rPr>
        <w:instrText>Expressions</w:instrText>
      </w:r>
      <w:r w:rsidR="00523D36" w:rsidRPr="00523D36">
        <w:instrText xml:space="preserve"> </w:instrText>
      </w:r>
      <w:r w:rsidR="00523D36">
        <w:rPr>
          <w:lang w:val="en-GB"/>
        </w:rPr>
        <w:instrText>are</w:instrText>
      </w:r>
      <w:r w:rsidR="00523D36" w:rsidRPr="00523D36">
        <w:instrText xml:space="preserve"> </w:instrText>
      </w:r>
      <w:r w:rsidR="00523D36">
        <w:rPr>
          <w:lang w:val="en-GB"/>
        </w:rPr>
        <w:instrText>also</w:instrText>
      </w:r>
      <w:r w:rsidR="00523D36" w:rsidRPr="00523D36">
        <w:instrText xml:space="preserve"> </w:instrText>
      </w:r>
      <w:r w:rsidR="00523D36">
        <w:rPr>
          <w:lang w:val="en-GB"/>
        </w:rPr>
        <w:instrText>given</w:instrText>
      </w:r>
      <w:r w:rsidR="00523D36" w:rsidRPr="00523D36">
        <w:instrText xml:space="preserve"> </w:instrText>
      </w:r>
      <w:r w:rsidR="00523D36">
        <w:rPr>
          <w:lang w:val="en-GB"/>
        </w:rPr>
        <w:instrText>for</w:instrText>
      </w:r>
      <w:r w:rsidR="00523D36" w:rsidRPr="00523D36">
        <w:instrText xml:space="preserve"> </w:instrText>
      </w:r>
      <w:r w:rsidR="00523D36">
        <w:rPr>
          <w:lang w:val="en-GB"/>
        </w:rPr>
        <w:instrText>scattering</w:instrText>
      </w:r>
      <w:r w:rsidR="00523D36" w:rsidRPr="00523D36">
        <w:instrText xml:space="preserve"> </w:instrText>
      </w:r>
      <w:r w:rsidR="00523D36">
        <w:rPr>
          <w:lang w:val="en-GB"/>
        </w:rPr>
        <w:instrText>from</w:instrText>
      </w:r>
      <w:r w:rsidR="00523D36" w:rsidRPr="00523D36">
        <w:instrText xml:space="preserve"> </w:instrText>
      </w:r>
      <w:r w:rsidR="00523D36">
        <w:rPr>
          <w:lang w:val="en-GB"/>
        </w:rPr>
        <w:instrText>liquid</w:instrText>
      </w:r>
      <w:r w:rsidR="00523D36" w:rsidRPr="00523D36">
        <w:instrText xml:space="preserve"> </w:instrText>
      </w:r>
      <w:r w:rsidR="00523D36">
        <w:rPr>
          <w:lang w:val="en-GB"/>
        </w:rPr>
        <w:instrText>surfaces</w:instrText>
      </w:r>
      <w:r w:rsidR="00523D36" w:rsidRPr="00523D36">
        <w:instrText xml:space="preserve">, </w:instrText>
      </w:r>
      <w:r w:rsidR="00523D36">
        <w:rPr>
          <w:lang w:val="en-GB"/>
        </w:rPr>
        <w:instrText>where</w:instrText>
      </w:r>
      <w:r w:rsidR="00523D36" w:rsidRPr="00523D36">
        <w:instrText xml:space="preserve"> </w:instrText>
      </w:r>
      <w:r w:rsidR="00523D36">
        <w:rPr>
          <w:lang w:val="en-GB"/>
        </w:rPr>
        <w:instrText>it</w:instrText>
      </w:r>
      <w:r w:rsidR="00523D36" w:rsidRPr="00523D36">
        <w:instrText xml:space="preserve"> </w:instrText>
      </w:r>
      <w:r w:rsidR="00523D36">
        <w:rPr>
          <w:lang w:val="en-GB"/>
        </w:rPr>
        <w:instrText>is</w:instrText>
      </w:r>
      <w:r w:rsidR="00523D36" w:rsidRPr="00523D36">
        <w:instrText xml:space="preserve"> </w:instrText>
      </w:r>
      <w:r w:rsidR="00523D36">
        <w:rPr>
          <w:lang w:val="en-GB"/>
        </w:rPr>
        <w:instrText>shown</w:instrText>
      </w:r>
      <w:r w:rsidR="00523D36" w:rsidRPr="00523D36">
        <w:instrText xml:space="preserve"> </w:instrText>
      </w:r>
      <w:r w:rsidR="00523D36">
        <w:rPr>
          <w:lang w:val="en-GB"/>
        </w:rPr>
        <w:instrText>that</w:instrText>
      </w:r>
      <w:r w:rsidR="00523D36" w:rsidRPr="00523D36">
        <w:instrText xml:space="preserve"> ‘‘</w:instrText>
      </w:r>
      <w:r w:rsidR="00523D36">
        <w:rPr>
          <w:lang w:val="en-GB"/>
        </w:rPr>
        <w:instrText>specular</w:instrText>
      </w:r>
      <w:r w:rsidR="00523D36" w:rsidRPr="00523D36">
        <w:instrText xml:space="preserve">’’ </w:instrText>
      </w:r>
      <w:r w:rsidR="00523D36">
        <w:rPr>
          <w:lang w:val="en-GB"/>
        </w:rPr>
        <w:instrText>reflections</w:instrText>
      </w:r>
      <w:r w:rsidR="00523D36" w:rsidRPr="00523D36">
        <w:instrText xml:space="preserve"> </w:instrText>
      </w:r>
      <w:r w:rsidR="00523D36">
        <w:rPr>
          <w:lang w:val="en-GB"/>
        </w:rPr>
        <w:instrText>only</w:instrText>
      </w:r>
      <w:r w:rsidR="00523D36" w:rsidRPr="00523D36">
        <w:instrText xml:space="preserve"> </w:instrText>
      </w:r>
      <w:r w:rsidR="00523D36">
        <w:rPr>
          <w:lang w:val="en-GB"/>
        </w:rPr>
        <w:instrText>exist</w:instrText>
      </w:r>
      <w:r w:rsidR="00523D36" w:rsidRPr="00523D36">
        <w:instrText xml:space="preserve"> </w:instrText>
      </w:r>
      <w:r w:rsidR="00523D36">
        <w:rPr>
          <w:lang w:val="en-GB"/>
        </w:rPr>
        <w:instrText>by</w:instrText>
      </w:r>
      <w:r w:rsidR="00523D36" w:rsidRPr="00523D36">
        <w:instrText xml:space="preserve"> </w:instrText>
      </w:r>
      <w:r w:rsidR="00523D36">
        <w:rPr>
          <w:lang w:val="en-GB"/>
        </w:rPr>
        <w:instrText>virtue</w:instrText>
      </w:r>
      <w:r w:rsidR="00523D36" w:rsidRPr="00523D36">
        <w:instrText xml:space="preserve"> </w:instrText>
      </w:r>
      <w:r w:rsidR="00523D36">
        <w:rPr>
          <w:lang w:val="en-GB"/>
        </w:rPr>
        <w:instrText>of</w:instrText>
      </w:r>
      <w:r w:rsidR="00523D36" w:rsidRPr="00523D36">
        <w:instrText xml:space="preserve"> </w:instrText>
      </w:r>
      <w:r w:rsidR="00523D36">
        <w:rPr>
          <w:lang w:val="en-GB"/>
        </w:rPr>
        <w:instrText>a</w:instrText>
      </w:r>
      <w:r w:rsidR="00523D36" w:rsidRPr="00523D36">
        <w:instrText xml:space="preserve"> </w:instrText>
      </w:r>
      <w:r w:rsidR="00523D36">
        <w:rPr>
          <w:lang w:val="en-GB"/>
        </w:rPr>
        <w:instrText>finite</w:instrText>
      </w:r>
      <w:r w:rsidR="00523D36" w:rsidRPr="00523D36">
        <w:instrText xml:space="preserve"> </w:instrText>
      </w:r>
      <w:r w:rsidR="00523D36">
        <w:rPr>
          <w:lang w:val="en-GB"/>
        </w:rPr>
        <w:instrText>length</w:instrText>
      </w:r>
      <w:r w:rsidR="00523D36" w:rsidRPr="00523D36">
        <w:instrText xml:space="preserve"> </w:instrText>
      </w:r>
      <w:r w:rsidR="00523D36">
        <w:rPr>
          <w:lang w:val="en-GB"/>
        </w:rPr>
        <w:instrText>cutoff</w:instrText>
      </w:r>
      <w:r w:rsidR="00523D36" w:rsidRPr="00523D36">
        <w:instrText xml:space="preserve"> </w:instrText>
      </w:r>
      <w:r w:rsidR="00523D36">
        <w:rPr>
          <w:lang w:val="en-GB"/>
        </w:rPr>
        <w:instrText>to</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mean</w:instrText>
      </w:r>
      <w:r w:rsidR="00523D36" w:rsidRPr="00523D36">
        <w:instrText>-</w:instrText>
      </w:r>
      <w:r w:rsidR="00523D36">
        <w:rPr>
          <w:lang w:val="en-GB"/>
        </w:rPr>
        <w:instrText>square</w:instrText>
      </w:r>
      <w:r w:rsidR="00523D36" w:rsidRPr="00523D36">
        <w:instrText xml:space="preserve"> </w:instrText>
      </w:r>
      <w:r w:rsidR="00523D36">
        <w:rPr>
          <w:lang w:val="en-GB"/>
        </w:rPr>
        <w:instrText>height</w:instrText>
      </w:r>
      <w:r w:rsidR="00523D36" w:rsidRPr="00523D36">
        <w:instrText xml:space="preserve"> </w:instrText>
      </w:r>
      <w:r w:rsidR="00523D36">
        <w:rPr>
          <w:lang w:val="en-GB"/>
        </w:rPr>
        <w:instrText>fluctuations</w:instrText>
      </w:r>
      <w:r w:rsidR="00523D36" w:rsidRPr="00523D36">
        <w:instrText xml:space="preserve">. </w:instrText>
      </w:r>
      <w:r w:rsidR="00523D36">
        <w:rPr>
          <w:lang w:val="en-GB"/>
        </w:rPr>
        <w:instrText>Expressions</w:instrText>
      </w:r>
      <w:r w:rsidR="00523D36" w:rsidRPr="00523D36">
        <w:instrText xml:space="preserve"> </w:instrText>
      </w:r>
      <w:r w:rsidR="00523D36">
        <w:rPr>
          <w:lang w:val="en-GB"/>
        </w:rPr>
        <w:instrText>are</w:instrText>
      </w:r>
      <w:r w:rsidR="00523D36" w:rsidRPr="00523D36">
        <w:instrText xml:space="preserve"> </w:instrText>
      </w:r>
      <w:r w:rsidR="00523D36">
        <w:rPr>
          <w:lang w:val="en-GB"/>
        </w:rPr>
        <w:instrText>also</w:instrText>
      </w:r>
      <w:r w:rsidR="00523D36" w:rsidRPr="00523D36">
        <w:instrText xml:space="preserve"> </w:instrText>
      </w:r>
      <w:r w:rsidR="00523D36">
        <w:rPr>
          <w:lang w:val="en-GB"/>
        </w:rPr>
        <w:instrText>given</w:instrText>
      </w:r>
      <w:r w:rsidR="00523D36" w:rsidRPr="00523D36">
        <w:instrText xml:space="preserve"> </w:instrText>
      </w:r>
      <w:r w:rsidR="00523D36">
        <w:rPr>
          <w:lang w:val="en-GB"/>
        </w:rPr>
        <w:instrText>for</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scattering</w:instrText>
      </w:r>
      <w:r w:rsidR="00523D36" w:rsidRPr="00523D36">
        <w:instrText xml:space="preserve"> </w:instrText>
      </w:r>
      <w:r w:rsidR="00523D36">
        <w:rPr>
          <w:lang w:val="en-GB"/>
        </w:rPr>
        <w:instrText>from</w:instrText>
      </w:r>
      <w:r w:rsidR="00523D36" w:rsidRPr="00523D36">
        <w:instrText xml:space="preserve"> </w:instrText>
      </w:r>
      <w:r w:rsidR="00523D36">
        <w:rPr>
          <w:lang w:val="en-GB"/>
        </w:rPr>
        <w:instrText>randomly</w:instrText>
      </w:r>
      <w:r w:rsidR="00523D36" w:rsidRPr="00523D36">
        <w:instrText xml:space="preserve"> </w:instrText>
      </w:r>
      <w:r w:rsidR="00523D36">
        <w:rPr>
          <w:lang w:val="en-GB"/>
        </w:rPr>
        <w:instrText>oriented</w:instrText>
      </w:r>
      <w:r w:rsidR="00523D36" w:rsidRPr="00523D36">
        <w:instrText xml:space="preserve"> </w:instrText>
      </w:r>
      <w:r w:rsidR="00523D36">
        <w:rPr>
          <w:lang w:val="en-GB"/>
        </w:rPr>
        <w:instrText>surfaces</w:instrText>
      </w:r>
      <w:r w:rsidR="00523D36" w:rsidRPr="00523D36">
        <w:instrText xml:space="preserve">, </w:instrText>
      </w:r>
      <w:r w:rsidR="00523D36">
        <w:rPr>
          <w:lang w:val="en-GB"/>
        </w:rPr>
        <w:instrText>as</w:instrText>
      </w:r>
      <w:r w:rsidR="00523D36" w:rsidRPr="00523D36">
        <w:instrText xml:space="preserve"> </w:instrText>
      </w:r>
      <w:r w:rsidR="00523D36">
        <w:rPr>
          <w:lang w:val="en-GB"/>
        </w:rPr>
        <w:instrText>studied</w:instrText>
      </w:r>
      <w:r w:rsidR="00523D36" w:rsidRPr="00523D36">
        <w:instrText xml:space="preserve"> </w:instrText>
      </w:r>
      <w:r w:rsidR="00523D36">
        <w:rPr>
          <w:lang w:val="en-GB"/>
        </w:rPr>
        <w:instrText>in</w:instrText>
      </w:r>
      <w:r w:rsidR="00523D36" w:rsidRPr="00523D36">
        <w:instrText xml:space="preserve"> </w:instrText>
      </w:r>
      <w:r w:rsidR="00523D36">
        <w:rPr>
          <w:lang w:val="en-GB"/>
        </w:rPr>
        <w:instrText>a</w:instrText>
      </w:r>
      <w:r w:rsidR="00523D36" w:rsidRPr="00523D36">
        <w:instrText xml:space="preserve"> </w:instrText>
      </w:r>
      <w:r w:rsidR="00523D36">
        <w:rPr>
          <w:lang w:val="en-GB"/>
        </w:rPr>
        <w:instrText>typical</w:instrText>
      </w:r>
      <w:r w:rsidR="00523D36" w:rsidRPr="00523D36">
        <w:instrText xml:space="preserve"> </w:instrText>
      </w:r>
      <w:r w:rsidR="00523D36">
        <w:rPr>
          <w:lang w:val="en-GB"/>
        </w:rPr>
        <w:instrText>small</w:instrText>
      </w:r>
      <w:r w:rsidR="00523D36" w:rsidRPr="00523D36">
        <w:instrText>-</w:instrText>
      </w:r>
      <w:r w:rsidR="00523D36">
        <w:rPr>
          <w:lang w:val="en-GB"/>
        </w:rPr>
        <w:instrText>angle</w:instrText>
      </w:r>
      <w:r w:rsidR="00523D36" w:rsidRPr="00523D36">
        <w:instrText xml:space="preserve"> </w:instrText>
      </w:r>
      <w:r w:rsidR="00523D36">
        <w:rPr>
          <w:lang w:val="en-GB"/>
        </w:rPr>
        <w:instrText>scattering</w:instrText>
      </w:r>
      <w:r w:rsidR="00523D36" w:rsidRPr="00523D36">
        <w:instrText xml:space="preserve"> </w:instrText>
      </w:r>
      <w:r w:rsidR="00523D36">
        <w:rPr>
          <w:lang w:val="en-GB"/>
        </w:rPr>
        <w:instrText>experiment</w:instrText>
      </w:r>
      <w:r w:rsidR="00523D36" w:rsidRPr="00523D36">
        <w:instrText xml:space="preserve">. </w:instrText>
      </w:r>
      <w:r w:rsidR="00523D36">
        <w:rPr>
          <w:lang w:val="en-GB"/>
        </w:rPr>
        <w:instrText>It</w:instrText>
      </w:r>
      <w:r w:rsidR="00523D36" w:rsidRPr="00523D36">
        <w:instrText xml:space="preserve"> </w:instrText>
      </w:r>
      <w:r w:rsidR="00523D36">
        <w:rPr>
          <w:lang w:val="en-GB"/>
        </w:rPr>
        <w:instrText>is</w:instrText>
      </w:r>
      <w:r w:rsidR="00523D36" w:rsidRPr="00523D36">
        <w:instrText xml:space="preserve"> </w:instrText>
      </w:r>
      <w:r w:rsidR="00523D36">
        <w:rPr>
          <w:lang w:val="en-GB"/>
        </w:rPr>
        <w:instrText>shown</w:instrText>
      </w:r>
      <w:r w:rsidR="00523D36" w:rsidRPr="00523D36">
        <w:instrText xml:space="preserve"> </w:instrText>
      </w:r>
      <w:r w:rsidR="00523D36">
        <w:rPr>
          <w:lang w:val="en-GB"/>
        </w:rPr>
        <w:instrText>how</w:instrText>
      </w:r>
      <w:r w:rsidR="00523D36" w:rsidRPr="00523D36">
        <w:instrText xml:space="preserve"> </w:instrText>
      </w:r>
      <w:r w:rsidR="00523D36">
        <w:rPr>
          <w:lang w:val="en-GB"/>
        </w:rPr>
        <w:instrText>various</w:instrText>
      </w:r>
      <w:r w:rsidR="00523D36" w:rsidRPr="00523D36">
        <w:instrText xml:space="preserve"> </w:instrText>
      </w:r>
      <w:r w:rsidR="00523D36">
        <w:rPr>
          <w:lang w:val="en-GB"/>
        </w:rPr>
        <w:instrText>well</w:instrText>
      </w:r>
      <w:r w:rsidR="00523D36" w:rsidRPr="00523D36">
        <w:instrText>-</w:instrText>
      </w:r>
      <w:r w:rsidR="00523D36">
        <w:rPr>
          <w:lang w:val="en-GB"/>
        </w:rPr>
        <w:instrText>known</w:instrText>
      </w:r>
      <w:r w:rsidR="00523D36" w:rsidRPr="00523D36">
        <w:instrText xml:space="preserve"> </w:instrText>
      </w:r>
      <w:r w:rsidR="00523D36">
        <w:rPr>
          <w:lang w:val="en-GB"/>
        </w:rPr>
        <w:instrText>asymptotic</w:instrText>
      </w:r>
      <w:r w:rsidR="00523D36" w:rsidRPr="00523D36">
        <w:instrText xml:space="preserve"> </w:instrText>
      </w:r>
      <w:r w:rsidR="00523D36">
        <w:rPr>
          <w:lang w:val="en-GB"/>
        </w:rPr>
        <w:instrText>power</w:instrText>
      </w:r>
      <w:r w:rsidR="00523D36" w:rsidRPr="00523D36">
        <w:instrText xml:space="preserve"> </w:instrText>
      </w:r>
      <w:r w:rsidR="00523D36">
        <w:rPr>
          <w:lang w:val="en-GB"/>
        </w:rPr>
        <w:instrText>laws</w:instrText>
      </w:r>
      <w:r w:rsidR="00523D36" w:rsidRPr="00523D36">
        <w:instrText xml:space="preserve"> </w:instrText>
      </w:r>
      <w:r w:rsidR="00523D36">
        <w:rPr>
          <w:lang w:val="en-GB"/>
        </w:rPr>
        <w:instrText>in</w:instrText>
      </w:r>
      <w:r w:rsidR="00523D36" w:rsidRPr="00523D36">
        <w:instrText xml:space="preserve"> </w:instrText>
      </w:r>
      <w:r w:rsidR="00523D36">
        <w:rPr>
          <w:lang w:val="en-GB"/>
        </w:rPr>
        <w:instrText>S</w:instrText>
      </w:r>
      <w:r w:rsidR="00523D36" w:rsidRPr="00523D36">
        <w:instrText>(</w:instrText>
      </w:r>
      <w:r w:rsidR="00523D36">
        <w:rPr>
          <w:lang w:val="en-GB"/>
        </w:rPr>
        <w:instrText>q</w:instrText>
      </w:r>
      <w:r w:rsidR="00523D36" w:rsidRPr="00523D36">
        <w:instrText xml:space="preserve">) </w:instrText>
      </w:r>
      <w:r w:rsidR="00523D36">
        <w:rPr>
          <w:lang w:val="en-GB"/>
        </w:rPr>
        <w:instrText>are</w:instrText>
      </w:r>
      <w:r w:rsidR="00523D36" w:rsidRPr="00523D36">
        <w:instrText xml:space="preserve"> </w:instrText>
      </w:r>
      <w:r w:rsidR="00523D36">
        <w:rPr>
          <w:lang w:val="en-GB"/>
        </w:rPr>
        <w:instrText>obtained</w:instrText>
      </w:r>
      <w:r w:rsidR="00523D36" w:rsidRPr="00523D36">
        <w:instrText xml:space="preserve"> </w:instrText>
      </w:r>
      <w:r w:rsidR="00523D36">
        <w:rPr>
          <w:lang w:val="en-GB"/>
        </w:rPr>
        <w:instrText>from</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above</w:instrText>
      </w:r>
      <w:r w:rsidR="00523D36" w:rsidRPr="00523D36">
        <w:instrText xml:space="preserve"> </w:instrText>
      </w:r>
      <w:r w:rsidR="00523D36">
        <w:rPr>
          <w:lang w:val="en-GB"/>
        </w:rPr>
        <w:instrText>theory</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distorted</w:instrText>
      </w:r>
      <w:r w:rsidR="00523D36" w:rsidRPr="00523D36">
        <w:instrText>-</w:instrText>
      </w:r>
      <w:r w:rsidR="00523D36">
        <w:rPr>
          <w:lang w:val="en-GB"/>
        </w:rPr>
        <w:instrText>wave</w:instrText>
      </w:r>
      <w:r w:rsidR="00523D36" w:rsidRPr="00523D36">
        <w:instrText xml:space="preserve"> </w:instrText>
      </w:r>
      <w:r w:rsidR="00523D36">
        <w:rPr>
          <w:lang w:val="en-GB"/>
        </w:rPr>
        <w:instrText>Born</w:instrText>
      </w:r>
      <w:r w:rsidR="00523D36" w:rsidRPr="00523D36">
        <w:instrText xml:space="preserve"> </w:instrText>
      </w:r>
      <w:r w:rsidR="00523D36">
        <w:rPr>
          <w:lang w:val="en-GB"/>
        </w:rPr>
        <w:instrText>approximation</w:instrText>
      </w:r>
      <w:r w:rsidR="00523D36" w:rsidRPr="00523D36">
        <w:instrText xml:space="preserve"> </w:instrText>
      </w:r>
      <w:r w:rsidR="00523D36">
        <w:rPr>
          <w:lang w:val="en-GB"/>
        </w:rPr>
        <w:instrText>is</w:instrText>
      </w:r>
      <w:r w:rsidR="00523D36" w:rsidRPr="00523D36">
        <w:instrText xml:space="preserve"> </w:instrText>
      </w:r>
      <w:r w:rsidR="00523D36">
        <w:rPr>
          <w:lang w:val="en-GB"/>
        </w:rPr>
        <w:instrText>next</w:instrText>
      </w:r>
      <w:r w:rsidR="00523D36" w:rsidRPr="00523D36">
        <w:instrText xml:space="preserve"> </w:instrText>
      </w:r>
      <w:r w:rsidR="00523D36">
        <w:rPr>
          <w:lang w:val="en-GB"/>
        </w:rPr>
        <w:instrText>used</w:instrText>
      </w:r>
      <w:r w:rsidR="00523D36" w:rsidRPr="00523D36">
        <w:instrText xml:space="preserve"> </w:instrText>
      </w:r>
      <w:r w:rsidR="00523D36">
        <w:rPr>
          <w:lang w:val="en-GB"/>
        </w:rPr>
        <w:instrText>to</w:instrText>
      </w:r>
      <w:r w:rsidR="00523D36" w:rsidRPr="00523D36">
        <w:instrText xml:space="preserve"> </w:instrText>
      </w:r>
      <w:r w:rsidR="00523D36">
        <w:rPr>
          <w:lang w:val="en-GB"/>
        </w:rPr>
        <w:instrText>treat</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case</w:instrText>
      </w:r>
      <w:r w:rsidR="00523D36" w:rsidRPr="00523D36">
        <w:instrText xml:space="preserve"> </w:instrText>
      </w:r>
      <w:r w:rsidR="00523D36">
        <w:rPr>
          <w:lang w:val="en-GB"/>
        </w:rPr>
        <w:instrText>where</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scattering</w:instrText>
      </w:r>
      <w:r w:rsidR="00523D36" w:rsidRPr="00523D36">
        <w:instrText xml:space="preserve"> </w:instrText>
      </w:r>
      <w:r w:rsidR="00523D36">
        <w:rPr>
          <w:lang w:val="en-GB"/>
        </w:rPr>
        <w:instrText>is</w:instrText>
      </w:r>
      <w:r w:rsidR="00523D36" w:rsidRPr="00523D36">
        <w:instrText xml:space="preserve"> </w:instrText>
      </w:r>
      <w:r w:rsidR="00523D36">
        <w:rPr>
          <w:lang w:val="en-GB"/>
        </w:rPr>
        <w:instrText>large</w:instrText>
      </w:r>
      <w:r w:rsidR="00523D36" w:rsidRPr="00523D36">
        <w:instrText xml:space="preserve"> (</w:instrText>
      </w:r>
      <w:r w:rsidR="00523D36">
        <w:rPr>
          <w:lang w:val="en-GB"/>
        </w:rPr>
        <w:instrText>e</w:instrText>
      </w:r>
      <w:r w:rsidR="00523D36" w:rsidRPr="00523D36">
        <w:instrText>.</w:instrText>
      </w:r>
      <w:r w:rsidR="00523D36">
        <w:rPr>
          <w:lang w:val="en-GB"/>
        </w:rPr>
        <w:instrText>g</w:instrText>
      </w:r>
      <w:r w:rsidR="00523D36" w:rsidRPr="00523D36">
        <w:instrText xml:space="preserve">., </w:instrText>
      </w:r>
      <w:r w:rsidR="00523D36">
        <w:rPr>
          <w:lang w:val="en-GB"/>
        </w:rPr>
        <w:instrText>near</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critical</w:instrText>
      </w:r>
      <w:r w:rsidR="00523D36" w:rsidRPr="00523D36">
        <w:instrText xml:space="preserve"> </w:instrText>
      </w:r>
      <w:r w:rsidR="00523D36">
        <w:rPr>
          <w:lang w:val="en-GB"/>
        </w:rPr>
        <w:instrText>angle</w:instrText>
      </w:r>
      <w:r w:rsidR="00523D36" w:rsidRPr="00523D36">
        <w:instrText xml:space="preserve"> </w:instrText>
      </w:r>
      <w:r w:rsidR="00523D36">
        <w:rPr>
          <w:lang w:val="en-GB"/>
        </w:rPr>
        <w:instrText>for</w:instrText>
      </w:r>
      <w:r w:rsidR="00523D36" w:rsidRPr="00523D36">
        <w:instrText xml:space="preserve"> </w:instrText>
      </w:r>
      <w:r w:rsidR="00523D36">
        <w:rPr>
          <w:lang w:val="en-GB"/>
        </w:rPr>
        <w:instrText>total</w:instrText>
      </w:r>
      <w:r w:rsidR="00523D36" w:rsidRPr="00523D36">
        <w:instrText xml:space="preserve"> </w:instrText>
      </w:r>
      <w:r w:rsidR="00523D36">
        <w:rPr>
          <w:lang w:val="en-GB"/>
        </w:rPr>
        <w:instrText>external</w:instrText>
      </w:r>
      <w:r w:rsidR="00523D36" w:rsidRPr="00523D36">
        <w:instrText xml:space="preserve"> </w:instrText>
      </w:r>
      <w:r w:rsidR="00523D36">
        <w:rPr>
          <w:lang w:val="en-GB"/>
        </w:rPr>
        <w:instrText>reflection</w:instrText>
      </w:r>
      <w:r w:rsidR="00523D36" w:rsidRPr="00523D36">
        <w:instrText xml:space="preserve">), </w:instrText>
      </w:r>
      <w:r w:rsidR="00523D36">
        <w:rPr>
          <w:lang w:val="en-GB"/>
        </w:rPr>
        <w:instrText>and</w:instrText>
      </w:r>
      <w:r w:rsidR="00523D36" w:rsidRPr="00523D36">
        <w:instrText xml:space="preserve"> </w:instrText>
      </w:r>
      <w:r w:rsidR="00523D36">
        <w:rPr>
          <w:lang w:val="en-GB"/>
        </w:rPr>
        <w:instrText>its</w:instrText>
      </w:r>
      <w:r w:rsidR="00523D36" w:rsidRPr="00523D36">
        <w:instrText xml:space="preserve"> </w:instrText>
      </w:r>
      <w:r w:rsidR="00523D36">
        <w:rPr>
          <w:lang w:val="en-GB"/>
        </w:rPr>
        <w:instrText>limits</w:instrText>
      </w:r>
      <w:r w:rsidR="00523D36" w:rsidRPr="00523D36">
        <w:instrText xml:space="preserve"> </w:instrText>
      </w:r>
      <w:r w:rsidR="00523D36">
        <w:rPr>
          <w:lang w:val="en-GB"/>
        </w:rPr>
        <w:instrText>of</w:instrText>
      </w:r>
      <w:r w:rsidR="00523D36" w:rsidRPr="00523D36">
        <w:instrText xml:space="preserve"> </w:instrText>
      </w:r>
      <w:r w:rsidR="00523D36">
        <w:rPr>
          <w:lang w:val="en-GB"/>
        </w:rPr>
        <w:instrText>validity</w:instrText>
      </w:r>
      <w:r w:rsidR="00523D36" w:rsidRPr="00523D36">
        <w:instrText xml:space="preserve"> </w:instrText>
      </w:r>
      <w:r w:rsidR="00523D36">
        <w:rPr>
          <w:lang w:val="en-GB"/>
        </w:rPr>
        <w:instrText>are</w:instrText>
      </w:r>
      <w:r w:rsidR="00523D36" w:rsidRPr="00523D36">
        <w:instrText xml:space="preserve"> </w:instrText>
      </w:r>
      <w:r w:rsidR="00523D36">
        <w:rPr>
          <w:lang w:val="en-GB"/>
        </w:rPr>
        <w:instrText>discussed</w:instrText>
      </w:r>
      <w:r w:rsidR="00523D36" w:rsidRPr="00523D36">
        <w:instrText xml:space="preserve">. </w:instrText>
      </w:r>
      <w:r w:rsidR="00523D36">
        <w:rPr>
          <w:lang w:val="en-GB"/>
        </w:rPr>
        <w:instrText>Finally</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theory</w:instrText>
      </w:r>
      <w:r w:rsidR="00523D36" w:rsidRPr="00523D36">
        <w:instrText xml:space="preserve"> </w:instrText>
      </w:r>
      <w:r w:rsidR="00523D36">
        <w:rPr>
          <w:lang w:val="en-GB"/>
        </w:rPr>
        <w:instrText>is</w:instrText>
      </w:r>
      <w:r w:rsidR="00523D36" w:rsidRPr="00523D36">
        <w:instrText xml:space="preserve"> </w:instrText>
      </w:r>
      <w:r w:rsidR="00523D36">
        <w:rPr>
          <w:lang w:val="en-GB"/>
        </w:rPr>
        <w:instrText>compared</w:instrText>
      </w:r>
      <w:r w:rsidR="00523D36" w:rsidRPr="00523D36">
        <w:instrText xml:space="preserve"> </w:instrText>
      </w:r>
      <w:r w:rsidR="00523D36">
        <w:rPr>
          <w:lang w:val="en-GB"/>
        </w:rPr>
        <w:instrText>with</w:instrText>
      </w:r>
      <w:r w:rsidR="00523D36" w:rsidRPr="00523D36">
        <w:instrText xml:space="preserve"> </w:instrText>
      </w:r>
      <w:r w:rsidR="00523D36">
        <w:rPr>
          <w:lang w:val="en-GB"/>
        </w:rPr>
        <w:instrText>experimental</w:instrText>
      </w:r>
      <w:r w:rsidR="00523D36" w:rsidRPr="00523D36">
        <w:instrText xml:space="preserve"> </w:instrText>
      </w:r>
      <w:r w:rsidR="00523D36">
        <w:rPr>
          <w:lang w:val="en-GB"/>
        </w:rPr>
        <w:instrText>results</w:instrText>
      </w:r>
      <w:r w:rsidR="00523D36" w:rsidRPr="00523D36">
        <w:instrText xml:space="preserve"> </w:instrText>
      </w:r>
      <w:r w:rsidR="00523D36">
        <w:rPr>
          <w:lang w:val="en-GB"/>
        </w:rPr>
        <w:instrText>on</w:instrText>
      </w:r>
      <w:r w:rsidR="00523D36" w:rsidRPr="00523D36">
        <w:instrText xml:space="preserve"> </w:instrText>
      </w:r>
      <w:r w:rsidR="00523D36">
        <w:rPr>
          <w:lang w:val="en-GB"/>
        </w:rPr>
        <w:instrText>x</w:instrText>
      </w:r>
      <w:r w:rsidR="00523D36" w:rsidRPr="00523D36">
        <w:instrText>-</w:instrText>
      </w:r>
      <w:r w:rsidR="00523D36">
        <w:rPr>
          <w:lang w:val="en-GB"/>
        </w:rPr>
        <w:instrText>ray</w:instrText>
      </w:r>
      <w:r w:rsidR="00523D36" w:rsidRPr="00523D36">
        <w:instrText xml:space="preserve"> </w:instrText>
      </w:r>
      <w:r w:rsidR="00523D36">
        <w:rPr>
          <w:lang w:val="en-GB"/>
        </w:rPr>
        <w:instrText>scattering</w:instrText>
      </w:r>
      <w:r w:rsidR="00523D36" w:rsidRPr="00523D36">
        <w:instrText xml:space="preserve"> </w:instrText>
      </w:r>
      <w:r w:rsidR="00523D36">
        <w:rPr>
          <w:lang w:val="en-GB"/>
        </w:rPr>
        <w:instrText>from</w:instrText>
      </w:r>
      <w:r w:rsidR="00523D36" w:rsidRPr="00523D36">
        <w:instrText xml:space="preserve"> </w:instrText>
      </w:r>
      <w:r w:rsidR="00523D36">
        <w:rPr>
          <w:lang w:val="en-GB"/>
        </w:rPr>
        <w:instrText>a</w:instrText>
      </w:r>
      <w:r w:rsidR="00523D36" w:rsidRPr="00523D36">
        <w:instrText xml:space="preserve"> </w:instrText>
      </w:r>
      <w:r w:rsidR="00523D36">
        <w:rPr>
          <w:lang w:val="en-GB"/>
        </w:rPr>
        <w:instrText>polished</w:instrText>
      </w:r>
      <w:r w:rsidR="00523D36" w:rsidRPr="00523D36">
        <w:instrText xml:space="preserve"> </w:instrText>
      </w:r>
      <w:r w:rsidR="00523D36">
        <w:rPr>
          <w:lang w:val="en-GB"/>
        </w:rPr>
        <w:instrText>Pyrex</w:instrText>
      </w:r>
      <w:r w:rsidR="00523D36" w:rsidRPr="00523D36">
        <w:instrText xml:space="preserve"> </w:instrText>
      </w:r>
      <w:r w:rsidR="00523D36">
        <w:rPr>
          <w:lang w:val="en-GB"/>
        </w:rPr>
        <w:instrText>glass</w:instrText>
      </w:r>
      <w:r w:rsidR="00523D36" w:rsidRPr="00523D36">
        <w:instrText xml:space="preserve"> </w:instrText>
      </w:r>
      <w:r w:rsidR="00523D36">
        <w:rPr>
          <w:lang w:val="en-GB"/>
        </w:rPr>
        <w:instrText>surface</w:instrText>
      </w:r>
      <w:r w:rsidR="00523D36" w:rsidRPr="00523D36">
        <w:instrText>.","</w:instrText>
      </w:r>
      <w:r w:rsidR="00523D36">
        <w:rPr>
          <w:lang w:val="en-GB"/>
        </w:rPr>
        <w:instrText>author</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family</w:instrText>
      </w:r>
      <w:r w:rsidR="00523D36" w:rsidRPr="00523D36">
        <w:instrText>":"</w:instrText>
      </w:r>
      <w:r w:rsidR="00523D36">
        <w:rPr>
          <w:lang w:val="en-GB"/>
        </w:rPr>
        <w:instrText>Sinha</w:instrText>
      </w:r>
      <w:r w:rsidR="00523D36" w:rsidRPr="00523D36">
        <w:instrText>","</w:instrText>
      </w:r>
      <w:r w:rsidR="00523D36">
        <w:rPr>
          <w:lang w:val="en-GB"/>
        </w:rPr>
        <w:instrText>given</w:instrText>
      </w:r>
      <w:r w:rsidR="00523D36" w:rsidRPr="00523D36">
        <w:instrText>":"</w:instrText>
      </w:r>
      <w:r w:rsidR="00523D36">
        <w:rPr>
          <w:lang w:val="en-GB"/>
        </w:rPr>
        <w:instrText>S</w:instrText>
      </w:r>
      <w:r w:rsidR="00523D36" w:rsidRPr="00523D36">
        <w:instrText xml:space="preserve">. </w:instrText>
      </w:r>
      <w:r w:rsidR="00523D36">
        <w:rPr>
          <w:lang w:val="en-GB"/>
        </w:rPr>
        <w:instrText>K</w:instrText>
      </w:r>
      <w:r w:rsidR="00523D36" w:rsidRPr="00523D36">
        <w:instrText>.","</w:instrText>
      </w:r>
      <w:r w:rsidR="00523D36">
        <w:rPr>
          <w:lang w:val="en-GB"/>
        </w:rPr>
        <w:instrText>non</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parse</w:instrText>
      </w:r>
      <w:r w:rsidR="00523D36" w:rsidRPr="00523D36">
        <w:instrText>-</w:instrText>
      </w:r>
      <w:r w:rsidR="00523D36">
        <w:rPr>
          <w:lang w:val="en-GB"/>
        </w:rPr>
        <w:instrText>names</w:instrText>
      </w:r>
      <w:r w:rsidR="00523D36" w:rsidRPr="00523D36">
        <w:instrText>":</w:instrText>
      </w:r>
      <w:r w:rsidR="00523D36">
        <w:rPr>
          <w:lang w:val="en-GB"/>
        </w:rPr>
        <w:instrText>false</w:instrText>
      </w:r>
      <w:r w:rsidR="00523D36" w:rsidRPr="00523D36">
        <w:instrText>,"</w:instrText>
      </w:r>
      <w:r w:rsidR="00523D36">
        <w:rPr>
          <w:lang w:val="en-GB"/>
        </w:rPr>
        <w:instrText>suffix</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family</w:instrText>
      </w:r>
      <w:r w:rsidR="00523D36" w:rsidRPr="00523D36">
        <w:instrText>":"</w:instrText>
      </w:r>
      <w:r w:rsidR="00523D36">
        <w:rPr>
          <w:lang w:val="en-GB"/>
        </w:rPr>
        <w:instrText>Sirota</w:instrText>
      </w:r>
      <w:r w:rsidR="00523D36" w:rsidRPr="00523D36">
        <w:instrText>","</w:instrText>
      </w:r>
      <w:r w:rsidR="00523D36">
        <w:rPr>
          <w:lang w:val="en-GB"/>
        </w:rPr>
        <w:instrText>given</w:instrText>
      </w:r>
      <w:r w:rsidR="00523D36" w:rsidRPr="00523D36">
        <w:instrText>":"</w:instrText>
      </w:r>
      <w:r w:rsidR="00523D36">
        <w:rPr>
          <w:lang w:val="en-GB"/>
        </w:rPr>
        <w:instrText>E</w:instrText>
      </w:r>
      <w:r w:rsidR="00523D36" w:rsidRPr="00523D36">
        <w:instrText xml:space="preserve">. </w:instrText>
      </w:r>
      <w:r w:rsidR="00523D36">
        <w:rPr>
          <w:lang w:val="en-GB"/>
        </w:rPr>
        <w:instrText>B</w:instrText>
      </w:r>
      <w:r w:rsidR="00523D36" w:rsidRPr="00523D36">
        <w:instrText>.","</w:instrText>
      </w:r>
      <w:r w:rsidR="00523D36">
        <w:rPr>
          <w:lang w:val="en-GB"/>
        </w:rPr>
        <w:instrText>non</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parse</w:instrText>
      </w:r>
      <w:r w:rsidR="00523D36" w:rsidRPr="00523D36">
        <w:instrText>-</w:instrText>
      </w:r>
      <w:r w:rsidR="00523D36">
        <w:rPr>
          <w:lang w:val="en-GB"/>
        </w:rPr>
        <w:instrText>names</w:instrText>
      </w:r>
      <w:r w:rsidR="00523D36" w:rsidRPr="00523D36">
        <w:instrText>":</w:instrText>
      </w:r>
      <w:r w:rsidR="00523D36">
        <w:rPr>
          <w:lang w:val="en-GB"/>
        </w:rPr>
        <w:instrText>false</w:instrText>
      </w:r>
      <w:r w:rsidR="00523D36" w:rsidRPr="00523D36">
        <w:instrText>,"</w:instrText>
      </w:r>
      <w:r w:rsidR="00523D36">
        <w:rPr>
          <w:lang w:val="en-GB"/>
        </w:rPr>
        <w:instrText>suffix</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family</w:instrText>
      </w:r>
      <w:r w:rsidR="00523D36" w:rsidRPr="00523D36">
        <w:instrText>":"</w:instrText>
      </w:r>
      <w:r w:rsidR="00523D36">
        <w:rPr>
          <w:lang w:val="en-GB"/>
        </w:rPr>
        <w:instrText>Garoff</w:instrText>
      </w:r>
      <w:r w:rsidR="00523D36" w:rsidRPr="00523D36">
        <w:instrText>","</w:instrText>
      </w:r>
      <w:r w:rsidR="00523D36">
        <w:rPr>
          <w:lang w:val="en-GB"/>
        </w:rPr>
        <w:instrText>given</w:instrText>
      </w:r>
      <w:r w:rsidR="00523D36" w:rsidRPr="00523D36">
        <w:instrText>":"</w:instrText>
      </w:r>
      <w:r w:rsidR="00523D36">
        <w:rPr>
          <w:lang w:val="en-GB"/>
        </w:rPr>
        <w:instrText>S</w:instrText>
      </w:r>
      <w:r w:rsidR="00523D36" w:rsidRPr="00523D36">
        <w:instrText>.","</w:instrText>
      </w:r>
      <w:r w:rsidR="00523D36">
        <w:rPr>
          <w:lang w:val="en-GB"/>
        </w:rPr>
        <w:instrText>non</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parse</w:instrText>
      </w:r>
      <w:r w:rsidR="00523D36" w:rsidRPr="00523D36">
        <w:instrText>-</w:instrText>
      </w:r>
      <w:r w:rsidR="00523D36">
        <w:rPr>
          <w:lang w:val="en-GB"/>
        </w:rPr>
        <w:instrText>names</w:instrText>
      </w:r>
      <w:r w:rsidR="00523D36" w:rsidRPr="00523D36">
        <w:instrText>":</w:instrText>
      </w:r>
      <w:r w:rsidR="00523D36">
        <w:rPr>
          <w:lang w:val="en-GB"/>
        </w:rPr>
        <w:instrText>false</w:instrText>
      </w:r>
      <w:r w:rsidR="00523D36" w:rsidRPr="00523D36">
        <w:instrText>,"</w:instrText>
      </w:r>
      <w:r w:rsidR="00523D36">
        <w:rPr>
          <w:lang w:val="en-GB"/>
        </w:rPr>
        <w:instrText>suffix</w:instrText>
      </w:r>
      <w:r w:rsidR="00523D36" w:rsidRPr="00523D36">
        <w:instrText>":""}],"</w:instrText>
      </w:r>
      <w:r w:rsidR="00523D36">
        <w:rPr>
          <w:lang w:val="en-GB"/>
        </w:rPr>
        <w:instrText>container</w:instrText>
      </w:r>
      <w:r w:rsidR="00523D36" w:rsidRPr="00523D36">
        <w:instrText>-</w:instrText>
      </w:r>
      <w:r w:rsidR="00523D36">
        <w:rPr>
          <w:lang w:val="en-GB"/>
        </w:rPr>
        <w:instrText>title</w:instrText>
      </w:r>
      <w:r w:rsidR="00523D36" w:rsidRPr="00523D36">
        <w:instrText>":"</w:instrText>
      </w:r>
      <w:r w:rsidR="00523D36">
        <w:rPr>
          <w:lang w:val="en-GB"/>
        </w:rPr>
        <w:instrText>Physical</w:instrText>
      </w:r>
      <w:r w:rsidR="00523D36" w:rsidRPr="00523D36">
        <w:instrText xml:space="preserve"> </w:instrText>
      </w:r>
      <w:r w:rsidR="00523D36">
        <w:rPr>
          <w:lang w:val="en-GB"/>
        </w:rPr>
        <w:instrText>Review</w:instrText>
      </w:r>
      <w:r w:rsidR="00523D36" w:rsidRPr="00523D36">
        <w:instrText xml:space="preserve"> </w:instrText>
      </w:r>
      <w:r w:rsidR="00523D36">
        <w:rPr>
          <w:lang w:val="en-GB"/>
        </w:rPr>
        <w:instrText>B</w:instrText>
      </w:r>
      <w:r w:rsidR="00523D36" w:rsidRPr="00523D36">
        <w:instrText>","</w:instrText>
      </w:r>
      <w:r w:rsidR="00523D36">
        <w:rPr>
          <w:lang w:val="en-GB"/>
        </w:rPr>
        <w:instrText>id</w:instrText>
      </w:r>
      <w:r w:rsidR="00523D36" w:rsidRPr="00523D36">
        <w:instrText>":"</w:instrText>
      </w:r>
      <w:r w:rsidR="00523D36">
        <w:rPr>
          <w:lang w:val="en-GB"/>
        </w:rPr>
        <w:instrText>ITEM</w:instrText>
      </w:r>
      <w:r w:rsidR="00523D36" w:rsidRPr="00523D36">
        <w:instrText>-2","</w:instrText>
      </w:r>
      <w:r w:rsidR="00523D36">
        <w:rPr>
          <w:lang w:val="en-GB"/>
        </w:rPr>
        <w:instrText>issue</w:instrText>
      </w:r>
      <w:r w:rsidR="00523D36" w:rsidRPr="00523D36">
        <w:instrText>":"4","</w:instrText>
      </w:r>
      <w:r w:rsidR="00523D36">
        <w:rPr>
          <w:lang w:val="en-GB"/>
        </w:rPr>
        <w:instrText>issued</w:instrText>
      </w:r>
      <w:r w:rsidR="00523D36" w:rsidRPr="00523D36">
        <w:instrText>":{"</w:instrText>
      </w:r>
      <w:r w:rsidR="00523D36">
        <w:rPr>
          <w:lang w:val="en-GB"/>
        </w:rPr>
        <w:instrText>date</w:instrText>
      </w:r>
      <w:r w:rsidR="00523D36" w:rsidRPr="00523D36">
        <w:instrText>-</w:instrText>
      </w:r>
      <w:r w:rsidR="00523D36">
        <w:rPr>
          <w:lang w:val="en-GB"/>
        </w:rPr>
        <w:instrText>parts</w:instrText>
      </w:r>
      <w:r w:rsidR="00523D36" w:rsidRPr="00523D36">
        <w:instrText>":[["1988","8","1"]]},"</w:instrText>
      </w:r>
      <w:r w:rsidR="00523D36">
        <w:rPr>
          <w:lang w:val="en-GB"/>
        </w:rPr>
        <w:instrText>page</w:instrText>
      </w:r>
      <w:r w:rsidR="00523D36" w:rsidRPr="00523D36">
        <w:instrText>":"2297-2311","</w:instrText>
      </w:r>
      <w:r w:rsidR="00523D36">
        <w:rPr>
          <w:lang w:val="en-GB"/>
        </w:rPr>
        <w:instrText>title</w:instrText>
      </w:r>
      <w:r w:rsidR="00523D36" w:rsidRPr="00523D36">
        <w:instrText>":"</w:instrText>
      </w:r>
      <w:r w:rsidR="00523D36">
        <w:rPr>
          <w:lang w:val="en-GB"/>
        </w:rPr>
        <w:instrText>X</w:instrText>
      </w:r>
      <w:r w:rsidR="00523D36" w:rsidRPr="00523D36">
        <w:instrText>-</w:instrText>
      </w:r>
      <w:r w:rsidR="00523D36">
        <w:rPr>
          <w:lang w:val="en-GB"/>
        </w:rPr>
        <w:instrText>ray</w:instrText>
      </w:r>
      <w:r w:rsidR="00523D36" w:rsidRPr="00523D36">
        <w:instrText xml:space="preserve"> </w:instrText>
      </w:r>
      <w:r w:rsidR="00523D36">
        <w:rPr>
          <w:lang w:val="en-GB"/>
        </w:rPr>
        <w:instrText>and</w:instrText>
      </w:r>
      <w:r w:rsidR="00523D36" w:rsidRPr="00523D36">
        <w:instrText xml:space="preserve"> </w:instrText>
      </w:r>
      <w:r w:rsidR="00523D36">
        <w:rPr>
          <w:lang w:val="en-GB"/>
        </w:rPr>
        <w:instrText>neutron</w:instrText>
      </w:r>
      <w:r w:rsidR="00523D36" w:rsidRPr="00523D36">
        <w:instrText xml:space="preserve"> </w:instrText>
      </w:r>
      <w:r w:rsidR="00523D36">
        <w:rPr>
          <w:lang w:val="en-GB"/>
        </w:rPr>
        <w:instrText>scattering</w:instrText>
      </w:r>
      <w:r w:rsidR="00523D36" w:rsidRPr="00523D36">
        <w:instrText xml:space="preserve"> </w:instrText>
      </w:r>
      <w:r w:rsidR="00523D36">
        <w:rPr>
          <w:lang w:val="en-GB"/>
        </w:rPr>
        <w:instrText>from</w:instrText>
      </w:r>
      <w:r w:rsidR="00523D36" w:rsidRPr="00523D36">
        <w:instrText xml:space="preserve"> </w:instrText>
      </w:r>
      <w:r w:rsidR="00523D36">
        <w:rPr>
          <w:lang w:val="en-GB"/>
        </w:rPr>
        <w:instrText>rough</w:instrText>
      </w:r>
      <w:r w:rsidR="00523D36" w:rsidRPr="00523D36">
        <w:instrText xml:space="preserve"> </w:instrText>
      </w:r>
      <w:r w:rsidR="00523D36">
        <w:rPr>
          <w:lang w:val="en-GB"/>
        </w:rPr>
        <w:instrText>surfaces</w:instrText>
      </w:r>
      <w:r w:rsidR="00523D36" w:rsidRPr="00523D36">
        <w:instrText>","</w:instrText>
      </w:r>
      <w:r w:rsidR="00523D36">
        <w:rPr>
          <w:lang w:val="en-GB"/>
        </w:rPr>
        <w:instrText>type</w:instrText>
      </w:r>
      <w:r w:rsidR="00523D36" w:rsidRPr="00523D36">
        <w:instrText>":"</w:instrText>
      </w:r>
      <w:r w:rsidR="00523D36">
        <w:rPr>
          <w:lang w:val="en-GB"/>
        </w:rPr>
        <w:instrText>article</w:instrText>
      </w:r>
      <w:r w:rsidR="00523D36" w:rsidRPr="00523D36">
        <w:instrText>-</w:instrText>
      </w:r>
      <w:r w:rsidR="00523D36">
        <w:rPr>
          <w:lang w:val="en-GB"/>
        </w:rPr>
        <w:instrText>journal</w:instrText>
      </w:r>
      <w:r w:rsidR="00523D36" w:rsidRPr="00523D36">
        <w:instrText>","</w:instrText>
      </w:r>
      <w:r w:rsidR="00523D36">
        <w:rPr>
          <w:lang w:val="en-GB"/>
        </w:rPr>
        <w:instrText>volume</w:instrText>
      </w:r>
      <w:r w:rsidR="00523D36" w:rsidRPr="00523D36">
        <w:instrText>":"38"},"</w:instrText>
      </w:r>
      <w:r w:rsidR="00523D36">
        <w:rPr>
          <w:lang w:val="en-GB"/>
        </w:rPr>
        <w:instrText>uris</w:instrText>
      </w:r>
      <w:r w:rsidR="00523D36" w:rsidRPr="00523D36">
        <w:instrText>":["</w:instrText>
      </w:r>
      <w:r w:rsidR="00523D36">
        <w:rPr>
          <w:lang w:val="en-GB"/>
        </w:rPr>
        <w:instrText>http</w:instrText>
      </w:r>
      <w:r w:rsidR="00523D36" w:rsidRPr="00523D36">
        <w:instrText>://</w:instrText>
      </w:r>
      <w:r w:rsidR="00523D36">
        <w:rPr>
          <w:lang w:val="en-GB"/>
        </w:rPr>
        <w:instrText>www</w:instrText>
      </w:r>
      <w:r w:rsidR="00523D36" w:rsidRPr="00523D36">
        <w:instrText>.</w:instrText>
      </w:r>
      <w:r w:rsidR="00523D36">
        <w:rPr>
          <w:lang w:val="en-GB"/>
        </w:rPr>
        <w:instrText>mendeley</w:instrText>
      </w:r>
      <w:r w:rsidR="00523D36" w:rsidRPr="00523D36">
        <w:instrText>.</w:instrText>
      </w:r>
      <w:r w:rsidR="00523D36">
        <w:rPr>
          <w:lang w:val="en-GB"/>
        </w:rPr>
        <w:instrText>com</w:instrText>
      </w:r>
      <w:r w:rsidR="00523D36" w:rsidRPr="00523D36">
        <w:instrText>/</w:instrText>
      </w:r>
      <w:r w:rsidR="00523D36">
        <w:rPr>
          <w:lang w:val="en-GB"/>
        </w:rPr>
        <w:instrText>documents</w:instrText>
      </w:r>
      <w:r w:rsidR="00523D36" w:rsidRPr="00523D36">
        <w:instrText>/?</w:instrText>
      </w:r>
      <w:r w:rsidR="00523D36">
        <w:rPr>
          <w:lang w:val="en-GB"/>
        </w:rPr>
        <w:instrText>uuid</w:instrText>
      </w:r>
      <w:r w:rsidR="00523D36" w:rsidRPr="00523D36">
        <w:instrText>=</w:instrText>
      </w:r>
      <w:r w:rsidR="00523D36">
        <w:rPr>
          <w:lang w:val="en-GB"/>
        </w:rPr>
        <w:instrText>c</w:instrText>
      </w:r>
      <w:r w:rsidR="00523D36" w:rsidRPr="00523D36">
        <w:instrText>8405</w:instrText>
      </w:r>
      <w:r w:rsidR="00523D36">
        <w:rPr>
          <w:lang w:val="en-GB"/>
        </w:rPr>
        <w:instrText>f</w:instrText>
      </w:r>
      <w:r w:rsidR="00523D36" w:rsidRPr="00523D36">
        <w:instrText>89-91</w:instrText>
      </w:r>
      <w:r w:rsidR="00523D36">
        <w:rPr>
          <w:lang w:val="en-GB"/>
        </w:rPr>
        <w:instrText>bb</w:instrText>
      </w:r>
      <w:r w:rsidR="00523D36" w:rsidRPr="00523D36">
        <w:instrText>-4</w:instrText>
      </w:r>
      <w:r w:rsidR="00523D36">
        <w:rPr>
          <w:lang w:val="en-GB"/>
        </w:rPr>
        <w:instrText>fdf</w:instrText>
      </w:r>
      <w:r w:rsidR="00523D36" w:rsidRPr="00523D36">
        <w:instrText>-</w:instrText>
      </w:r>
      <w:r w:rsidR="00523D36">
        <w:rPr>
          <w:lang w:val="en-GB"/>
        </w:rPr>
        <w:instrText>ba</w:instrText>
      </w:r>
      <w:r w:rsidR="00523D36" w:rsidRPr="00523D36">
        <w:instrText>03-2</w:instrText>
      </w:r>
      <w:r w:rsidR="00523D36">
        <w:rPr>
          <w:lang w:val="en-GB"/>
        </w:rPr>
        <w:instrText>b</w:instrText>
      </w:r>
      <w:r w:rsidR="00523D36" w:rsidRPr="00523D36">
        <w:instrText>799</w:instrText>
      </w:r>
      <w:r w:rsidR="00523D36">
        <w:rPr>
          <w:lang w:val="en-GB"/>
        </w:rPr>
        <w:instrText>de</w:instrText>
      </w:r>
      <w:r w:rsidR="00523D36" w:rsidRPr="00523D36">
        <w:instrText>46</w:instrText>
      </w:r>
      <w:r w:rsidR="00523D36">
        <w:rPr>
          <w:lang w:val="en-GB"/>
        </w:rPr>
        <w:instrText>f</w:instrText>
      </w:r>
      <w:r w:rsidR="00523D36" w:rsidRPr="00523D36">
        <w:instrText>1</w:instrText>
      </w:r>
      <w:r w:rsidR="00523D36">
        <w:rPr>
          <w:lang w:val="en-GB"/>
        </w:rPr>
        <w:instrText>f</w:instrText>
      </w:r>
      <w:r w:rsidR="00523D36" w:rsidRPr="00523D36">
        <w:instrText>"]},{"</w:instrText>
      </w:r>
      <w:r w:rsidR="00523D36">
        <w:rPr>
          <w:lang w:val="en-GB"/>
        </w:rPr>
        <w:instrText>id</w:instrText>
      </w:r>
      <w:r w:rsidR="00523D36" w:rsidRPr="00523D36">
        <w:instrText>":"</w:instrText>
      </w:r>
      <w:r w:rsidR="00523D36">
        <w:rPr>
          <w:lang w:val="en-GB"/>
        </w:rPr>
        <w:instrText>ITEM</w:instrText>
      </w:r>
      <w:r w:rsidR="00523D36" w:rsidRPr="00523D36">
        <w:instrText>-3","</w:instrText>
      </w:r>
      <w:r w:rsidR="00523D36">
        <w:rPr>
          <w:lang w:val="en-GB"/>
        </w:rPr>
        <w:instrText>itemData</w:instrText>
      </w:r>
      <w:r w:rsidR="00523D36" w:rsidRPr="00523D36">
        <w:instrText>":{"</w:instrText>
      </w:r>
      <w:r w:rsidR="00523D36">
        <w:rPr>
          <w:lang w:val="en-GB"/>
        </w:rPr>
        <w:instrText>DOI</w:instrText>
      </w:r>
      <w:r w:rsidR="00523D36" w:rsidRPr="00523D36">
        <w:instrText>":"10.1103/</w:instrText>
      </w:r>
      <w:r w:rsidR="00523D36">
        <w:rPr>
          <w:lang w:val="en-GB"/>
        </w:rPr>
        <w:instrText>PhysRevB</w:instrText>
      </w:r>
      <w:r w:rsidR="00523D36" w:rsidRPr="00523D36">
        <w:instrText>.48.14472","</w:instrText>
      </w:r>
      <w:r w:rsidR="00523D36">
        <w:rPr>
          <w:lang w:val="en-GB"/>
        </w:rPr>
        <w:instrText>ISSN</w:instrText>
      </w:r>
      <w:r w:rsidR="00523D36" w:rsidRPr="00523D36">
        <w:instrText>":"01631829","</w:instrText>
      </w:r>
      <w:r w:rsidR="00523D36">
        <w:rPr>
          <w:lang w:val="en-GB"/>
        </w:rPr>
        <w:instrText>abstract</w:instrText>
      </w:r>
      <w:r w:rsidR="00523D36" w:rsidRPr="00523D36">
        <w:instrText>":"</w:instrText>
      </w:r>
      <w:r w:rsidR="00523D36">
        <w:rPr>
          <w:lang w:val="en-GB"/>
        </w:rPr>
        <w:instrText>Theoretical</w:instrText>
      </w:r>
      <w:r w:rsidR="00523D36" w:rsidRPr="00523D36">
        <w:instrText xml:space="preserve"> </w:instrText>
      </w:r>
      <w:r w:rsidR="00523D36">
        <w:rPr>
          <w:lang w:val="en-GB"/>
        </w:rPr>
        <w:instrText>expressions</w:instrText>
      </w:r>
      <w:r w:rsidR="00523D36" w:rsidRPr="00523D36">
        <w:instrText xml:space="preserve"> </w:instrText>
      </w:r>
      <w:r w:rsidR="00523D36">
        <w:rPr>
          <w:lang w:val="en-GB"/>
        </w:rPr>
        <w:instrText>for</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height</w:instrText>
      </w:r>
      <w:r w:rsidR="00523D36" w:rsidRPr="00523D36">
        <w:instrText>-</w:instrText>
      </w:r>
      <w:r w:rsidR="00523D36">
        <w:rPr>
          <w:lang w:val="en-GB"/>
        </w:rPr>
        <w:instrText>height</w:instrText>
      </w:r>
      <w:r w:rsidR="00523D36" w:rsidRPr="00523D36">
        <w:instrText xml:space="preserve"> </w:instrText>
      </w:r>
      <w:r w:rsidR="00523D36">
        <w:rPr>
          <w:lang w:val="en-GB"/>
        </w:rPr>
        <w:instrText>correlation</w:instrText>
      </w:r>
      <w:r w:rsidR="00523D36" w:rsidRPr="00523D36">
        <w:instrText xml:space="preserve"> </w:instrText>
      </w:r>
      <w:r w:rsidR="00523D36">
        <w:rPr>
          <w:lang w:val="en-GB"/>
        </w:rPr>
        <w:instrText>function</w:instrText>
      </w:r>
      <w:r w:rsidR="00523D36" w:rsidRPr="00523D36">
        <w:instrText xml:space="preserve"> </w:instrText>
      </w:r>
      <w:r w:rsidR="00523D36">
        <w:rPr>
          <w:lang w:val="en-GB"/>
        </w:rPr>
        <w:instrText>of</w:instrText>
      </w:r>
      <w:r w:rsidR="00523D36" w:rsidRPr="00523D36">
        <w:instrText xml:space="preserve"> </w:instrText>
      </w:r>
      <w:r w:rsidR="00523D36">
        <w:rPr>
          <w:lang w:val="en-GB"/>
        </w:rPr>
        <w:instrText>self</w:instrText>
      </w:r>
      <w:r w:rsidR="00523D36" w:rsidRPr="00523D36">
        <w:instrText>-</w:instrText>
      </w:r>
      <w:r w:rsidR="00523D36">
        <w:rPr>
          <w:lang w:val="en-GB"/>
        </w:rPr>
        <w:instrText>affine</w:instrText>
      </w:r>
      <w:r w:rsidR="00523D36" w:rsidRPr="00523D36">
        <w:instrText xml:space="preserve"> </w:instrText>
      </w:r>
      <w:r w:rsidR="00523D36">
        <w:rPr>
          <w:lang w:val="en-GB"/>
        </w:rPr>
        <w:instrText>fractal</w:instrText>
      </w:r>
      <w:r w:rsidR="00523D36" w:rsidRPr="00523D36">
        <w:instrText xml:space="preserve"> </w:instrText>
      </w:r>
      <w:r w:rsidR="00523D36">
        <w:rPr>
          <w:lang w:val="en-GB"/>
        </w:rPr>
        <w:instrText>surfaces</w:instrText>
      </w:r>
      <w:r w:rsidR="00523D36" w:rsidRPr="00523D36">
        <w:instrText xml:space="preserve"> </w:instrText>
      </w:r>
      <w:r w:rsidR="00523D36">
        <w:rPr>
          <w:lang w:val="en-GB"/>
        </w:rPr>
        <w:instrText>are</w:instrText>
      </w:r>
      <w:r w:rsidR="00523D36" w:rsidRPr="00523D36">
        <w:instrText xml:space="preserve"> </w:instrText>
      </w:r>
      <w:r w:rsidR="00523D36">
        <w:rPr>
          <w:lang w:val="en-GB"/>
        </w:rPr>
        <w:instrText>discussed</w:instrText>
      </w:r>
      <w:r w:rsidR="00523D36" w:rsidRPr="00523D36">
        <w:instrText xml:space="preserve"> </w:instrText>
      </w:r>
      <w:r w:rsidR="00523D36">
        <w:rPr>
          <w:lang w:val="en-GB"/>
        </w:rPr>
        <w:instrText>in</w:instrText>
      </w:r>
      <w:r w:rsidR="00523D36" w:rsidRPr="00523D36">
        <w:instrText xml:space="preserve"> </w:instrText>
      </w:r>
      <w:r w:rsidR="00523D36">
        <w:rPr>
          <w:lang w:val="en-GB"/>
        </w:rPr>
        <w:instrText>comparison</w:instrText>
      </w:r>
      <w:r w:rsidR="00523D36" w:rsidRPr="00523D36">
        <w:instrText xml:space="preserve"> </w:instrText>
      </w:r>
      <w:r w:rsidR="00523D36">
        <w:rPr>
          <w:lang w:val="en-GB"/>
        </w:rPr>
        <w:instrText>with</w:instrText>
      </w:r>
      <w:r w:rsidR="00523D36" w:rsidRPr="00523D36">
        <w:instrText xml:space="preserve"> </w:instrText>
      </w:r>
      <w:r w:rsidR="00523D36">
        <w:rPr>
          <w:lang w:val="en-GB"/>
        </w:rPr>
        <w:instrText>scanning</w:instrText>
      </w:r>
      <w:r w:rsidR="00523D36" w:rsidRPr="00523D36">
        <w:instrText xml:space="preserve"> </w:instrText>
      </w:r>
      <w:r w:rsidR="00523D36">
        <w:rPr>
          <w:lang w:val="en-GB"/>
        </w:rPr>
        <w:instrText>tunneling</w:instrText>
      </w:r>
      <w:r w:rsidR="00523D36" w:rsidRPr="00523D36">
        <w:instrText xml:space="preserve"> </w:instrText>
      </w:r>
      <w:r w:rsidR="00523D36">
        <w:rPr>
          <w:lang w:val="en-GB"/>
        </w:rPr>
        <w:instrText>microscopy</w:instrText>
      </w:r>
      <w:r w:rsidR="00523D36" w:rsidRPr="00523D36">
        <w:instrText xml:space="preserve">, </w:instrText>
      </w:r>
      <w:r w:rsidR="00523D36">
        <w:rPr>
          <w:lang w:val="en-GB"/>
        </w:rPr>
        <w:instrText>correlation</w:instrText>
      </w:r>
      <w:r w:rsidR="00523D36" w:rsidRPr="00523D36">
        <w:instrText xml:space="preserve"> </w:instrText>
      </w:r>
      <w:r w:rsidR="00523D36">
        <w:rPr>
          <w:lang w:val="en-GB"/>
        </w:rPr>
        <w:instrText>and</w:instrText>
      </w:r>
      <w:r w:rsidR="00523D36" w:rsidRPr="00523D36">
        <w:instrText xml:space="preserve"> </w:instrText>
      </w:r>
      <w:r w:rsidR="00523D36">
        <w:rPr>
          <w:lang w:val="en-GB"/>
        </w:rPr>
        <w:instrText>surface</w:instrText>
      </w:r>
      <w:r w:rsidR="00523D36" w:rsidRPr="00523D36">
        <w:instrText>-</w:instrText>
      </w:r>
      <w:r w:rsidR="00523D36">
        <w:rPr>
          <w:lang w:val="en-GB"/>
        </w:rPr>
        <w:instrText>width</w:instrText>
      </w:r>
      <w:r w:rsidR="00523D36" w:rsidRPr="00523D36">
        <w:instrText xml:space="preserve"> </w:instrText>
      </w:r>
      <w:r w:rsidR="00523D36">
        <w:rPr>
          <w:lang w:val="en-GB"/>
        </w:rPr>
        <w:instrText>data</w:instrText>
      </w:r>
      <w:r w:rsidR="00523D36" w:rsidRPr="00523D36">
        <w:instrText xml:space="preserve"> </w:instrText>
      </w:r>
      <w:r w:rsidR="00523D36">
        <w:rPr>
          <w:lang w:val="en-GB"/>
        </w:rPr>
        <w:instrText>obtained</w:instrText>
      </w:r>
      <w:r w:rsidR="00523D36" w:rsidRPr="00523D36">
        <w:instrText xml:space="preserve"> </w:instrText>
      </w:r>
      <w:r w:rsidR="00523D36">
        <w:rPr>
          <w:lang w:val="en-GB"/>
        </w:rPr>
        <w:instrText>from</w:instrText>
      </w:r>
      <w:r w:rsidR="00523D36" w:rsidRPr="00523D36">
        <w:instrText xml:space="preserve"> </w:instrText>
      </w:r>
      <w:r w:rsidR="00523D36">
        <w:rPr>
          <w:lang w:val="en-GB"/>
        </w:rPr>
        <w:instrText>rough</w:instrText>
      </w:r>
      <w:r w:rsidR="00523D36" w:rsidRPr="00523D36">
        <w:instrText xml:space="preserve"> </w:instrText>
      </w:r>
      <w:r w:rsidR="00523D36">
        <w:rPr>
          <w:lang w:val="en-GB"/>
        </w:rPr>
        <w:instrText>silver</w:instrText>
      </w:r>
      <w:r w:rsidR="00523D36" w:rsidRPr="00523D36">
        <w:instrText xml:space="preserve"> </w:instrText>
      </w:r>
      <w:r w:rsidR="00523D36">
        <w:rPr>
          <w:lang w:val="en-GB"/>
        </w:rPr>
        <w:instrText>and</w:instrText>
      </w:r>
      <w:r w:rsidR="00523D36" w:rsidRPr="00523D36">
        <w:instrText xml:space="preserve"> </w:instrText>
      </w:r>
      <w:r w:rsidR="00523D36">
        <w:rPr>
          <w:lang w:val="en-GB"/>
        </w:rPr>
        <w:instrText>gold</w:instrText>
      </w:r>
      <w:r w:rsidR="00523D36" w:rsidRPr="00523D36">
        <w:instrText xml:space="preserve"> </w:instrText>
      </w:r>
      <w:r w:rsidR="00523D36">
        <w:rPr>
          <w:lang w:val="en-GB"/>
        </w:rPr>
        <w:instrText>films</w:instrText>
      </w:r>
      <w:r w:rsidR="00523D36" w:rsidRPr="00523D36">
        <w:instrText xml:space="preserve">. </w:instrText>
      </w:r>
      <w:r w:rsidR="00523D36">
        <w:rPr>
          <w:lang w:val="en-GB"/>
        </w:rPr>
        <w:instrText>Fourier</w:instrText>
      </w:r>
      <w:r w:rsidR="00523D36" w:rsidRPr="00523D36">
        <w:instrText xml:space="preserve"> </w:instrText>
      </w:r>
      <w:r w:rsidR="00523D36">
        <w:rPr>
          <w:lang w:val="en-GB"/>
        </w:rPr>
        <w:instrText>transformations</w:instrText>
      </w:r>
      <w:r w:rsidR="00523D36" w:rsidRPr="00523D36">
        <w:instrText xml:space="preserve"> </w:instrText>
      </w:r>
      <w:r w:rsidR="00523D36">
        <w:rPr>
          <w:lang w:val="en-GB"/>
        </w:rPr>
        <w:instrText>are</w:instrText>
      </w:r>
      <w:r w:rsidR="00523D36" w:rsidRPr="00523D36">
        <w:instrText xml:space="preserve"> </w:instrText>
      </w:r>
      <w:r w:rsidR="00523D36">
        <w:rPr>
          <w:lang w:val="en-GB"/>
        </w:rPr>
        <w:instrText>used</w:instrText>
      </w:r>
      <w:r w:rsidR="00523D36" w:rsidRPr="00523D36">
        <w:instrText xml:space="preserve"> </w:instrText>
      </w:r>
      <w:r w:rsidR="00523D36">
        <w:rPr>
          <w:lang w:val="en-GB"/>
        </w:rPr>
        <w:instrText>to</w:instrText>
      </w:r>
      <w:r w:rsidR="00523D36" w:rsidRPr="00523D36">
        <w:instrText xml:space="preserve"> </w:instrText>
      </w:r>
      <w:r w:rsidR="00523D36">
        <w:rPr>
          <w:lang w:val="en-GB"/>
        </w:rPr>
        <w:instrText>compare</w:instrText>
      </w:r>
      <w:r w:rsidR="00523D36" w:rsidRPr="00523D36">
        <w:instrText xml:space="preserve"> </w:instrText>
      </w:r>
      <w:r w:rsidR="00523D36">
        <w:rPr>
          <w:lang w:val="en-GB"/>
        </w:rPr>
        <w:instrText>with</w:instrText>
      </w:r>
      <w:r w:rsidR="00523D36" w:rsidRPr="00523D36">
        <w:instrText xml:space="preserve"> </w:instrText>
      </w:r>
      <w:r w:rsidR="00523D36">
        <w:rPr>
          <w:lang w:val="en-GB"/>
        </w:rPr>
        <w:instrText>equilibrium</w:instrText>
      </w:r>
      <w:r w:rsidR="00523D36" w:rsidRPr="00523D36">
        <w:instrText xml:space="preserve"> </w:instrText>
      </w:r>
      <w:r w:rsidR="00523D36">
        <w:rPr>
          <w:lang w:val="en-GB"/>
        </w:rPr>
        <w:instrText>phenomena</w:instrText>
      </w:r>
      <w:r w:rsidR="00523D36" w:rsidRPr="00523D36">
        <w:instrText xml:space="preserve">, </w:instrText>
      </w:r>
      <w:r w:rsidR="00523D36">
        <w:rPr>
          <w:lang w:val="en-GB"/>
        </w:rPr>
        <w:instrText>and</w:instrText>
      </w:r>
      <w:r w:rsidR="00523D36" w:rsidRPr="00523D36">
        <w:instrText xml:space="preserve"> </w:instrText>
      </w:r>
      <w:r w:rsidR="00523D36">
        <w:rPr>
          <w:lang w:val="en-GB"/>
        </w:rPr>
        <w:instrText>lead</w:instrText>
      </w:r>
      <w:r w:rsidR="00523D36" w:rsidRPr="00523D36">
        <w:instrText xml:space="preserve"> </w:instrText>
      </w:r>
      <w:r w:rsidR="00523D36">
        <w:rPr>
          <w:lang w:val="en-GB"/>
        </w:rPr>
        <w:instrText>to</w:instrText>
      </w:r>
      <w:r w:rsidR="00523D36" w:rsidRPr="00523D36">
        <w:instrText xml:space="preserve"> </w:instrText>
      </w:r>
      <w:r w:rsidR="00523D36">
        <w:rPr>
          <w:lang w:val="en-GB"/>
        </w:rPr>
        <w:instrText>a</w:instrText>
      </w:r>
      <w:r w:rsidR="00523D36" w:rsidRPr="00523D36">
        <w:instrText xml:space="preserve"> </w:instrText>
      </w:r>
      <w:r w:rsidR="00523D36">
        <w:rPr>
          <w:lang w:val="en-GB"/>
        </w:rPr>
        <w:instrText>correlation</w:instrText>
      </w:r>
      <w:r w:rsidR="00523D36" w:rsidRPr="00523D36">
        <w:instrText xml:space="preserve"> </w:instrText>
      </w:r>
      <w:r w:rsidR="00523D36">
        <w:rPr>
          <w:lang w:val="en-GB"/>
        </w:rPr>
        <w:instrText>model</w:instrText>
      </w:r>
      <w:r w:rsidR="00523D36" w:rsidRPr="00523D36">
        <w:instrText xml:space="preserve"> </w:instrText>
      </w:r>
      <w:r w:rsidR="00523D36">
        <w:rPr>
          <w:lang w:val="en-GB"/>
        </w:rPr>
        <w:instrText>with</w:instrText>
      </w:r>
      <w:r w:rsidR="00523D36" w:rsidRPr="00523D36">
        <w:instrText xml:space="preserve"> </w:instrText>
      </w:r>
      <w:r w:rsidR="00523D36">
        <w:rPr>
          <w:lang w:val="en-GB"/>
        </w:rPr>
        <w:instrText>an</w:instrText>
      </w:r>
      <w:r w:rsidR="00523D36" w:rsidRPr="00523D36">
        <w:instrText xml:space="preserve"> </w:instrText>
      </w:r>
      <w:r w:rsidR="00523D36">
        <w:rPr>
          <w:lang w:val="en-GB"/>
        </w:rPr>
        <w:instrText>associated</w:instrText>
      </w:r>
      <w:r w:rsidR="00523D36" w:rsidRPr="00523D36">
        <w:instrText xml:space="preserve"> </w:instrText>
      </w:r>
      <w:r w:rsidR="00523D36">
        <w:rPr>
          <w:lang w:val="en-GB"/>
        </w:rPr>
        <w:instrText>roughness</w:instrText>
      </w:r>
      <w:r w:rsidR="00523D36" w:rsidRPr="00523D36">
        <w:instrText xml:space="preserve"> </w:instrText>
      </w:r>
      <w:r w:rsidR="00523D36">
        <w:rPr>
          <w:lang w:val="en-GB"/>
        </w:rPr>
        <w:instrText>spectrum</w:instrText>
      </w:r>
      <w:r w:rsidR="00523D36" w:rsidRPr="00523D36">
        <w:instrText xml:space="preserve"> </w:instrText>
      </w:r>
      <w:r w:rsidR="00523D36">
        <w:rPr>
          <w:lang w:val="en-GB"/>
        </w:rPr>
        <w:instrText>of</w:instrText>
      </w:r>
      <w:r w:rsidR="00523D36" w:rsidRPr="00523D36">
        <w:instrText xml:space="preserve"> </w:instrText>
      </w:r>
      <w:r w:rsidR="00523D36">
        <w:rPr>
          <w:lang w:val="en-GB"/>
        </w:rPr>
        <w:instrText>analytic</w:instrText>
      </w:r>
      <w:r w:rsidR="00523D36" w:rsidRPr="00523D36">
        <w:instrText xml:space="preserve"> </w:instrText>
      </w:r>
      <w:r w:rsidR="00523D36">
        <w:rPr>
          <w:lang w:val="en-GB"/>
        </w:rPr>
        <w:instrText>form</w:instrText>
      </w:r>
      <w:r w:rsidR="00523D36" w:rsidRPr="00523D36">
        <w:instrText xml:space="preserve">. © 1993 </w:instrText>
      </w:r>
      <w:r w:rsidR="00523D36">
        <w:rPr>
          <w:lang w:val="en-GB"/>
        </w:rPr>
        <w:instrText>The</w:instrText>
      </w:r>
      <w:r w:rsidR="00523D36" w:rsidRPr="00523D36">
        <w:instrText xml:space="preserve"> </w:instrText>
      </w:r>
      <w:r w:rsidR="00523D36">
        <w:rPr>
          <w:lang w:val="en-GB"/>
        </w:rPr>
        <w:instrText>American</w:instrText>
      </w:r>
      <w:r w:rsidR="00523D36" w:rsidRPr="00523D36">
        <w:instrText xml:space="preserve"> </w:instrText>
      </w:r>
      <w:r w:rsidR="00523D36">
        <w:rPr>
          <w:lang w:val="en-GB"/>
        </w:rPr>
        <w:instrText>Physical</w:instrText>
      </w:r>
      <w:r w:rsidR="00523D36" w:rsidRPr="00523D36">
        <w:instrText xml:space="preserve"> </w:instrText>
      </w:r>
      <w:r w:rsidR="00523D36">
        <w:rPr>
          <w:lang w:val="en-GB"/>
        </w:rPr>
        <w:instrText>Society</w:instrText>
      </w:r>
      <w:r w:rsidR="00523D36" w:rsidRPr="00523D36">
        <w:instrText>.","</w:instrText>
      </w:r>
      <w:r w:rsidR="00523D36">
        <w:rPr>
          <w:lang w:val="en-GB"/>
        </w:rPr>
        <w:instrText>author</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family</w:instrText>
      </w:r>
      <w:r w:rsidR="00523D36" w:rsidRPr="00523D36">
        <w:instrText>":"</w:instrText>
      </w:r>
      <w:r w:rsidR="00523D36">
        <w:rPr>
          <w:lang w:val="en-GB"/>
        </w:rPr>
        <w:instrText>Palasantzas</w:instrText>
      </w:r>
      <w:r w:rsidR="00523D36" w:rsidRPr="00523D36">
        <w:instrText>","</w:instrText>
      </w:r>
      <w:r w:rsidR="00523D36">
        <w:rPr>
          <w:lang w:val="en-GB"/>
        </w:rPr>
        <w:instrText>given</w:instrText>
      </w:r>
      <w:r w:rsidR="00523D36" w:rsidRPr="00523D36">
        <w:instrText>":"</w:instrText>
      </w:r>
      <w:r w:rsidR="00523D36">
        <w:rPr>
          <w:lang w:val="en-GB"/>
        </w:rPr>
        <w:instrText>George</w:instrText>
      </w:r>
      <w:r w:rsidR="00523D36" w:rsidRPr="00523D36">
        <w:instrText>","</w:instrText>
      </w:r>
      <w:r w:rsidR="00523D36">
        <w:rPr>
          <w:lang w:val="en-GB"/>
        </w:rPr>
        <w:instrText>non</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parse</w:instrText>
      </w:r>
      <w:r w:rsidR="00523D36" w:rsidRPr="00523D36">
        <w:instrText>-</w:instrText>
      </w:r>
      <w:r w:rsidR="00523D36">
        <w:rPr>
          <w:lang w:val="en-GB"/>
        </w:rPr>
        <w:instrText>names</w:instrText>
      </w:r>
      <w:r w:rsidR="00523D36" w:rsidRPr="00523D36">
        <w:instrText>":</w:instrText>
      </w:r>
      <w:r w:rsidR="00523D36">
        <w:rPr>
          <w:lang w:val="en-GB"/>
        </w:rPr>
        <w:instrText>false</w:instrText>
      </w:r>
      <w:r w:rsidR="00523D36" w:rsidRPr="00523D36">
        <w:instrText>,"</w:instrText>
      </w:r>
      <w:r w:rsidR="00523D36">
        <w:rPr>
          <w:lang w:val="en-GB"/>
        </w:rPr>
        <w:instrText>suffix</w:instrText>
      </w:r>
      <w:r w:rsidR="00523D36" w:rsidRPr="00523D36">
        <w:instrText>":""}],"</w:instrText>
      </w:r>
      <w:r w:rsidR="00523D36">
        <w:rPr>
          <w:lang w:val="en-GB"/>
        </w:rPr>
        <w:instrText>container</w:instrText>
      </w:r>
      <w:r w:rsidR="00523D36" w:rsidRPr="00523D36">
        <w:instrText>-</w:instrText>
      </w:r>
      <w:r w:rsidR="00523D36">
        <w:rPr>
          <w:lang w:val="en-GB"/>
        </w:rPr>
        <w:instrText>title</w:instrText>
      </w:r>
      <w:r w:rsidR="00523D36" w:rsidRPr="00523D36">
        <w:instrText>":"</w:instrText>
      </w:r>
      <w:r w:rsidR="00523D36">
        <w:rPr>
          <w:lang w:val="en-GB"/>
        </w:rPr>
        <w:instrText>Physical</w:instrText>
      </w:r>
      <w:r w:rsidR="00523D36" w:rsidRPr="00523D36">
        <w:instrText xml:space="preserve"> </w:instrText>
      </w:r>
      <w:r w:rsidR="00523D36">
        <w:rPr>
          <w:lang w:val="en-GB"/>
        </w:rPr>
        <w:instrText>Review</w:instrText>
      </w:r>
      <w:r w:rsidR="00523D36" w:rsidRPr="00523D36">
        <w:instrText xml:space="preserve"> </w:instrText>
      </w:r>
      <w:r w:rsidR="00523D36">
        <w:rPr>
          <w:lang w:val="en-GB"/>
        </w:rPr>
        <w:instrText>B</w:instrText>
      </w:r>
      <w:r w:rsidR="00523D36" w:rsidRPr="00523D36">
        <w:instrText>","</w:instrText>
      </w:r>
      <w:r w:rsidR="00523D36">
        <w:rPr>
          <w:lang w:val="en-GB"/>
        </w:rPr>
        <w:instrText>id</w:instrText>
      </w:r>
      <w:r w:rsidR="00523D36" w:rsidRPr="00523D36">
        <w:instrText>":"</w:instrText>
      </w:r>
      <w:r w:rsidR="00523D36">
        <w:rPr>
          <w:lang w:val="en-GB"/>
        </w:rPr>
        <w:instrText>ITEM</w:instrText>
      </w:r>
      <w:r w:rsidR="00523D36" w:rsidRPr="00523D36">
        <w:instrText>-3","</w:instrText>
      </w:r>
      <w:r w:rsidR="00523D36">
        <w:rPr>
          <w:lang w:val="en-GB"/>
        </w:rPr>
        <w:instrText>issue</w:instrText>
      </w:r>
      <w:r w:rsidR="00523D36" w:rsidRPr="00523D36">
        <w:instrText>":"19","</w:instrText>
      </w:r>
      <w:r w:rsidR="00523D36">
        <w:rPr>
          <w:lang w:val="en-GB"/>
        </w:rPr>
        <w:instrText>issued</w:instrText>
      </w:r>
      <w:r w:rsidR="00523D36" w:rsidRPr="00523D36">
        <w:instrText>":{"</w:instrText>
      </w:r>
      <w:r w:rsidR="00523D36">
        <w:rPr>
          <w:lang w:val="en-GB"/>
        </w:rPr>
        <w:instrText>date</w:instrText>
      </w:r>
      <w:r w:rsidR="00523D36" w:rsidRPr="00523D36">
        <w:instrText>-</w:instrText>
      </w:r>
      <w:r w:rsidR="00523D36">
        <w:rPr>
          <w:lang w:val="en-GB"/>
        </w:rPr>
        <w:instrText>parts</w:instrText>
      </w:r>
      <w:r w:rsidR="00523D36" w:rsidRPr="00523D36">
        <w:instrText>":[["1993"]]},"</w:instrText>
      </w:r>
      <w:r w:rsidR="00523D36">
        <w:rPr>
          <w:lang w:val="en-GB"/>
        </w:rPr>
        <w:instrText>page</w:instrText>
      </w:r>
      <w:r w:rsidR="00523D36" w:rsidRPr="00523D36">
        <w:instrText>":"14472-14478","</w:instrText>
      </w:r>
      <w:r w:rsidR="00523D36">
        <w:rPr>
          <w:lang w:val="en-GB"/>
        </w:rPr>
        <w:instrText>title</w:instrText>
      </w:r>
      <w:r w:rsidR="00523D36" w:rsidRPr="00523D36">
        <w:instrText>":"</w:instrText>
      </w:r>
      <w:r w:rsidR="00523D36">
        <w:rPr>
          <w:lang w:val="en-GB"/>
        </w:rPr>
        <w:instrText>Roughness</w:instrText>
      </w:r>
      <w:r w:rsidR="00523D36" w:rsidRPr="00523D36">
        <w:instrText xml:space="preserve"> </w:instrText>
      </w:r>
      <w:r w:rsidR="00523D36">
        <w:rPr>
          <w:lang w:val="en-GB"/>
        </w:rPr>
        <w:instrText>spectrum</w:instrText>
      </w:r>
      <w:r w:rsidR="00523D36" w:rsidRPr="00523D36">
        <w:instrText xml:space="preserve"> </w:instrText>
      </w:r>
      <w:r w:rsidR="00523D36">
        <w:rPr>
          <w:lang w:val="en-GB"/>
        </w:rPr>
        <w:instrText>and</w:instrText>
      </w:r>
      <w:r w:rsidR="00523D36" w:rsidRPr="00523D36">
        <w:instrText xml:space="preserve"> </w:instrText>
      </w:r>
      <w:r w:rsidR="00523D36">
        <w:rPr>
          <w:lang w:val="en-GB"/>
        </w:rPr>
        <w:instrText>surface</w:instrText>
      </w:r>
      <w:r w:rsidR="00523D36" w:rsidRPr="00523D36">
        <w:instrText xml:space="preserve"> </w:instrText>
      </w:r>
      <w:r w:rsidR="00523D36">
        <w:rPr>
          <w:lang w:val="en-GB"/>
        </w:rPr>
        <w:instrText>width</w:instrText>
      </w:r>
      <w:r w:rsidR="00523D36" w:rsidRPr="00523D36">
        <w:instrText xml:space="preserve"> </w:instrText>
      </w:r>
      <w:r w:rsidR="00523D36">
        <w:rPr>
          <w:lang w:val="en-GB"/>
        </w:rPr>
        <w:instrText>of</w:instrText>
      </w:r>
      <w:r w:rsidR="00523D36" w:rsidRPr="00523D36">
        <w:instrText xml:space="preserve"> </w:instrText>
      </w:r>
      <w:r w:rsidR="00523D36">
        <w:rPr>
          <w:lang w:val="en-GB"/>
        </w:rPr>
        <w:instrText>self</w:instrText>
      </w:r>
      <w:r w:rsidR="00523D36" w:rsidRPr="00523D36">
        <w:instrText>-</w:instrText>
      </w:r>
      <w:r w:rsidR="00523D36">
        <w:rPr>
          <w:lang w:val="en-GB"/>
        </w:rPr>
        <w:instrText>affine</w:instrText>
      </w:r>
      <w:r w:rsidR="00523D36" w:rsidRPr="00523D36">
        <w:instrText xml:space="preserve"> </w:instrText>
      </w:r>
      <w:r w:rsidR="00523D36">
        <w:rPr>
          <w:lang w:val="en-GB"/>
        </w:rPr>
        <w:instrText>fractal</w:instrText>
      </w:r>
      <w:r w:rsidR="00523D36" w:rsidRPr="00523D36">
        <w:instrText xml:space="preserve"> </w:instrText>
      </w:r>
      <w:r w:rsidR="00523D36">
        <w:rPr>
          <w:lang w:val="en-GB"/>
        </w:rPr>
        <w:instrText>surfaces</w:instrText>
      </w:r>
      <w:r w:rsidR="00523D36" w:rsidRPr="00523D36">
        <w:instrText xml:space="preserve"> </w:instrText>
      </w:r>
      <w:r w:rsidR="00523D36">
        <w:rPr>
          <w:lang w:val="en-GB"/>
        </w:rPr>
        <w:instrText>via</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K</w:instrText>
      </w:r>
      <w:r w:rsidR="00523D36" w:rsidRPr="00523D36">
        <w:instrText>-</w:instrText>
      </w:r>
      <w:r w:rsidR="00523D36">
        <w:rPr>
          <w:lang w:val="en-GB"/>
        </w:rPr>
        <w:instrText>correlation</w:instrText>
      </w:r>
      <w:r w:rsidR="00523D36" w:rsidRPr="00523D36">
        <w:instrText xml:space="preserve"> </w:instrText>
      </w:r>
      <w:r w:rsidR="00523D36">
        <w:rPr>
          <w:lang w:val="en-GB"/>
        </w:rPr>
        <w:instrText>model</w:instrText>
      </w:r>
      <w:r w:rsidR="00523D36" w:rsidRPr="00523D36">
        <w:instrText>","</w:instrText>
      </w:r>
      <w:r w:rsidR="00523D36">
        <w:rPr>
          <w:lang w:val="en-GB"/>
        </w:rPr>
        <w:instrText>type</w:instrText>
      </w:r>
      <w:r w:rsidR="00523D36" w:rsidRPr="00523D36">
        <w:instrText>":"</w:instrText>
      </w:r>
      <w:r w:rsidR="00523D36">
        <w:rPr>
          <w:lang w:val="en-GB"/>
        </w:rPr>
        <w:instrText>article</w:instrText>
      </w:r>
      <w:r w:rsidR="00523D36" w:rsidRPr="00523D36">
        <w:instrText>-</w:instrText>
      </w:r>
      <w:r w:rsidR="00523D36">
        <w:rPr>
          <w:lang w:val="en-GB"/>
        </w:rPr>
        <w:instrText>journal</w:instrText>
      </w:r>
      <w:r w:rsidR="00523D36" w:rsidRPr="00523D36">
        <w:instrText>","</w:instrText>
      </w:r>
      <w:r w:rsidR="00523D36">
        <w:rPr>
          <w:lang w:val="en-GB"/>
        </w:rPr>
        <w:instrText>volume</w:instrText>
      </w:r>
      <w:r w:rsidR="00523D36" w:rsidRPr="00523D36">
        <w:instrText>":"48"},"</w:instrText>
      </w:r>
      <w:r w:rsidR="00523D36">
        <w:rPr>
          <w:lang w:val="en-GB"/>
        </w:rPr>
        <w:instrText>uris</w:instrText>
      </w:r>
      <w:r w:rsidR="00523D36" w:rsidRPr="00523D36">
        <w:instrText>":["</w:instrText>
      </w:r>
      <w:r w:rsidR="00523D36">
        <w:rPr>
          <w:lang w:val="en-GB"/>
        </w:rPr>
        <w:instrText>http</w:instrText>
      </w:r>
      <w:r w:rsidR="00523D36" w:rsidRPr="00523D36">
        <w:instrText>://</w:instrText>
      </w:r>
      <w:r w:rsidR="00523D36">
        <w:rPr>
          <w:lang w:val="en-GB"/>
        </w:rPr>
        <w:instrText>www</w:instrText>
      </w:r>
      <w:r w:rsidR="00523D36" w:rsidRPr="00523D36">
        <w:instrText>.</w:instrText>
      </w:r>
      <w:r w:rsidR="00523D36">
        <w:rPr>
          <w:lang w:val="en-GB"/>
        </w:rPr>
        <w:instrText>mendeley</w:instrText>
      </w:r>
      <w:r w:rsidR="00523D36" w:rsidRPr="00523D36">
        <w:instrText>.</w:instrText>
      </w:r>
      <w:r w:rsidR="00523D36">
        <w:rPr>
          <w:lang w:val="en-GB"/>
        </w:rPr>
        <w:instrText>com</w:instrText>
      </w:r>
      <w:r w:rsidR="00523D36" w:rsidRPr="00523D36">
        <w:instrText>/</w:instrText>
      </w:r>
      <w:r w:rsidR="00523D36">
        <w:rPr>
          <w:lang w:val="en-GB"/>
        </w:rPr>
        <w:instrText>documents</w:instrText>
      </w:r>
      <w:r w:rsidR="00523D36" w:rsidRPr="00523D36">
        <w:instrText>/?</w:instrText>
      </w:r>
      <w:r w:rsidR="00523D36">
        <w:rPr>
          <w:lang w:val="en-GB"/>
        </w:rPr>
        <w:instrText>uuid</w:instrText>
      </w:r>
      <w:r w:rsidR="00523D36" w:rsidRPr="00523D36">
        <w:instrText>=5</w:instrText>
      </w:r>
      <w:r w:rsidR="00523D36">
        <w:rPr>
          <w:lang w:val="en-GB"/>
        </w:rPr>
        <w:instrText>c</w:instrText>
      </w:r>
      <w:r w:rsidR="00523D36" w:rsidRPr="00523D36">
        <w:instrText>58312</w:instrText>
      </w:r>
      <w:r w:rsidR="00523D36">
        <w:rPr>
          <w:lang w:val="en-GB"/>
        </w:rPr>
        <w:instrText>d</w:instrText>
      </w:r>
      <w:r w:rsidR="00523D36" w:rsidRPr="00523D36">
        <w:instrText>-64</w:instrText>
      </w:r>
      <w:r w:rsidR="00523D36">
        <w:rPr>
          <w:lang w:val="en-GB"/>
        </w:rPr>
        <w:instrText>c</w:instrText>
      </w:r>
      <w:r w:rsidR="00523D36" w:rsidRPr="00523D36">
        <w:instrText>7-43</w:instrText>
      </w:r>
      <w:r w:rsidR="00523D36">
        <w:rPr>
          <w:lang w:val="en-GB"/>
        </w:rPr>
        <w:instrText>e</w:instrText>
      </w:r>
      <w:r w:rsidR="00523D36" w:rsidRPr="00523D36">
        <w:instrText>4-9</w:instrText>
      </w:r>
      <w:r w:rsidR="00523D36">
        <w:rPr>
          <w:lang w:val="en-GB"/>
        </w:rPr>
        <w:instrText>f</w:instrText>
      </w:r>
      <w:r w:rsidR="00523D36" w:rsidRPr="00523D36">
        <w:instrText>36-</w:instrText>
      </w:r>
      <w:r w:rsidR="00523D36">
        <w:rPr>
          <w:lang w:val="en-GB"/>
        </w:rPr>
        <w:instrText>a</w:instrText>
      </w:r>
      <w:r w:rsidR="00523D36" w:rsidRPr="00523D36">
        <w:instrText>9</w:instrText>
      </w:r>
      <w:r w:rsidR="00523D36">
        <w:rPr>
          <w:lang w:val="en-GB"/>
        </w:rPr>
        <w:instrText>b</w:instrText>
      </w:r>
      <w:r w:rsidR="00523D36" w:rsidRPr="00523D36">
        <w:instrText>9</w:instrText>
      </w:r>
      <w:r w:rsidR="00523D36">
        <w:rPr>
          <w:lang w:val="en-GB"/>
        </w:rPr>
        <w:instrText>de</w:instrText>
      </w:r>
      <w:r w:rsidR="00523D36" w:rsidRPr="00523D36">
        <w:instrText>995106"]}],"</w:instrText>
      </w:r>
      <w:r w:rsidR="00523D36">
        <w:rPr>
          <w:lang w:val="en-GB"/>
        </w:rPr>
        <w:instrText>mendeley</w:instrText>
      </w:r>
      <w:r w:rsidR="00523D36" w:rsidRPr="00523D36">
        <w:instrText>":{"</w:instrText>
      </w:r>
      <w:r w:rsidR="00523D36">
        <w:rPr>
          <w:lang w:val="en-GB"/>
        </w:rPr>
        <w:instrText>formattedCitation</w:instrText>
      </w:r>
      <w:r w:rsidR="00523D36" w:rsidRPr="00523D36">
        <w:instrText>":"[4–6]","</w:instrText>
      </w:r>
      <w:r w:rsidR="00523D36">
        <w:rPr>
          <w:lang w:val="en-GB"/>
        </w:rPr>
        <w:instrText>plainTextFormattedCitation</w:instrText>
      </w:r>
      <w:r w:rsidR="00523D36" w:rsidRPr="00523D36">
        <w:instrText>":"[4–6]","</w:instrText>
      </w:r>
      <w:r w:rsidR="00523D36">
        <w:rPr>
          <w:lang w:val="en-GB"/>
        </w:rPr>
        <w:instrText>previouslyFormattedCitation</w:instrText>
      </w:r>
      <w:r w:rsidR="00523D36" w:rsidRPr="00523D36">
        <w:instrText>":"[4–6]"},"</w:instrText>
      </w:r>
      <w:r w:rsidR="00523D36">
        <w:rPr>
          <w:lang w:val="en-GB"/>
        </w:rPr>
        <w:instrText>properties</w:instrText>
      </w:r>
      <w:r w:rsidR="00523D36" w:rsidRPr="00523D36">
        <w:instrText>":{"</w:instrText>
      </w:r>
      <w:r w:rsidR="00523D36">
        <w:rPr>
          <w:lang w:val="en-GB"/>
        </w:rPr>
        <w:instrText>noteIndex</w:instrText>
      </w:r>
      <w:r w:rsidR="00523D36" w:rsidRPr="00523D36">
        <w:instrText>":0},"</w:instrText>
      </w:r>
      <w:r w:rsidR="00523D36">
        <w:rPr>
          <w:lang w:val="en-GB"/>
        </w:rPr>
        <w:instrText>schema</w:instrText>
      </w:r>
      <w:r w:rsidR="00523D36" w:rsidRPr="00523D36">
        <w:instrText>":"</w:instrText>
      </w:r>
      <w:r w:rsidR="00523D36">
        <w:rPr>
          <w:lang w:val="en-GB"/>
        </w:rPr>
        <w:instrText>https</w:instrText>
      </w:r>
      <w:r w:rsidR="00523D36" w:rsidRPr="00523D36">
        <w:instrText>://</w:instrText>
      </w:r>
      <w:r w:rsidR="00523D36">
        <w:rPr>
          <w:lang w:val="en-GB"/>
        </w:rPr>
        <w:instrText>github</w:instrText>
      </w:r>
      <w:r w:rsidR="00523D36" w:rsidRPr="00523D36">
        <w:instrText>.</w:instrText>
      </w:r>
      <w:r w:rsidR="00523D36">
        <w:rPr>
          <w:lang w:val="en-GB"/>
        </w:rPr>
        <w:instrText>com</w:instrText>
      </w:r>
      <w:r w:rsidR="00523D36" w:rsidRPr="00523D36">
        <w:instrText>/</w:instrText>
      </w:r>
      <w:r w:rsidR="00523D36">
        <w:rPr>
          <w:lang w:val="en-GB"/>
        </w:rPr>
        <w:instrText>citation</w:instrText>
      </w:r>
      <w:r w:rsidR="00523D36" w:rsidRPr="00523D36">
        <w:instrText>-</w:instrText>
      </w:r>
      <w:r w:rsidR="00523D36">
        <w:rPr>
          <w:lang w:val="en-GB"/>
        </w:rPr>
        <w:instrText>style</w:instrText>
      </w:r>
      <w:r w:rsidR="00523D36" w:rsidRPr="00523D36">
        <w:instrText>-</w:instrText>
      </w:r>
      <w:r w:rsidR="00523D36">
        <w:rPr>
          <w:lang w:val="en-GB"/>
        </w:rPr>
        <w:instrText>language</w:instrText>
      </w:r>
      <w:r w:rsidR="00523D36" w:rsidRPr="00523D36">
        <w:instrText>/</w:instrText>
      </w:r>
      <w:r w:rsidR="00523D36">
        <w:rPr>
          <w:lang w:val="en-GB"/>
        </w:rPr>
        <w:instrText>schema</w:instrText>
      </w:r>
      <w:r w:rsidR="00523D36" w:rsidRPr="00523D36">
        <w:instrText>/</w:instrText>
      </w:r>
      <w:r w:rsidR="00523D36">
        <w:rPr>
          <w:lang w:val="en-GB"/>
        </w:rPr>
        <w:instrText>raw</w:instrText>
      </w:r>
      <w:r w:rsidR="00523D36" w:rsidRPr="00523D36">
        <w:instrText>/</w:instrText>
      </w:r>
      <w:r w:rsidR="00523D36">
        <w:rPr>
          <w:lang w:val="en-GB"/>
        </w:rPr>
        <w:instrText>master</w:instrText>
      </w:r>
      <w:r w:rsidR="00523D36" w:rsidRPr="00523D36">
        <w:instrText>/</w:instrText>
      </w:r>
      <w:r w:rsidR="00523D36">
        <w:rPr>
          <w:lang w:val="en-GB"/>
        </w:rPr>
        <w:instrText>csl</w:instrText>
      </w:r>
      <w:r w:rsidR="00523D36" w:rsidRPr="00523D36">
        <w:instrText>-</w:instrText>
      </w:r>
      <w:r w:rsidR="00523D36">
        <w:rPr>
          <w:lang w:val="en-GB"/>
        </w:rPr>
        <w:instrText>citation</w:instrText>
      </w:r>
      <w:r w:rsidR="00523D36" w:rsidRPr="00523D36">
        <w:instrText>.</w:instrText>
      </w:r>
      <w:r w:rsidR="00523D36">
        <w:rPr>
          <w:lang w:val="en-GB"/>
        </w:rPr>
        <w:instrText>json</w:instrText>
      </w:r>
      <w:r w:rsidR="00523D36" w:rsidRPr="00523D36">
        <w:instrText>"}</w:instrText>
      </w:r>
      <w:r w:rsidRPr="00ED584F">
        <w:rPr>
          <w:lang w:val="en-GB"/>
        </w:rPr>
        <w:fldChar w:fldCharType="separate"/>
      </w:r>
      <w:r w:rsidR="000D10BE" w:rsidRPr="000D10BE">
        <w:rPr>
          <w:noProof/>
        </w:rPr>
        <w:t>[4–6]</w:t>
      </w:r>
      <w:r w:rsidRPr="00ED584F">
        <w:fldChar w:fldCharType="end"/>
      </w:r>
      <w:r w:rsidRPr="00ED584F">
        <w:t xml:space="preserve"> с теми же тремя параметрами</w:t>
      </w:r>
      <w:r w:rsidR="005E0EEA">
        <w:t>:</w:t>
      </w:r>
    </w:p>
    <w:p w14:paraId="3376D89F" w14:textId="2F19B749" w:rsidR="00EE195C" w:rsidRPr="000D10BE" w:rsidRDefault="00C83570" w:rsidP="005B7383">
      <w:pPr>
        <w:pStyle w:val="a"/>
        <w:spacing w:beforeLines="100" w:before="240" w:afterLines="100" w:after="240" w:line="276" w:lineRule="auto"/>
        <w:ind w:firstLine="357"/>
        <w:jc w:val="center"/>
      </w:pPr>
      <w:r w:rsidRPr="00C83570">
        <w:rPr>
          <w:position w:val="-38"/>
          <w:lang w:val="en-GB"/>
        </w:rPr>
        <w:object w:dxaOrig="2480" w:dyaOrig="880" w14:anchorId="70C7767E">
          <v:shape id="_x0000_i1037" type="#_x0000_t75" style="width:123.35pt;height:44.45pt" o:ole="">
            <v:imagedata r:id="rId357" o:title=""/>
          </v:shape>
          <o:OLEObject Type="Embed" ProgID="Equation.3" ShapeID="_x0000_i1037" DrawAspect="Content" ObjectID="_1732143699" r:id="rId358"/>
        </w:object>
      </w:r>
    </w:p>
    <w:p w14:paraId="03F7E37C" w14:textId="22D19A55" w:rsidR="006C5755" w:rsidRPr="006C5755" w:rsidRDefault="006C5755" w:rsidP="006C5755">
      <w:pPr>
        <w:pStyle w:val="a"/>
        <w:spacing w:beforeLines="100" w:before="240" w:afterLines="150" w:after="360" w:line="276" w:lineRule="auto"/>
        <w:ind w:firstLine="0"/>
      </w:pPr>
      <w:r>
        <w:t xml:space="preserve">При </w:t>
      </w:r>
      <w:r w:rsidR="00765C1A">
        <w:t>"</w:t>
      </w:r>
      <w:r>
        <w:rPr>
          <w:rFonts w:ascii="Arial" w:hAnsi="Arial" w:cs="Arial"/>
          <w:color w:val="C00000"/>
        </w:rPr>
        <w:t>α</w:t>
      </w:r>
      <w:r w:rsidR="00765C1A">
        <w:t>"</w:t>
      </w:r>
      <w:r>
        <w:t xml:space="preserve"> = 0.5 эти модели совпадают.</w:t>
      </w:r>
    </w:p>
    <w:p w14:paraId="14DBF9D5" w14:textId="04F289B8" w:rsidR="00EE195C" w:rsidRDefault="00765C1A" w:rsidP="00EE195C">
      <w:pPr>
        <w:pStyle w:val="a"/>
        <w:spacing w:beforeLines="100" w:before="240" w:afterLines="150" w:after="360" w:line="276" w:lineRule="auto"/>
        <w:ind w:firstLine="0"/>
      </w:pPr>
      <w:r>
        <w:t>"</w:t>
      </w:r>
      <w:r w:rsidR="00BF38EE" w:rsidRPr="00777938">
        <w:rPr>
          <w:rFonts w:ascii="Arial" w:hAnsi="Arial" w:cs="Arial"/>
          <w:color w:val="C00000"/>
          <w:lang w:val="en-US"/>
        </w:rPr>
        <w:t>ABC</w:t>
      </w:r>
      <w:r>
        <w:t>"</w:t>
      </w:r>
      <w:r w:rsidR="00BF38EE" w:rsidRPr="00777938">
        <w:t xml:space="preserve"> </w:t>
      </w:r>
      <w:r w:rsidR="00BF38EE">
        <w:t xml:space="preserve">и </w:t>
      </w:r>
      <w:r>
        <w:t>"</w:t>
      </w:r>
      <w:r w:rsidR="00BF38EE" w:rsidRPr="00777938">
        <w:rPr>
          <w:rFonts w:ascii="Arial" w:hAnsi="Arial" w:cs="Arial"/>
          <w:color w:val="C00000"/>
          <w:lang w:val="en-US"/>
        </w:rPr>
        <w:t>Stretched</w:t>
      </w:r>
      <w:r w:rsidR="00BF38EE" w:rsidRPr="00777938">
        <w:rPr>
          <w:rFonts w:ascii="Arial" w:hAnsi="Arial" w:cs="Arial"/>
          <w:color w:val="C00000"/>
        </w:rPr>
        <w:t xml:space="preserve"> </w:t>
      </w:r>
      <w:r w:rsidR="00BF38EE" w:rsidRPr="00777938">
        <w:rPr>
          <w:rFonts w:ascii="Arial" w:hAnsi="Arial" w:cs="Arial"/>
          <w:color w:val="C00000"/>
          <w:lang w:val="en-US"/>
        </w:rPr>
        <w:t>exp</w:t>
      </w:r>
      <w:r>
        <w:t>"</w:t>
      </w:r>
      <w:r w:rsidR="00BF38EE" w:rsidRPr="00777938">
        <w:t xml:space="preserve"> </w:t>
      </w:r>
      <w:r w:rsidR="00BF38EE">
        <w:t>имеют один набор параметров</w:t>
      </w:r>
      <w:r w:rsidR="00EE195C" w:rsidRPr="00EE195C">
        <w:t xml:space="preserve">: </w:t>
      </w:r>
      <w:r w:rsidR="00EE195C">
        <w:t xml:space="preserve">полная </w:t>
      </w:r>
      <w:r w:rsidR="00EE195C" w:rsidRPr="00EE195C">
        <w:t xml:space="preserve">среднеквадратическая высота шероховатостей </w:t>
      </w:r>
      <w:r>
        <w:t>"</w:t>
      </w:r>
      <w:r w:rsidR="00EE195C" w:rsidRPr="00777938">
        <w:rPr>
          <w:rFonts w:ascii="Arial" w:hAnsi="Arial" w:cs="Arial"/>
          <w:color w:val="C00000"/>
        </w:rPr>
        <w:t>σ</w:t>
      </w:r>
      <w:r>
        <w:t>"</w:t>
      </w:r>
      <w:r w:rsidR="00EE195C">
        <w:t>,</w:t>
      </w:r>
      <w:r w:rsidR="00EE195C" w:rsidRPr="00EE195C">
        <w:t xml:space="preserve"> </w:t>
      </w:r>
      <w:r w:rsidR="00EE195C">
        <w:t>для частот от 0 до +</w:t>
      </w:r>
      <w:r w:rsidR="00EE195C" w:rsidRPr="00777938">
        <w:t>∞</w:t>
      </w:r>
      <w:r w:rsidR="00EE195C">
        <w:t>,</w:t>
      </w:r>
      <w:r w:rsidR="00C610B1" w:rsidRPr="00C610B1">
        <w:t xml:space="preserve"> </w:t>
      </w:r>
      <w:r w:rsidR="00EE195C" w:rsidRPr="00EE195C">
        <w:t xml:space="preserve">фрактальная размерность </w:t>
      </w:r>
      <w:r>
        <w:t>"</w:t>
      </w:r>
      <w:r w:rsidR="00EE195C">
        <w:rPr>
          <w:rFonts w:ascii="Arial" w:hAnsi="Arial" w:cs="Arial"/>
          <w:color w:val="C00000"/>
        </w:rPr>
        <w:t>α</w:t>
      </w:r>
      <w:r>
        <w:t>"</w:t>
      </w:r>
      <w:r w:rsidR="00EE195C" w:rsidRPr="00EE195C">
        <w:t xml:space="preserve">, определяющая скорость спадания спектра в область высоких частот, и корреляционный радиус </w:t>
      </w:r>
      <w:r>
        <w:t>"</w:t>
      </w:r>
      <w:r w:rsidR="00EE195C">
        <w:rPr>
          <w:rFonts w:ascii="Arial" w:hAnsi="Arial" w:cs="Arial"/>
          <w:color w:val="C00000"/>
        </w:rPr>
        <w:t>ξ</w:t>
      </w:r>
      <w:r>
        <w:t>"</w:t>
      </w:r>
      <w:r w:rsidR="00EE195C" w:rsidRPr="00EE195C">
        <w:t xml:space="preserve">, означающий латеральную дистанцию между точками рельефа, ближе которой высоты скоррелированы. Большой </w:t>
      </w:r>
      <w:r>
        <w:t>"</w:t>
      </w:r>
      <w:r w:rsidR="00EE195C">
        <w:rPr>
          <w:rFonts w:ascii="Arial" w:hAnsi="Arial" w:cs="Arial"/>
          <w:color w:val="C00000"/>
        </w:rPr>
        <w:t>ξ</w:t>
      </w:r>
      <w:r>
        <w:t>"</w:t>
      </w:r>
      <w:r w:rsidR="00EE195C" w:rsidRPr="00EE195C">
        <w:t xml:space="preserve"> означает, что основной вклад в шероховатость вносит низкочастотная часть рельефа, малый </w:t>
      </w:r>
      <w:r>
        <w:t>"</w:t>
      </w:r>
      <w:r w:rsidR="00EE195C">
        <w:rPr>
          <w:rFonts w:ascii="Arial" w:hAnsi="Arial" w:cs="Arial"/>
          <w:color w:val="C00000"/>
        </w:rPr>
        <w:t>ξ</w:t>
      </w:r>
      <w:r>
        <w:t>"</w:t>
      </w:r>
      <w:r w:rsidR="00EE195C" w:rsidRPr="00EE195C">
        <w:t xml:space="preserve"> означает больш</w:t>
      </w:r>
      <w:r w:rsidR="00EE195C">
        <w:t>ий</w:t>
      </w:r>
      <w:r w:rsidR="00EE195C" w:rsidRPr="00EE195C">
        <w:t xml:space="preserve"> вклад высокочастотной части.</w:t>
      </w:r>
    </w:p>
    <w:p w14:paraId="416CF062" w14:textId="58F90368" w:rsidR="000E0784" w:rsidRPr="000E0784" w:rsidRDefault="00777938" w:rsidP="003855FD">
      <w:pPr>
        <w:pStyle w:val="a"/>
        <w:numPr>
          <w:ilvl w:val="0"/>
          <w:numId w:val="2"/>
        </w:numPr>
        <w:spacing w:beforeLines="100" w:before="240" w:afterLines="150" w:after="360" w:line="276" w:lineRule="auto"/>
        <w:jc w:val="center"/>
        <w:rPr>
          <w:color w:val="00518E"/>
        </w:rPr>
      </w:pPr>
      <w:r w:rsidRPr="00777938">
        <w:rPr>
          <w:noProof/>
        </w:rPr>
        <w:lastRenderedPageBreak/>
        <w:drawing>
          <wp:anchor distT="0" distB="0" distL="114300" distR="114300" simplePos="0" relativeHeight="252214272" behindDoc="0" locked="0" layoutInCell="1" allowOverlap="1" wp14:anchorId="47C39455" wp14:editId="1F84446E">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59">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Pr>
          <w:color w:val="00518E"/>
        </w:rPr>
        <w:t>Параметры</w:t>
      </w:r>
      <w:r w:rsidRPr="00777938">
        <w:rPr>
          <w:color w:val="00518E"/>
        </w:rPr>
        <w:t xml:space="preserve"> </w:t>
      </w:r>
      <w:r w:rsidR="00765C1A">
        <w:rPr>
          <w:color w:val="00518E"/>
        </w:rPr>
        <w:t>"</w:t>
      </w:r>
      <w:r w:rsidRPr="00777938">
        <w:rPr>
          <w:rFonts w:ascii="Arial" w:hAnsi="Arial" w:cs="Arial"/>
          <w:color w:val="C00000"/>
          <w:lang w:val="en-US"/>
        </w:rPr>
        <w:t>ABC</w:t>
      </w:r>
      <w:r w:rsidR="00765C1A">
        <w:rPr>
          <w:color w:val="00518E"/>
        </w:rPr>
        <w:t>"</w:t>
      </w:r>
      <w:r w:rsidRPr="00777938">
        <w:rPr>
          <w:color w:val="00518E"/>
        </w:rPr>
        <w:t xml:space="preserve"> </w:t>
      </w:r>
      <w:r>
        <w:rPr>
          <w:color w:val="00518E"/>
        </w:rPr>
        <w:t>и</w:t>
      </w:r>
      <w:r w:rsidRPr="00777938">
        <w:rPr>
          <w:color w:val="00518E"/>
        </w:rPr>
        <w:t xml:space="preserve"> </w:t>
      </w:r>
      <w:r w:rsidR="00765C1A">
        <w:rPr>
          <w:color w:val="00518E"/>
        </w:rPr>
        <w:t>"</w:t>
      </w:r>
      <w:r w:rsidRPr="00777938">
        <w:rPr>
          <w:rFonts w:ascii="Arial" w:hAnsi="Arial" w:cs="Arial"/>
          <w:color w:val="C00000"/>
          <w:lang w:val="en-US"/>
        </w:rPr>
        <w:t>Stretched</w:t>
      </w:r>
      <w:r w:rsidRPr="00777938">
        <w:rPr>
          <w:rFonts w:ascii="Arial" w:hAnsi="Arial" w:cs="Arial"/>
          <w:color w:val="C00000"/>
        </w:rPr>
        <w:t xml:space="preserve"> </w:t>
      </w:r>
      <w:r w:rsidRPr="00777938">
        <w:rPr>
          <w:rFonts w:ascii="Arial" w:hAnsi="Arial" w:cs="Arial"/>
          <w:color w:val="C00000"/>
          <w:lang w:val="en-US"/>
        </w:rPr>
        <w:t>exp</w:t>
      </w:r>
      <w:r w:rsidR="00765C1A">
        <w:rPr>
          <w:color w:val="00518E"/>
        </w:rPr>
        <w:t>"</w:t>
      </w:r>
      <w:r>
        <w:rPr>
          <w:color w:val="00518E"/>
        </w:rPr>
        <w:t xml:space="preserve"> моделей</w:t>
      </w:r>
    </w:p>
    <w:p w14:paraId="6784C711" w14:textId="0DD50336" w:rsidR="00786244" w:rsidRPr="009F5884" w:rsidRDefault="00786244" w:rsidP="000D7464">
      <w:pPr>
        <w:pStyle w:val="Heading4"/>
        <w:numPr>
          <w:ilvl w:val="3"/>
          <w:numId w:val="5"/>
        </w:numPr>
        <w:rPr>
          <w:sz w:val="24"/>
          <w:szCs w:val="24"/>
        </w:rPr>
      </w:pPr>
      <w:r w:rsidRPr="009F5884">
        <w:rPr>
          <w:sz w:val="24"/>
          <w:szCs w:val="24"/>
        </w:rPr>
        <w:t xml:space="preserve">Внешняя </w:t>
      </w:r>
      <w:r w:rsidRPr="009F5884">
        <w:rPr>
          <w:sz w:val="24"/>
          <w:szCs w:val="24"/>
          <w:lang w:val="en-US"/>
        </w:rPr>
        <w:t>PSD</w:t>
      </w:r>
    </w:p>
    <w:p w14:paraId="3D5F4D1B" w14:textId="2BA9125E" w:rsidR="007A18CD" w:rsidRPr="0084786E" w:rsidRDefault="000E0784" w:rsidP="007A18CD">
      <w:pPr>
        <w:pStyle w:val="a"/>
        <w:spacing w:beforeLines="100" w:before="240" w:afterLines="150" w:after="360" w:line="276" w:lineRule="auto"/>
        <w:ind w:firstLine="0"/>
      </w:pPr>
      <w:r>
        <w:t xml:space="preserve">Наравне с </w:t>
      </w:r>
      <w:r w:rsidR="007C4D58">
        <w:t xml:space="preserve">модельной шероховатостью можно использовать экспериментально измеренную. </w:t>
      </w:r>
      <w:r w:rsidR="0028420C" w:rsidRPr="006842BC">
        <w:t>Загрузка</w:t>
      </w:r>
      <w:r w:rsidR="008A0F2B" w:rsidRPr="006842BC">
        <w:t xml:space="preserve"> </w:t>
      </w:r>
      <w:r w:rsidR="006842BC" w:rsidRPr="006842BC">
        <w:rPr>
          <w:lang w:val="en-US"/>
        </w:rPr>
        <w:t>PSD</w:t>
      </w:r>
      <w:r w:rsidR="006842BC" w:rsidRPr="006842BC">
        <w:t xml:space="preserve"> из файла </w:t>
      </w:r>
      <w:r w:rsidR="0028420C" w:rsidRPr="006842BC">
        <w:t xml:space="preserve">описана </w:t>
      </w:r>
      <w:r w:rsidR="007C4D58" w:rsidRPr="006842BC">
        <w:t xml:space="preserve">в </w:t>
      </w:r>
      <w:hyperlink w:anchor="_Импорт_PSD_шероховатости" w:history="1">
        <w:r w:rsidR="007C4D58" w:rsidRPr="006842BC">
          <w:rPr>
            <w:rStyle w:val="Hyperlink"/>
          </w:rPr>
          <w:t>другом разделе</w:t>
        </w:r>
      </w:hyperlink>
      <w:r w:rsidR="007C4D58" w:rsidRPr="006842BC">
        <w:t>.</w:t>
      </w:r>
      <w:r w:rsidR="00F562FA" w:rsidRPr="006842BC">
        <w:t xml:space="preserve"> </w:t>
      </w:r>
      <w:r w:rsidR="00F35B1A" w:rsidRPr="006842BC">
        <w:t xml:space="preserve">У закруженной кривой можно регулировать значение </w:t>
      </w:r>
      <w:r w:rsidR="006842BC" w:rsidRPr="006842BC">
        <w:t xml:space="preserve">множителя при среднеквадратичной шероховатости </w:t>
      </w:r>
      <w:r w:rsidR="00765C1A">
        <w:t>"</w:t>
      </w:r>
      <w:r w:rsidR="00F35B1A" w:rsidRPr="006842BC">
        <w:rPr>
          <w:rFonts w:ascii="Arial" w:hAnsi="Arial" w:cs="Arial"/>
          <w:color w:val="C00000"/>
          <w:lang w:val="en-US"/>
        </w:rPr>
        <w:t>rf</w:t>
      </w:r>
      <w:r w:rsidR="00F35B1A" w:rsidRPr="006842BC">
        <w:rPr>
          <w:rFonts w:ascii="Arial" w:hAnsi="Arial" w:cs="Arial"/>
          <w:color w:val="C00000"/>
        </w:rPr>
        <w:t xml:space="preserve"> 1</w:t>
      </w:r>
      <w:r w:rsidR="00F35B1A" w:rsidRPr="006842BC">
        <w:rPr>
          <w:rFonts w:ascii="Arial" w:hAnsi="Arial" w:cs="Arial"/>
          <w:color w:val="C00000"/>
          <w:lang w:val="en-US"/>
        </w:rPr>
        <w:t>D</w:t>
      </w:r>
      <w:r w:rsidR="00765C1A">
        <w:t>"</w:t>
      </w:r>
      <w:r w:rsidR="00F35B1A" w:rsidRPr="006842BC">
        <w:t xml:space="preserve"> или </w:t>
      </w:r>
      <w:r w:rsidR="00765C1A">
        <w:t>"</w:t>
      </w:r>
      <w:r w:rsidR="00F35B1A" w:rsidRPr="006842BC">
        <w:rPr>
          <w:rFonts w:ascii="Arial" w:hAnsi="Arial" w:cs="Arial"/>
          <w:color w:val="C00000"/>
          <w:lang w:val="en-US"/>
        </w:rPr>
        <w:t>rf</w:t>
      </w:r>
      <w:r w:rsidR="00F35B1A" w:rsidRPr="006842BC">
        <w:rPr>
          <w:rFonts w:ascii="Arial" w:hAnsi="Arial" w:cs="Arial"/>
          <w:color w:val="C00000"/>
        </w:rPr>
        <w:t xml:space="preserve"> 2</w:t>
      </w:r>
      <w:r w:rsidR="00F35B1A" w:rsidRPr="006842BC">
        <w:rPr>
          <w:rFonts w:ascii="Arial" w:hAnsi="Arial" w:cs="Arial"/>
          <w:color w:val="C00000"/>
          <w:lang w:val="en-US"/>
        </w:rPr>
        <w:t>D</w:t>
      </w:r>
      <w:r w:rsidR="00765C1A">
        <w:t>"</w:t>
      </w:r>
      <w:r w:rsidR="006842BC" w:rsidRPr="006842BC">
        <w:t>.</w:t>
      </w:r>
    </w:p>
    <w:p w14:paraId="0C1DD9B5" w14:textId="574240B3" w:rsidR="007A18CD" w:rsidRPr="00B30475" w:rsidRDefault="0028420C" w:rsidP="003855FD">
      <w:pPr>
        <w:pStyle w:val="a"/>
        <w:numPr>
          <w:ilvl w:val="0"/>
          <w:numId w:val="2"/>
        </w:numPr>
        <w:spacing w:beforeLines="100" w:before="240" w:afterLines="150" w:after="360" w:line="276" w:lineRule="auto"/>
        <w:jc w:val="center"/>
        <w:rPr>
          <w:rStyle w:val="ListLabel3"/>
          <w:color w:val="00518E"/>
          <w:sz w:val="22"/>
        </w:rPr>
      </w:pPr>
      <w:r w:rsidRPr="00A2370C">
        <w:rPr>
          <w:noProof/>
        </w:rPr>
        <w:drawing>
          <wp:anchor distT="0" distB="0" distL="114300" distR="114300" simplePos="0" relativeHeight="252216320" behindDoc="0" locked="0" layoutInCell="1" allowOverlap="1" wp14:anchorId="545B9E6D" wp14:editId="3041F379">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8">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7A18CD">
        <w:rPr>
          <w:rStyle w:val="ListLabel3"/>
          <w:color w:val="00518E"/>
          <w:sz w:val="22"/>
        </w:rPr>
        <w:t xml:space="preserve">Внешняя </w:t>
      </w:r>
      <w:r w:rsidR="007A18CD">
        <w:rPr>
          <w:rStyle w:val="ListLabel3"/>
          <w:color w:val="00518E"/>
          <w:sz w:val="22"/>
          <w:lang w:val="en-US"/>
        </w:rPr>
        <w:t>PSD</w:t>
      </w:r>
      <w:r w:rsidR="007A18CD" w:rsidRPr="00ED584F">
        <w:rPr>
          <w:rStyle w:val="ListLabel3"/>
          <w:color w:val="00518E"/>
          <w:sz w:val="22"/>
        </w:rPr>
        <w:t xml:space="preserve"> </w:t>
      </w:r>
      <w:r w:rsidR="007A18CD">
        <w:rPr>
          <w:rStyle w:val="ListLabel3"/>
          <w:color w:val="00518E"/>
          <w:sz w:val="22"/>
        </w:rPr>
        <w:t>шероховатости</w:t>
      </w:r>
    </w:p>
    <w:p w14:paraId="7FA5A802" w14:textId="012E6266" w:rsidR="00F35B1A" w:rsidRDefault="00F35B1A" w:rsidP="00F562FA">
      <w:pPr>
        <w:pStyle w:val="a"/>
        <w:spacing w:beforeLines="100" w:before="240" w:afterLines="150" w:after="360" w:line="276" w:lineRule="auto"/>
        <w:ind w:firstLine="0"/>
      </w:pPr>
      <w:r>
        <w:t xml:space="preserve">Загруженная </w:t>
      </w:r>
      <w:r>
        <w:rPr>
          <w:lang w:val="en-US"/>
        </w:rPr>
        <w:t>PSD</w:t>
      </w:r>
      <w:r>
        <w:t xml:space="preserve"> заменит модельную в своей области пространственных частот</w:t>
      </w:r>
      <w:r w:rsidR="00704A2A">
        <w:t>.</w:t>
      </w:r>
      <w:r w:rsidR="00303061">
        <w:t xml:space="preserve"> </w:t>
      </w:r>
      <w:r w:rsidR="005A2B6F">
        <w:t xml:space="preserve">За этими пределами она будет продолжена модельной функцией </w:t>
      </w:r>
      <w:r w:rsidR="00765C1A">
        <w:t>"</w:t>
      </w:r>
      <w:r w:rsidR="005A2B6F" w:rsidRPr="00777938">
        <w:rPr>
          <w:rFonts w:ascii="Arial" w:hAnsi="Arial" w:cs="Arial"/>
          <w:color w:val="C00000"/>
          <w:lang w:val="en-US"/>
        </w:rPr>
        <w:t>ABC</w:t>
      </w:r>
      <w:r w:rsidR="00765C1A">
        <w:t>"</w:t>
      </w:r>
      <w:r w:rsidR="005A2B6F" w:rsidRPr="00777938">
        <w:t xml:space="preserve"> </w:t>
      </w:r>
      <w:r w:rsidR="005A2B6F">
        <w:t xml:space="preserve">и </w:t>
      </w:r>
      <w:r w:rsidR="00765C1A">
        <w:t>"</w:t>
      </w:r>
      <w:r w:rsidR="005A2B6F" w:rsidRPr="00777938">
        <w:rPr>
          <w:rFonts w:ascii="Arial" w:hAnsi="Arial" w:cs="Arial"/>
          <w:color w:val="C00000"/>
          <w:lang w:val="en-US"/>
        </w:rPr>
        <w:t>Stretched</w:t>
      </w:r>
      <w:r w:rsidR="005A2B6F" w:rsidRPr="00777938">
        <w:rPr>
          <w:rFonts w:ascii="Arial" w:hAnsi="Arial" w:cs="Arial"/>
          <w:color w:val="C00000"/>
        </w:rPr>
        <w:t xml:space="preserve"> </w:t>
      </w:r>
      <w:r w:rsidR="005A2B6F" w:rsidRPr="00777938">
        <w:rPr>
          <w:rFonts w:ascii="Arial" w:hAnsi="Arial" w:cs="Arial"/>
          <w:color w:val="C00000"/>
          <w:lang w:val="en-US"/>
        </w:rPr>
        <w:t>exp</w:t>
      </w:r>
      <w:r w:rsidR="00765C1A">
        <w:t>"</w:t>
      </w:r>
      <w:r w:rsidR="005A2B6F">
        <w:t xml:space="preserve">. Наглядно видеть эту сшивку </w:t>
      </w:r>
      <w:r w:rsidR="005A2B6F">
        <w:rPr>
          <w:lang w:val="en-US"/>
        </w:rPr>
        <w:t>PSD</w:t>
      </w:r>
      <w:r w:rsidR="005A2B6F">
        <w:t xml:space="preserve"> можно в окне </w:t>
      </w:r>
      <w:r w:rsidR="00765C1A">
        <w:t>"</w:t>
      </w:r>
      <w:hyperlink w:anchor="_Roughness_spectrum" w:history="1">
        <w:r w:rsidR="005A2B6F" w:rsidRPr="005A2B6F">
          <w:rPr>
            <w:rStyle w:val="Hyperlink"/>
            <w:rFonts w:ascii="Arial" w:hAnsi="Arial" w:cs="Arial"/>
            <w:lang w:val="en-US"/>
          </w:rPr>
          <w:t>Roughness</w:t>
        </w:r>
        <w:r w:rsidR="005A2B6F" w:rsidRPr="005A2B6F">
          <w:rPr>
            <w:rStyle w:val="Hyperlink"/>
            <w:rFonts w:ascii="Arial" w:hAnsi="Arial" w:cs="Arial"/>
          </w:rPr>
          <w:t xml:space="preserve"> </w:t>
        </w:r>
        <w:r w:rsidR="005A2B6F" w:rsidRPr="005A2B6F">
          <w:rPr>
            <w:rStyle w:val="Hyperlink"/>
            <w:rFonts w:ascii="Arial" w:hAnsi="Arial" w:cs="Arial"/>
            <w:lang w:val="en-US"/>
          </w:rPr>
          <w:t>spectrum</w:t>
        </w:r>
      </w:hyperlink>
      <w:r w:rsidR="00765C1A">
        <w:t>"</w:t>
      </w:r>
      <w:r w:rsidR="005A2B6F">
        <w:t>.</w:t>
      </w:r>
    </w:p>
    <w:p w14:paraId="3E7560D9" w14:textId="16725E2F" w:rsidR="006E5CC0" w:rsidRPr="009F5884" w:rsidRDefault="006E5CC0" w:rsidP="000D7464">
      <w:pPr>
        <w:pStyle w:val="Heading4"/>
        <w:numPr>
          <w:ilvl w:val="3"/>
          <w:numId w:val="5"/>
        </w:numPr>
        <w:rPr>
          <w:sz w:val="24"/>
          <w:szCs w:val="24"/>
        </w:rPr>
      </w:pPr>
      <w:bookmarkStart w:id="179" w:name="_Гауссов_пик"/>
      <w:bookmarkEnd w:id="179"/>
      <w:r w:rsidRPr="009F5884">
        <w:rPr>
          <w:sz w:val="24"/>
          <w:szCs w:val="24"/>
        </w:rPr>
        <w:t>Гауссов пик</w:t>
      </w:r>
    </w:p>
    <w:p w14:paraId="70BBDF77" w14:textId="2CA0EB91" w:rsidR="00EB5B5B" w:rsidRPr="00AE7A19" w:rsidRDefault="00A47A4A" w:rsidP="009966AC">
      <w:pPr>
        <w:pStyle w:val="a"/>
        <w:spacing w:beforeLines="100" w:before="240" w:afterLines="150" w:after="360" w:line="276" w:lineRule="auto"/>
        <w:ind w:firstLine="0"/>
      </w:pPr>
      <w:r>
        <w:t xml:space="preserve">Модельные </w:t>
      </w:r>
      <w:r>
        <w:rPr>
          <w:lang w:val="en-US"/>
        </w:rPr>
        <w:t>PSD</w:t>
      </w:r>
      <w:r w:rsidRPr="00A47A4A">
        <w:t xml:space="preserve"> </w:t>
      </w:r>
      <w:r>
        <w:t xml:space="preserve">монотонные, они убывают при увеличении пространственной частоты. Но в реальности может понадобиться симулировать развитие шероховатости с некоторым латеральным масштабом, в окрестности которого может наблюдаться пик </w:t>
      </w:r>
      <w:r>
        <w:rPr>
          <w:lang w:val="en-US"/>
        </w:rPr>
        <w:t>PSD</w:t>
      </w:r>
      <w:r>
        <w:t xml:space="preserve">. Для этого в </w:t>
      </w:r>
      <w:r>
        <w:rPr>
          <w:lang w:val="en-US"/>
        </w:rPr>
        <w:t>Multifitting</w:t>
      </w:r>
      <w:r w:rsidRPr="00A47A4A">
        <w:t xml:space="preserve"> </w:t>
      </w:r>
      <w:r>
        <w:t xml:space="preserve">добавлена модельная </w:t>
      </w:r>
      <w:r>
        <w:rPr>
          <w:lang w:val="en-US"/>
        </w:rPr>
        <w:t>PSD</w:t>
      </w:r>
      <w:r>
        <w:t xml:space="preserve"> в виде гауссова пика</w:t>
      </w:r>
      <w:r w:rsidR="00DD5EEF">
        <w:t>:</w:t>
      </w:r>
      <w:r w:rsidR="009D4953" w:rsidRPr="009D4953">
        <w:t xml:space="preserve"> </w:t>
      </w:r>
    </w:p>
    <w:p w14:paraId="4CED1ED3" w14:textId="6DADF9B1" w:rsidR="00FC6761" w:rsidRDefault="00F1710A" w:rsidP="00071FF8">
      <w:pPr>
        <w:pStyle w:val="a"/>
        <w:spacing w:beforeLines="100" w:before="240" w:afterLines="150" w:after="360" w:line="276" w:lineRule="auto"/>
        <w:ind w:firstLine="0"/>
        <w:jc w:val="center"/>
      </w:pPr>
      <w:r w:rsidRPr="00C83570">
        <w:rPr>
          <w:position w:val="-36"/>
          <w:lang w:val="en-GB"/>
        </w:rPr>
        <w:object w:dxaOrig="3480" w:dyaOrig="840" w14:anchorId="3FC471D3">
          <v:shape id="_x0000_i1038" type="#_x0000_t75" style="width:174.05pt;height:41.95pt" o:ole="">
            <v:imagedata r:id="rId360" o:title=""/>
          </v:shape>
          <o:OLEObject Type="Embed" ProgID="Equation.3" ShapeID="_x0000_i1038" DrawAspect="Content" ObjectID="_1732143700" r:id="rId361"/>
        </w:object>
      </w:r>
    </w:p>
    <w:p w14:paraId="48092232" w14:textId="638A9670" w:rsidR="00342CB9" w:rsidRPr="00F1710A" w:rsidRDefault="00342CB9" w:rsidP="00C718FB">
      <w:pPr>
        <w:pStyle w:val="a"/>
        <w:spacing w:beforeLines="100" w:before="240" w:afterLines="50" w:after="120" w:line="276" w:lineRule="auto"/>
        <w:ind w:firstLine="0"/>
      </w:pPr>
      <w:r>
        <w:t xml:space="preserve">где </w:t>
      </w:r>
      <w:r w:rsidRPr="00C83570">
        <w:rPr>
          <w:i/>
          <w:lang w:val="en-US"/>
        </w:rPr>
        <w:t>f</w:t>
      </w:r>
      <w:r>
        <w:t xml:space="preserve"> – нормировочный фактор, такой, что </w:t>
      </w:r>
      <w:r w:rsidR="0037237F" w:rsidRPr="00C83570">
        <w:rPr>
          <w:position w:val="-32"/>
          <w:lang w:val="en-GB"/>
        </w:rPr>
        <w:object w:dxaOrig="2400" w:dyaOrig="760" w14:anchorId="760A7F6D">
          <v:shape id="_x0000_i1039" type="#_x0000_t75" style="width:119.6pt;height:38.2pt" o:ole="">
            <v:imagedata r:id="rId362" o:title=""/>
          </v:shape>
          <o:OLEObject Type="Embed" ProgID="Equation.3" ShapeID="_x0000_i1039" DrawAspect="Content" ObjectID="_1732143701" r:id="rId363"/>
        </w:object>
      </w:r>
    </w:p>
    <w:p w14:paraId="56BA3714" w14:textId="40DFE5CA" w:rsidR="00C47B76" w:rsidRPr="00342CB9" w:rsidRDefault="00C47B76" w:rsidP="009D4953">
      <w:pPr>
        <w:pStyle w:val="a"/>
        <w:spacing w:beforeLines="100" w:before="240" w:afterLines="150" w:after="360" w:line="276" w:lineRule="auto"/>
        <w:ind w:firstLine="0"/>
      </w:pPr>
      <w:r>
        <w:t xml:space="preserve">Эта </w:t>
      </w:r>
      <w:r>
        <w:rPr>
          <w:lang w:val="en-US"/>
        </w:rPr>
        <w:t>PSD</w:t>
      </w:r>
      <w:r>
        <w:t xml:space="preserve"> </w:t>
      </w:r>
      <w:r w:rsidRPr="00EB5B5B">
        <w:rPr>
          <w:b/>
          <w:bCs/>
          <w:u w:val="single"/>
        </w:rPr>
        <w:t>суммируется</w:t>
      </w:r>
      <w:r>
        <w:t xml:space="preserve"> с уже имеющимися основной модельной </w:t>
      </w:r>
      <w:r>
        <w:rPr>
          <w:lang w:val="en-US"/>
        </w:rPr>
        <w:t>PSD</w:t>
      </w:r>
      <w:r>
        <w:t xml:space="preserve"> и загруженной экспериментальной.</w:t>
      </w:r>
    </w:p>
    <w:p w14:paraId="306377D6" w14:textId="78814913" w:rsidR="009D4953" w:rsidRPr="00365320" w:rsidRDefault="009966AC" w:rsidP="009D4953">
      <w:pPr>
        <w:pStyle w:val="a"/>
        <w:spacing w:beforeLines="100" w:before="240" w:afterLines="150" w:after="360" w:line="276" w:lineRule="auto"/>
        <w:ind w:firstLine="0"/>
      </w:pPr>
      <w:r>
        <w:t xml:space="preserve">У </w:t>
      </w:r>
      <w:r w:rsidR="00786244">
        <w:t>пика</w:t>
      </w:r>
      <w:r>
        <w:t xml:space="preserve"> три параметра: </w:t>
      </w:r>
      <w:r w:rsidR="00765C1A">
        <w:t>"</w:t>
      </w:r>
      <w:r w:rsidRPr="00777938">
        <w:rPr>
          <w:rFonts w:ascii="Arial" w:hAnsi="Arial" w:cs="Arial"/>
          <w:color w:val="C00000"/>
        </w:rPr>
        <w:t>σ</w:t>
      </w:r>
      <w:r w:rsidR="00EB5B5B">
        <w:rPr>
          <w:rFonts w:ascii="Arial" w:hAnsi="Arial" w:cs="Arial"/>
          <w:color w:val="C00000"/>
          <w:vertAlign w:val="subscript"/>
          <w:lang w:val="en-US"/>
        </w:rPr>
        <w:t>v</w:t>
      </w:r>
      <w:r w:rsidR="00765C1A">
        <w:t>"</w:t>
      </w:r>
      <w:r>
        <w:t xml:space="preserve"> – </w:t>
      </w:r>
      <w:r w:rsidRPr="00777938">
        <w:rPr>
          <w:u w:val="single"/>
        </w:rPr>
        <w:t>полная</w:t>
      </w:r>
      <w:r>
        <w:t xml:space="preserve"> среднеквадратичная шероховатость</w:t>
      </w:r>
      <w:r w:rsidR="00EB5B5B" w:rsidRPr="00EB5B5B">
        <w:t xml:space="preserve"> </w:t>
      </w:r>
      <w:r w:rsidR="00786244">
        <w:t>пика</w:t>
      </w:r>
      <w:r>
        <w:t xml:space="preserve">, </w:t>
      </w:r>
      <w:r w:rsidR="00765C1A">
        <w:t>"</w:t>
      </w:r>
      <w:r w:rsidR="00786244">
        <w:rPr>
          <w:rFonts w:ascii="Arial" w:hAnsi="Arial" w:cs="Arial"/>
          <w:color w:val="C00000"/>
        </w:rPr>
        <w:t>ν</w:t>
      </w:r>
      <w:r w:rsidR="00F5403E">
        <w:rPr>
          <w:rFonts w:ascii="Arial" w:hAnsi="Arial" w:cs="Arial"/>
          <w:color w:val="C00000"/>
          <w:vertAlign w:val="subscript"/>
        </w:rPr>
        <w:t>0</w:t>
      </w:r>
      <w:r w:rsidR="00765C1A">
        <w:t>"</w:t>
      </w:r>
      <w:r w:rsidR="00786244">
        <w:t xml:space="preserve"> – центральная пространственная частота</w:t>
      </w:r>
      <w:r>
        <w:t xml:space="preserve">, </w:t>
      </w:r>
      <w:r w:rsidR="00765C1A">
        <w:t>"</w:t>
      </w:r>
      <w:r w:rsidR="00786244">
        <w:rPr>
          <w:rFonts w:ascii="Arial" w:hAnsi="Arial" w:cs="Arial"/>
          <w:color w:val="C00000"/>
        </w:rPr>
        <w:t>δν</w:t>
      </w:r>
      <w:r w:rsidR="00765C1A">
        <w:t>"</w:t>
      </w:r>
      <w:r>
        <w:t xml:space="preserve"> – </w:t>
      </w:r>
      <w:r w:rsidR="00786244">
        <w:t>частотная ширина пика на полувысоте</w:t>
      </w:r>
      <w:r>
        <w:t>.</w:t>
      </w:r>
      <w:r w:rsidR="001B36B4" w:rsidRPr="001B36B4">
        <w:rPr>
          <w:noProof/>
        </w:rPr>
        <w:t xml:space="preserve"> </w:t>
      </w:r>
    </w:p>
    <w:p w14:paraId="72F92109" w14:textId="71920DC4" w:rsidR="009D4953" w:rsidRPr="00B30475" w:rsidRDefault="001B36B4" w:rsidP="003855FD">
      <w:pPr>
        <w:pStyle w:val="a"/>
        <w:numPr>
          <w:ilvl w:val="0"/>
          <w:numId w:val="2"/>
        </w:numPr>
        <w:spacing w:beforeLines="100" w:before="240" w:afterLines="150" w:after="360" w:line="276" w:lineRule="auto"/>
        <w:jc w:val="center"/>
        <w:rPr>
          <w:rStyle w:val="ListLabel3"/>
          <w:color w:val="00518E"/>
          <w:sz w:val="22"/>
        </w:rPr>
      </w:pPr>
      <w:r w:rsidRPr="001B36B4">
        <w:rPr>
          <w:noProof/>
        </w:rPr>
        <w:lastRenderedPageBreak/>
        <w:drawing>
          <wp:anchor distT="0" distB="0" distL="114300" distR="114300" simplePos="0" relativeHeight="252242944" behindDoc="0" locked="0" layoutInCell="1" allowOverlap="1" wp14:anchorId="2815D08E" wp14:editId="645CD329">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64">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r w:rsidR="009D4953">
        <w:rPr>
          <w:rStyle w:val="ListLabel3"/>
          <w:color w:val="00518E"/>
          <w:sz w:val="22"/>
        </w:rPr>
        <w:t>Гауссов пик шероховатости</w:t>
      </w:r>
    </w:p>
    <w:p w14:paraId="7EFAC531" w14:textId="1E8FFF91" w:rsidR="003639A4" w:rsidRPr="00023DA6" w:rsidRDefault="002561A1" w:rsidP="000D7464">
      <w:pPr>
        <w:pStyle w:val="Heading3"/>
        <w:numPr>
          <w:ilvl w:val="2"/>
          <w:numId w:val="5"/>
        </w:numPr>
        <w:rPr>
          <w:rFonts w:ascii="Times New Roman" w:hAnsi="Times New Roman" w:cs="Times New Roman"/>
          <w:color w:val="0070C0"/>
        </w:rPr>
      </w:pPr>
      <w:bookmarkStart w:id="180" w:name="_Toc121347693"/>
      <w:r>
        <w:rPr>
          <w:rFonts w:ascii="Times New Roman" w:hAnsi="Times New Roman" w:cs="Times New Roman"/>
          <w:color w:val="0070C0"/>
        </w:rPr>
        <w:t>Модель репликации</w:t>
      </w:r>
      <w:bookmarkEnd w:id="180"/>
    </w:p>
    <w:p w14:paraId="3CB9E2DD" w14:textId="4DBE4E2E" w:rsidR="00FA0952" w:rsidRPr="00365320" w:rsidRDefault="00FA0952" w:rsidP="00FA0952">
      <w:pPr>
        <w:pStyle w:val="a"/>
        <w:spacing w:beforeLines="100" w:before="240" w:afterLines="150" w:after="360" w:line="276" w:lineRule="auto"/>
        <w:ind w:firstLine="0"/>
      </w:pPr>
      <w:r w:rsidRPr="00FA0952">
        <w:rPr>
          <w:noProof/>
        </w:rPr>
        <mc:AlternateContent>
          <mc:Choice Requires="wpg">
            <w:drawing>
              <wp:anchor distT="0" distB="0" distL="114300" distR="114300" simplePos="0" relativeHeight="252231680" behindDoc="0" locked="0" layoutInCell="1" allowOverlap="1" wp14:anchorId="616097FB" wp14:editId="6746FB6E">
                <wp:simplePos x="0" y="0"/>
                <wp:positionH relativeFrom="column">
                  <wp:posOffset>861391</wp:posOffset>
                </wp:positionH>
                <wp:positionV relativeFrom="paragraph">
                  <wp:posOffset>542925</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08">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A737C4F" id="Group 13" o:spid="_x0000_s1026" style="position:absolute;margin-left:67.85pt;margin-top:42.75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dKYop+AAAAAKAQAADwAAAGRycy9kb3ducmV2&#10;LnhtbEyPQWuDQBCF74X8h2UCvTWrEatY1xBC21MoNCmU3iY6UYk7K+5Gzb/v9tQcH/Px3jf5Ztad&#10;GGmwrWEF4SoAQVyaquVawdfx7SkFYR1yhZ1hUnAjC5ti8ZBjVpmJP2k8uFr4ErYZKmic6zMpbdmQ&#10;RrsyPbG/nc2g0fk41LIacPLlupPrIHiWGlv2Cw32tGuovByuWsH7hNM2Cl/H/eW8u/0c44/vfUhK&#10;PS7n7QsIR7P7h+FP36tD4Z1O5sqVFZ3PUZx4VEEaxyA8kKzTEMRJQZQECcgil/cvFL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dKYop+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65"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r w:rsidR="00C60C3C" w:rsidRPr="00AB223A">
        <w:t xml:space="preserve">Если </w:t>
      </w:r>
      <w:r w:rsidR="00AB223A">
        <w:t>тип</w:t>
      </w:r>
      <w:r w:rsidR="00C60C3C" w:rsidRPr="00AB223A">
        <w:t xml:space="preserve"> вертикальной корреляции</w:t>
      </w:r>
      <w:r w:rsidR="00AC2357" w:rsidRPr="00AB223A">
        <w:t xml:space="preserve"> – </w:t>
      </w:r>
      <w:r w:rsidR="00765C1A">
        <w:t>"</w:t>
      </w:r>
      <w:r w:rsidR="00C60C3C" w:rsidRPr="00AB223A">
        <w:rPr>
          <w:rFonts w:ascii="Arial" w:hAnsi="Arial" w:cs="Arial"/>
          <w:color w:val="C00000"/>
          <w:lang w:val="en-US"/>
        </w:rPr>
        <w:t>Partial</w:t>
      </w:r>
      <w:r w:rsidR="00765C1A">
        <w:t>"</w:t>
      </w:r>
      <w:r w:rsidR="00AC2357" w:rsidRPr="00AB223A">
        <w:t xml:space="preserve">, то </w:t>
      </w:r>
      <w:r w:rsidR="002C48E2" w:rsidRPr="00AB223A">
        <w:t>дополнительно долж</w:t>
      </w:r>
      <w:r w:rsidR="00AB223A">
        <w:t xml:space="preserve">на быть настроена модель корреляции </w:t>
      </w:r>
      <w:r w:rsidR="00AB223A">
        <w:rPr>
          <w:lang w:val="en-US"/>
        </w:rPr>
        <w:t>PSD</w:t>
      </w:r>
      <w:r w:rsidR="00AB223A">
        <w:t>. Таких моделей три.</w:t>
      </w:r>
    </w:p>
    <w:p w14:paraId="54F6FB1B" w14:textId="577F30EF" w:rsidR="00FA0952" w:rsidRPr="00307D40" w:rsidRDefault="00FA0952" w:rsidP="003855FD">
      <w:pPr>
        <w:pStyle w:val="a"/>
        <w:numPr>
          <w:ilvl w:val="0"/>
          <w:numId w:val="2"/>
        </w:numPr>
        <w:spacing w:beforeLines="100" w:before="240" w:afterLines="150" w:after="360" w:line="276" w:lineRule="auto"/>
        <w:jc w:val="center"/>
        <w:rPr>
          <w:color w:val="00518E"/>
        </w:rPr>
      </w:pPr>
      <w:r>
        <w:rPr>
          <w:rStyle w:val="ListLabel3"/>
          <w:color w:val="00518E"/>
          <w:sz w:val="22"/>
        </w:rPr>
        <w:t>Модели вертикальной корреляции</w:t>
      </w:r>
    </w:p>
    <w:p w14:paraId="0A26B72F" w14:textId="4ADB5C35" w:rsidR="00AB223A" w:rsidRPr="009F5884" w:rsidRDefault="00AB223A" w:rsidP="000D7464">
      <w:pPr>
        <w:pStyle w:val="Heading4"/>
        <w:numPr>
          <w:ilvl w:val="3"/>
          <w:numId w:val="5"/>
        </w:numPr>
        <w:rPr>
          <w:sz w:val="24"/>
          <w:szCs w:val="24"/>
        </w:rPr>
      </w:pPr>
      <w:bookmarkStart w:id="181" w:name="_Replication_factor"/>
      <w:bookmarkEnd w:id="181"/>
      <w:r w:rsidRPr="009F5884">
        <w:rPr>
          <w:sz w:val="24"/>
          <w:szCs w:val="24"/>
          <w:lang w:val="en-US"/>
        </w:rPr>
        <w:t>Replication</w:t>
      </w:r>
      <w:r w:rsidRPr="009F5884">
        <w:rPr>
          <w:sz w:val="24"/>
          <w:szCs w:val="24"/>
        </w:rPr>
        <w:t xml:space="preserve"> </w:t>
      </w:r>
      <w:r w:rsidRPr="009F5884">
        <w:rPr>
          <w:sz w:val="24"/>
          <w:szCs w:val="24"/>
          <w:lang w:val="en-US"/>
        </w:rPr>
        <w:t>factor</w:t>
      </w:r>
    </w:p>
    <w:p w14:paraId="1605E7D0" w14:textId="4EF45245" w:rsidR="00AB223A" w:rsidRPr="00770AD9" w:rsidRDefault="009A1F7D" w:rsidP="00AB223A">
      <w:pPr>
        <w:pStyle w:val="a"/>
        <w:spacing w:beforeLines="100" w:before="240" w:afterLines="150" w:after="360" w:line="276" w:lineRule="auto"/>
        <w:ind w:firstLine="0"/>
      </w:pPr>
      <w:r>
        <w:rPr>
          <w:lang w:val="en-US"/>
        </w:rPr>
        <w:t>PSD</w:t>
      </w:r>
      <w:r w:rsidRPr="009A1F7D">
        <w:t xml:space="preserve"> </w:t>
      </w:r>
      <w:r>
        <w:t>на всех интерфейсах считается одинаковой, но корреляция между интерфейсами является частотно-зависимой</w:t>
      </w:r>
      <w:r w:rsidR="003E350C">
        <w:t xml:space="preserve"> и падает с толщиной слоя</w:t>
      </w:r>
      <w:r w:rsidR="00770AD9" w:rsidRPr="00770AD9">
        <w:t xml:space="preserve">. </w:t>
      </w:r>
      <w:r w:rsidR="00770AD9">
        <w:t>К</w:t>
      </w:r>
      <w:r w:rsidR="00D536FD">
        <w:t>росс-к</w:t>
      </w:r>
      <w:r w:rsidR="00770AD9">
        <w:t>орреляционный множитель:</w:t>
      </w:r>
    </w:p>
    <w:p w14:paraId="1E702564" w14:textId="020EF109" w:rsidR="0037237F" w:rsidRDefault="003C7CF7" w:rsidP="00770AD9">
      <w:pPr>
        <w:pStyle w:val="a"/>
        <w:spacing w:beforeLines="100" w:before="240" w:afterLines="150" w:after="360" w:line="276" w:lineRule="auto"/>
        <w:ind w:firstLine="0"/>
        <w:jc w:val="center"/>
      </w:pPr>
      <w:r w:rsidRPr="0037237F">
        <w:rPr>
          <w:position w:val="-6"/>
        </w:rPr>
        <w:object w:dxaOrig="840" w:dyaOrig="600" w14:anchorId="191AC57E">
          <v:shape id="_x0000_i1040" type="#_x0000_t75" style="width:53.85pt;height:38.2pt" o:ole="">
            <v:imagedata r:id="rId366" o:title=""/>
          </v:shape>
          <o:OLEObject Type="Embed" ProgID="Equation.3" ShapeID="_x0000_i1040" DrawAspect="Content" ObjectID="_1732143702" r:id="rId367"/>
        </w:object>
      </w:r>
    </w:p>
    <w:p w14:paraId="562C024B" w14:textId="15AA5F1A" w:rsidR="0037237F" w:rsidRPr="009A1F7D" w:rsidRDefault="00770AD9" w:rsidP="0037237F">
      <w:pPr>
        <w:pStyle w:val="a"/>
        <w:spacing w:beforeLines="100" w:before="240" w:afterLines="150" w:after="360" w:line="276" w:lineRule="auto"/>
        <w:ind w:firstLine="0"/>
      </w:pPr>
      <w:r>
        <w:t xml:space="preserve">Здесь два основных параметра: </w:t>
      </w:r>
      <w:r w:rsidR="00765C1A">
        <w:t>"</w:t>
      </w:r>
      <w:r>
        <w:rPr>
          <w:rFonts w:ascii="Arial" w:hAnsi="Arial" w:cs="Arial"/>
          <w:color w:val="C00000"/>
          <w:lang w:val="en-US"/>
        </w:rPr>
        <w:t>L</w:t>
      </w:r>
      <w:r>
        <w:rPr>
          <w:rFonts w:ascii="Arial" w:hAnsi="Arial" w:cs="Arial"/>
          <w:color w:val="C00000"/>
          <w:vertAlign w:val="subscript"/>
          <w:lang w:val="en-US"/>
        </w:rPr>
        <w:t>v</w:t>
      </w:r>
      <w:r w:rsidR="00765C1A">
        <w:t>"</w:t>
      </w:r>
      <w:r>
        <w:t xml:space="preserve"> – глубина корреляции на частоте </w:t>
      </w:r>
      <w:r w:rsidR="00765C1A">
        <w:t>"</w:t>
      </w:r>
      <w:r>
        <w:rPr>
          <w:rFonts w:ascii="Arial" w:hAnsi="Arial" w:cs="Arial"/>
          <w:color w:val="C00000"/>
          <w:lang w:val="en-US"/>
        </w:rPr>
        <w:t>ν</w:t>
      </w:r>
      <w:r w:rsidR="00703CEE">
        <w:rPr>
          <w:rFonts w:ascii="Arial" w:hAnsi="Arial" w:cs="Arial"/>
          <w:color w:val="C00000"/>
          <w:vertAlign w:val="subscript"/>
          <w:lang w:val="en-US"/>
        </w:rPr>
        <w:t>l</w:t>
      </w:r>
      <w:r w:rsidR="00765C1A">
        <w:t>"</w:t>
      </w:r>
      <w:r>
        <w:t xml:space="preserve">, </w:t>
      </w:r>
      <w:r w:rsidR="00765C1A">
        <w:t>"</w:t>
      </w:r>
      <w:r>
        <w:rPr>
          <w:rFonts w:ascii="Arial" w:hAnsi="Arial" w:cs="Arial"/>
          <w:color w:val="C00000"/>
        </w:rPr>
        <w:t>β</w:t>
      </w:r>
      <w:r w:rsidR="00765C1A">
        <w:t>"</w:t>
      </w:r>
      <w:r>
        <w:t xml:space="preserve"> – показатель частоты, определяющий скорость спадания корреляции в область высоких частот.</w:t>
      </w:r>
    </w:p>
    <w:p w14:paraId="7B9ADCB1" w14:textId="44198577" w:rsidR="00AB223A" w:rsidRPr="00B30475" w:rsidRDefault="00AB223A" w:rsidP="003855FD">
      <w:pPr>
        <w:pStyle w:val="a"/>
        <w:numPr>
          <w:ilvl w:val="0"/>
          <w:numId w:val="2"/>
        </w:numPr>
        <w:spacing w:beforeLines="100" w:before="240" w:afterLines="150" w:after="360" w:line="276" w:lineRule="auto"/>
        <w:jc w:val="center"/>
        <w:rPr>
          <w:rStyle w:val="ListLabel3"/>
          <w:color w:val="00518E"/>
          <w:sz w:val="22"/>
        </w:rPr>
      </w:pPr>
      <w:r w:rsidRPr="00AB223A">
        <w:rPr>
          <w:noProof/>
        </w:rPr>
        <w:drawing>
          <wp:anchor distT="0" distB="0" distL="114300" distR="114300" simplePos="0" relativeHeight="252229632" behindDoc="0" locked="0" layoutInCell="1" allowOverlap="1" wp14:anchorId="1A4DD608" wp14:editId="3917F60C">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68">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BE0EC9">
        <w:rPr>
          <w:rStyle w:val="ListLabel3"/>
          <w:color w:val="00518E"/>
          <w:sz w:val="22"/>
        </w:rPr>
        <w:t>Параметры репликации</w:t>
      </w:r>
    </w:p>
    <w:p w14:paraId="2828144B" w14:textId="150AA340" w:rsidR="00AB223A" w:rsidRPr="00365320" w:rsidRDefault="00AF3170" w:rsidP="00AB223A">
      <w:pPr>
        <w:pStyle w:val="a"/>
        <w:spacing w:beforeLines="100" w:before="240" w:afterLines="150" w:after="360" w:line="276" w:lineRule="auto"/>
        <w:ind w:firstLine="0"/>
      </w:pPr>
      <w:bookmarkStart w:id="182" w:name="ДЛЯ_ССЫЛКИ_частота_корреляции"/>
      <w:r w:rsidRPr="004B1598">
        <w:rPr>
          <w:highlight w:val="magenta"/>
        </w:rPr>
        <w:lastRenderedPageBreak/>
        <w:t>Параметр</w:t>
      </w:r>
      <w:bookmarkEnd w:id="182"/>
      <w:r>
        <w:t xml:space="preserve"> </w:t>
      </w:r>
      <w:r w:rsidR="00765C1A">
        <w:t>"</w:t>
      </w:r>
      <w:r w:rsidR="00703CEE">
        <w:rPr>
          <w:rFonts w:ascii="Arial" w:hAnsi="Arial" w:cs="Arial"/>
          <w:color w:val="C00000"/>
          <w:lang w:val="en-US"/>
        </w:rPr>
        <w:t>ν</w:t>
      </w:r>
      <w:r w:rsidR="00703CEE">
        <w:rPr>
          <w:rFonts w:ascii="Arial" w:hAnsi="Arial" w:cs="Arial"/>
          <w:color w:val="C00000"/>
          <w:vertAlign w:val="subscript"/>
          <w:lang w:val="en-US"/>
        </w:rPr>
        <w:t>l</w:t>
      </w:r>
      <w:r w:rsidR="00765C1A">
        <w:t>"</w:t>
      </w:r>
      <w:r w:rsidR="00703CEE">
        <w:t xml:space="preserve"> </w:t>
      </w:r>
      <w:r>
        <w:t>–</w:t>
      </w:r>
      <w:r w:rsidR="00703CEE">
        <w:t xml:space="preserve"> вспомогательный, он не может быть подогнан автоматически и задаётся </w:t>
      </w:r>
      <w:r w:rsidR="008E232D">
        <w:t>сразу</w:t>
      </w:r>
      <w:r w:rsidR="00703CEE">
        <w:t xml:space="preserve"> для всех интерфейсов. Расположен в таблице он тоже обособленно:</w:t>
      </w:r>
    </w:p>
    <w:p w14:paraId="249F389F" w14:textId="0426F8FA" w:rsidR="00AB223A" w:rsidRPr="00B30475" w:rsidRDefault="001B36B4" w:rsidP="003855FD">
      <w:pPr>
        <w:pStyle w:val="a"/>
        <w:numPr>
          <w:ilvl w:val="0"/>
          <w:numId w:val="2"/>
        </w:numPr>
        <w:spacing w:beforeLines="100" w:before="240" w:afterLines="150" w:after="360" w:line="276" w:lineRule="auto"/>
        <w:jc w:val="center"/>
        <w:rPr>
          <w:rStyle w:val="ListLabel3"/>
          <w:color w:val="00518E"/>
          <w:sz w:val="22"/>
        </w:rPr>
      </w:pPr>
      <w:r w:rsidRPr="001B36B4">
        <w:rPr>
          <w:noProof/>
          <w:color w:val="00518E"/>
        </w:rPr>
        <mc:AlternateContent>
          <mc:Choice Requires="wpg">
            <w:drawing>
              <wp:anchor distT="0" distB="0" distL="114300" distR="114300" simplePos="0" relativeHeight="252239872" behindDoc="0" locked="0" layoutInCell="1" allowOverlap="1" wp14:anchorId="003414E9" wp14:editId="2E0080E0">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69"/>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8359DAA"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70"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r w:rsidR="00BE0EC9">
        <w:rPr>
          <w:rStyle w:val="ListLabel3"/>
          <w:color w:val="00518E"/>
          <w:sz w:val="22"/>
        </w:rPr>
        <w:t>Частота, для которой выставляется глубина корреляции</w:t>
      </w:r>
    </w:p>
    <w:p w14:paraId="7B65B616" w14:textId="3EAF3C29" w:rsidR="00EE43ED" w:rsidRPr="009F5884" w:rsidRDefault="00EE43ED" w:rsidP="000D7464">
      <w:pPr>
        <w:pStyle w:val="Heading4"/>
        <w:numPr>
          <w:ilvl w:val="3"/>
          <w:numId w:val="5"/>
        </w:numPr>
        <w:rPr>
          <w:sz w:val="24"/>
          <w:szCs w:val="24"/>
        </w:rPr>
      </w:pPr>
      <w:bookmarkStart w:id="183" w:name="_Linear_growth,_alpha"/>
      <w:bookmarkEnd w:id="183"/>
      <w:r w:rsidRPr="009F5884">
        <w:rPr>
          <w:sz w:val="24"/>
          <w:szCs w:val="24"/>
          <w:lang w:val="en-US"/>
        </w:rPr>
        <w:t>Linear</w:t>
      </w:r>
      <w:r w:rsidRPr="009F5884">
        <w:rPr>
          <w:sz w:val="24"/>
          <w:szCs w:val="24"/>
        </w:rPr>
        <w:t xml:space="preserve"> </w:t>
      </w:r>
      <w:r w:rsidRPr="009F5884">
        <w:rPr>
          <w:sz w:val="24"/>
          <w:szCs w:val="24"/>
          <w:lang w:val="en-US"/>
        </w:rPr>
        <w:t>growth</w:t>
      </w:r>
      <w:r w:rsidRPr="009F5884">
        <w:rPr>
          <w:sz w:val="24"/>
          <w:szCs w:val="24"/>
        </w:rPr>
        <w:t xml:space="preserve">, </w:t>
      </w:r>
      <w:r w:rsidRPr="009F5884">
        <w:rPr>
          <w:sz w:val="24"/>
          <w:szCs w:val="24"/>
          <w:lang w:val="en-US"/>
        </w:rPr>
        <w:t>alpha</w:t>
      </w:r>
    </w:p>
    <w:p w14:paraId="08076674" w14:textId="4066F1CA" w:rsidR="00EE43ED" w:rsidRDefault="00523D36" w:rsidP="00EE43ED">
      <w:pPr>
        <w:pStyle w:val="a"/>
        <w:spacing w:beforeLines="100" w:before="240" w:afterLines="150" w:after="360" w:line="276" w:lineRule="auto"/>
        <w:ind w:firstLine="0"/>
        <w:rPr>
          <w:noProof/>
        </w:rPr>
      </w:pPr>
      <w:r>
        <w:t xml:space="preserve">Здесь для </w:t>
      </w:r>
      <w:r w:rsidRPr="00523D36">
        <w:t xml:space="preserve">моделирования шероховатости многослойной структуры </w:t>
      </w:r>
      <w:r>
        <w:t>используется</w:t>
      </w:r>
      <w:r w:rsidRPr="00523D36">
        <w:t xml:space="preserve"> модель роста плёнок </w:t>
      </w:r>
      <w:r>
        <w:rPr>
          <w:lang w:val="en-US"/>
        </w:rPr>
        <w:fldChar w:fldCharType="begin" w:fldLock="1"/>
      </w:r>
      <w:r>
        <w:rPr>
          <w:lang w:val="en-US"/>
        </w:rPr>
        <w:instrText>ADDIN</w:instrText>
      </w:r>
      <w:r w:rsidRPr="00523D36">
        <w:instrText xml:space="preserve"> </w:instrText>
      </w:r>
      <w:r>
        <w:rPr>
          <w:lang w:val="en-US"/>
        </w:rPr>
        <w:instrText>CSL</w:instrText>
      </w:r>
      <w:r w:rsidRPr="00523D36">
        <w:instrText>_</w:instrText>
      </w:r>
      <w:r>
        <w:rPr>
          <w:lang w:val="en-US"/>
        </w:rPr>
        <w:instrText>CITATION</w:instrText>
      </w:r>
      <w:r w:rsidRPr="00523D36">
        <w:instrText xml:space="preserve"> {"</w:instrText>
      </w:r>
      <w:r>
        <w:rPr>
          <w:lang w:val="en-US"/>
        </w:rPr>
        <w:instrText>citationItems</w:instrText>
      </w:r>
      <w:r w:rsidRPr="00523D36">
        <w:instrText>":[{"</w:instrText>
      </w:r>
      <w:r>
        <w:rPr>
          <w:lang w:val="en-US"/>
        </w:rPr>
        <w:instrText>id</w:instrText>
      </w:r>
      <w:r w:rsidRPr="00523D36">
        <w:instrText>":"</w:instrText>
      </w:r>
      <w:r>
        <w:rPr>
          <w:lang w:val="en-US"/>
        </w:rPr>
        <w:instrText>ITEM</w:instrText>
      </w:r>
      <w:r w:rsidRPr="00523D36">
        <w:instrText>-1","</w:instrText>
      </w:r>
      <w:r>
        <w:rPr>
          <w:lang w:val="en-US"/>
        </w:rPr>
        <w:instrText>itemData</w:instrText>
      </w:r>
      <w:r w:rsidRPr="00523D36">
        <w:instrText>":{"</w:instrText>
      </w:r>
      <w:r>
        <w:rPr>
          <w:lang w:val="en-US"/>
        </w:rPr>
        <w:instrText>DOI</w:instrText>
      </w:r>
      <w:r w:rsidRPr="00523D36">
        <w:instrText>":"10.1063/1.109593","</w:instrText>
      </w:r>
      <w:r>
        <w:rPr>
          <w:lang w:val="en-US"/>
        </w:rPr>
        <w:instrText>ISSN</w:instrText>
      </w:r>
      <w:r w:rsidRPr="00523D36">
        <w:instrText>":"0003-6951","</w:instrText>
      </w:r>
      <w:r>
        <w:rPr>
          <w:lang w:val="en-US"/>
        </w:rPr>
        <w:instrText>abstract</w:instrText>
      </w:r>
      <w:r w:rsidRPr="00523D36">
        <w:instrText>":"</w:instrText>
      </w:r>
      <w:r>
        <w:rPr>
          <w:lang w:val="en-US"/>
        </w:rPr>
        <w:instrText>A</w:instrText>
      </w:r>
      <w:r w:rsidRPr="00523D36">
        <w:instrText xml:space="preserve"> </w:instrText>
      </w:r>
      <w:r>
        <w:rPr>
          <w:lang w:val="en-US"/>
        </w:rPr>
        <w:instrText>linearized</w:instrText>
      </w:r>
      <w:r w:rsidRPr="00523D36">
        <w:instrText xml:space="preserve">, </w:instrText>
      </w:r>
      <w:r>
        <w:rPr>
          <w:lang w:val="en-US"/>
        </w:rPr>
        <w:instrText>stochastic</w:instrText>
      </w:r>
      <w:r w:rsidRPr="00523D36">
        <w:instrText xml:space="preserve"> </w:instrText>
      </w:r>
      <w:r>
        <w:rPr>
          <w:lang w:val="en-US"/>
        </w:rPr>
        <w:instrText>theory</w:instrText>
      </w:r>
      <w:r w:rsidRPr="00523D36">
        <w:instrText xml:space="preserve"> </w:instrText>
      </w:r>
      <w:r>
        <w:rPr>
          <w:lang w:val="en-US"/>
        </w:rPr>
        <w:instrText>of</w:instrText>
      </w:r>
      <w:r w:rsidRPr="00523D36">
        <w:instrText xml:space="preserve"> </w:instrText>
      </w:r>
      <w:r>
        <w:rPr>
          <w:lang w:val="en-US"/>
        </w:rPr>
        <w:instrText>thin</w:instrText>
      </w:r>
      <w:r w:rsidRPr="00523D36">
        <w:instrText xml:space="preserve"> </w:instrText>
      </w:r>
      <w:r>
        <w:rPr>
          <w:lang w:val="en-US"/>
        </w:rPr>
        <w:instrText>film</w:instrText>
      </w:r>
      <w:r w:rsidRPr="00523D36">
        <w:instrText xml:space="preserve"> </w:instrText>
      </w:r>
      <w:r>
        <w:rPr>
          <w:lang w:val="en-US"/>
        </w:rPr>
        <w:instrText>growth</w:instrText>
      </w:r>
      <w:r w:rsidRPr="00523D36">
        <w:instrText xml:space="preserve"> </w:instrText>
      </w:r>
      <w:r>
        <w:rPr>
          <w:lang w:val="en-US"/>
        </w:rPr>
        <w:instrText>and</w:instrText>
      </w:r>
      <w:r w:rsidRPr="00523D36">
        <w:instrText xml:space="preserve"> </w:instrText>
      </w:r>
      <w:r>
        <w:rPr>
          <w:lang w:val="en-US"/>
        </w:rPr>
        <w:instrText>erosion</w:instrText>
      </w:r>
      <w:r w:rsidRPr="00523D36">
        <w:instrText xml:space="preserve"> </w:instrText>
      </w:r>
      <w:r>
        <w:rPr>
          <w:lang w:val="en-US"/>
        </w:rPr>
        <w:instrText>is</w:instrText>
      </w:r>
      <w:r w:rsidRPr="00523D36">
        <w:instrText xml:space="preserve"> </w:instrText>
      </w:r>
      <w:r>
        <w:rPr>
          <w:lang w:val="en-US"/>
        </w:rPr>
        <w:instrText>presented</w:instrText>
      </w:r>
      <w:r w:rsidRPr="00523D36">
        <w:instrText xml:space="preserve"> </w:instrText>
      </w:r>
      <w:r>
        <w:rPr>
          <w:lang w:val="en-US"/>
        </w:rPr>
        <w:instrText>to</w:instrText>
      </w:r>
      <w:r w:rsidRPr="00523D36">
        <w:instrText xml:space="preserve"> </w:instrText>
      </w:r>
      <w:r>
        <w:rPr>
          <w:lang w:val="en-US"/>
        </w:rPr>
        <w:instrText>describe</w:instrText>
      </w:r>
      <w:r w:rsidRPr="00523D36">
        <w:instrText xml:space="preserve"> </w:instrText>
      </w:r>
      <w:r>
        <w:rPr>
          <w:lang w:val="en-US"/>
        </w:rPr>
        <w:instrText>the</w:instrText>
      </w:r>
      <w:r w:rsidRPr="00523D36">
        <w:instrText xml:space="preserve"> </w:instrText>
      </w:r>
      <w:r>
        <w:rPr>
          <w:lang w:val="en-US"/>
        </w:rPr>
        <w:instrText>evolution</w:instrText>
      </w:r>
      <w:r w:rsidRPr="00523D36">
        <w:instrText xml:space="preserve"> </w:instrText>
      </w:r>
      <w:r>
        <w:rPr>
          <w:lang w:val="en-US"/>
        </w:rPr>
        <w:instrText>of</w:instrText>
      </w:r>
      <w:r w:rsidRPr="00523D36">
        <w:instrText xml:space="preserve"> </w:instrText>
      </w:r>
      <w:r>
        <w:rPr>
          <w:lang w:val="en-US"/>
        </w:rPr>
        <w:instrText>surface</w:instrText>
      </w:r>
      <w:r w:rsidRPr="00523D36">
        <w:instrText xml:space="preserve"> </w:instrText>
      </w:r>
      <w:r>
        <w:rPr>
          <w:lang w:val="en-US"/>
        </w:rPr>
        <w:instrText>roughness</w:instrText>
      </w:r>
      <w:r w:rsidRPr="00523D36">
        <w:instrText xml:space="preserve"> </w:instrText>
      </w:r>
      <w:r>
        <w:rPr>
          <w:lang w:val="en-US"/>
        </w:rPr>
        <w:instrText>in</w:instrText>
      </w:r>
      <w:r w:rsidRPr="00523D36">
        <w:instrText xml:space="preserve"> </w:instrText>
      </w:r>
      <w:r>
        <w:rPr>
          <w:lang w:val="en-US"/>
        </w:rPr>
        <w:instrText>the</w:instrText>
      </w:r>
      <w:r w:rsidRPr="00523D36">
        <w:instrText xml:space="preserve"> </w:instrText>
      </w:r>
      <w:r>
        <w:rPr>
          <w:lang w:val="en-US"/>
        </w:rPr>
        <w:instrText>case</w:instrText>
      </w:r>
      <w:r w:rsidRPr="00523D36">
        <w:instrText xml:space="preserve"> </w:instrText>
      </w:r>
      <w:r>
        <w:rPr>
          <w:lang w:val="en-US"/>
        </w:rPr>
        <w:instrText>of</w:instrText>
      </w:r>
      <w:r w:rsidRPr="00523D36">
        <w:instrText xml:space="preserve"> </w:instrText>
      </w:r>
      <w:r>
        <w:rPr>
          <w:lang w:val="en-US"/>
        </w:rPr>
        <w:instrText>good</w:instrText>
      </w:r>
      <w:r w:rsidRPr="00523D36">
        <w:instrText xml:space="preserve"> </w:instrText>
      </w:r>
      <w:r>
        <w:rPr>
          <w:lang w:val="en-US"/>
        </w:rPr>
        <w:instrText>layer</w:instrText>
      </w:r>
      <w:r w:rsidRPr="00523D36">
        <w:instrText xml:space="preserve"> </w:instrText>
      </w:r>
      <w:r>
        <w:rPr>
          <w:lang w:val="en-US"/>
        </w:rPr>
        <w:instrText>formation</w:instrText>
      </w:r>
      <w:r w:rsidRPr="00523D36">
        <w:instrText xml:space="preserve"> </w:instrText>
      </w:r>
      <w:r>
        <w:rPr>
          <w:lang w:val="en-US"/>
        </w:rPr>
        <w:instrText>far</w:instrText>
      </w:r>
      <w:r w:rsidRPr="00523D36">
        <w:instrText xml:space="preserve"> </w:instrText>
      </w:r>
      <w:r>
        <w:rPr>
          <w:lang w:val="en-US"/>
        </w:rPr>
        <w:instrText>from</w:instrText>
      </w:r>
      <w:r w:rsidRPr="00523D36">
        <w:instrText xml:space="preserve"> </w:instrText>
      </w:r>
      <w:r>
        <w:rPr>
          <w:lang w:val="en-US"/>
        </w:rPr>
        <w:instrText>equilibrium</w:instrText>
      </w:r>
      <w:r w:rsidRPr="00523D36">
        <w:instrText xml:space="preserve">, </w:instrText>
      </w:r>
      <w:r>
        <w:rPr>
          <w:lang w:val="en-US"/>
        </w:rPr>
        <w:instrText>as</w:instrText>
      </w:r>
      <w:r w:rsidRPr="00523D36">
        <w:instrText xml:space="preserve"> </w:instrText>
      </w:r>
      <w:r>
        <w:rPr>
          <w:lang w:val="en-US"/>
        </w:rPr>
        <w:instrText>is</w:instrText>
      </w:r>
      <w:r w:rsidRPr="00523D36">
        <w:instrText xml:space="preserve"> </w:instrText>
      </w:r>
      <w:r>
        <w:rPr>
          <w:lang w:val="en-US"/>
        </w:rPr>
        <w:instrText>generally</w:instrText>
      </w:r>
      <w:r w:rsidRPr="00523D36">
        <w:instrText xml:space="preserve"> </w:instrText>
      </w:r>
      <w:r>
        <w:rPr>
          <w:lang w:val="en-US"/>
        </w:rPr>
        <w:instrText>found</w:instrText>
      </w:r>
      <w:r w:rsidRPr="00523D36">
        <w:instrText xml:space="preserve"> </w:instrText>
      </w:r>
      <w:r>
        <w:rPr>
          <w:lang w:val="en-US"/>
        </w:rPr>
        <w:instrText>in</w:instrText>
      </w:r>
      <w:r w:rsidRPr="00523D36">
        <w:instrText xml:space="preserve"> </w:instrText>
      </w:r>
      <w:r>
        <w:rPr>
          <w:lang w:val="en-US"/>
        </w:rPr>
        <w:instrText>energetic</w:instrText>
      </w:r>
      <w:r w:rsidRPr="00523D36">
        <w:instrText xml:space="preserve"> </w:instrText>
      </w:r>
      <w:r>
        <w:rPr>
          <w:lang w:val="en-US"/>
        </w:rPr>
        <w:instrText>growth</w:instrText>
      </w:r>
      <w:r w:rsidRPr="00523D36">
        <w:instrText xml:space="preserve"> </w:instrText>
      </w:r>
      <w:r>
        <w:rPr>
          <w:lang w:val="en-US"/>
        </w:rPr>
        <w:instrText>techniques</w:instrText>
      </w:r>
      <w:r w:rsidRPr="00523D36">
        <w:instrText xml:space="preserve"> </w:instrText>
      </w:r>
      <w:r>
        <w:rPr>
          <w:lang w:val="en-US"/>
        </w:rPr>
        <w:instrText>such</w:instrText>
      </w:r>
      <w:r w:rsidRPr="00523D36">
        <w:instrText xml:space="preserve"> </w:instrText>
      </w:r>
      <w:r>
        <w:rPr>
          <w:lang w:val="en-US"/>
        </w:rPr>
        <w:instrText>as</w:instrText>
      </w:r>
      <w:r w:rsidRPr="00523D36">
        <w:instrText xml:space="preserve"> </w:instrText>
      </w:r>
      <w:r>
        <w:rPr>
          <w:lang w:val="en-US"/>
        </w:rPr>
        <w:instrText>ion</w:instrText>
      </w:r>
      <w:r w:rsidRPr="00523D36">
        <w:instrText>‐</w:instrText>
      </w:r>
      <w:r>
        <w:rPr>
          <w:lang w:val="en-US"/>
        </w:rPr>
        <w:instrText>assisted</w:instrText>
      </w:r>
      <w:r w:rsidRPr="00523D36">
        <w:instrText xml:space="preserve"> </w:instrText>
      </w:r>
      <w:r>
        <w:rPr>
          <w:lang w:val="en-US"/>
        </w:rPr>
        <w:instrText>vapor</w:instrText>
      </w:r>
      <w:r w:rsidRPr="00523D36">
        <w:instrText xml:space="preserve"> </w:instrText>
      </w:r>
      <w:r>
        <w:rPr>
          <w:lang w:val="en-US"/>
        </w:rPr>
        <w:instrText>deposition</w:instrText>
      </w:r>
      <w:r w:rsidRPr="00523D36">
        <w:instrText xml:space="preserve">. </w:instrText>
      </w:r>
      <w:r>
        <w:rPr>
          <w:lang w:val="en-US"/>
        </w:rPr>
        <w:instrText>The</w:instrText>
      </w:r>
      <w:r w:rsidRPr="00523D36">
        <w:instrText xml:space="preserve"> </w:instrText>
      </w:r>
      <w:r>
        <w:rPr>
          <w:lang w:val="en-US"/>
        </w:rPr>
        <w:instrText>variation</w:instrText>
      </w:r>
      <w:r w:rsidRPr="00523D36">
        <w:instrText xml:space="preserve"> </w:instrText>
      </w:r>
      <w:r>
        <w:rPr>
          <w:lang w:val="en-US"/>
        </w:rPr>
        <w:instrText>of</w:instrText>
      </w:r>
      <w:r w:rsidRPr="00523D36">
        <w:instrText xml:space="preserve"> </w:instrText>
      </w:r>
      <w:r>
        <w:rPr>
          <w:lang w:val="en-US"/>
        </w:rPr>
        <w:instrText>the</w:instrText>
      </w:r>
      <w:r w:rsidRPr="00523D36">
        <w:instrText xml:space="preserve"> </w:instrText>
      </w:r>
      <w:r>
        <w:rPr>
          <w:lang w:val="en-US"/>
        </w:rPr>
        <w:instrText>power</w:instrText>
      </w:r>
      <w:r w:rsidRPr="00523D36">
        <w:instrText xml:space="preserve"> </w:instrText>
      </w:r>
      <w:r>
        <w:rPr>
          <w:lang w:val="en-US"/>
        </w:rPr>
        <w:instrText>spectral</w:instrText>
      </w:r>
      <w:r w:rsidRPr="00523D36">
        <w:instrText xml:space="preserve"> </w:instrText>
      </w:r>
      <w:r>
        <w:rPr>
          <w:lang w:val="en-US"/>
        </w:rPr>
        <w:instrText>density</w:instrText>
      </w:r>
      <w:r w:rsidRPr="00523D36">
        <w:instrText xml:space="preserve"> </w:instrText>
      </w:r>
      <w:r>
        <w:rPr>
          <w:lang w:val="en-US"/>
        </w:rPr>
        <w:instrText>and</w:instrText>
      </w:r>
      <w:r w:rsidRPr="00523D36">
        <w:instrText xml:space="preserve"> </w:instrText>
      </w:r>
      <w:r>
        <w:rPr>
          <w:lang w:val="en-US"/>
        </w:rPr>
        <w:instrText>root</w:instrText>
      </w:r>
      <w:r w:rsidRPr="00523D36">
        <w:instrText>‐</w:instrText>
      </w:r>
      <w:r>
        <w:rPr>
          <w:lang w:val="en-US"/>
        </w:rPr>
        <w:instrText>mean</w:instrText>
      </w:r>
      <w:r w:rsidRPr="00523D36">
        <w:instrText>‐</w:instrText>
      </w:r>
      <w:r>
        <w:rPr>
          <w:lang w:val="en-US"/>
        </w:rPr>
        <w:instrText>square</w:instrText>
      </w:r>
      <w:r w:rsidRPr="00523D36">
        <w:instrText xml:space="preserve"> </w:instrText>
      </w:r>
      <w:r>
        <w:rPr>
          <w:lang w:val="en-US"/>
        </w:rPr>
        <w:instrText>roughness</w:instrText>
      </w:r>
      <w:r w:rsidRPr="00523D36">
        <w:instrText xml:space="preserve"> </w:instrText>
      </w:r>
      <w:r>
        <w:rPr>
          <w:lang w:val="en-US"/>
        </w:rPr>
        <w:instrText>is</w:instrText>
      </w:r>
      <w:r w:rsidRPr="00523D36">
        <w:instrText xml:space="preserve"> </w:instrText>
      </w:r>
      <w:r>
        <w:rPr>
          <w:lang w:val="en-US"/>
        </w:rPr>
        <w:instrText>studied</w:instrText>
      </w:r>
      <w:r w:rsidRPr="00523D36">
        <w:instrText xml:space="preserve"> </w:instrText>
      </w:r>
      <w:r>
        <w:rPr>
          <w:lang w:val="en-US"/>
        </w:rPr>
        <w:instrText>for</w:instrText>
      </w:r>
      <w:r w:rsidRPr="00523D36">
        <w:instrText xml:space="preserve"> </w:instrText>
      </w:r>
      <w:r>
        <w:rPr>
          <w:lang w:val="en-US"/>
        </w:rPr>
        <w:instrText>growth</w:instrText>
      </w:r>
      <w:r w:rsidRPr="00523D36">
        <w:instrText xml:space="preserve"> </w:instrText>
      </w:r>
      <w:r>
        <w:rPr>
          <w:lang w:val="en-US"/>
        </w:rPr>
        <w:instrText>on</w:instrText>
      </w:r>
      <w:r w:rsidRPr="00523D36">
        <w:instrText xml:space="preserve"> </w:instrText>
      </w:r>
      <w:r>
        <w:rPr>
          <w:lang w:val="en-US"/>
        </w:rPr>
        <w:instrText>smooth</w:instrText>
      </w:r>
      <w:r w:rsidRPr="00523D36">
        <w:instrText xml:space="preserve"> </w:instrText>
      </w:r>
      <w:r>
        <w:rPr>
          <w:lang w:val="en-US"/>
        </w:rPr>
        <w:instrText>and</w:instrText>
      </w:r>
      <w:r w:rsidRPr="00523D36">
        <w:instrText xml:space="preserve"> </w:instrText>
      </w:r>
      <w:r>
        <w:rPr>
          <w:lang w:val="en-US"/>
        </w:rPr>
        <w:instrText>rough</w:instrText>
      </w:r>
      <w:r w:rsidRPr="00523D36">
        <w:instrText xml:space="preserve"> </w:instrText>
      </w:r>
      <w:r>
        <w:rPr>
          <w:lang w:val="en-US"/>
        </w:rPr>
        <w:instrText>substrates</w:instrText>
      </w:r>
      <w:r w:rsidRPr="00523D36">
        <w:instrText>.","</w:instrText>
      </w:r>
      <w:r>
        <w:rPr>
          <w:lang w:val="en-US"/>
        </w:rPr>
        <w:instrText>author</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Stearns</w:instrText>
      </w:r>
      <w:r w:rsidRPr="00523D36">
        <w:instrText>","</w:instrText>
      </w:r>
      <w:r>
        <w:rPr>
          <w:lang w:val="en-US"/>
        </w:rPr>
        <w:instrText>given</w:instrText>
      </w:r>
      <w:r w:rsidRPr="00523D36">
        <w:instrText>":"</w:instrText>
      </w:r>
      <w:r>
        <w:rPr>
          <w:lang w:val="en-US"/>
        </w:rPr>
        <w:instrText>D</w:instrText>
      </w:r>
      <w:r w:rsidRPr="00523D36">
        <w:instrText xml:space="preserve">. </w:instrText>
      </w:r>
      <w:r>
        <w:rPr>
          <w:lang w:val="en-US"/>
        </w:rPr>
        <w:instrText>G</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container</w:instrText>
      </w:r>
      <w:r w:rsidRPr="00523D36">
        <w:instrText>-</w:instrText>
      </w:r>
      <w:r>
        <w:rPr>
          <w:lang w:val="en-US"/>
        </w:rPr>
        <w:instrText>title</w:instrText>
      </w:r>
      <w:r w:rsidRPr="00523D36">
        <w:instrText>":"</w:instrText>
      </w:r>
      <w:r>
        <w:rPr>
          <w:lang w:val="en-US"/>
        </w:rPr>
        <w:instrText>Applied</w:instrText>
      </w:r>
      <w:r w:rsidRPr="00523D36">
        <w:instrText xml:space="preserve"> </w:instrText>
      </w:r>
      <w:r>
        <w:rPr>
          <w:lang w:val="en-US"/>
        </w:rPr>
        <w:instrText>Physics</w:instrText>
      </w:r>
      <w:r w:rsidRPr="00523D36">
        <w:instrText xml:space="preserve"> </w:instrText>
      </w:r>
      <w:r>
        <w:rPr>
          <w:lang w:val="en-US"/>
        </w:rPr>
        <w:instrText>Letters</w:instrText>
      </w:r>
      <w:r w:rsidRPr="00523D36">
        <w:instrText>","</w:instrText>
      </w:r>
      <w:r>
        <w:rPr>
          <w:lang w:val="en-US"/>
        </w:rPr>
        <w:instrText>id</w:instrText>
      </w:r>
      <w:r w:rsidRPr="00523D36">
        <w:instrText>":"</w:instrText>
      </w:r>
      <w:r>
        <w:rPr>
          <w:lang w:val="en-US"/>
        </w:rPr>
        <w:instrText>ITEM</w:instrText>
      </w:r>
      <w:r w:rsidRPr="00523D36">
        <w:instrText>-1","</w:instrText>
      </w:r>
      <w:r>
        <w:rPr>
          <w:lang w:val="en-US"/>
        </w:rPr>
        <w:instrText>issue</w:instrText>
      </w:r>
      <w:r w:rsidRPr="00523D36">
        <w:instrText>":"15","</w:instrText>
      </w:r>
      <w:r>
        <w:rPr>
          <w:lang w:val="en-US"/>
        </w:rPr>
        <w:instrText>issued</w:instrText>
      </w:r>
      <w:r w:rsidRPr="00523D36">
        <w:instrText>":{"</w:instrText>
      </w:r>
      <w:r>
        <w:rPr>
          <w:lang w:val="en-US"/>
        </w:rPr>
        <w:instrText>date</w:instrText>
      </w:r>
      <w:r w:rsidRPr="00523D36">
        <w:instrText>-</w:instrText>
      </w:r>
      <w:r>
        <w:rPr>
          <w:lang w:val="en-US"/>
        </w:rPr>
        <w:instrText>parts</w:instrText>
      </w:r>
      <w:r w:rsidRPr="00523D36">
        <w:instrText>":[["1993","4","12"]]},"</w:instrText>
      </w:r>
      <w:r>
        <w:rPr>
          <w:lang w:val="en-US"/>
        </w:rPr>
        <w:instrText>page</w:instrText>
      </w:r>
      <w:r w:rsidRPr="00523D36">
        <w:instrText>":"1745-1747","</w:instrText>
      </w:r>
      <w:r>
        <w:rPr>
          <w:lang w:val="en-US"/>
        </w:rPr>
        <w:instrText>title</w:instrText>
      </w:r>
      <w:r w:rsidRPr="00523D36">
        <w:instrText>":"</w:instrText>
      </w:r>
      <w:r>
        <w:rPr>
          <w:lang w:val="en-US"/>
        </w:rPr>
        <w:instrText>Stochastic</w:instrText>
      </w:r>
      <w:r w:rsidRPr="00523D36">
        <w:instrText xml:space="preserve"> </w:instrText>
      </w:r>
      <w:r>
        <w:rPr>
          <w:lang w:val="en-US"/>
        </w:rPr>
        <w:instrText>model</w:instrText>
      </w:r>
      <w:r w:rsidRPr="00523D36">
        <w:instrText xml:space="preserve"> </w:instrText>
      </w:r>
      <w:r>
        <w:rPr>
          <w:lang w:val="en-US"/>
        </w:rPr>
        <w:instrText>for</w:instrText>
      </w:r>
      <w:r w:rsidRPr="00523D36">
        <w:instrText xml:space="preserve"> </w:instrText>
      </w:r>
      <w:r>
        <w:rPr>
          <w:lang w:val="en-US"/>
        </w:rPr>
        <w:instrText>thin</w:instrText>
      </w:r>
      <w:r w:rsidRPr="00523D36">
        <w:instrText xml:space="preserve"> </w:instrText>
      </w:r>
      <w:r>
        <w:rPr>
          <w:lang w:val="en-US"/>
        </w:rPr>
        <w:instrText>film</w:instrText>
      </w:r>
      <w:r w:rsidRPr="00523D36">
        <w:instrText xml:space="preserve"> </w:instrText>
      </w:r>
      <w:r>
        <w:rPr>
          <w:lang w:val="en-US"/>
        </w:rPr>
        <w:instrText>growth</w:instrText>
      </w:r>
      <w:r w:rsidRPr="00523D36">
        <w:instrText xml:space="preserve"> </w:instrText>
      </w:r>
      <w:r>
        <w:rPr>
          <w:lang w:val="en-US"/>
        </w:rPr>
        <w:instrText>and</w:instrText>
      </w:r>
      <w:r w:rsidRPr="00523D36">
        <w:instrText xml:space="preserve"> </w:instrText>
      </w:r>
      <w:r>
        <w:rPr>
          <w:lang w:val="en-US"/>
        </w:rPr>
        <w:instrText>erosion</w:instrText>
      </w:r>
      <w:r w:rsidRPr="00523D36">
        <w:instrText>","</w:instrText>
      </w:r>
      <w:r>
        <w:rPr>
          <w:lang w:val="en-US"/>
        </w:rPr>
        <w:instrText>type</w:instrText>
      </w:r>
      <w:r w:rsidRPr="00523D36">
        <w:instrText>":"</w:instrText>
      </w:r>
      <w:r>
        <w:rPr>
          <w:lang w:val="en-US"/>
        </w:rPr>
        <w:instrText>article</w:instrText>
      </w:r>
      <w:r w:rsidRPr="00523D36">
        <w:instrText>-</w:instrText>
      </w:r>
      <w:r>
        <w:rPr>
          <w:lang w:val="en-US"/>
        </w:rPr>
        <w:instrText>journal</w:instrText>
      </w:r>
      <w:r w:rsidRPr="00523D36">
        <w:instrText>","</w:instrText>
      </w:r>
      <w:r>
        <w:rPr>
          <w:lang w:val="en-US"/>
        </w:rPr>
        <w:instrText>volume</w:instrText>
      </w:r>
      <w:r w:rsidRPr="00523D36">
        <w:instrText>":"62"},"</w:instrText>
      </w:r>
      <w:r>
        <w:rPr>
          <w:lang w:val="en-US"/>
        </w:rPr>
        <w:instrText>uris</w:instrText>
      </w:r>
      <w:r w:rsidRPr="00523D36">
        <w:instrText>":["</w:instrText>
      </w:r>
      <w:r>
        <w:rPr>
          <w:lang w:val="en-US"/>
        </w:rPr>
        <w:instrText>http</w:instrText>
      </w:r>
      <w:r w:rsidRPr="00523D36">
        <w:instrText>://</w:instrText>
      </w:r>
      <w:r>
        <w:rPr>
          <w:lang w:val="en-US"/>
        </w:rPr>
        <w:instrText>www</w:instrText>
      </w:r>
      <w:r w:rsidRPr="00523D36">
        <w:instrText>.</w:instrText>
      </w:r>
      <w:r>
        <w:rPr>
          <w:lang w:val="en-US"/>
        </w:rPr>
        <w:instrText>mendeley</w:instrText>
      </w:r>
      <w:r w:rsidRPr="00523D36">
        <w:instrText>.</w:instrText>
      </w:r>
      <w:r>
        <w:rPr>
          <w:lang w:val="en-US"/>
        </w:rPr>
        <w:instrText>com</w:instrText>
      </w:r>
      <w:r w:rsidRPr="00523D36">
        <w:instrText>/</w:instrText>
      </w:r>
      <w:r>
        <w:rPr>
          <w:lang w:val="en-US"/>
        </w:rPr>
        <w:instrText>documents</w:instrText>
      </w:r>
      <w:r w:rsidRPr="00523D36">
        <w:instrText>/?</w:instrText>
      </w:r>
      <w:r>
        <w:rPr>
          <w:lang w:val="en-US"/>
        </w:rPr>
        <w:instrText>uuid</w:instrText>
      </w:r>
      <w:r w:rsidRPr="00523D36">
        <w:instrText>=</w:instrText>
      </w:r>
      <w:r>
        <w:rPr>
          <w:lang w:val="en-US"/>
        </w:rPr>
        <w:instrText>b</w:instrText>
      </w:r>
      <w:r w:rsidRPr="00523D36">
        <w:instrText>6377</w:instrText>
      </w:r>
      <w:r>
        <w:rPr>
          <w:lang w:val="en-US"/>
        </w:rPr>
        <w:instrText>ee</w:instrText>
      </w:r>
      <w:r w:rsidRPr="00523D36">
        <w:instrText>2-8</w:instrText>
      </w:r>
      <w:r>
        <w:rPr>
          <w:lang w:val="en-US"/>
        </w:rPr>
        <w:instrText>add</w:instrText>
      </w:r>
      <w:r w:rsidRPr="00523D36">
        <w:instrText>-4301-91</w:instrText>
      </w:r>
      <w:r>
        <w:rPr>
          <w:lang w:val="en-US"/>
        </w:rPr>
        <w:instrText>e</w:instrText>
      </w:r>
      <w:r w:rsidRPr="00523D36">
        <w:instrText>8-</w:instrText>
      </w:r>
      <w:r>
        <w:rPr>
          <w:lang w:val="en-US"/>
        </w:rPr>
        <w:instrText>ba</w:instrText>
      </w:r>
      <w:r w:rsidRPr="00523D36">
        <w:instrText>31</w:instrText>
      </w:r>
      <w:r>
        <w:rPr>
          <w:lang w:val="en-US"/>
        </w:rPr>
        <w:instrText>cecbec</w:instrText>
      </w:r>
      <w:r w:rsidRPr="00523D36">
        <w:instrText>07"]},{"</w:instrText>
      </w:r>
      <w:r>
        <w:rPr>
          <w:lang w:val="en-US"/>
        </w:rPr>
        <w:instrText>id</w:instrText>
      </w:r>
      <w:r w:rsidRPr="00523D36">
        <w:instrText>":"</w:instrText>
      </w:r>
      <w:r>
        <w:rPr>
          <w:lang w:val="en-US"/>
        </w:rPr>
        <w:instrText>ITEM</w:instrText>
      </w:r>
      <w:r w:rsidRPr="00523D36">
        <w:instrText>-2","</w:instrText>
      </w:r>
      <w:r>
        <w:rPr>
          <w:lang w:val="en-US"/>
        </w:rPr>
        <w:instrText>itemData</w:instrText>
      </w:r>
      <w:r w:rsidRPr="00523D36">
        <w:instrText>":{"</w:instrText>
      </w:r>
      <w:r>
        <w:rPr>
          <w:lang w:val="en-US"/>
        </w:rPr>
        <w:instrText>DOI</w:instrText>
      </w:r>
      <w:r w:rsidRPr="00523D36">
        <w:instrText>":"10.1016/</w:instrText>
      </w:r>
      <w:r>
        <w:rPr>
          <w:lang w:val="en-US"/>
        </w:rPr>
        <w:instrText>S</w:instrText>
      </w:r>
      <w:r w:rsidRPr="00523D36">
        <w:instrText>0921-4526(99)01897-9","</w:instrText>
      </w:r>
      <w:r>
        <w:rPr>
          <w:lang w:val="en-US"/>
        </w:rPr>
        <w:instrText>ISSN</w:instrText>
      </w:r>
      <w:r w:rsidRPr="00523D36">
        <w:instrText>":"09214526","</w:instrText>
      </w:r>
      <w:r>
        <w:rPr>
          <w:lang w:val="en-US"/>
        </w:rPr>
        <w:instrText>abstract</w:instrText>
      </w:r>
      <w:r w:rsidRPr="00523D36">
        <w:instrText>":"</w:instrText>
      </w:r>
      <w:r>
        <w:rPr>
          <w:lang w:val="en-US"/>
        </w:rPr>
        <w:instrText>We</w:instrText>
      </w:r>
      <w:r w:rsidRPr="00523D36">
        <w:instrText xml:space="preserve"> </w:instrText>
      </w:r>
      <w:r>
        <w:rPr>
          <w:lang w:val="en-US"/>
        </w:rPr>
        <w:instrText>review</w:instrText>
      </w:r>
      <w:r w:rsidRPr="00523D36">
        <w:instrText xml:space="preserve"> </w:instrText>
      </w:r>
      <w:r>
        <w:rPr>
          <w:lang w:val="en-US"/>
        </w:rPr>
        <w:instrText>our</w:instrText>
      </w:r>
      <w:r w:rsidRPr="00523D36">
        <w:instrText xml:space="preserve"> </w:instrText>
      </w:r>
      <w:r>
        <w:rPr>
          <w:lang w:val="en-US"/>
        </w:rPr>
        <w:instrText>recent</w:instrText>
      </w:r>
      <w:r w:rsidRPr="00523D36">
        <w:instrText xml:space="preserve"> </w:instrText>
      </w:r>
      <w:r>
        <w:rPr>
          <w:lang w:val="en-US"/>
        </w:rPr>
        <w:instrText>studies</w:instrText>
      </w:r>
      <w:r w:rsidRPr="00523D36">
        <w:instrText xml:space="preserve"> </w:instrText>
      </w:r>
      <w:r>
        <w:rPr>
          <w:lang w:val="en-US"/>
        </w:rPr>
        <w:instrText>of</w:instrText>
      </w:r>
      <w:r w:rsidRPr="00523D36">
        <w:instrText xml:space="preserve"> </w:instrText>
      </w:r>
      <w:r>
        <w:rPr>
          <w:lang w:val="en-US"/>
        </w:rPr>
        <w:instrText>nonspecular</w:instrText>
      </w:r>
      <w:r w:rsidRPr="00523D36">
        <w:instrText xml:space="preserve"> </w:instrText>
      </w:r>
      <w:r>
        <w:rPr>
          <w:lang w:val="en-US"/>
        </w:rPr>
        <w:instrText>scattering</w:instrText>
      </w:r>
      <w:r w:rsidRPr="00523D36">
        <w:instrText xml:space="preserve"> </w:instrText>
      </w:r>
      <w:r>
        <w:rPr>
          <w:lang w:val="en-US"/>
        </w:rPr>
        <w:instrText>from</w:instrText>
      </w:r>
      <w:r w:rsidRPr="00523D36">
        <w:instrText xml:space="preserve"> </w:instrText>
      </w:r>
      <w:r>
        <w:rPr>
          <w:lang w:val="en-US"/>
        </w:rPr>
        <w:instrText>multilayer</w:instrText>
      </w:r>
      <w:r w:rsidRPr="00523D36">
        <w:instrText xml:space="preserve"> </w:instrText>
      </w:r>
      <w:r>
        <w:rPr>
          <w:lang w:val="en-US"/>
        </w:rPr>
        <w:instrText>coatings</w:instrText>
      </w:r>
      <w:r w:rsidRPr="00523D36">
        <w:instrText xml:space="preserve"> </w:instrText>
      </w:r>
      <w:r>
        <w:rPr>
          <w:lang w:val="en-US"/>
        </w:rPr>
        <w:instrText>designed</w:instrText>
      </w:r>
      <w:r w:rsidRPr="00523D36">
        <w:instrText xml:space="preserve"> </w:instrText>
      </w:r>
      <w:r>
        <w:rPr>
          <w:lang w:val="en-US"/>
        </w:rPr>
        <w:instrText>for</w:instrText>
      </w:r>
      <w:r w:rsidRPr="00523D36">
        <w:instrText xml:space="preserve"> </w:instrText>
      </w:r>
      <w:r>
        <w:rPr>
          <w:lang w:val="en-US"/>
        </w:rPr>
        <w:instrText>high</w:instrText>
      </w:r>
      <w:r w:rsidRPr="00523D36">
        <w:instrText xml:space="preserve"> </w:instrText>
      </w:r>
      <w:r>
        <w:rPr>
          <w:lang w:val="en-US"/>
        </w:rPr>
        <w:instrText>reflectivity</w:instrText>
      </w:r>
      <w:r w:rsidRPr="00523D36">
        <w:instrText xml:space="preserve"> </w:instrText>
      </w:r>
      <w:r>
        <w:rPr>
          <w:lang w:val="en-US"/>
        </w:rPr>
        <w:instrText>in</w:instrText>
      </w:r>
      <w:r w:rsidRPr="00523D36">
        <w:instrText xml:space="preserve"> </w:instrText>
      </w:r>
      <w:r>
        <w:rPr>
          <w:lang w:val="en-US"/>
        </w:rPr>
        <w:instrText>the</w:instrText>
      </w:r>
      <w:r w:rsidRPr="00523D36">
        <w:instrText xml:space="preserve"> </w:instrText>
      </w:r>
      <w:r>
        <w:rPr>
          <w:lang w:val="en-US"/>
        </w:rPr>
        <w:instrText>wavelength</w:instrText>
      </w:r>
      <w:r w:rsidRPr="00523D36">
        <w:instrText xml:space="preserve"> </w:instrText>
      </w:r>
      <w:r>
        <w:rPr>
          <w:lang w:val="en-US"/>
        </w:rPr>
        <w:instrText>range</w:instrText>
      </w:r>
      <w:r w:rsidRPr="00523D36">
        <w:instrText xml:space="preserve"> </w:instrText>
      </w:r>
      <w:r>
        <w:rPr>
          <w:lang w:val="en-US"/>
        </w:rPr>
        <w:instrText>of</w:instrText>
      </w:r>
      <w:r w:rsidRPr="00523D36">
        <w:instrText xml:space="preserve"> 1-100 </w:instrText>
      </w:r>
      <w:r>
        <w:rPr>
          <w:lang w:val="en-US"/>
        </w:rPr>
        <w:instrText>nm</w:instrText>
      </w:r>
      <w:r w:rsidRPr="00523D36">
        <w:instrText xml:space="preserve">. </w:instrText>
      </w:r>
      <w:r>
        <w:rPr>
          <w:lang w:val="en-US"/>
        </w:rPr>
        <w:instrText>A</w:instrText>
      </w:r>
      <w:r w:rsidRPr="00523D36">
        <w:instrText xml:space="preserve"> </w:instrText>
      </w:r>
      <w:r>
        <w:rPr>
          <w:lang w:val="en-US"/>
        </w:rPr>
        <w:instrText>linear</w:instrText>
      </w:r>
      <w:r w:rsidRPr="00523D36">
        <w:instrText xml:space="preserve">, </w:instrText>
      </w:r>
      <w:r>
        <w:rPr>
          <w:lang w:val="en-US"/>
        </w:rPr>
        <w:instrText>continuum</w:instrText>
      </w:r>
      <w:r w:rsidRPr="00523D36">
        <w:instrText xml:space="preserve"> </w:instrText>
      </w:r>
      <w:r>
        <w:rPr>
          <w:lang w:val="en-US"/>
        </w:rPr>
        <w:instrText>growth</w:instrText>
      </w:r>
      <w:r w:rsidRPr="00523D36">
        <w:instrText xml:space="preserve"> </w:instrText>
      </w:r>
      <w:r>
        <w:rPr>
          <w:lang w:val="en-US"/>
        </w:rPr>
        <w:instrText>model</w:instrText>
      </w:r>
      <w:r w:rsidRPr="00523D36">
        <w:instrText xml:space="preserve"> </w:instrText>
      </w:r>
      <w:r>
        <w:rPr>
          <w:lang w:val="en-US"/>
        </w:rPr>
        <w:instrText>is</w:instrText>
      </w:r>
      <w:r w:rsidRPr="00523D36">
        <w:instrText xml:space="preserve"> </w:instrText>
      </w:r>
      <w:r>
        <w:rPr>
          <w:lang w:val="en-US"/>
        </w:rPr>
        <w:instrText>used</w:instrText>
      </w:r>
      <w:r w:rsidRPr="00523D36">
        <w:instrText xml:space="preserve"> </w:instrText>
      </w:r>
      <w:r>
        <w:rPr>
          <w:lang w:val="en-US"/>
        </w:rPr>
        <w:instrText>to</w:instrText>
      </w:r>
      <w:r w:rsidRPr="00523D36">
        <w:instrText xml:space="preserve"> </w:instrText>
      </w:r>
      <w:r>
        <w:rPr>
          <w:lang w:val="en-US"/>
        </w:rPr>
        <w:instrText>describe</w:instrText>
      </w:r>
      <w:r w:rsidRPr="00523D36">
        <w:instrText xml:space="preserve"> </w:instrText>
      </w:r>
      <w:r>
        <w:rPr>
          <w:lang w:val="en-US"/>
        </w:rPr>
        <w:instrText>the</w:instrText>
      </w:r>
      <w:r w:rsidRPr="00523D36">
        <w:instrText xml:space="preserve"> </w:instrText>
      </w:r>
      <w:r>
        <w:rPr>
          <w:lang w:val="en-US"/>
        </w:rPr>
        <w:instrText>structure</w:instrText>
      </w:r>
      <w:r w:rsidRPr="00523D36">
        <w:instrText xml:space="preserve"> </w:instrText>
      </w:r>
      <w:r>
        <w:rPr>
          <w:lang w:val="en-US"/>
        </w:rPr>
        <w:instrText>of</w:instrText>
      </w:r>
      <w:r w:rsidRPr="00523D36">
        <w:instrText xml:space="preserve"> </w:instrText>
      </w:r>
      <w:r>
        <w:rPr>
          <w:lang w:val="en-US"/>
        </w:rPr>
        <w:instrText>the</w:instrText>
      </w:r>
      <w:r w:rsidRPr="00523D36">
        <w:instrText xml:space="preserve"> </w:instrText>
      </w:r>
      <w:r>
        <w:rPr>
          <w:lang w:val="en-US"/>
        </w:rPr>
        <w:instrText>interfacial</w:instrText>
      </w:r>
      <w:r w:rsidRPr="00523D36">
        <w:instrText xml:space="preserve"> </w:instrText>
      </w:r>
      <w:r>
        <w:rPr>
          <w:lang w:val="en-US"/>
        </w:rPr>
        <w:instrText>roughness</w:instrText>
      </w:r>
      <w:r w:rsidRPr="00523D36">
        <w:instrText xml:space="preserve"> </w:instrText>
      </w:r>
      <w:r>
        <w:rPr>
          <w:lang w:val="en-US"/>
        </w:rPr>
        <w:instrText>in</w:instrText>
      </w:r>
      <w:r w:rsidRPr="00523D36">
        <w:instrText xml:space="preserve"> </w:instrText>
      </w:r>
      <w:r>
        <w:rPr>
          <w:lang w:val="en-US"/>
        </w:rPr>
        <w:instrText>the</w:instrText>
      </w:r>
      <w:r w:rsidRPr="00523D36">
        <w:instrText xml:space="preserve"> </w:instrText>
      </w:r>
      <w:r>
        <w:rPr>
          <w:lang w:val="en-US"/>
        </w:rPr>
        <w:instrText>multilayer</w:instrText>
      </w:r>
      <w:r w:rsidRPr="00523D36">
        <w:instrText xml:space="preserve"> </w:instrText>
      </w:r>
      <w:r>
        <w:rPr>
          <w:lang w:val="en-US"/>
        </w:rPr>
        <w:instrText>coatings</w:instrText>
      </w:r>
      <w:r w:rsidRPr="00523D36">
        <w:instrText xml:space="preserve">. </w:instrText>
      </w:r>
      <w:r>
        <w:rPr>
          <w:lang w:val="en-US"/>
        </w:rPr>
        <w:instrText>This</w:instrText>
      </w:r>
      <w:r w:rsidRPr="00523D36">
        <w:instrText xml:space="preserve"> </w:instrText>
      </w:r>
      <w:r>
        <w:rPr>
          <w:lang w:val="en-US"/>
        </w:rPr>
        <w:instrText>model</w:instrText>
      </w:r>
      <w:r w:rsidRPr="00523D36">
        <w:instrText xml:space="preserve"> </w:instrText>
      </w:r>
      <w:r>
        <w:rPr>
          <w:lang w:val="en-US"/>
        </w:rPr>
        <w:instrText>accounts</w:instrText>
      </w:r>
      <w:r w:rsidRPr="00523D36">
        <w:instrText xml:space="preserve"> </w:instrText>
      </w:r>
      <w:r>
        <w:rPr>
          <w:lang w:val="en-US"/>
        </w:rPr>
        <w:instrText>for</w:instrText>
      </w:r>
      <w:r w:rsidRPr="00523D36">
        <w:instrText xml:space="preserve"> </w:instrText>
      </w:r>
      <w:r>
        <w:rPr>
          <w:lang w:val="en-US"/>
        </w:rPr>
        <w:instrText>both</w:instrText>
      </w:r>
      <w:r w:rsidRPr="00523D36">
        <w:instrText xml:space="preserve"> </w:instrText>
      </w:r>
      <w:r>
        <w:rPr>
          <w:lang w:val="en-US"/>
        </w:rPr>
        <w:instrText>the</w:instrText>
      </w:r>
      <w:r w:rsidRPr="00523D36">
        <w:instrText xml:space="preserve"> </w:instrText>
      </w:r>
      <w:r>
        <w:rPr>
          <w:lang w:val="en-US"/>
        </w:rPr>
        <w:instrText>partial</w:instrText>
      </w:r>
      <w:r w:rsidRPr="00523D36">
        <w:instrText xml:space="preserve"> </w:instrText>
      </w:r>
      <w:r>
        <w:rPr>
          <w:lang w:val="en-US"/>
        </w:rPr>
        <w:instrText>replication</w:instrText>
      </w:r>
      <w:r w:rsidRPr="00523D36">
        <w:instrText xml:space="preserve"> </w:instrText>
      </w:r>
      <w:r>
        <w:rPr>
          <w:lang w:val="en-US"/>
        </w:rPr>
        <w:instrText>of</w:instrText>
      </w:r>
      <w:r w:rsidRPr="00523D36">
        <w:instrText xml:space="preserve"> </w:instrText>
      </w:r>
      <w:r>
        <w:rPr>
          <w:lang w:val="en-US"/>
        </w:rPr>
        <w:instrText>the</w:instrText>
      </w:r>
      <w:r w:rsidRPr="00523D36">
        <w:instrText xml:space="preserve"> </w:instrText>
      </w:r>
      <w:r>
        <w:rPr>
          <w:lang w:val="en-US"/>
        </w:rPr>
        <w:instrText>substrate</w:instrText>
      </w:r>
      <w:r w:rsidRPr="00523D36">
        <w:instrText xml:space="preserve"> </w:instrText>
      </w:r>
      <w:r>
        <w:rPr>
          <w:lang w:val="en-US"/>
        </w:rPr>
        <w:instrText>roughness</w:instrText>
      </w:r>
      <w:r w:rsidRPr="00523D36">
        <w:instrText xml:space="preserve"> </w:instrText>
      </w:r>
      <w:r>
        <w:rPr>
          <w:lang w:val="en-US"/>
        </w:rPr>
        <w:instrText>and</w:instrText>
      </w:r>
      <w:r w:rsidRPr="00523D36">
        <w:instrText xml:space="preserve"> </w:instrText>
      </w:r>
      <w:r>
        <w:rPr>
          <w:lang w:val="en-US"/>
        </w:rPr>
        <w:instrText>the</w:instrText>
      </w:r>
      <w:r w:rsidRPr="00523D36">
        <w:instrText xml:space="preserve"> </w:instrText>
      </w:r>
      <w:r>
        <w:rPr>
          <w:lang w:val="en-US"/>
        </w:rPr>
        <w:instrText>intrinsic</w:instrText>
      </w:r>
      <w:r w:rsidRPr="00523D36">
        <w:instrText xml:space="preserve"> </w:instrText>
      </w:r>
      <w:r>
        <w:rPr>
          <w:lang w:val="en-US"/>
        </w:rPr>
        <w:instrText>roughness</w:instrText>
      </w:r>
      <w:r w:rsidRPr="00523D36">
        <w:instrText xml:space="preserve"> </w:instrText>
      </w:r>
      <w:r>
        <w:rPr>
          <w:lang w:val="en-US"/>
        </w:rPr>
        <w:instrText>introduced</w:instrText>
      </w:r>
      <w:r w:rsidRPr="00523D36">
        <w:instrText xml:space="preserve"> </w:instrText>
      </w:r>
      <w:r>
        <w:rPr>
          <w:lang w:val="en-US"/>
        </w:rPr>
        <w:instrText>by</w:instrText>
      </w:r>
      <w:r w:rsidRPr="00523D36">
        <w:instrText xml:space="preserve"> </w:instrText>
      </w:r>
      <w:r>
        <w:rPr>
          <w:lang w:val="en-US"/>
        </w:rPr>
        <w:instrText>the</w:instrText>
      </w:r>
      <w:r w:rsidRPr="00523D36">
        <w:instrText xml:space="preserve"> </w:instrText>
      </w:r>
      <w:r>
        <w:rPr>
          <w:lang w:val="en-US"/>
        </w:rPr>
        <w:instrText>multilayer</w:instrText>
      </w:r>
      <w:r w:rsidRPr="00523D36">
        <w:instrText xml:space="preserve"> </w:instrText>
      </w:r>
      <w:r>
        <w:rPr>
          <w:lang w:val="en-US"/>
        </w:rPr>
        <w:instrText>growth</w:instrText>
      </w:r>
      <w:r w:rsidRPr="00523D36">
        <w:instrText xml:space="preserve">. </w:instrText>
      </w:r>
      <w:r>
        <w:rPr>
          <w:lang w:val="en-US"/>
        </w:rPr>
        <w:instrText>The</w:instrText>
      </w:r>
      <w:r w:rsidRPr="00523D36">
        <w:instrText xml:space="preserve"> </w:instrText>
      </w:r>
      <w:r>
        <w:rPr>
          <w:lang w:val="en-US"/>
        </w:rPr>
        <w:instrText>scattering</w:instrText>
      </w:r>
      <w:r w:rsidRPr="00523D36">
        <w:instrText xml:space="preserve"> </w:instrText>
      </w:r>
      <w:r>
        <w:rPr>
          <w:lang w:val="en-US"/>
        </w:rPr>
        <w:instrText>of</w:instrText>
      </w:r>
      <w:r w:rsidRPr="00523D36">
        <w:instrText xml:space="preserve"> </w:instrText>
      </w:r>
      <w:r>
        <w:rPr>
          <w:lang w:val="en-US"/>
        </w:rPr>
        <w:instrText>radiation</w:instrText>
      </w:r>
      <w:r w:rsidRPr="00523D36">
        <w:instrText xml:space="preserve"> </w:instrText>
      </w:r>
      <w:r>
        <w:rPr>
          <w:lang w:val="en-US"/>
        </w:rPr>
        <w:instrText>from</w:instrText>
      </w:r>
      <w:r w:rsidRPr="00523D36">
        <w:instrText xml:space="preserve"> </w:instrText>
      </w:r>
      <w:r>
        <w:rPr>
          <w:lang w:val="en-US"/>
        </w:rPr>
        <w:instrText>the</w:instrText>
      </w:r>
      <w:r w:rsidRPr="00523D36">
        <w:instrText xml:space="preserve"> </w:instrText>
      </w:r>
      <w:r>
        <w:rPr>
          <w:lang w:val="en-US"/>
        </w:rPr>
        <w:instrText>roughness</w:instrText>
      </w:r>
      <w:r w:rsidRPr="00523D36">
        <w:instrText xml:space="preserve"> </w:instrText>
      </w:r>
      <w:r>
        <w:rPr>
          <w:lang w:val="en-US"/>
        </w:rPr>
        <w:instrText>is</w:instrText>
      </w:r>
      <w:r w:rsidRPr="00523D36">
        <w:instrText xml:space="preserve"> </w:instrText>
      </w:r>
      <w:r>
        <w:rPr>
          <w:lang w:val="en-US"/>
        </w:rPr>
        <w:instrText>calculated</w:instrText>
      </w:r>
      <w:r w:rsidRPr="00523D36">
        <w:instrText xml:space="preserve"> </w:instrText>
      </w:r>
      <w:r>
        <w:rPr>
          <w:lang w:val="en-US"/>
        </w:rPr>
        <w:instrText>within</w:instrText>
      </w:r>
      <w:r w:rsidRPr="00523D36">
        <w:instrText xml:space="preserve"> </w:instrText>
      </w:r>
      <w:r>
        <w:rPr>
          <w:lang w:val="en-US"/>
        </w:rPr>
        <w:instrText>the</w:instrText>
      </w:r>
      <w:r w:rsidRPr="00523D36">
        <w:instrText xml:space="preserve"> </w:instrText>
      </w:r>
      <w:r>
        <w:rPr>
          <w:lang w:val="en-US"/>
        </w:rPr>
        <w:instrText>distorted</w:instrText>
      </w:r>
      <w:r w:rsidRPr="00523D36">
        <w:instrText>-</w:instrText>
      </w:r>
      <w:r>
        <w:rPr>
          <w:lang w:val="en-US"/>
        </w:rPr>
        <w:instrText>wave</w:instrText>
      </w:r>
      <w:r w:rsidRPr="00523D36">
        <w:instrText xml:space="preserve"> </w:instrText>
      </w:r>
      <w:r>
        <w:rPr>
          <w:lang w:val="en-US"/>
        </w:rPr>
        <w:instrText>Born</w:instrText>
      </w:r>
      <w:r w:rsidRPr="00523D36">
        <w:instrText xml:space="preserve"> </w:instrText>
      </w:r>
      <w:r>
        <w:rPr>
          <w:lang w:val="en-US"/>
        </w:rPr>
        <w:instrText>approximation</w:instrText>
      </w:r>
      <w:r w:rsidRPr="00523D36">
        <w:instrText xml:space="preserve"> </w:instrText>
      </w:r>
      <w:r>
        <w:rPr>
          <w:lang w:val="en-US"/>
        </w:rPr>
        <w:instrText>and</w:instrText>
      </w:r>
      <w:r w:rsidRPr="00523D36">
        <w:instrText xml:space="preserve"> </w:instrText>
      </w:r>
      <w:r>
        <w:rPr>
          <w:lang w:val="en-US"/>
        </w:rPr>
        <w:instrText>is</w:instrText>
      </w:r>
      <w:r w:rsidRPr="00523D36">
        <w:instrText xml:space="preserve"> </w:instrText>
      </w:r>
      <w:r>
        <w:rPr>
          <w:lang w:val="en-US"/>
        </w:rPr>
        <w:instrText>compared</w:instrText>
      </w:r>
      <w:r w:rsidRPr="00523D36">
        <w:instrText xml:space="preserve"> </w:instrText>
      </w:r>
      <w:r>
        <w:rPr>
          <w:lang w:val="en-US"/>
        </w:rPr>
        <w:instrText>to</w:instrText>
      </w:r>
      <w:r w:rsidRPr="00523D36">
        <w:instrText xml:space="preserve"> </w:instrText>
      </w:r>
      <w:r>
        <w:rPr>
          <w:lang w:val="en-US"/>
        </w:rPr>
        <w:instrText>experimental</w:instrText>
      </w:r>
      <w:r w:rsidRPr="00523D36">
        <w:instrText xml:space="preserve"> </w:instrText>
      </w:r>
      <w:r>
        <w:rPr>
          <w:lang w:val="en-US"/>
        </w:rPr>
        <w:instrText>measurements</w:instrText>
      </w:r>
      <w:r w:rsidRPr="00523D36">
        <w:instrText xml:space="preserve">. </w:instrText>
      </w:r>
      <w:r>
        <w:rPr>
          <w:lang w:val="en-US"/>
        </w:rPr>
        <w:instrText>Observations</w:instrText>
      </w:r>
      <w:r w:rsidRPr="00523D36">
        <w:instrText xml:space="preserve"> </w:instrText>
      </w:r>
      <w:r>
        <w:rPr>
          <w:lang w:val="en-US"/>
        </w:rPr>
        <w:instrText>of</w:instrText>
      </w:r>
      <w:r w:rsidRPr="00523D36">
        <w:instrText xml:space="preserve"> </w:instrText>
      </w:r>
      <w:r>
        <w:rPr>
          <w:lang w:val="en-US"/>
        </w:rPr>
        <w:instrText>particular</w:instrText>
      </w:r>
      <w:r w:rsidRPr="00523D36">
        <w:instrText xml:space="preserve"> </w:instrText>
      </w:r>
      <w:r>
        <w:rPr>
          <w:lang w:val="en-US"/>
        </w:rPr>
        <w:instrText>interest</w:instrText>
      </w:r>
      <w:r w:rsidRPr="00523D36">
        <w:instrText xml:space="preserve"> </w:instrText>
      </w:r>
      <w:r>
        <w:rPr>
          <w:lang w:val="en-US"/>
        </w:rPr>
        <w:instrText>are</w:instrText>
      </w:r>
      <w:r w:rsidRPr="00523D36">
        <w:instrText xml:space="preserve">: (1) </w:instrText>
      </w:r>
      <w:r>
        <w:rPr>
          <w:lang w:val="en-US"/>
        </w:rPr>
        <w:instrText>enhanced</w:instrText>
      </w:r>
      <w:r w:rsidRPr="00523D36">
        <w:instrText xml:space="preserve"> </w:instrText>
      </w:r>
      <w:r>
        <w:rPr>
          <w:lang w:val="en-US"/>
        </w:rPr>
        <w:instrText>nonspecular</w:instrText>
      </w:r>
      <w:r w:rsidRPr="00523D36">
        <w:instrText xml:space="preserve"> </w:instrText>
      </w:r>
      <w:r>
        <w:rPr>
          <w:lang w:val="en-US"/>
        </w:rPr>
        <w:instrText>scattering</w:instrText>
      </w:r>
      <w:r w:rsidRPr="00523D36">
        <w:instrText xml:space="preserve"> </w:instrText>
      </w:r>
      <w:r>
        <w:rPr>
          <w:lang w:val="en-US"/>
        </w:rPr>
        <w:instrText>from</w:instrText>
      </w:r>
      <w:r w:rsidRPr="00523D36">
        <w:instrText xml:space="preserve"> </w:instrText>
      </w:r>
      <w:r>
        <w:rPr>
          <w:lang w:val="en-US"/>
        </w:rPr>
        <w:instrText>the</w:instrText>
      </w:r>
      <w:r w:rsidRPr="00523D36">
        <w:instrText xml:space="preserve"> </w:instrText>
      </w:r>
      <w:r>
        <w:rPr>
          <w:lang w:val="en-US"/>
        </w:rPr>
        <w:instrText>correlated</w:instrText>
      </w:r>
      <w:r w:rsidRPr="00523D36">
        <w:instrText xml:space="preserve"> </w:instrText>
      </w:r>
      <w:r>
        <w:rPr>
          <w:lang w:val="en-US"/>
        </w:rPr>
        <w:instrText>roughness</w:instrText>
      </w:r>
      <w:r w:rsidRPr="00523D36">
        <w:instrText xml:space="preserve"> </w:instrText>
      </w:r>
      <w:r>
        <w:rPr>
          <w:lang w:val="en-US"/>
        </w:rPr>
        <w:instrText>of</w:instrText>
      </w:r>
      <w:r w:rsidRPr="00523D36">
        <w:instrText xml:space="preserve"> </w:instrText>
      </w:r>
      <w:r>
        <w:rPr>
          <w:lang w:val="en-US"/>
        </w:rPr>
        <w:instrText>the</w:instrText>
      </w:r>
      <w:r w:rsidRPr="00523D36">
        <w:instrText xml:space="preserve"> </w:instrText>
      </w:r>
      <w:r>
        <w:rPr>
          <w:lang w:val="en-US"/>
        </w:rPr>
        <w:instrText>coatings</w:instrText>
      </w:r>
      <w:r w:rsidRPr="00523D36">
        <w:instrText xml:space="preserve"> </w:instrText>
      </w:r>
      <w:r>
        <w:rPr>
          <w:lang w:val="en-US"/>
        </w:rPr>
        <w:instrText>and</w:instrText>
      </w:r>
      <w:r w:rsidRPr="00523D36">
        <w:instrText xml:space="preserve"> (2) </w:instrText>
      </w:r>
      <w:r>
        <w:rPr>
          <w:lang w:val="en-US"/>
        </w:rPr>
        <w:instrText>asymmetry</w:instrText>
      </w:r>
      <w:r w:rsidRPr="00523D36">
        <w:instrText xml:space="preserve"> </w:instrText>
      </w:r>
      <w:r>
        <w:rPr>
          <w:lang w:val="en-US"/>
        </w:rPr>
        <w:instrText>in</w:instrText>
      </w:r>
      <w:r w:rsidRPr="00523D36">
        <w:instrText xml:space="preserve"> </w:instrText>
      </w:r>
      <w:r>
        <w:rPr>
          <w:lang w:val="en-US"/>
        </w:rPr>
        <w:instrText>the</w:instrText>
      </w:r>
      <w:r w:rsidRPr="00523D36">
        <w:instrText xml:space="preserve"> </w:instrText>
      </w:r>
      <w:r>
        <w:rPr>
          <w:lang w:val="en-US"/>
        </w:rPr>
        <w:instrText>measured</w:instrText>
      </w:r>
      <w:r w:rsidRPr="00523D36">
        <w:instrText xml:space="preserve"> </w:instrText>
      </w:r>
      <w:r>
        <w:rPr>
          <w:lang w:val="en-US"/>
        </w:rPr>
        <w:instrText>scattering</w:instrText>
      </w:r>
      <w:r w:rsidRPr="00523D36">
        <w:instrText xml:space="preserve"> </w:instrText>
      </w:r>
      <w:r>
        <w:rPr>
          <w:lang w:val="en-US"/>
        </w:rPr>
        <w:instrText>due</w:instrText>
      </w:r>
      <w:r w:rsidRPr="00523D36">
        <w:instrText xml:space="preserve"> </w:instrText>
      </w:r>
      <w:r>
        <w:rPr>
          <w:lang w:val="en-US"/>
        </w:rPr>
        <w:instrText>to</w:instrText>
      </w:r>
      <w:r w:rsidRPr="00523D36">
        <w:instrText xml:space="preserve"> </w:instrText>
      </w:r>
      <w:r>
        <w:rPr>
          <w:lang w:val="en-US"/>
        </w:rPr>
        <w:instrText>phase</w:instrText>
      </w:r>
      <w:r w:rsidRPr="00523D36">
        <w:instrText xml:space="preserve"> </w:instrText>
      </w:r>
      <w:r>
        <w:rPr>
          <w:lang w:val="en-US"/>
        </w:rPr>
        <w:instrText>effects</w:instrText>
      </w:r>
      <w:r w:rsidRPr="00523D36">
        <w:instrText xml:space="preserve"> </w:instrText>
      </w:r>
      <w:r>
        <w:rPr>
          <w:lang w:val="en-US"/>
        </w:rPr>
        <w:instrText>produced</w:instrText>
      </w:r>
      <w:r w:rsidRPr="00523D36">
        <w:instrText xml:space="preserve"> </w:instrText>
      </w:r>
      <w:r>
        <w:rPr>
          <w:lang w:val="en-US"/>
        </w:rPr>
        <w:instrText>by</w:instrText>
      </w:r>
      <w:r w:rsidRPr="00523D36">
        <w:instrText xml:space="preserve"> </w:instrText>
      </w:r>
      <w:r>
        <w:rPr>
          <w:lang w:val="en-US"/>
        </w:rPr>
        <w:instrText>an</w:instrText>
      </w:r>
      <w:r w:rsidRPr="00523D36">
        <w:instrText xml:space="preserve"> </w:instrText>
      </w:r>
      <w:r>
        <w:rPr>
          <w:lang w:val="en-US"/>
        </w:rPr>
        <w:instrText>off</w:instrText>
      </w:r>
      <w:r w:rsidRPr="00523D36">
        <w:instrText>-</w:instrText>
      </w:r>
      <w:r>
        <w:rPr>
          <w:lang w:val="en-US"/>
        </w:rPr>
        <w:instrText>normal</w:instrText>
      </w:r>
      <w:r w:rsidRPr="00523D36">
        <w:instrText xml:space="preserve"> </w:instrText>
      </w:r>
      <w:r>
        <w:rPr>
          <w:lang w:val="en-US"/>
        </w:rPr>
        <w:instrText>angle</w:instrText>
      </w:r>
      <w:r w:rsidRPr="00523D36">
        <w:instrText xml:space="preserve"> </w:instrText>
      </w:r>
      <w:r>
        <w:rPr>
          <w:lang w:val="en-US"/>
        </w:rPr>
        <w:instrText>of</w:instrText>
      </w:r>
      <w:r w:rsidRPr="00523D36">
        <w:instrText xml:space="preserve"> </w:instrText>
      </w:r>
      <w:r>
        <w:rPr>
          <w:lang w:val="en-US"/>
        </w:rPr>
        <w:instrText>deposition</w:instrText>
      </w:r>
      <w:r w:rsidRPr="00523D36">
        <w:instrText xml:space="preserve"> </w:instrText>
      </w:r>
      <w:r>
        <w:rPr>
          <w:lang w:val="en-US"/>
        </w:rPr>
        <w:instrText>during</w:instrText>
      </w:r>
      <w:r w:rsidRPr="00523D36">
        <w:instrText xml:space="preserve"> </w:instrText>
      </w:r>
      <w:r>
        <w:rPr>
          <w:lang w:val="en-US"/>
        </w:rPr>
        <w:instrText>film</w:instrText>
      </w:r>
      <w:r w:rsidRPr="00523D36">
        <w:instrText xml:space="preserve"> </w:instrText>
      </w:r>
      <w:r>
        <w:rPr>
          <w:lang w:val="en-US"/>
        </w:rPr>
        <w:instrText>growth</w:instrText>
      </w:r>
      <w:r w:rsidRPr="00523D36">
        <w:instrText xml:space="preserve">. </w:instrText>
      </w:r>
      <w:r>
        <w:rPr>
          <w:lang w:val="en-US"/>
        </w:rPr>
        <w:instrText>As</w:instrText>
      </w:r>
      <w:r w:rsidRPr="00523D36">
        <w:instrText xml:space="preserve"> </w:instrText>
      </w:r>
      <w:r>
        <w:rPr>
          <w:lang w:val="en-US"/>
        </w:rPr>
        <w:instrText>an</w:instrText>
      </w:r>
      <w:r w:rsidRPr="00523D36">
        <w:instrText xml:space="preserve"> </w:instrText>
      </w:r>
      <w:r>
        <w:rPr>
          <w:lang w:val="en-US"/>
        </w:rPr>
        <w:instrText>application</w:instrText>
      </w:r>
      <w:r w:rsidRPr="00523D36">
        <w:instrText xml:space="preserve"> </w:instrText>
      </w:r>
      <w:r>
        <w:rPr>
          <w:lang w:val="en-US"/>
        </w:rPr>
        <w:instrText>of</w:instrText>
      </w:r>
      <w:r w:rsidRPr="00523D36">
        <w:instrText xml:space="preserve"> </w:instrText>
      </w:r>
      <w:r>
        <w:rPr>
          <w:lang w:val="en-US"/>
        </w:rPr>
        <w:instrText>our</w:instrText>
      </w:r>
      <w:r w:rsidRPr="00523D36">
        <w:instrText xml:space="preserve"> </w:instrText>
      </w:r>
      <w:r>
        <w:rPr>
          <w:lang w:val="en-US"/>
        </w:rPr>
        <w:instrText>results</w:instrText>
      </w:r>
      <w:r w:rsidRPr="00523D36">
        <w:instrText xml:space="preserve"> </w:instrText>
      </w:r>
      <w:r>
        <w:rPr>
          <w:lang w:val="en-US"/>
        </w:rPr>
        <w:instrText>we</w:instrText>
      </w:r>
      <w:r w:rsidRPr="00523D36">
        <w:instrText xml:space="preserve"> </w:instrText>
      </w:r>
      <w:r>
        <w:rPr>
          <w:lang w:val="en-US"/>
        </w:rPr>
        <w:instrText>consider</w:instrText>
      </w:r>
      <w:r w:rsidRPr="00523D36">
        <w:instrText xml:space="preserve"> </w:instrText>
      </w:r>
      <w:r>
        <w:rPr>
          <w:lang w:val="en-US"/>
        </w:rPr>
        <w:instrText>the</w:instrText>
      </w:r>
      <w:r w:rsidRPr="00523D36">
        <w:instrText xml:space="preserve"> </w:instrText>
      </w:r>
      <w:r>
        <w:rPr>
          <w:lang w:val="en-US"/>
        </w:rPr>
        <w:instrText>effect</w:instrText>
      </w:r>
      <w:r w:rsidRPr="00523D36">
        <w:instrText xml:space="preserve"> </w:instrText>
      </w:r>
      <w:r>
        <w:rPr>
          <w:lang w:val="en-US"/>
        </w:rPr>
        <w:instrText>of</w:instrText>
      </w:r>
      <w:r w:rsidRPr="00523D36">
        <w:instrText xml:space="preserve"> </w:instrText>
      </w:r>
      <w:r>
        <w:rPr>
          <w:lang w:val="en-US"/>
        </w:rPr>
        <w:instrText>nonspecular</w:instrText>
      </w:r>
      <w:r w:rsidRPr="00523D36">
        <w:instrText xml:space="preserve"> </w:instrText>
      </w:r>
      <w:r>
        <w:rPr>
          <w:lang w:val="en-US"/>
        </w:rPr>
        <w:instrText>scattering</w:instrText>
      </w:r>
      <w:r w:rsidRPr="00523D36">
        <w:instrText xml:space="preserve"> </w:instrText>
      </w:r>
      <w:r>
        <w:rPr>
          <w:lang w:val="en-US"/>
        </w:rPr>
        <w:instrText>in</w:instrText>
      </w:r>
      <w:r w:rsidRPr="00523D36">
        <w:instrText xml:space="preserve"> </w:instrText>
      </w:r>
      <w:r>
        <w:rPr>
          <w:lang w:val="en-US"/>
        </w:rPr>
        <w:instrText>EUV</w:instrText>
      </w:r>
      <w:r w:rsidRPr="00523D36">
        <w:instrText xml:space="preserve"> </w:instrText>
      </w:r>
      <w:r>
        <w:rPr>
          <w:lang w:val="en-US"/>
        </w:rPr>
        <w:instrText>lithography</w:instrText>
      </w:r>
      <w:r w:rsidRPr="00523D36">
        <w:instrText>.","</w:instrText>
      </w:r>
      <w:r>
        <w:rPr>
          <w:lang w:val="en-US"/>
        </w:rPr>
        <w:instrText>author</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Stearns</w:instrText>
      </w:r>
      <w:r w:rsidRPr="00523D36">
        <w:instrText>","</w:instrText>
      </w:r>
      <w:r>
        <w:rPr>
          <w:lang w:val="en-US"/>
        </w:rPr>
        <w:instrText>given</w:instrText>
      </w:r>
      <w:r w:rsidRPr="00523D36">
        <w:instrText>":"</w:instrText>
      </w:r>
      <w:r>
        <w:rPr>
          <w:lang w:val="en-US"/>
        </w:rPr>
        <w:instrText>D</w:instrText>
      </w:r>
      <w:r w:rsidRPr="00523D36">
        <w:instrText xml:space="preserve">. </w:instrText>
      </w:r>
      <w:r>
        <w:rPr>
          <w:lang w:val="en-US"/>
        </w:rPr>
        <w:instrText>G</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Gullikson</w:instrText>
      </w:r>
      <w:r w:rsidRPr="00523D36">
        <w:instrText>","</w:instrText>
      </w:r>
      <w:r>
        <w:rPr>
          <w:lang w:val="en-US"/>
        </w:rPr>
        <w:instrText>given</w:instrText>
      </w:r>
      <w:r w:rsidRPr="00523D36">
        <w:instrText>":"</w:instrText>
      </w:r>
      <w:r>
        <w:rPr>
          <w:lang w:val="en-US"/>
        </w:rPr>
        <w:instrText>E</w:instrText>
      </w:r>
      <w:r w:rsidRPr="00523D36">
        <w:instrText xml:space="preserve">. </w:instrText>
      </w:r>
      <w:r>
        <w:rPr>
          <w:lang w:val="en-US"/>
        </w:rPr>
        <w:instrText>M</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container</w:instrText>
      </w:r>
      <w:r w:rsidRPr="00523D36">
        <w:instrText>-</w:instrText>
      </w:r>
      <w:r>
        <w:rPr>
          <w:lang w:val="en-US"/>
        </w:rPr>
        <w:instrText>title</w:instrText>
      </w:r>
      <w:r w:rsidRPr="00523D36">
        <w:instrText>":"</w:instrText>
      </w:r>
      <w:r>
        <w:rPr>
          <w:lang w:val="en-US"/>
        </w:rPr>
        <w:instrText>Physica</w:instrText>
      </w:r>
      <w:r w:rsidRPr="00523D36">
        <w:instrText xml:space="preserve"> </w:instrText>
      </w:r>
      <w:r>
        <w:rPr>
          <w:lang w:val="en-US"/>
        </w:rPr>
        <w:instrText>B</w:instrText>
      </w:r>
      <w:r w:rsidRPr="00523D36">
        <w:instrText xml:space="preserve">: </w:instrText>
      </w:r>
      <w:r>
        <w:rPr>
          <w:lang w:val="en-US"/>
        </w:rPr>
        <w:instrText>Condensed</w:instrText>
      </w:r>
      <w:r w:rsidRPr="00523D36">
        <w:instrText xml:space="preserve"> </w:instrText>
      </w:r>
      <w:r>
        <w:rPr>
          <w:lang w:val="en-US"/>
        </w:rPr>
        <w:instrText>Matter</w:instrText>
      </w:r>
      <w:r w:rsidRPr="00523D36">
        <w:instrText>","</w:instrText>
      </w:r>
      <w:r>
        <w:rPr>
          <w:lang w:val="en-US"/>
        </w:rPr>
        <w:instrText>id</w:instrText>
      </w:r>
      <w:r w:rsidRPr="00523D36">
        <w:instrText>":"</w:instrText>
      </w:r>
      <w:r>
        <w:rPr>
          <w:lang w:val="en-US"/>
        </w:rPr>
        <w:instrText>ITEM</w:instrText>
      </w:r>
      <w:r w:rsidRPr="00523D36">
        <w:instrText>-2","</w:instrText>
      </w:r>
      <w:r>
        <w:rPr>
          <w:lang w:val="en-US"/>
        </w:rPr>
        <w:instrText>issue</w:instrText>
      </w:r>
      <w:r w:rsidRPr="00523D36">
        <w:instrText>":"1-3","</w:instrText>
      </w:r>
      <w:r>
        <w:rPr>
          <w:lang w:val="en-US"/>
        </w:rPr>
        <w:instrText>issued</w:instrText>
      </w:r>
      <w:r w:rsidRPr="00523D36">
        <w:instrText>":{"</w:instrText>
      </w:r>
      <w:r>
        <w:rPr>
          <w:lang w:val="en-US"/>
        </w:rPr>
        <w:instrText>date</w:instrText>
      </w:r>
      <w:r w:rsidRPr="00523D36">
        <w:instrText>-</w:instrText>
      </w:r>
      <w:r>
        <w:rPr>
          <w:lang w:val="en-US"/>
        </w:rPr>
        <w:instrText>parts</w:instrText>
      </w:r>
      <w:r w:rsidRPr="00523D36">
        <w:instrText>":[["2000","6"]]},"</w:instrText>
      </w:r>
      <w:r>
        <w:rPr>
          <w:lang w:val="en-US"/>
        </w:rPr>
        <w:instrText>page</w:instrText>
      </w:r>
      <w:r w:rsidRPr="00523D36">
        <w:instrText>":"84-91","</w:instrText>
      </w:r>
      <w:r>
        <w:rPr>
          <w:lang w:val="en-US"/>
        </w:rPr>
        <w:instrText>title</w:instrText>
      </w:r>
      <w:r w:rsidRPr="00523D36">
        <w:instrText>":"</w:instrText>
      </w:r>
      <w:r>
        <w:rPr>
          <w:lang w:val="en-US"/>
        </w:rPr>
        <w:instrText>Nonspecular</w:instrText>
      </w:r>
      <w:r w:rsidRPr="00523D36">
        <w:instrText xml:space="preserve"> </w:instrText>
      </w:r>
      <w:r>
        <w:rPr>
          <w:lang w:val="en-US"/>
        </w:rPr>
        <w:instrText>scattering</w:instrText>
      </w:r>
      <w:r w:rsidRPr="00523D36">
        <w:instrText xml:space="preserve"> </w:instrText>
      </w:r>
      <w:r>
        <w:rPr>
          <w:lang w:val="en-US"/>
        </w:rPr>
        <w:instrText>from</w:instrText>
      </w:r>
      <w:r w:rsidRPr="00523D36">
        <w:instrText xml:space="preserve"> </w:instrText>
      </w:r>
      <w:r>
        <w:rPr>
          <w:lang w:val="en-US"/>
        </w:rPr>
        <w:instrText>extreme</w:instrText>
      </w:r>
      <w:r w:rsidRPr="00523D36">
        <w:instrText xml:space="preserve"> </w:instrText>
      </w:r>
      <w:r>
        <w:rPr>
          <w:lang w:val="en-US"/>
        </w:rPr>
        <w:instrText>ultraviolet</w:instrText>
      </w:r>
      <w:r w:rsidRPr="00523D36">
        <w:instrText xml:space="preserve"> </w:instrText>
      </w:r>
      <w:r>
        <w:rPr>
          <w:lang w:val="en-US"/>
        </w:rPr>
        <w:instrText>multilayer</w:instrText>
      </w:r>
      <w:r w:rsidRPr="00523D36">
        <w:instrText xml:space="preserve"> </w:instrText>
      </w:r>
      <w:r>
        <w:rPr>
          <w:lang w:val="en-US"/>
        </w:rPr>
        <w:instrText>coatings</w:instrText>
      </w:r>
      <w:r w:rsidRPr="00523D36">
        <w:instrText>","</w:instrText>
      </w:r>
      <w:r>
        <w:rPr>
          <w:lang w:val="en-US"/>
        </w:rPr>
        <w:instrText>type</w:instrText>
      </w:r>
      <w:r w:rsidRPr="00523D36">
        <w:instrText>":"</w:instrText>
      </w:r>
      <w:r>
        <w:rPr>
          <w:lang w:val="en-US"/>
        </w:rPr>
        <w:instrText>article</w:instrText>
      </w:r>
      <w:r w:rsidRPr="00523D36">
        <w:instrText>-</w:instrText>
      </w:r>
      <w:r>
        <w:rPr>
          <w:lang w:val="en-US"/>
        </w:rPr>
        <w:instrText>journal</w:instrText>
      </w:r>
      <w:r w:rsidRPr="00523D36">
        <w:instrText>","</w:instrText>
      </w:r>
      <w:r>
        <w:rPr>
          <w:lang w:val="en-US"/>
        </w:rPr>
        <w:instrText>volume</w:instrText>
      </w:r>
      <w:r w:rsidRPr="00523D36">
        <w:instrText>":"283"},"</w:instrText>
      </w:r>
      <w:r>
        <w:rPr>
          <w:lang w:val="en-US"/>
        </w:rPr>
        <w:instrText>uris</w:instrText>
      </w:r>
      <w:r w:rsidRPr="00523D36">
        <w:instrText>":["</w:instrText>
      </w:r>
      <w:r>
        <w:rPr>
          <w:lang w:val="en-US"/>
        </w:rPr>
        <w:instrText>http</w:instrText>
      </w:r>
      <w:r w:rsidRPr="00523D36">
        <w:instrText>://</w:instrText>
      </w:r>
      <w:r>
        <w:rPr>
          <w:lang w:val="en-US"/>
        </w:rPr>
        <w:instrText>www</w:instrText>
      </w:r>
      <w:r w:rsidRPr="00523D36">
        <w:instrText>.</w:instrText>
      </w:r>
      <w:r>
        <w:rPr>
          <w:lang w:val="en-US"/>
        </w:rPr>
        <w:instrText>mendeley</w:instrText>
      </w:r>
      <w:r w:rsidRPr="00523D36">
        <w:instrText>.</w:instrText>
      </w:r>
      <w:r>
        <w:rPr>
          <w:lang w:val="en-US"/>
        </w:rPr>
        <w:instrText>com</w:instrText>
      </w:r>
      <w:r w:rsidRPr="00523D36">
        <w:instrText>/</w:instrText>
      </w:r>
      <w:r>
        <w:rPr>
          <w:lang w:val="en-US"/>
        </w:rPr>
        <w:instrText>documents</w:instrText>
      </w:r>
      <w:r w:rsidRPr="00523D36">
        <w:instrText>/?</w:instrText>
      </w:r>
      <w:r>
        <w:rPr>
          <w:lang w:val="en-US"/>
        </w:rPr>
        <w:instrText>uuid</w:instrText>
      </w:r>
      <w:r w:rsidRPr="00523D36">
        <w:instrText>=6420</w:instrText>
      </w:r>
      <w:r>
        <w:rPr>
          <w:lang w:val="en-US"/>
        </w:rPr>
        <w:instrText>a</w:instrText>
      </w:r>
      <w:r w:rsidRPr="00523D36">
        <w:instrText>1</w:instrText>
      </w:r>
      <w:r>
        <w:rPr>
          <w:lang w:val="en-US"/>
        </w:rPr>
        <w:instrText>b</w:instrText>
      </w:r>
      <w:r w:rsidRPr="00523D36">
        <w:instrText>3-</w:instrText>
      </w:r>
      <w:r>
        <w:rPr>
          <w:lang w:val="en-US"/>
        </w:rPr>
        <w:instrText>c</w:instrText>
      </w:r>
      <w:r w:rsidRPr="00523D36">
        <w:instrText>846-4</w:instrText>
      </w:r>
      <w:r>
        <w:rPr>
          <w:lang w:val="en-US"/>
        </w:rPr>
        <w:instrText>d</w:instrText>
      </w:r>
      <w:r w:rsidRPr="00523D36">
        <w:instrText>47-</w:instrText>
      </w:r>
      <w:r>
        <w:rPr>
          <w:lang w:val="en-US"/>
        </w:rPr>
        <w:instrText>be</w:instrText>
      </w:r>
      <w:r w:rsidRPr="00523D36">
        <w:instrText>5</w:instrText>
      </w:r>
      <w:r>
        <w:rPr>
          <w:lang w:val="en-US"/>
        </w:rPr>
        <w:instrText>c</w:instrText>
      </w:r>
      <w:r w:rsidRPr="00523D36">
        <w:instrText>-</w:instrText>
      </w:r>
      <w:r>
        <w:rPr>
          <w:lang w:val="en-US"/>
        </w:rPr>
        <w:instrText>c</w:instrText>
      </w:r>
      <w:r w:rsidRPr="00523D36">
        <w:instrText>8549</w:instrText>
      </w:r>
      <w:r>
        <w:rPr>
          <w:lang w:val="en-US"/>
        </w:rPr>
        <w:instrText>b</w:instrText>
      </w:r>
      <w:r w:rsidRPr="00523D36">
        <w:instrText>6</w:instrText>
      </w:r>
      <w:r>
        <w:rPr>
          <w:lang w:val="en-US"/>
        </w:rPr>
        <w:instrText>fdf</w:instrText>
      </w:r>
      <w:r w:rsidRPr="00523D36">
        <w:instrText>69"]},{"</w:instrText>
      </w:r>
      <w:r>
        <w:rPr>
          <w:lang w:val="en-US"/>
        </w:rPr>
        <w:instrText>id</w:instrText>
      </w:r>
      <w:r w:rsidRPr="00523D36">
        <w:instrText>":"</w:instrText>
      </w:r>
      <w:r>
        <w:rPr>
          <w:lang w:val="en-US"/>
        </w:rPr>
        <w:instrText>ITEM</w:instrText>
      </w:r>
      <w:r w:rsidRPr="00523D36">
        <w:instrText>-3","</w:instrText>
      </w:r>
      <w:r>
        <w:rPr>
          <w:lang w:val="en-US"/>
        </w:rPr>
        <w:instrText>itemData</w:instrText>
      </w:r>
      <w:r w:rsidRPr="00523D36">
        <w:instrText>":{"</w:instrText>
      </w:r>
      <w:r>
        <w:rPr>
          <w:lang w:val="en-US"/>
        </w:rPr>
        <w:instrText>DOI</w:instrText>
      </w:r>
      <w:r w:rsidRPr="00523D36">
        <w:instrText>":"10.1117/12.450102","</w:instrText>
      </w:r>
      <w:r>
        <w:rPr>
          <w:lang w:val="en-US"/>
        </w:rPr>
        <w:instrText>abstract</w:instrText>
      </w:r>
      <w:r w:rsidRPr="00523D36">
        <w:instrText>":"</w:instrText>
      </w:r>
      <w:r>
        <w:rPr>
          <w:lang w:val="en-US"/>
        </w:rPr>
        <w:instrText>The</w:instrText>
      </w:r>
      <w:r w:rsidRPr="00523D36">
        <w:instrText xml:space="preserve"> </w:instrText>
      </w:r>
      <w:r>
        <w:rPr>
          <w:lang w:val="en-US"/>
        </w:rPr>
        <w:instrText>analysis</w:instrText>
      </w:r>
      <w:r w:rsidRPr="00523D36">
        <w:instrText xml:space="preserve"> </w:instrText>
      </w:r>
      <w:r>
        <w:rPr>
          <w:lang w:val="en-US"/>
        </w:rPr>
        <w:instrText>of</w:instrText>
      </w:r>
      <w:r w:rsidRPr="00523D36">
        <w:instrText xml:space="preserve"> </w:instrText>
      </w:r>
      <w:r>
        <w:rPr>
          <w:lang w:val="en-US"/>
        </w:rPr>
        <w:instrText>the</w:instrText>
      </w:r>
      <w:r w:rsidRPr="00523D36">
        <w:instrText xml:space="preserve"> </w:instrText>
      </w:r>
      <w:r>
        <w:rPr>
          <w:lang w:val="en-US"/>
        </w:rPr>
        <w:instrText>roughness</w:instrText>
      </w:r>
      <w:r w:rsidRPr="00523D36">
        <w:instrText xml:space="preserve"> </w:instrText>
      </w:r>
      <w:r>
        <w:rPr>
          <w:lang w:val="en-US"/>
        </w:rPr>
        <w:instrText>of</w:instrText>
      </w:r>
      <w:r w:rsidRPr="00523D36">
        <w:instrText xml:space="preserve"> </w:instrText>
      </w:r>
      <w:r>
        <w:rPr>
          <w:lang w:val="en-US"/>
        </w:rPr>
        <w:instrText>B</w:instrText>
      </w:r>
      <w:r w:rsidRPr="00523D36">
        <w:instrText>4</w:instrText>
      </w:r>
      <w:r>
        <w:rPr>
          <w:lang w:val="en-US"/>
        </w:rPr>
        <w:instrText>C</w:instrText>
      </w:r>
      <w:r w:rsidRPr="00523D36">
        <w:instrText xml:space="preserve"> </w:instrText>
      </w:r>
      <w:r>
        <w:rPr>
          <w:lang w:val="en-US"/>
        </w:rPr>
        <w:instrText>films</w:instrText>
      </w:r>
      <w:r w:rsidRPr="00523D36">
        <w:instrText xml:space="preserve"> </w:instrText>
      </w:r>
      <w:r>
        <w:rPr>
          <w:lang w:val="en-US"/>
        </w:rPr>
        <w:instrText>of</w:instrText>
      </w:r>
      <w:r w:rsidRPr="00523D36">
        <w:instrText xml:space="preserve"> </w:instrText>
      </w:r>
      <w:r>
        <w:rPr>
          <w:lang w:val="en-US"/>
        </w:rPr>
        <w:instrText>different</w:instrText>
      </w:r>
      <w:r w:rsidRPr="00523D36">
        <w:instrText xml:space="preserve"> </w:instrText>
      </w:r>
      <w:r>
        <w:rPr>
          <w:lang w:val="en-US"/>
        </w:rPr>
        <w:instrText>thickness</w:instrText>
      </w:r>
      <w:r w:rsidRPr="00523D36">
        <w:instrText xml:space="preserve"> </w:instrText>
      </w:r>
      <w:r>
        <w:rPr>
          <w:lang w:val="en-US"/>
        </w:rPr>
        <w:instrText>as</w:instrText>
      </w:r>
      <w:r w:rsidRPr="00523D36">
        <w:instrText xml:space="preserve"> </w:instrText>
      </w:r>
      <w:r>
        <w:rPr>
          <w:lang w:val="en-US"/>
        </w:rPr>
        <w:instrText>well</w:instrText>
      </w:r>
      <w:r w:rsidRPr="00523D36">
        <w:instrText xml:space="preserve"> </w:instrText>
      </w:r>
      <w:r>
        <w:rPr>
          <w:lang w:val="en-US"/>
        </w:rPr>
        <w:instrText>as</w:instrText>
      </w:r>
      <w:r w:rsidRPr="00523D36">
        <w:instrText xml:space="preserve"> </w:instrText>
      </w:r>
      <w:r>
        <w:rPr>
          <w:lang w:val="en-US"/>
        </w:rPr>
        <w:instrText>W</w:instrText>
      </w:r>
      <w:r w:rsidRPr="00523D36">
        <w:instrText>/</w:instrText>
      </w:r>
      <w:r>
        <w:rPr>
          <w:lang w:val="en-US"/>
        </w:rPr>
        <w:instrText>B</w:instrText>
      </w:r>
      <w:r w:rsidRPr="00523D36">
        <w:instrText>4</w:instrText>
      </w:r>
      <w:r>
        <w:rPr>
          <w:lang w:val="en-US"/>
        </w:rPr>
        <w:instrText>C</w:instrText>
      </w:r>
      <w:r w:rsidRPr="00523D36">
        <w:instrText xml:space="preserve"> </w:instrText>
      </w:r>
      <w:r>
        <w:rPr>
          <w:lang w:val="en-US"/>
        </w:rPr>
        <w:instrText>multilayer</w:instrText>
      </w:r>
      <w:r w:rsidRPr="00523D36">
        <w:instrText xml:space="preserve"> </w:instrText>
      </w:r>
      <w:r>
        <w:rPr>
          <w:lang w:val="en-US"/>
        </w:rPr>
        <w:instrText>mirrors</w:instrText>
      </w:r>
      <w:r w:rsidRPr="00523D36">
        <w:instrText xml:space="preserve"> </w:instrText>
      </w:r>
      <w:r>
        <w:rPr>
          <w:lang w:val="en-US"/>
        </w:rPr>
        <w:instrText>of</w:instrText>
      </w:r>
      <w:r w:rsidRPr="00523D36">
        <w:instrText xml:space="preserve"> </w:instrText>
      </w:r>
      <w:r>
        <w:rPr>
          <w:lang w:val="en-US"/>
        </w:rPr>
        <w:instrText>different</w:instrText>
      </w:r>
      <w:r w:rsidRPr="00523D36">
        <w:instrText xml:space="preserve"> </w:instrText>
      </w:r>
      <w:r>
        <w:rPr>
          <w:lang w:val="en-US"/>
        </w:rPr>
        <w:instrText>periods</w:instrText>
      </w:r>
      <w:r w:rsidRPr="00523D36">
        <w:instrText xml:space="preserve"> </w:instrText>
      </w:r>
      <w:r>
        <w:rPr>
          <w:lang w:val="en-US"/>
        </w:rPr>
        <w:instrText>is</w:instrText>
      </w:r>
      <w:r w:rsidRPr="00523D36">
        <w:instrText xml:space="preserve"> </w:instrText>
      </w:r>
      <w:r>
        <w:rPr>
          <w:lang w:val="en-US"/>
        </w:rPr>
        <w:instrText>performed</w:instrText>
      </w:r>
      <w:r w:rsidRPr="00523D36">
        <w:instrText xml:space="preserve"> </w:instrText>
      </w:r>
      <w:r>
        <w:rPr>
          <w:lang w:val="en-US"/>
        </w:rPr>
        <w:instrText>basing</w:instrText>
      </w:r>
      <w:r w:rsidRPr="00523D36">
        <w:instrText xml:space="preserve"> </w:instrText>
      </w:r>
      <w:r>
        <w:rPr>
          <w:lang w:val="en-US"/>
        </w:rPr>
        <w:instrText>on</w:instrText>
      </w:r>
      <w:r w:rsidRPr="00523D36">
        <w:instrText xml:space="preserve"> </w:instrText>
      </w:r>
      <w:r>
        <w:rPr>
          <w:lang w:val="en-US"/>
        </w:rPr>
        <w:instrText>AFM</w:instrText>
      </w:r>
      <w:r w:rsidRPr="00523D36">
        <w:instrText xml:space="preserve"> </w:instrText>
      </w:r>
      <w:r>
        <w:rPr>
          <w:lang w:val="en-US"/>
        </w:rPr>
        <w:instrText>and</w:instrText>
      </w:r>
      <w:r w:rsidRPr="00523D36">
        <w:instrText xml:space="preserve"> </w:instrText>
      </w:r>
      <w:r>
        <w:rPr>
          <w:lang w:val="en-US"/>
        </w:rPr>
        <w:instrText>x</w:instrText>
      </w:r>
      <w:r w:rsidRPr="00523D36">
        <w:instrText>-</w:instrText>
      </w:r>
      <w:r>
        <w:rPr>
          <w:lang w:val="en-US"/>
        </w:rPr>
        <w:instrText>ray</w:instrText>
      </w:r>
      <w:r w:rsidRPr="00523D36">
        <w:instrText xml:space="preserve"> </w:instrText>
      </w:r>
      <w:r>
        <w:rPr>
          <w:lang w:val="en-US"/>
        </w:rPr>
        <w:instrText>scattering</w:instrText>
      </w:r>
      <w:r w:rsidRPr="00523D36">
        <w:instrText xml:space="preserve"> (</w:instrText>
      </w:r>
      <w:r>
        <w:rPr>
          <w:lang w:val="en-US"/>
        </w:rPr>
        <w:instrText>XRS</w:instrText>
      </w:r>
      <w:r w:rsidRPr="00523D36">
        <w:instrText xml:space="preserve">) </w:instrText>
      </w:r>
      <w:r>
        <w:rPr>
          <w:lang w:val="en-US"/>
        </w:rPr>
        <w:instrText>measurements</w:instrText>
      </w:r>
      <w:r w:rsidRPr="00523D36">
        <w:instrText xml:space="preserve">. </w:instrText>
      </w:r>
      <w:r>
        <w:rPr>
          <w:lang w:val="en-US"/>
        </w:rPr>
        <w:instrText>It</w:instrText>
      </w:r>
      <w:r w:rsidRPr="00523D36">
        <w:instrText xml:space="preserve"> </w:instrText>
      </w:r>
      <w:r>
        <w:rPr>
          <w:lang w:val="en-US"/>
        </w:rPr>
        <w:instrText>is</w:instrText>
      </w:r>
      <w:r w:rsidRPr="00523D36">
        <w:instrText xml:space="preserve"> </w:instrText>
      </w:r>
      <w:r>
        <w:rPr>
          <w:lang w:val="en-US"/>
        </w:rPr>
        <w:instrText>demonstrated</w:instrText>
      </w:r>
      <w:r w:rsidRPr="00523D36">
        <w:instrText xml:space="preserve"> </w:instrText>
      </w:r>
      <w:r>
        <w:rPr>
          <w:lang w:val="en-US"/>
        </w:rPr>
        <w:instrText>that</w:instrText>
      </w:r>
      <w:r w:rsidRPr="00523D36">
        <w:instrText xml:space="preserve"> </w:instrText>
      </w:r>
      <w:r>
        <w:rPr>
          <w:lang w:val="en-US"/>
        </w:rPr>
        <w:instrText>the</w:instrText>
      </w:r>
      <w:r w:rsidRPr="00523D36">
        <w:instrText xml:space="preserve"> </w:instrText>
      </w:r>
      <w:r>
        <w:rPr>
          <w:lang w:val="en-US"/>
        </w:rPr>
        <w:instrText>linear</w:instrText>
      </w:r>
      <w:r w:rsidRPr="00523D36">
        <w:instrText xml:space="preserve"> </w:instrText>
      </w:r>
      <w:r>
        <w:rPr>
          <w:lang w:val="en-US"/>
        </w:rPr>
        <w:instrText>model</w:instrText>
      </w:r>
      <w:r w:rsidRPr="00523D36">
        <w:instrText xml:space="preserve"> </w:instrText>
      </w:r>
      <w:r>
        <w:rPr>
          <w:lang w:val="en-US"/>
        </w:rPr>
        <w:instrText>of</w:instrText>
      </w:r>
      <w:r w:rsidRPr="00523D36">
        <w:instrText xml:space="preserve"> </w:instrText>
      </w:r>
      <w:r>
        <w:rPr>
          <w:lang w:val="en-US"/>
        </w:rPr>
        <w:instrText>a</w:instrText>
      </w:r>
      <w:r w:rsidRPr="00523D36">
        <w:instrText xml:space="preserve"> </w:instrText>
      </w:r>
      <w:r>
        <w:rPr>
          <w:lang w:val="en-US"/>
        </w:rPr>
        <w:instrText>film</w:instrText>
      </w:r>
      <w:r w:rsidRPr="00523D36">
        <w:instrText xml:space="preserve"> </w:instrText>
      </w:r>
      <w:r>
        <w:rPr>
          <w:lang w:val="en-US"/>
        </w:rPr>
        <w:instrText>growth</w:instrText>
      </w:r>
      <w:r w:rsidRPr="00523D36">
        <w:instrText xml:space="preserve"> </w:instrText>
      </w:r>
      <w:r>
        <w:rPr>
          <w:lang w:val="en-US"/>
        </w:rPr>
        <w:instrText>is</w:instrText>
      </w:r>
      <w:r w:rsidRPr="00523D36">
        <w:instrText xml:space="preserve"> </w:instrText>
      </w:r>
      <w:r>
        <w:rPr>
          <w:lang w:val="en-US"/>
        </w:rPr>
        <w:instrText>able</w:instrText>
      </w:r>
      <w:r w:rsidRPr="00523D36">
        <w:instrText xml:space="preserve"> </w:instrText>
      </w:r>
      <w:r>
        <w:rPr>
          <w:lang w:val="en-US"/>
        </w:rPr>
        <w:instrText>to</w:instrText>
      </w:r>
      <w:r w:rsidRPr="00523D36">
        <w:instrText xml:space="preserve"> </w:instrText>
      </w:r>
      <w:r>
        <w:rPr>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V</w:instrText>
      </w:r>
      <w:r w:rsidRPr="00523D36">
        <w:instrText>.","</w:instrText>
      </w:r>
      <w:r>
        <w:rPr>
          <w:lang w:val="en-US"/>
        </w:rPr>
        <w:instrText>family</w:instrText>
      </w:r>
      <w:r w:rsidRPr="00523D36">
        <w:instrText>":"</w:instrText>
      </w:r>
      <w:r>
        <w:rPr>
          <w:lang w:val="en-US"/>
        </w:rPr>
        <w:instrText>Kozhevnikov</w:instrText>
      </w:r>
      <w:r w:rsidRPr="00523D36">
        <w:instrText>","</w:instrText>
      </w:r>
      <w:r>
        <w:rPr>
          <w:lang w:val="en-US"/>
        </w:rPr>
        <w:instrText>given</w:instrText>
      </w:r>
      <w:r w:rsidRPr="00523D36">
        <w:instrText>":"</w:instrText>
      </w:r>
      <w:r>
        <w:rPr>
          <w:lang w:val="en-US"/>
        </w:rPr>
        <w:instrText>I</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Krivonosov</w:instrText>
      </w:r>
      <w:r w:rsidRPr="00523D36">
        <w:instrText>","</w:instrText>
      </w:r>
      <w:r>
        <w:rPr>
          <w:lang w:val="en-US"/>
        </w:rPr>
        <w:instrText>given</w:instrText>
      </w:r>
      <w:r w:rsidRPr="00523D36">
        <w:instrText>":"</w:instrText>
      </w:r>
      <w:r>
        <w:rPr>
          <w:lang w:val="en-US"/>
        </w:rPr>
        <w:instrText>Yu</w:instrText>
      </w:r>
      <w:r w:rsidRPr="00523D36">
        <w:instrText xml:space="preserve">. </w:instrText>
      </w:r>
      <w:r>
        <w:rPr>
          <w:lang w:val="en-US"/>
        </w:rPr>
        <w:instrText>S</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Morawe</w:instrText>
      </w:r>
      <w:r w:rsidRPr="00523D36">
        <w:instrText>","</w:instrText>
      </w:r>
      <w:r>
        <w:rPr>
          <w:lang w:val="en-US"/>
        </w:rPr>
        <w:instrText>given</w:instrText>
      </w:r>
      <w:r w:rsidRPr="00523D36">
        <w:instrText>":"</w:instrText>
      </w:r>
      <w:r>
        <w:rPr>
          <w:lang w:val="en-US"/>
        </w:rPr>
        <w:instrText>C</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V</w:instrText>
      </w:r>
      <w:r w:rsidRPr="00523D36">
        <w:instrText>.","</w:instrText>
      </w:r>
      <w:r>
        <w:rPr>
          <w:lang w:val="en-US"/>
        </w:rPr>
        <w:instrText>family</w:instrText>
      </w:r>
      <w:r w:rsidRPr="00523D36">
        <w:instrText>":"</w:instrText>
      </w:r>
      <w:r>
        <w:rPr>
          <w:lang w:val="en-US"/>
        </w:rPr>
        <w:instrText>Pyatakhin</w:instrText>
      </w:r>
      <w:r w:rsidRPr="00523D36">
        <w:instrText>","</w:instrText>
      </w:r>
      <w:r>
        <w:rPr>
          <w:lang w:val="en-US"/>
        </w:rPr>
        <w:instrText>given</w:instrText>
      </w:r>
      <w:r w:rsidRPr="00523D36">
        <w:instrText>":"</w:instrText>
      </w:r>
      <w:r>
        <w:rPr>
          <w:lang w:val="en-US"/>
        </w:rPr>
        <w:instrText>M</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Steinert</w:instrText>
      </w:r>
      <w:r w:rsidRPr="00523D36">
        <w:instrText>","</w:instrText>
      </w:r>
      <w:r>
        <w:rPr>
          <w:lang w:val="en-US"/>
        </w:rPr>
        <w:instrText>given</w:instrText>
      </w:r>
      <w:r w:rsidRPr="00523D36">
        <w:instrText>":"</w:instrText>
      </w:r>
      <w:r>
        <w:rPr>
          <w:lang w:val="en-US"/>
        </w:rPr>
        <w:instrText>J</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V</w:instrText>
      </w:r>
      <w:r w:rsidRPr="00523D36">
        <w:instrText>.","</w:instrText>
      </w:r>
      <w:r>
        <w:rPr>
          <w:lang w:val="en-US"/>
        </w:rPr>
        <w:instrText>family</w:instrText>
      </w:r>
      <w:r w:rsidRPr="00523D36">
        <w:instrText>":"</w:instrText>
      </w:r>
      <w:r>
        <w:rPr>
          <w:lang w:val="en-US"/>
        </w:rPr>
        <w:instrText>Vinogradov</w:instrText>
      </w:r>
      <w:r w:rsidRPr="00523D36">
        <w:instrText>","</w:instrText>
      </w:r>
      <w:r>
        <w:rPr>
          <w:lang w:val="en-US"/>
        </w:rPr>
        <w:instrText>given</w:instrText>
      </w:r>
      <w:r w:rsidRPr="00523D36">
        <w:instrText>":"</w:instrText>
      </w:r>
      <w:r>
        <w:rPr>
          <w:lang w:val="en-US"/>
        </w:rPr>
        <w:instrText>A</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Ziegler</w:instrText>
      </w:r>
      <w:r w:rsidRPr="00523D36">
        <w:instrText>","</w:instrText>
      </w:r>
      <w:r>
        <w:rPr>
          <w:lang w:val="en-US"/>
        </w:rPr>
        <w:instrText>given</w:instrText>
      </w:r>
      <w:r w:rsidRPr="00523D36">
        <w:instrText>":"</w:instrText>
      </w:r>
      <w:r>
        <w:rPr>
          <w:lang w:val="en-US"/>
        </w:rPr>
        <w:instrText>E</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container</w:instrText>
      </w:r>
      <w:r w:rsidRPr="00523D36">
        <w:instrText>-</w:instrText>
      </w:r>
      <w:r>
        <w:rPr>
          <w:lang w:val="en-US"/>
        </w:rPr>
        <w:instrText>title</w:instrText>
      </w:r>
      <w:r w:rsidRPr="00523D36">
        <w:instrText>":"</w:instrText>
      </w:r>
      <w:r>
        <w:rPr>
          <w:lang w:val="en-US"/>
        </w:rPr>
        <w:instrText>Proceedings</w:instrText>
      </w:r>
      <w:r w:rsidRPr="00523D36">
        <w:instrText xml:space="preserve"> </w:instrText>
      </w:r>
      <w:r>
        <w:rPr>
          <w:lang w:val="en-US"/>
        </w:rPr>
        <w:instrText>of</w:instrText>
      </w:r>
      <w:r w:rsidRPr="00523D36">
        <w:instrText xml:space="preserve"> </w:instrText>
      </w:r>
      <w:r>
        <w:rPr>
          <w:lang w:val="en-US"/>
        </w:rPr>
        <w:instrText>SPIE</w:instrText>
      </w:r>
      <w:r w:rsidRPr="00523D36">
        <w:instrText xml:space="preserve"> 4449, </w:instrText>
      </w:r>
      <w:r>
        <w:rPr>
          <w:lang w:val="en-US"/>
        </w:rPr>
        <w:instrText>Optical</w:instrText>
      </w:r>
      <w:r w:rsidRPr="00523D36">
        <w:instrText xml:space="preserve"> </w:instrText>
      </w:r>
      <w:r>
        <w:rPr>
          <w:lang w:val="en-US"/>
        </w:rPr>
        <w:instrText>Metrology</w:instrText>
      </w:r>
      <w:r w:rsidRPr="00523D36">
        <w:instrText xml:space="preserve"> </w:instrText>
      </w:r>
      <w:r>
        <w:rPr>
          <w:lang w:val="en-US"/>
        </w:rPr>
        <w:instrText>Roadmap</w:instrText>
      </w:r>
      <w:r w:rsidRPr="00523D36">
        <w:instrText xml:space="preserve"> </w:instrText>
      </w:r>
      <w:r>
        <w:rPr>
          <w:lang w:val="en-US"/>
        </w:rPr>
        <w:instrText>for</w:instrText>
      </w:r>
      <w:r w:rsidRPr="00523D36">
        <w:instrText xml:space="preserve"> </w:instrText>
      </w:r>
      <w:r>
        <w:rPr>
          <w:lang w:val="en-US"/>
        </w:rPr>
        <w:instrText>the</w:instrText>
      </w:r>
      <w:r w:rsidRPr="00523D36">
        <w:instrText xml:space="preserve"> </w:instrText>
      </w:r>
      <w:r>
        <w:rPr>
          <w:lang w:val="en-US"/>
        </w:rPr>
        <w:instrText>Semiconductor</w:instrText>
      </w:r>
      <w:r w:rsidRPr="00523D36">
        <w:instrText xml:space="preserve">, </w:instrText>
      </w:r>
      <w:r>
        <w:rPr>
          <w:lang w:val="en-US"/>
        </w:rPr>
        <w:instrText>Optical</w:instrText>
      </w:r>
      <w:r w:rsidRPr="00523D36">
        <w:instrText xml:space="preserve">, </w:instrText>
      </w:r>
      <w:r>
        <w:rPr>
          <w:lang w:val="en-US"/>
        </w:rPr>
        <w:instrText>and</w:instrText>
      </w:r>
      <w:r w:rsidRPr="00523D36">
        <w:instrText xml:space="preserve"> </w:instrText>
      </w:r>
      <w:r>
        <w:rPr>
          <w:lang w:val="en-US"/>
        </w:rPr>
        <w:instrText>Data</w:instrText>
      </w:r>
      <w:r w:rsidRPr="00523D36">
        <w:instrText xml:space="preserve"> </w:instrText>
      </w:r>
      <w:r>
        <w:rPr>
          <w:lang w:val="en-US"/>
        </w:rPr>
        <w:instrText>Storage</w:instrText>
      </w:r>
      <w:r w:rsidRPr="00523D36">
        <w:instrText xml:space="preserve"> </w:instrText>
      </w:r>
      <w:r>
        <w:rPr>
          <w:lang w:val="en-US"/>
        </w:rPr>
        <w:instrText>Industries</w:instrText>
      </w:r>
      <w:r w:rsidRPr="00523D36">
        <w:instrText xml:space="preserve"> </w:instrText>
      </w:r>
      <w:r>
        <w:rPr>
          <w:lang w:val="en-US"/>
        </w:rPr>
        <w:instrText>II</w:instrText>
      </w:r>
      <w:r w:rsidRPr="00523D36">
        <w:instrText>","</w:instrText>
      </w:r>
      <w:r>
        <w:rPr>
          <w:lang w:val="en-US"/>
        </w:rPr>
        <w:instrText>id</w:instrText>
      </w:r>
      <w:r w:rsidRPr="00523D36">
        <w:instrText>":"</w:instrText>
      </w:r>
      <w:r>
        <w:rPr>
          <w:lang w:val="en-US"/>
        </w:rPr>
        <w:instrText>ITEM</w:instrText>
      </w:r>
      <w:r w:rsidRPr="00523D36">
        <w:instrText>-3","</w:instrText>
      </w:r>
      <w:r>
        <w:rPr>
          <w:lang w:val="en-US"/>
        </w:rPr>
        <w:instrText>issued</w:instrText>
      </w:r>
      <w:r w:rsidRPr="00523D36">
        <w:instrText>":{"</w:instrText>
      </w:r>
      <w:r>
        <w:rPr>
          <w:lang w:val="en-US"/>
        </w:rPr>
        <w:instrText>date</w:instrText>
      </w:r>
      <w:r w:rsidRPr="00523D36">
        <w:instrText>-</w:instrText>
      </w:r>
      <w:r>
        <w:rPr>
          <w:lang w:val="en-US"/>
        </w:rPr>
        <w:instrText>parts</w:instrText>
      </w:r>
      <w:r w:rsidRPr="00523D36">
        <w:instrText>":[["2001"]]},"</w:instrText>
      </w:r>
      <w:r>
        <w:rPr>
          <w:lang w:val="en-US"/>
        </w:rPr>
        <w:instrText>page</w:instrText>
      </w:r>
      <w:r w:rsidRPr="00523D36">
        <w:instrText>":"253-264","</w:instrText>
      </w:r>
      <w:r>
        <w:rPr>
          <w:lang w:val="en-US"/>
        </w:rPr>
        <w:instrText>publisher</w:instrText>
      </w:r>
      <w:r w:rsidRPr="00523D36">
        <w:instrText>-</w:instrText>
      </w:r>
      <w:r>
        <w:rPr>
          <w:lang w:val="en-US"/>
        </w:rPr>
        <w:instrText>place</w:instrText>
      </w:r>
      <w:r w:rsidRPr="00523D36">
        <w:instrText>":"</w:instrText>
      </w:r>
      <w:r>
        <w:rPr>
          <w:lang w:val="en-US"/>
        </w:rPr>
        <w:instrText>San</w:instrText>
      </w:r>
      <w:r w:rsidRPr="00523D36">
        <w:instrText xml:space="preserve"> </w:instrText>
      </w:r>
      <w:r>
        <w:rPr>
          <w:lang w:val="en-US"/>
        </w:rPr>
        <w:instrText>Diego</w:instrText>
      </w:r>
      <w:r w:rsidRPr="00523D36">
        <w:instrText xml:space="preserve">, </w:instrText>
      </w:r>
      <w:r>
        <w:rPr>
          <w:lang w:val="en-US"/>
        </w:rPr>
        <w:instrText>CA</w:instrText>
      </w:r>
      <w:r w:rsidRPr="00523D36">
        <w:instrText xml:space="preserve">, </w:instrText>
      </w:r>
      <w:r>
        <w:rPr>
          <w:lang w:val="en-US"/>
        </w:rPr>
        <w:instrText>USA</w:instrText>
      </w:r>
      <w:r w:rsidRPr="00523D36">
        <w:instrText>","</w:instrText>
      </w:r>
      <w:r>
        <w:rPr>
          <w:lang w:val="en-US"/>
        </w:rPr>
        <w:instrText>title</w:instrText>
      </w:r>
      <w:r w:rsidRPr="00523D36">
        <w:instrText>":"</w:instrText>
      </w:r>
      <w:r>
        <w:rPr>
          <w:lang w:val="en-US"/>
        </w:rPr>
        <w:instrText>X</w:instrText>
      </w:r>
      <w:r w:rsidRPr="00523D36">
        <w:instrText>-</w:instrText>
      </w:r>
      <w:r>
        <w:rPr>
          <w:lang w:val="en-US"/>
        </w:rPr>
        <w:instrText>ray</w:instrText>
      </w:r>
      <w:r w:rsidRPr="00523D36">
        <w:instrText xml:space="preserve"> </w:instrText>
      </w:r>
      <w:r>
        <w:rPr>
          <w:lang w:val="en-US"/>
        </w:rPr>
        <w:instrText>study</w:instrText>
      </w:r>
      <w:r w:rsidRPr="00523D36">
        <w:instrText xml:space="preserve"> </w:instrText>
      </w:r>
      <w:r>
        <w:rPr>
          <w:lang w:val="en-US"/>
        </w:rPr>
        <w:instrText>of</w:instrText>
      </w:r>
      <w:r w:rsidRPr="00523D36">
        <w:instrText xml:space="preserve"> </w:instrText>
      </w:r>
      <w:r>
        <w:rPr>
          <w:lang w:val="en-US"/>
        </w:rPr>
        <w:instrText>surfaces</w:instrText>
      </w:r>
      <w:r w:rsidRPr="00523D36">
        <w:instrText xml:space="preserve"> </w:instrText>
      </w:r>
      <w:r>
        <w:rPr>
          <w:lang w:val="en-US"/>
        </w:rPr>
        <w:instrText>and</w:instrText>
      </w:r>
      <w:r w:rsidRPr="00523D36">
        <w:instrText xml:space="preserve"> </w:instrText>
      </w:r>
      <w:r>
        <w:rPr>
          <w:lang w:val="en-US"/>
        </w:rPr>
        <w:instrText>interfaces</w:instrText>
      </w:r>
      <w:r w:rsidRPr="00523D36">
        <w:instrText>","</w:instrText>
      </w:r>
      <w:r>
        <w:rPr>
          <w:lang w:val="en-US"/>
        </w:rPr>
        <w:instrText>type</w:instrText>
      </w:r>
      <w:r w:rsidRPr="00523D36">
        <w:instrText>":"</w:instrText>
      </w:r>
      <w:r>
        <w:rPr>
          <w:lang w:val="en-US"/>
        </w:rPr>
        <w:instrText>paper</w:instrText>
      </w:r>
      <w:r w:rsidRPr="00523D36">
        <w:instrText>-</w:instrText>
      </w:r>
      <w:r>
        <w:rPr>
          <w:lang w:val="en-US"/>
        </w:rPr>
        <w:instrText>conference</w:instrText>
      </w:r>
      <w:r w:rsidRPr="00523D36">
        <w:instrText>","</w:instrText>
      </w:r>
      <w:r>
        <w:rPr>
          <w:lang w:val="en-US"/>
        </w:rPr>
        <w:instrText>volume</w:instrText>
      </w:r>
      <w:r w:rsidRPr="00523D36">
        <w:instrText>":"4449"},"</w:instrText>
      </w:r>
      <w:r>
        <w:rPr>
          <w:lang w:val="en-US"/>
        </w:rPr>
        <w:instrText>uris</w:instrText>
      </w:r>
      <w:r w:rsidRPr="00523D36">
        <w:instrText>":["</w:instrText>
      </w:r>
      <w:r>
        <w:rPr>
          <w:lang w:val="en-US"/>
        </w:rPr>
        <w:instrText>http</w:instrText>
      </w:r>
      <w:r w:rsidRPr="00523D36">
        <w:instrText>://</w:instrText>
      </w:r>
      <w:r>
        <w:rPr>
          <w:lang w:val="en-US"/>
        </w:rPr>
        <w:instrText>www</w:instrText>
      </w:r>
      <w:r w:rsidRPr="00523D36">
        <w:instrText>.</w:instrText>
      </w:r>
      <w:r>
        <w:rPr>
          <w:lang w:val="en-US"/>
        </w:rPr>
        <w:instrText>mendeley</w:instrText>
      </w:r>
      <w:r w:rsidRPr="00523D36">
        <w:instrText>.</w:instrText>
      </w:r>
      <w:r>
        <w:rPr>
          <w:lang w:val="en-US"/>
        </w:rPr>
        <w:instrText>com</w:instrText>
      </w:r>
      <w:r w:rsidRPr="00523D36">
        <w:instrText>/</w:instrText>
      </w:r>
      <w:r>
        <w:rPr>
          <w:lang w:val="en-US"/>
        </w:rPr>
        <w:instrText>documents</w:instrText>
      </w:r>
      <w:r w:rsidRPr="00523D36">
        <w:instrText>/?</w:instrText>
      </w:r>
      <w:r>
        <w:rPr>
          <w:lang w:val="en-US"/>
        </w:rPr>
        <w:instrText>uuid</w:instrText>
      </w:r>
      <w:r w:rsidRPr="00523D36">
        <w:instrText>=0</w:instrText>
      </w:r>
      <w:r>
        <w:rPr>
          <w:lang w:val="en-US"/>
        </w:rPr>
        <w:instrText>ff</w:instrText>
      </w:r>
      <w:r w:rsidRPr="00523D36">
        <w:instrText>70</w:instrText>
      </w:r>
      <w:r>
        <w:rPr>
          <w:lang w:val="en-US"/>
        </w:rPr>
        <w:instrText>c</w:instrText>
      </w:r>
      <w:r w:rsidRPr="00523D36">
        <w:instrText>04-</w:instrText>
      </w:r>
      <w:r>
        <w:rPr>
          <w:lang w:val="en-US"/>
        </w:rPr>
        <w:instrText>b</w:instrText>
      </w:r>
      <w:r w:rsidRPr="00523D36">
        <w:instrText>056-41</w:instrText>
      </w:r>
      <w:r>
        <w:rPr>
          <w:lang w:val="en-US"/>
        </w:rPr>
        <w:instrText>e</w:instrText>
      </w:r>
      <w:r w:rsidRPr="00523D36">
        <w:instrText>8-92</w:instrText>
      </w:r>
      <w:r>
        <w:rPr>
          <w:lang w:val="en-US"/>
        </w:rPr>
        <w:instrText>e</w:instrText>
      </w:r>
      <w:r w:rsidRPr="00523D36">
        <w:instrText>1-702</w:instrText>
      </w:r>
      <w:r>
        <w:rPr>
          <w:lang w:val="en-US"/>
        </w:rPr>
        <w:instrText>a</w:instrText>
      </w:r>
      <w:r w:rsidRPr="00523D36">
        <w:instrText>8</w:instrText>
      </w:r>
      <w:r>
        <w:rPr>
          <w:lang w:val="en-US"/>
        </w:rPr>
        <w:instrText>a</w:instrText>
      </w:r>
      <w:r w:rsidRPr="00523D36">
        <w:instrText>7527</w:instrText>
      </w:r>
      <w:r>
        <w:rPr>
          <w:lang w:val="en-US"/>
        </w:rPr>
        <w:instrText>f</w:instrText>
      </w:r>
      <w:r w:rsidRPr="00523D36">
        <w:instrText>1"]}],"</w:instrText>
      </w:r>
      <w:r>
        <w:rPr>
          <w:lang w:val="en-US"/>
        </w:rPr>
        <w:instrText>mendeley</w:instrText>
      </w:r>
      <w:r w:rsidRPr="00523D36">
        <w:instrText>":{"</w:instrText>
      </w:r>
      <w:r>
        <w:rPr>
          <w:lang w:val="en-US"/>
        </w:rPr>
        <w:instrText>formattedCitation</w:instrText>
      </w:r>
      <w:r w:rsidRPr="00523D36">
        <w:instrText>":"[7–9]","</w:instrText>
      </w:r>
      <w:r>
        <w:rPr>
          <w:lang w:val="en-US"/>
        </w:rPr>
        <w:instrText>plainTextFormattedCitation</w:instrText>
      </w:r>
      <w:r w:rsidRPr="00523D36">
        <w:instrText>":"[7–9]"},"</w:instrText>
      </w:r>
      <w:r>
        <w:rPr>
          <w:lang w:val="en-US"/>
        </w:rPr>
        <w:instrText>properties</w:instrText>
      </w:r>
      <w:r w:rsidRPr="00523D36">
        <w:instrText>":{"</w:instrText>
      </w:r>
      <w:r>
        <w:rPr>
          <w:lang w:val="en-US"/>
        </w:rPr>
        <w:instrText>noteIndex</w:instrText>
      </w:r>
      <w:r w:rsidRPr="00523D36">
        <w:instrText>":0},"</w:instrText>
      </w:r>
      <w:r>
        <w:rPr>
          <w:lang w:val="en-US"/>
        </w:rPr>
        <w:instrText>schema</w:instrText>
      </w:r>
      <w:r w:rsidRPr="00523D36">
        <w:instrText>":"</w:instrText>
      </w:r>
      <w:r>
        <w:rPr>
          <w:lang w:val="en-US"/>
        </w:rPr>
        <w:instrText>https</w:instrText>
      </w:r>
      <w:r w:rsidRPr="00523D36">
        <w:instrText>://</w:instrText>
      </w:r>
      <w:r>
        <w:rPr>
          <w:lang w:val="en-US"/>
        </w:rPr>
        <w:instrText>github</w:instrText>
      </w:r>
      <w:r w:rsidRPr="00523D36">
        <w:instrText>.</w:instrText>
      </w:r>
      <w:r>
        <w:rPr>
          <w:lang w:val="en-US"/>
        </w:rPr>
        <w:instrText>com</w:instrText>
      </w:r>
      <w:r w:rsidRPr="00523D36">
        <w:instrText>/</w:instrText>
      </w:r>
      <w:r>
        <w:rPr>
          <w:lang w:val="en-US"/>
        </w:rPr>
        <w:instrText>citation</w:instrText>
      </w:r>
      <w:r w:rsidRPr="00523D36">
        <w:instrText>-</w:instrText>
      </w:r>
      <w:r>
        <w:rPr>
          <w:lang w:val="en-US"/>
        </w:rPr>
        <w:instrText>style</w:instrText>
      </w:r>
      <w:r w:rsidRPr="00523D36">
        <w:instrText>-</w:instrText>
      </w:r>
      <w:r>
        <w:rPr>
          <w:lang w:val="en-US"/>
        </w:rPr>
        <w:instrText>language</w:instrText>
      </w:r>
      <w:r w:rsidRPr="00523D36">
        <w:instrText>/</w:instrText>
      </w:r>
      <w:r>
        <w:rPr>
          <w:lang w:val="en-US"/>
        </w:rPr>
        <w:instrText>schema</w:instrText>
      </w:r>
      <w:r w:rsidRPr="00523D36">
        <w:instrText>/</w:instrText>
      </w:r>
      <w:r>
        <w:rPr>
          <w:lang w:val="en-US"/>
        </w:rPr>
        <w:instrText>raw</w:instrText>
      </w:r>
      <w:r w:rsidRPr="00523D36">
        <w:instrText>/</w:instrText>
      </w:r>
      <w:r>
        <w:rPr>
          <w:lang w:val="en-US"/>
        </w:rPr>
        <w:instrText>master</w:instrText>
      </w:r>
      <w:r w:rsidRPr="00523D36">
        <w:instrText>/</w:instrText>
      </w:r>
      <w:r>
        <w:rPr>
          <w:lang w:val="en-US"/>
        </w:rPr>
        <w:instrText>csl</w:instrText>
      </w:r>
      <w:r w:rsidRPr="00523D36">
        <w:instrText>-</w:instrText>
      </w:r>
      <w:r>
        <w:rPr>
          <w:lang w:val="en-US"/>
        </w:rPr>
        <w:instrText>citation</w:instrText>
      </w:r>
      <w:r w:rsidRPr="00523D36">
        <w:instrText>.</w:instrText>
      </w:r>
      <w:r>
        <w:rPr>
          <w:lang w:val="en-US"/>
        </w:rPr>
        <w:instrText>json</w:instrText>
      </w:r>
      <w:r w:rsidRPr="00523D36">
        <w:instrText>"}</w:instrText>
      </w:r>
      <w:r>
        <w:rPr>
          <w:lang w:val="en-US"/>
        </w:rPr>
        <w:fldChar w:fldCharType="separate"/>
      </w:r>
      <w:r w:rsidRPr="00523D36">
        <w:rPr>
          <w:noProof/>
        </w:rPr>
        <w:t>[7–9]</w:t>
      </w:r>
      <w:r>
        <w:rPr>
          <w:lang w:val="en-US"/>
        </w:rPr>
        <w:fldChar w:fldCharType="end"/>
      </w:r>
      <w:r w:rsidRPr="00523D36">
        <w:t xml:space="preserve">. </w:t>
      </w:r>
      <w:r w:rsidR="00EE43ED">
        <w:rPr>
          <w:lang w:val="en-US"/>
        </w:rPr>
        <w:t>PSD</w:t>
      </w:r>
      <w:r w:rsidR="00EE43ED" w:rsidRPr="009A1F7D">
        <w:t xml:space="preserve"> </w:t>
      </w:r>
      <w:r w:rsidR="00EE43ED">
        <w:t xml:space="preserve">на </w:t>
      </w:r>
      <w:r>
        <w:t>последующих интерфейсах частично наследуется от предыдущих, а частично заменяется на ростовую</w:t>
      </w:r>
      <w:r w:rsidR="00161024">
        <w:t xml:space="preserve"> с единым фрактальным параметром </w:t>
      </w:r>
      <w:r w:rsidR="00765C1A">
        <w:t>"</w:t>
      </w:r>
      <w:r w:rsidR="00161024">
        <w:rPr>
          <w:rFonts w:ascii="Arial" w:hAnsi="Arial" w:cs="Arial"/>
          <w:color w:val="C00000"/>
        </w:rPr>
        <w:t>α</w:t>
      </w:r>
      <w:r w:rsidR="00765C1A">
        <w:t>"</w:t>
      </w:r>
      <w:r>
        <w:t xml:space="preserve">: </w:t>
      </w:r>
    </w:p>
    <w:p w14:paraId="26833966" w14:textId="707A7D22" w:rsidR="00523D36" w:rsidRDefault="00F1710A" w:rsidP="00523D36">
      <w:pPr>
        <w:pStyle w:val="a"/>
        <w:spacing w:beforeLines="100" w:before="240" w:afterLines="150" w:after="360" w:line="276" w:lineRule="auto"/>
        <w:ind w:firstLine="0"/>
        <w:jc w:val="center"/>
      </w:pPr>
      <w:r w:rsidRPr="00F1710A">
        <w:rPr>
          <w:position w:val="-26"/>
        </w:rPr>
        <w:object w:dxaOrig="4239" w:dyaOrig="680" w14:anchorId="5652B219">
          <v:shape id="_x0000_i1041" type="#_x0000_t75" style="width:211.6pt;height:35.05pt" o:ole="">
            <v:imagedata r:id="rId371" o:title=""/>
          </v:shape>
          <o:OLEObject Type="Embed" ProgID="Equation.3" ShapeID="_x0000_i1041" DrawAspect="Content" ObjectID="_1732143703" r:id="rId372"/>
        </w:object>
      </w:r>
      <w:r w:rsidR="00523D36">
        <w:t>,</w:t>
      </w:r>
      <w:r w:rsidR="00C610B1" w:rsidRPr="00766C88">
        <w:t xml:space="preserve"> </w:t>
      </w:r>
      <w:r w:rsidR="00523D36">
        <w:t>где</w:t>
      </w:r>
      <w:r w:rsidR="00C610B1" w:rsidRPr="00766C88">
        <w:t xml:space="preserve"> </w:t>
      </w:r>
      <w:r w:rsidR="00523D36" w:rsidRPr="0037237F">
        <w:rPr>
          <w:position w:val="-32"/>
        </w:rPr>
        <w:object w:dxaOrig="1700" w:dyaOrig="800" w14:anchorId="133DD533">
          <v:shape id="_x0000_i1042" type="#_x0000_t75" style="width:86.4pt;height:41.3pt" o:ole="">
            <v:imagedata r:id="rId373" o:title=""/>
          </v:shape>
          <o:OLEObject Type="Embed" ProgID="Equation.3" ShapeID="_x0000_i1042" DrawAspect="Content" ObjectID="_1732143704" r:id="rId374"/>
        </w:object>
      </w:r>
    </w:p>
    <w:p w14:paraId="57370A93" w14:textId="111D3EFB" w:rsidR="0037237F" w:rsidRPr="009A1F7D" w:rsidRDefault="00482EF5" w:rsidP="00EE43ED">
      <w:pPr>
        <w:pStyle w:val="a"/>
        <w:spacing w:beforeLines="100" w:before="240" w:afterLines="150" w:after="360" w:line="276" w:lineRule="auto"/>
        <w:ind w:firstLine="0"/>
      </w:pPr>
      <w:r>
        <w:t xml:space="preserve">Здесь три основных параметра: </w:t>
      </w:r>
      <w:r w:rsidR="00765C1A">
        <w:t>"</w:t>
      </w:r>
      <w:r>
        <w:rPr>
          <w:rFonts w:ascii="Arial" w:hAnsi="Arial" w:cs="Arial"/>
          <w:color w:val="C00000"/>
          <w:lang w:val="en-US"/>
        </w:rPr>
        <w:t>Ω</w:t>
      </w:r>
      <w:r w:rsidR="00765C1A">
        <w:t>"</w:t>
      </w:r>
      <w:r>
        <w:t xml:space="preserve"> – объём падающих в процессе роста частиц, </w:t>
      </w:r>
      <w:r w:rsidR="00765C1A">
        <w:t>"</w:t>
      </w:r>
      <w:r>
        <w:rPr>
          <w:rFonts w:ascii="Arial" w:hAnsi="Arial" w:cs="Arial"/>
          <w:color w:val="C00000"/>
          <w:lang w:val="en-US"/>
        </w:rPr>
        <w:t>L</w:t>
      </w:r>
      <w:r>
        <w:rPr>
          <w:rFonts w:ascii="Arial" w:hAnsi="Arial" w:cs="Arial"/>
          <w:color w:val="C00000"/>
          <w:vertAlign w:val="subscript"/>
          <w:lang w:val="en-US"/>
        </w:rPr>
        <w:t>v</w:t>
      </w:r>
      <w:r w:rsidR="00765C1A">
        <w:t>"</w:t>
      </w:r>
      <w:r>
        <w:t xml:space="preserve"> – глубина корреляции на частоте </w:t>
      </w:r>
      <w:r w:rsidR="00765C1A">
        <w:t>"</w:t>
      </w:r>
      <w:r>
        <w:rPr>
          <w:rFonts w:ascii="Arial" w:hAnsi="Arial" w:cs="Arial"/>
          <w:color w:val="C00000"/>
          <w:lang w:val="en-US"/>
        </w:rPr>
        <w:t>ν</w:t>
      </w:r>
      <w:r>
        <w:rPr>
          <w:rFonts w:ascii="Arial" w:hAnsi="Arial" w:cs="Arial"/>
          <w:color w:val="C00000"/>
          <w:vertAlign w:val="subscript"/>
          <w:lang w:val="en-US"/>
        </w:rPr>
        <w:t>l</w:t>
      </w:r>
      <w:r w:rsidR="00765C1A">
        <w:t>"</w:t>
      </w:r>
      <w:r>
        <w:t xml:space="preserve">, </w:t>
      </w:r>
      <w:r w:rsidR="00765C1A">
        <w:t>"</w:t>
      </w:r>
      <w:r>
        <w:rPr>
          <w:rFonts w:ascii="Arial" w:hAnsi="Arial" w:cs="Arial"/>
          <w:color w:val="C00000"/>
        </w:rPr>
        <w:t>α</w:t>
      </w:r>
      <w:r w:rsidR="00765C1A">
        <w:t>"</w:t>
      </w:r>
      <w:r>
        <w:t xml:space="preserve"> – </w:t>
      </w:r>
      <w:r w:rsidRPr="002C7473">
        <w:t xml:space="preserve">фрактальный </w:t>
      </w:r>
      <w:r w:rsidR="002C7473" w:rsidRPr="002C7473">
        <w:t xml:space="preserve">параметр, </w:t>
      </w:r>
      <w:r w:rsidRPr="002C7473">
        <w:t>определяющ</w:t>
      </w:r>
      <w:r w:rsidR="002C7473" w:rsidRPr="002C7473">
        <w:t>ий</w:t>
      </w:r>
      <w:r w:rsidRPr="002C7473">
        <w:t xml:space="preserve"> скорость спадания спектра</w:t>
      </w:r>
      <w:r>
        <w:t xml:space="preserve"> и кросс-корреляции</w:t>
      </w:r>
      <w:r w:rsidRPr="00EE195C">
        <w:t xml:space="preserve"> в область высоких частот</w:t>
      </w:r>
      <w:r>
        <w:t>.</w:t>
      </w:r>
    </w:p>
    <w:p w14:paraId="1EF21861" w14:textId="15ED2B16" w:rsidR="00EE43ED" w:rsidRPr="00B30475" w:rsidRDefault="00F35B51" w:rsidP="003855FD">
      <w:pPr>
        <w:pStyle w:val="a"/>
        <w:numPr>
          <w:ilvl w:val="0"/>
          <w:numId w:val="2"/>
        </w:numPr>
        <w:spacing w:beforeLines="100" w:before="240" w:afterLines="150" w:after="360" w:line="276" w:lineRule="auto"/>
        <w:jc w:val="center"/>
        <w:rPr>
          <w:rStyle w:val="ListLabel3"/>
          <w:color w:val="00518E"/>
          <w:sz w:val="22"/>
        </w:rPr>
      </w:pPr>
      <w:r w:rsidRPr="00536DFE">
        <w:rPr>
          <w:noProof/>
        </w:rPr>
        <w:drawing>
          <wp:anchor distT="0" distB="0" distL="114300" distR="114300" simplePos="0" relativeHeight="252234752" behindDoc="0" locked="0" layoutInCell="1" allowOverlap="1" wp14:anchorId="3096B1F1" wp14:editId="3AA2FF9D">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75">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764010">
        <w:rPr>
          <w:rStyle w:val="ListLabel3"/>
          <w:color w:val="00518E"/>
          <w:sz w:val="22"/>
        </w:rPr>
        <w:t>Ростовые параметры</w:t>
      </w:r>
    </w:p>
    <w:p w14:paraId="373692D1" w14:textId="3DC97A67" w:rsidR="00F86881" w:rsidRPr="00365320" w:rsidRDefault="00F86881" w:rsidP="00F86881">
      <w:pPr>
        <w:pStyle w:val="a"/>
        <w:spacing w:beforeLines="100" w:before="240" w:afterLines="150" w:after="360" w:line="276" w:lineRule="auto"/>
        <w:ind w:firstLine="0"/>
      </w:pPr>
      <w:r>
        <w:t xml:space="preserve">Как и в </w:t>
      </w:r>
      <w:hyperlink w:anchor="ДЛЯ_ССЫЛКИ_частота_корреляции" w:history="1">
        <w:r w:rsidRPr="00215224">
          <w:rPr>
            <w:rStyle w:val="Hyperlink"/>
          </w:rPr>
          <w:t>предыдущей модели</w:t>
        </w:r>
      </w:hyperlink>
      <w:r>
        <w:t xml:space="preserve">, </w:t>
      </w:r>
      <w:r w:rsidR="00765C1A">
        <w:t>"</w:t>
      </w:r>
      <w:r>
        <w:rPr>
          <w:rFonts w:ascii="Arial" w:hAnsi="Arial" w:cs="Arial"/>
          <w:color w:val="C00000"/>
          <w:lang w:val="en-US"/>
        </w:rPr>
        <w:t>ν</w:t>
      </w:r>
      <w:r>
        <w:rPr>
          <w:rFonts w:ascii="Arial" w:hAnsi="Arial" w:cs="Arial"/>
          <w:color w:val="C00000"/>
          <w:vertAlign w:val="subscript"/>
          <w:lang w:val="en-US"/>
        </w:rPr>
        <w:t>l</w:t>
      </w:r>
      <w:r w:rsidR="00765C1A">
        <w:t>"</w:t>
      </w:r>
      <w:r>
        <w:t xml:space="preserve"> – вспомогательный параметр, который не может быть подогнан автоматически и задаётся сразу для всех интерфейсов</w:t>
      </w:r>
      <w:r w:rsidR="00CE7B79">
        <w:t>.</w:t>
      </w:r>
    </w:p>
    <w:p w14:paraId="0D623B47" w14:textId="2A104D49" w:rsidR="00501244" w:rsidRPr="009F5884" w:rsidRDefault="00501244" w:rsidP="000D7464">
      <w:pPr>
        <w:pStyle w:val="Heading4"/>
        <w:numPr>
          <w:ilvl w:val="3"/>
          <w:numId w:val="5"/>
        </w:numPr>
        <w:rPr>
          <w:sz w:val="24"/>
          <w:szCs w:val="24"/>
        </w:rPr>
      </w:pPr>
      <w:bookmarkStart w:id="184" w:name="_Linear_growth,_n=1-4"/>
      <w:bookmarkEnd w:id="184"/>
      <w:r w:rsidRPr="009F5884">
        <w:rPr>
          <w:sz w:val="24"/>
          <w:szCs w:val="24"/>
          <w:lang w:val="en-US"/>
        </w:rPr>
        <w:t>Linear</w:t>
      </w:r>
      <w:r w:rsidRPr="009F5884">
        <w:rPr>
          <w:sz w:val="24"/>
          <w:szCs w:val="24"/>
        </w:rPr>
        <w:t xml:space="preserve"> </w:t>
      </w:r>
      <w:r w:rsidRPr="009F5884">
        <w:rPr>
          <w:sz w:val="24"/>
          <w:szCs w:val="24"/>
          <w:lang w:val="en-US"/>
        </w:rPr>
        <w:t>growth</w:t>
      </w:r>
      <w:r w:rsidRPr="009F5884">
        <w:rPr>
          <w:sz w:val="24"/>
          <w:szCs w:val="24"/>
        </w:rPr>
        <w:t xml:space="preserve">, </w:t>
      </w:r>
      <w:r w:rsidRPr="009F5884">
        <w:rPr>
          <w:sz w:val="24"/>
          <w:szCs w:val="24"/>
          <w:lang w:val="en-US"/>
        </w:rPr>
        <w:t>n</w:t>
      </w:r>
      <w:r w:rsidRPr="009F5884">
        <w:rPr>
          <w:sz w:val="24"/>
          <w:szCs w:val="24"/>
        </w:rPr>
        <w:t>=1-4</w:t>
      </w:r>
    </w:p>
    <w:p w14:paraId="2E298D2B" w14:textId="3BDE2FA6" w:rsidR="00482EF5" w:rsidRDefault="00482EF5" w:rsidP="00482EF5">
      <w:pPr>
        <w:pStyle w:val="a"/>
        <w:spacing w:beforeLines="100" w:before="240" w:afterLines="150" w:after="360" w:line="276" w:lineRule="auto"/>
        <w:ind w:firstLine="0"/>
        <w:rPr>
          <w:noProof/>
        </w:rPr>
      </w:pPr>
      <w:r>
        <w:t xml:space="preserve">Здесь для </w:t>
      </w:r>
      <w:r w:rsidRPr="00523D36">
        <w:t xml:space="preserve">моделирования шероховатости многослойной структуры </w:t>
      </w:r>
      <w:r>
        <w:t>также используется</w:t>
      </w:r>
      <w:r w:rsidRPr="00523D36">
        <w:t xml:space="preserve"> модель роста плёнок </w:t>
      </w:r>
      <w:r>
        <w:rPr>
          <w:lang w:val="en-US"/>
        </w:rPr>
        <w:fldChar w:fldCharType="begin" w:fldLock="1"/>
      </w:r>
      <w:r>
        <w:rPr>
          <w:lang w:val="en-US"/>
        </w:rPr>
        <w:instrText>ADDIN</w:instrText>
      </w:r>
      <w:r w:rsidRPr="00523D36">
        <w:instrText xml:space="preserve"> </w:instrText>
      </w:r>
      <w:r>
        <w:rPr>
          <w:lang w:val="en-US"/>
        </w:rPr>
        <w:instrText>CSL</w:instrText>
      </w:r>
      <w:r w:rsidRPr="00523D36">
        <w:instrText>_</w:instrText>
      </w:r>
      <w:r>
        <w:rPr>
          <w:lang w:val="en-US"/>
        </w:rPr>
        <w:instrText>CITATION</w:instrText>
      </w:r>
      <w:r w:rsidRPr="00523D36">
        <w:instrText xml:space="preserve"> {"</w:instrText>
      </w:r>
      <w:r>
        <w:rPr>
          <w:lang w:val="en-US"/>
        </w:rPr>
        <w:instrText>citationItems</w:instrText>
      </w:r>
      <w:r w:rsidRPr="00523D36">
        <w:instrText>":[{"</w:instrText>
      </w:r>
      <w:r>
        <w:rPr>
          <w:lang w:val="en-US"/>
        </w:rPr>
        <w:instrText>id</w:instrText>
      </w:r>
      <w:r w:rsidRPr="00523D36">
        <w:instrText>":"</w:instrText>
      </w:r>
      <w:r>
        <w:rPr>
          <w:lang w:val="en-US"/>
        </w:rPr>
        <w:instrText>ITEM</w:instrText>
      </w:r>
      <w:r w:rsidRPr="00523D36">
        <w:instrText>-1","</w:instrText>
      </w:r>
      <w:r>
        <w:rPr>
          <w:lang w:val="en-US"/>
        </w:rPr>
        <w:instrText>itemData</w:instrText>
      </w:r>
      <w:r w:rsidRPr="00523D36">
        <w:instrText>":{"</w:instrText>
      </w:r>
      <w:r>
        <w:rPr>
          <w:lang w:val="en-US"/>
        </w:rPr>
        <w:instrText>DOI</w:instrText>
      </w:r>
      <w:r w:rsidRPr="00523D36">
        <w:instrText>":"10.1063/1.109593","</w:instrText>
      </w:r>
      <w:r>
        <w:rPr>
          <w:lang w:val="en-US"/>
        </w:rPr>
        <w:instrText>ISSN</w:instrText>
      </w:r>
      <w:r w:rsidRPr="00523D36">
        <w:instrText>":"0003-6951","</w:instrText>
      </w:r>
      <w:r>
        <w:rPr>
          <w:lang w:val="en-US"/>
        </w:rPr>
        <w:instrText>abstract</w:instrText>
      </w:r>
      <w:r w:rsidRPr="00523D36">
        <w:instrText>":"</w:instrText>
      </w:r>
      <w:r>
        <w:rPr>
          <w:lang w:val="en-US"/>
        </w:rPr>
        <w:instrText>A</w:instrText>
      </w:r>
      <w:r w:rsidRPr="00523D36">
        <w:instrText xml:space="preserve"> </w:instrText>
      </w:r>
      <w:r>
        <w:rPr>
          <w:lang w:val="en-US"/>
        </w:rPr>
        <w:instrText>linearized</w:instrText>
      </w:r>
      <w:r w:rsidRPr="00523D36">
        <w:instrText xml:space="preserve">, </w:instrText>
      </w:r>
      <w:r>
        <w:rPr>
          <w:lang w:val="en-US"/>
        </w:rPr>
        <w:instrText>stochastic</w:instrText>
      </w:r>
      <w:r w:rsidRPr="00523D36">
        <w:instrText xml:space="preserve"> </w:instrText>
      </w:r>
      <w:r>
        <w:rPr>
          <w:lang w:val="en-US"/>
        </w:rPr>
        <w:instrText>theory</w:instrText>
      </w:r>
      <w:r w:rsidRPr="00523D36">
        <w:instrText xml:space="preserve"> </w:instrText>
      </w:r>
      <w:r>
        <w:rPr>
          <w:lang w:val="en-US"/>
        </w:rPr>
        <w:instrText>of</w:instrText>
      </w:r>
      <w:r w:rsidRPr="00523D36">
        <w:instrText xml:space="preserve"> </w:instrText>
      </w:r>
      <w:r>
        <w:rPr>
          <w:lang w:val="en-US"/>
        </w:rPr>
        <w:instrText>thin</w:instrText>
      </w:r>
      <w:r w:rsidRPr="00523D36">
        <w:instrText xml:space="preserve"> </w:instrText>
      </w:r>
      <w:r>
        <w:rPr>
          <w:lang w:val="en-US"/>
        </w:rPr>
        <w:instrText>film</w:instrText>
      </w:r>
      <w:r w:rsidRPr="00523D36">
        <w:instrText xml:space="preserve"> </w:instrText>
      </w:r>
      <w:r>
        <w:rPr>
          <w:lang w:val="en-US"/>
        </w:rPr>
        <w:instrText>growth</w:instrText>
      </w:r>
      <w:r w:rsidRPr="00523D36">
        <w:instrText xml:space="preserve"> </w:instrText>
      </w:r>
      <w:r>
        <w:rPr>
          <w:lang w:val="en-US"/>
        </w:rPr>
        <w:instrText>and</w:instrText>
      </w:r>
      <w:r w:rsidRPr="00523D36">
        <w:instrText xml:space="preserve"> </w:instrText>
      </w:r>
      <w:r>
        <w:rPr>
          <w:lang w:val="en-US"/>
        </w:rPr>
        <w:instrText>erosion</w:instrText>
      </w:r>
      <w:r w:rsidRPr="00523D36">
        <w:instrText xml:space="preserve"> </w:instrText>
      </w:r>
      <w:r>
        <w:rPr>
          <w:lang w:val="en-US"/>
        </w:rPr>
        <w:instrText>is</w:instrText>
      </w:r>
      <w:r w:rsidRPr="00523D36">
        <w:instrText xml:space="preserve"> </w:instrText>
      </w:r>
      <w:r>
        <w:rPr>
          <w:lang w:val="en-US"/>
        </w:rPr>
        <w:instrText>presented</w:instrText>
      </w:r>
      <w:r w:rsidRPr="00523D36">
        <w:instrText xml:space="preserve"> </w:instrText>
      </w:r>
      <w:r>
        <w:rPr>
          <w:lang w:val="en-US"/>
        </w:rPr>
        <w:instrText>to</w:instrText>
      </w:r>
      <w:r w:rsidRPr="00523D36">
        <w:instrText xml:space="preserve"> </w:instrText>
      </w:r>
      <w:r>
        <w:rPr>
          <w:lang w:val="en-US"/>
        </w:rPr>
        <w:instrText>describe</w:instrText>
      </w:r>
      <w:r w:rsidRPr="00523D36">
        <w:instrText xml:space="preserve"> </w:instrText>
      </w:r>
      <w:r>
        <w:rPr>
          <w:lang w:val="en-US"/>
        </w:rPr>
        <w:instrText>the</w:instrText>
      </w:r>
      <w:r w:rsidRPr="00523D36">
        <w:instrText xml:space="preserve"> </w:instrText>
      </w:r>
      <w:r>
        <w:rPr>
          <w:lang w:val="en-US"/>
        </w:rPr>
        <w:instrText>evolution</w:instrText>
      </w:r>
      <w:r w:rsidRPr="00523D36">
        <w:instrText xml:space="preserve"> </w:instrText>
      </w:r>
      <w:r>
        <w:rPr>
          <w:lang w:val="en-US"/>
        </w:rPr>
        <w:instrText>of</w:instrText>
      </w:r>
      <w:r w:rsidRPr="00523D36">
        <w:instrText xml:space="preserve"> </w:instrText>
      </w:r>
      <w:r>
        <w:rPr>
          <w:lang w:val="en-US"/>
        </w:rPr>
        <w:instrText>surface</w:instrText>
      </w:r>
      <w:r w:rsidRPr="00523D36">
        <w:instrText xml:space="preserve"> </w:instrText>
      </w:r>
      <w:r>
        <w:rPr>
          <w:lang w:val="en-US"/>
        </w:rPr>
        <w:instrText>roughness</w:instrText>
      </w:r>
      <w:r w:rsidRPr="00523D36">
        <w:instrText xml:space="preserve"> </w:instrText>
      </w:r>
      <w:r>
        <w:rPr>
          <w:lang w:val="en-US"/>
        </w:rPr>
        <w:instrText>in</w:instrText>
      </w:r>
      <w:r w:rsidRPr="00523D36">
        <w:instrText xml:space="preserve"> </w:instrText>
      </w:r>
      <w:r>
        <w:rPr>
          <w:lang w:val="en-US"/>
        </w:rPr>
        <w:instrText>the</w:instrText>
      </w:r>
      <w:r w:rsidRPr="00523D36">
        <w:instrText xml:space="preserve"> </w:instrText>
      </w:r>
      <w:r>
        <w:rPr>
          <w:lang w:val="en-US"/>
        </w:rPr>
        <w:instrText>case</w:instrText>
      </w:r>
      <w:r w:rsidRPr="00523D36">
        <w:instrText xml:space="preserve"> </w:instrText>
      </w:r>
      <w:r>
        <w:rPr>
          <w:lang w:val="en-US"/>
        </w:rPr>
        <w:instrText>of</w:instrText>
      </w:r>
      <w:r w:rsidRPr="00523D36">
        <w:instrText xml:space="preserve"> </w:instrText>
      </w:r>
      <w:r>
        <w:rPr>
          <w:lang w:val="en-US"/>
        </w:rPr>
        <w:instrText>good</w:instrText>
      </w:r>
      <w:r w:rsidRPr="00523D36">
        <w:instrText xml:space="preserve"> </w:instrText>
      </w:r>
      <w:r>
        <w:rPr>
          <w:lang w:val="en-US"/>
        </w:rPr>
        <w:instrText>layer</w:instrText>
      </w:r>
      <w:r w:rsidRPr="00523D36">
        <w:instrText xml:space="preserve"> </w:instrText>
      </w:r>
      <w:r>
        <w:rPr>
          <w:lang w:val="en-US"/>
        </w:rPr>
        <w:instrText>formation</w:instrText>
      </w:r>
      <w:r w:rsidRPr="00523D36">
        <w:instrText xml:space="preserve"> </w:instrText>
      </w:r>
      <w:r>
        <w:rPr>
          <w:lang w:val="en-US"/>
        </w:rPr>
        <w:instrText>far</w:instrText>
      </w:r>
      <w:r w:rsidRPr="00523D36">
        <w:instrText xml:space="preserve"> </w:instrText>
      </w:r>
      <w:r>
        <w:rPr>
          <w:lang w:val="en-US"/>
        </w:rPr>
        <w:instrText>from</w:instrText>
      </w:r>
      <w:r w:rsidRPr="00523D36">
        <w:instrText xml:space="preserve"> </w:instrText>
      </w:r>
      <w:r>
        <w:rPr>
          <w:lang w:val="en-US"/>
        </w:rPr>
        <w:instrText>equilibrium</w:instrText>
      </w:r>
      <w:r w:rsidRPr="00523D36">
        <w:instrText xml:space="preserve">, </w:instrText>
      </w:r>
      <w:r>
        <w:rPr>
          <w:lang w:val="en-US"/>
        </w:rPr>
        <w:instrText>as</w:instrText>
      </w:r>
      <w:r w:rsidRPr="00523D36">
        <w:instrText xml:space="preserve"> </w:instrText>
      </w:r>
      <w:r>
        <w:rPr>
          <w:lang w:val="en-US"/>
        </w:rPr>
        <w:instrText>is</w:instrText>
      </w:r>
      <w:r w:rsidRPr="00523D36">
        <w:instrText xml:space="preserve"> </w:instrText>
      </w:r>
      <w:r>
        <w:rPr>
          <w:lang w:val="en-US"/>
        </w:rPr>
        <w:instrText>generally</w:instrText>
      </w:r>
      <w:r w:rsidRPr="00523D36">
        <w:instrText xml:space="preserve"> </w:instrText>
      </w:r>
      <w:r>
        <w:rPr>
          <w:lang w:val="en-US"/>
        </w:rPr>
        <w:instrText>found</w:instrText>
      </w:r>
      <w:r w:rsidRPr="00523D36">
        <w:instrText xml:space="preserve"> </w:instrText>
      </w:r>
      <w:r>
        <w:rPr>
          <w:lang w:val="en-US"/>
        </w:rPr>
        <w:instrText>in</w:instrText>
      </w:r>
      <w:r w:rsidRPr="00523D36">
        <w:instrText xml:space="preserve"> </w:instrText>
      </w:r>
      <w:r>
        <w:rPr>
          <w:lang w:val="en-US"/>
        </w:rPr>
        <w:instrText>energetic</w:instrText>
      </w:r>
      <w:r w:rsidRPr="00523D36">
        <w:instrText xml:space="preserve"> </w:instrText>
      </w:r>
      <w:r>
        <w:rPr>
          <w:lang w:val="en-US"/>
        </w:rPr>
        <w:instrText>growth</w:instrText>
      </w:r>
      <w:r w:rsidRPr="00523D36">
        <w:instrText xml:space="preserve"> </w:instrText>
      </w:r>
      <w:r>
        <w:rPr>
          <w:lang w:val="en-US"/>
        </w:rPr>
        <w:instrText>techniques</w:instrText>
      </w:r>
      <w:r w:rsidRPr="00523D36">
        <w:instrText xml:space="preserve"> </w:instrText>
      </w:r>
      <w:r>
        <w:rPr>
          <w:lang w:val="en-US"/>
        </w:rPr>
        <w:instrText>such</w:instrText>
      </w:r>
      <w:r w:rsidRPr="00523D36">
        <w:instrText xml:space="preserve"> </w:instrText>
      </w:r>
      <w:r>
        <w:rPr>
          <w:lang w:val="en-US"/>
        </w:rPr>
        <w:instrText>as</w:instrText>
      </w:r>
      <w:r w:rsidRPr="00523D36">
        <w:instrText xml:space="preserve"> </w:instrText>
      </w:r>
      <w:r>
        <w:rPr>
          <w:lang w:val="en-US"/>
        </w:rPr>
        <w:instrText>ion</w:instrText>
      </w:r>
      <w:r w:rsidRPr="00523D36">
        <w:instrText>‐</w:instrText>
      </w:r>
      <w:r>
        <w:rPr>
          <w:lang w:val="en-US"/>
        </w:rPr>
        <w:instrText>assisted</w:instrText>
      </w:r>
      <w:r w:rsidRPr="00523D36">
        <w:instrText xml:space="preserve"> </w:instrText>
      </w:r>
      <w:r>
        <w:rPr>
          <w:lang w:val="en-US"/>
        </w:rPr>
        <w:instrText>vapor</w:instrText>
      </w:r>
      <w:r w:rsidRPr="00523D36">
        <w:instrText xml:space="preserve"> </w:instrText>
      </w:r>
      <w:r>
        <w:rPr>
          <w:lang w:val="en-US"/>
        </w:rPr>
        <w:instrText>deposition</w:instrText>
      </w:r>
      <w:r w:rsidRPr="00523D36">
        <w:instrText xml:space="preserve">. </w:instrText>
      </w:r>
      <w:r>
        <w:rPr>
          <w:lang w:val="en-US"/>
        </w:rPr>
        <w:instrText>The</w:instrText>
      </w:r>
      <w:r w:rsidRPr="00523D36">
        <w:instrText xml:space="preserve"> </w:instrText>
      </w:r>
      <w:r>
        <w:rPr>
          <w:lang w:val="en-US"/>
        </w:rPr>
        <w:instrText>variation</w:instrText>
      </w:r>
      <w:r w:rsidRPr="00523D36">
        <w:instrText xml:space="preserve"> </w:instrText>
      </w:r>
      <w:r>
        <w:rPr>
          <w:lang w:val="en-US"/>
        </w:rPr>
        <w:instrText>of</w:instrText>
      </w:r>
      <w:r w:rsidRPr="00523D36">
        <w:instrText xml:space="preserve"> </w:instrText>
      </w:r>
      <w:r>
        <w:rPr>
          <w:lang w:val="en-US"/>
        </w:rPr>
        <w:instrText>the</w:instrText>
      </w:r>
      <w:r w:rsidRPr="00523D36">
        <w:instrText xml:space="preserve"> </w:instrText>
      </w:r>
      <w:r>
        <w:rPr>
          <w:lang w:val="en-US"/>
        </w:rPr>
        <w:instrText>power</w:instrText>
      </w:r>
      <w:r w:rsidRPr="00523D36">
        <w:instrText xml:space="preserve"> </w:instrText>
      </w:r>
      <w:r>
        <w:rPr>
          <w:lang w:val="en-US"/>
        </w:rPr>
        <w:instrText>spectral</w:instrText>
      </w:r>
      <w:r w:rsidRPr="00523D36">
        <w:instrText xml:space="preserve"> </w:instrText>
      </w:r>
      <w:r>
        <w:rPr>
          <w:lang w:val="en-US"/>
        </w:rPr>
        <w:instrText>density</w:instrText>
      </w:r>
      <w:r w:rsidRPr="00523D36">
        <w:instrText xml:space="preserve"> </w:instrText>
      </w:r>
      <w:r>
        <w:rPr>
          <w:lang w:val="en-US"/>
        </w:rPr>
        <w:instrText>and</w:instrText>
      </w:r>
      <w:r w:rsidRPr="00523D36">
        <w:instrText xml:space="preserve"> </w:instrText>
      </w:r>
      <w:r>
        <w:rPr>
          <w:lang w:val="en-US"/>
        </w:rPr>
        <w:instrText>root</w:instrText>
      </w:r>
      <w:r w:rsidRPr="00523D36">
        <w:instrText>‐</w:instrText>
      </w:r>
      <w:r>
        <w:rPr>
          <w:lang w:val="en-US"/>
        </w:rPr>
        <w:instrText>mean</w:instrText>
      </w:r>
      <w:r w:rsidRPr="00523D36">
        <w:instrText>‐</w:instrText>
      </w:r>
      <w:r>
        <w:rPr>
          <w:lang w:val="en-US"/>
        </w:rPr>
        <w:instrText>square</w:instrText>
      </w:r>
      <w:r w:rsidRPr="00523D36">
        <w:instrText xml:space="preserve"> </w:instrText>
      </w:r>
      <w:r>
        <w:rPr>
          <w:lang w:val="en-US"/>
        </w:rPr>
        <w:instrText>roughness</w:instrText>
      </w:r>
      <w:r w:rsidRPr="00523D36">
        <w:instrText xml:space="preserve"> </w:instrText>
      </w:r>
      <w:r>
        <w:rPr>
          <w:lang w:val="en-US"/>
        </w:rPr>
        <w:instrText>is</w:instrText>
      </w:r>
      <w:r w:rsidRPr="00523D36">
        <w:instrText xml:space="preserve"> </w:instrText>
      </w:r>
      <w:r>
        <w:rPr>
          <w:lang w:val="en-US"/>
        </w:rPr>
        <w:instrText>studied</w:instrText>
      </w:r>
      <w:r w:rsidRPr="00523D36">
        <w:instrText xml:space="preserve"> </w:instrText>
      </w:r>
      <w:r>
        <w:rPr>
          <w:lang w:val="en-US"/>
        </w:rPr>
        <w:instrText>for</w:instrText>
      </w:r>
      <w:r w:rsidRPr="00523D36">
        <w:instrText xml:space="preserve"> </w:instrText>
      </w:r>
      <w:r>
        <w:rPr>
          <w:lang w:val="en-US"/>
        </w:rPr>
        <w:instrText>growth</w:instrText>
      </w:r>
      <w:r w:rsidRPr="00523D36">
        <w:instrText xml:space="preserve"> </w:instrText>
      </w:r>
      <w:r>
        <w:rPr>
          <w:lang w:val="en-US"/>
        </w:rPr>
        <w:instrText>on</w:instrText>
      </w:r>
      <w:r w:rsidRPr="00523D36">
        <w:instrText xml:space="preserve"> </w:instrText>
      </w:r>
      <w:r>
        <w:rPr>
          <w:lang w:val="en-US"/>
        </w:rPr>
        <w:instrText>smooth</w:instrText>
      </w:r>
      <w:r w:rsidRPr="00523D36">
        <w:instrText xml:space="preserve"> </w:instrText>
      </w:r>
      <w:r>
        <w:rPr>
          <w:lang w:val="en-US"/>
        </w:rPr>
        <w:instrText>and</w:instrText>
      </w:r>
      <w:r w:rsidRPr="00523D36">
        <w:instrText xml:space="preserve"> </w:instrText>
      </w:r>
      <w:r>
        <w:rPr>
          <w:lang w:val="en-US"/>
        </w:rPr>
        <w:instrText>rough</w:instrText>
      </w:r>
      <w:r w:rsidRPr="00523D36">
        <w:instrText xml:space="preserve"> </w:instrText>
      </w:r>
      <w:r>
        <w:rPr>
          <w:lang w:val="en-US"/>
        </w:rPr>
        <w:instrText>substrates</w:instrText>
      </w:r>
      <w:r w:rsidRPr="00523D36">
        <w:instrText>.","</w:instrText>
      </w:r>
      <w:r>
        <w:rPr>
          <w:lang w:val="en-US"/>
        </w:rPr>
        <w:instrText>author</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Stearns</w:instrText>
      </w:r>
      <w:r w:rsidRPr="00523D36">
        <w:instrText>","</w:instrText>
      </w:r>
      <w:r>
        <w:rPr>
          <w:lang w:val="en-US"/>
        </w:rPr>
        <w:instrText>given</w:instrText>
      </w:r>
      <w:r w:rsidRPr="00523D36">
        <w:instrText>":"</w:instrText>
      </w:r>
      <w:r>
        <w:rPr>
          <w:lang w:val="en-US"/>
        </w:rPr>
        <w:instrText>D</w:instrText>
      </w:r>
      <w:r w:rsidRPr="00523D36">
        <w:instrText xml:space="preserve">. </w:instrText>
      </w:r>
      <w:r>
        <w:rPr>
          <w:lang w:val="en-US"/>
        </w:rPr>
        <w:instrText>G</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container</w:instrText>
      </w:r>
      <w:r w:rsidRPr="00523D36">
        <w:instrText>-</w:instrText>
      </w:r>
      <w:r>
        <w:rPr>
          <w:lang w:val="en-US"/>
        </w:rPr>
        <w:instrText>title</w:instrText>
      </w:r>
      <w:r w:rsidRPr="00523D36">
        <w:instrText>":"</w:instrText>
      </w:r>
      <w:r>
        <w:rPr>
          <w:lang w:val="en-US"/>
        </w:rPr>
        <w:instrText>Applied</w:instrText>
      </w:r>
      <w:r w:rsidRPr="00523D36">
        <w:instrText xml:space="preserve"> </w:instrText>
      </w:r>
      <w:r>
        <w:rPr>
          <w:lang w:val="en-US"/>
        </w:rPr>
        <w:instrText>Physics</w:instrText>
      </w:r>
      <w:r w:rsidRPr="00523D36">
        <w:instrText xml:space="preserve"> </w:instrText>
      </w:r>
      <w:r>
        <w:rPr>
          <w:lang w:val="en-US"/>
        </w:rPr>
        <w:instrText>Letters</w:instrText>
      </w:r>
      <w:r w:rsidRPr="00523D36">
        <w:instrText>","</w:instrText>
      </w:r>
      <w:r>
        <w:rPr>
          <w:lang w:val="en-US"/>
        </w:rPr>
        <w:instrText>id</w:instrText>
      </w:r>
      <w:r w:rsidRPr="00523D36">
        <w:instrText>":"</w:instrText>
      </w:r>
      <w:r>
        <w:rPr>
          <w:lang w:val="en-US"/>
        </w:rPr>
        <w:instrText>ITEM</w:instrText>
      </w:r>
      <w:r w:rsidRPr="00523D36">
        <w:instrText>-1","</w:instrText>
      </w:r>
      <w:r>
        <w:rPr>
          <w:lang w:val="en-US"/>
        </w:rPr>
        <w:instrText>issue</w:instrText>
      </w:r>
      <w:r w:rsidRPr="00523D36">
        <w:instrText>":"15","</w:instrText>
      </w:r>
      <w:r>
        <w:rPr>
          <w:lang w:val="en-US"/>
        </w:rPr>
        <w:instrText>issued</w:instrText>
      </w:r>
      <w:r w:rsidRPr="00523D36">
        <w:instrText>":{"</w:instrText>
      </w:r>
      <w:r>
        <w:rPr>
          <w:lang w:val="en-US"/>
        </w:rPr>
        <w:instrText>date</w:instrText>
      </w:r>
      <w:r w:rsidRPr="00523D36">
        <w:instrText>-</w:instrText>
      </w:r>
      <w:r>
        <w:rPr>
          <w:lang w:val="en-US"/>
        </w:rPr>
        <w:instrText>parts</w:instrText>
      </w:r>
      <w:r w:rsidRPr="00523D36">
        <w:instrText>":[["1993","4","12"]]},"</w:instrText>
      </w:r>
      <w:r>
        <w:rPr>
          <w:lang w:val="en-US"/>
        </w:rPr>
        <w:instrText>page</w:instrText>
      </w:r>
      <w:r w:rsidRPr="00523D36">
        <w:instrText>":"1745-1747","</w:instrText>
      </w:r>
      <w:r>
        <w:rPr>
          <w:lang w:val="en-US"/>
        </w:rPr>
        <w:instrText>title</w:instrText>
      </w:r>
      <w:r w:rsidRPr="00523D36">
        <w:instrText>":"</w:instrText>
      </w:r>
      <w:r>
        <w:rPr>
          <w:lang w:val="en-US"/>
        </w:rPr>
        <w:instrText>Stochastic</w:instrText>
      </w:r>
      <w:r w:rsidRPr="00523D36">
        <w:instrText xml:space="preserve"> </w:instrText>
      </w:r>
      <w:r>
        <w:rPr>
          <w:lang w:val="en-US"/>
        </w:rPr>
        <w:instrText>model</w:instrText>
      </w:r>
      <w:r w:rsidRPr="00523D36">
        <w:instrText xml:space="preserve"> </w:instrText>
      </w:r>
      <w:r>
        <w:rPr>
          <w:lang w:val="en-US"/>
        </w:rPr>
        <w:instrText>for</w:instrText>
      </w:r>
      <w:r w:rsidRPr="00523D36">
        <w:instrText xml:space="preserve"> </w:instrText>
      </w:r>
      <w:r>
        <w:rPr>
          <w:lang w:val="en-US"/>
        </w:rPr>
        <w:instrText>thin</w:instrText>
      </w:r>
      <w:r w:rsidRPr="00523D36">
        <w:instrText xml:space="preserve"> </w:instrText>
      </w:r>
      <w:r>
        <w:rPr>
          <w:lang w:val="en-US"/>
        </w:rPr>
        <w:instrText>film</w:instrText>
      </w:r>
      <w:r w:rsidRPr="00523D36">
        <w:instrText xml:space="preserve"> </w:instrText>
      </w:r>
      <w:r>
        <w:rPr>
          <w:lang w:val="en-US"/>
        </w:rPr>
        <w:instrText>growth</w:instrText>
      </w:r>
      <w:r w:rsidRPr="00523D36">
        <w:instrText xml:space="preserve"> </w:instrText>
      </w:r>
      <w:r>
        <w:rPr>
          <w:lang w:val="en-US"/>
        </w:rPr>
        <w:instrText>and</w:instrText>
      </w:r>
      <w:r w:rsidRPr="00523D36">
        <w:instrText xml:space="preserve"> </w:instrText>
      </w:r>
      <w:r>
        <w:rPr>
          <w:lang w:val="en-US"/>
        </w:rPr>
        <w:instrText>erosion</w:instrText>
      </w:r>
      <w:r w:rsidRPr="00523D36">
        <w:instrText>","</w:instrText>
      </w:r>
      <w:r>
        <w:rPr>
          <w:lang w:val="en-US"/>
        </w:rPr>
        <w:instrText>type</w:instrText>
      </w:r>
      <w:r w:rsidRPr="00523D36">
        <w:instrText>":"</w:instrText>
      </w:r>
      <w:r>
        <w:rPr>
          <w:lang w:val="en-US"/>
        </w:rPr>
        <w:instrText>article</w:instrText>
      </w:r>
      <w:r w:rsidRPr="00523D36">
        <w:instrText>-</w:instrText>
      </w:r>
      <w:r>
        <w:rPr>
          <w:lang w:val="en-US"/>
        </w:rPr>
        <w:instrText>journal</w:instrText>
      </w:r>
      <w:r w:rsidRPr="00523D36">
        <w:instrText>","</w:instrText>
      </w:r>
      <w:r>
        <w:rPr>
          <w:lang w:val="en-US"/>
        </w:rPr>
        <w:instrText>volume</w:instrText>
      </w:r>
      <w:r w:rsidRPr="00523D36">
        <w:instrText>":"62"},"</w:instrText>
      </w:r>
      <w:r>
        <w:rPr>
          <w:lang w:val="en-US"/>
        </w:rPr>
        <w:instrText>uris</w:instrText>
      </w:r>
      <w:r w:rsidRPr="00523D36">
        <w:instrText>":["</w:instrText>
      </w:r>
      <w:r>
        <w:rPr>
          <w:lang w:val="en-US"/>
        </w:rPr>
        <w:instrText>http</w:instrText>
      </w:r>
      <w:r w:rsidRPr="00523D36">
        <w:instrText>://</w:instrText>
      </w:r>
      <w:r>
        <w:rPr>
          <w:lang w:val="en-US"/>
        </w:rPr>
        <w:instrText>www</w:instrText>
      </w:r>
      <w:r w:rsidRPr="00523D36">
        <w:instrText>.</w:instrText>
      </w:r>
      <w:r>
        <w:rPr>
          <w:lang w:val="en-US"/>
        </w:rPr>
        <w:instrText>mendeley</w:instrText>
      </w:r>
      <w:r w:rsidRPr="00523D36">
        <w:instrText>.</w:instrText>
      </w:r>
      <w:r>
        <w:rPr>
          <w:lang w:val="en-US"/>
        </w:rPr>
        <w:instrText>com</w:instrText>
      </w:r>
      <w:r w:rsidRPr="00523D36">
        <w:instrText>/</w:instrText>
      </w:r>
      <w:r>
        <w:rPr>
          <w:lang w:val="en-US"/>
        </w:rPr>
        <w:instrText>documents</w:instrText>
      </w:r>
      <w:r w:rsidRPr="00523D36">
        <w:instrText>/?</w:instrText>
      </w:r>
      <w:r>
        <w:rPr>
          <w:lang w:val="en-US"/>
        </w:rPr>
        <w:instrText>uuid</w:instrText>
      </w:r>
      <w:r w:rsidRPr="00523D36">
        <w:instrText>=</w:instrText>
      </w:r>
      <w:r>
        <w:rPr>
          <w:lang w:val="en-US"/>
        </w:rPr>
        <w:instrText>b</w:instrText>
      </w:r>
      <w:r w:rsidRPr="00523D36">
        <w:instrText>6377</w:instrText>
      </w:r>
      <w:r>
        <w:rPr>
          <w:lang w:val="en-US"/>
        </w:rPr>
        <w:instrText>ee</w:instrText>
      </w:r>
      <w:r w:rsidRPr="00523D36">
        <w:instrText>2-8</w:instrText>
      </w:r>
      <w:r>
        <w:rPr>
          <w:lang w:val="en-US"/>
        </w:rPr>
        <w:instrText>add</w:instrText>
      </w:r>
      <w:r w:rsidRPr="00523D36">
        <w:instrText>-4301-91</w:instrText>
      </w:r>
      <w:r>
        <w:rPr>
          <w:lang w:val="en-US"/>
        </w:rPr>
        <w:instrText>e</w:instrText>
      </w:r>
      <w:r w:rsidRPr="00523D36">
        <w:instrText>8-</w:instrText>
      </w:r>
      <w:r>
        <w:rPr>
          <w:lang w:val="en-US"/>
        </w:rPr>
        <w:instrText>ba</w:instrText>
      </w:r>
      <w:r w:rsidRPr="00523D36">
        <w:instrText>31</w:instrText>
      </w:r>
      <w:r>
        <w:rPr>
          <w:lang w:val="en-US"/>
        </w:rPr>
        <w:instrText>cecbec</w:instrText>
      </w:r>
      <w:r w:rsidRPr="00523D36">
        <w:instrText>07"]},{"</w:instrText>
      </w:r>
      <w:r>
        <w:rPr>
          <w:lang w:val="en-US"/>
        </w:rPr>
        <w:instrText>id</w:instrText>
      </w:r>
      <w:r w:rsidRPr="00523D36">
        <w:instrText>":"</w:instrText>
      </w:r>
      <w:r>
        <w:rPr>
          <w:lang w:val="en-US"/>
        </w:rPr>
        <w:instrText>ITEM</w:instrText>
      </w:r>
      <w:r w:rsidRPr="00523D36">
        <w:instrText>-2","</w:instrText>
      </w:r>
      <w:r>
        <w:rPr>
          <w:lang w:val="en-US"/>
        </w:rPr>
        <w:instrText>itemData</w:instrText>
      </w:r>
      <w:r w:rsidRPr="00523D36">
        <w:instrText>":{"</w:instrText>
      </w:r>
      <w:r>
        <w:rPr>
          <w:lang w:val="en-US"/>
        </w:rPr>
        <w:instrText>DOI</w:instrText>
      </w:r>
      <w:r w:rsidRPr="00523D36">
        <w:instrText>":"10.1016/</w:instrText>
      </w:r>
      <w:r>
        <w:rPr>
          <w:lang w:val="en-US"/>
        </w:rPr>
        <w:instrText>S</w:instrText>
      </w:r>
      <w:r w:rsidRPr="00523D36">
        <w:instrText>0921-4526(99)01897-9","</w:instrText>
      </w:r>
      <w:r>
        <w:rPr>
          <w:lang w:val="en-US"/>
        </w:rPr>
        <w:instrText>ISSN</w:instrText>
      </w:r>
      <w:r w:rsidRPr="00523D36">
        <w:instrText>":"09214526","</w:instrText>
      </w:r>
      <w:r>
        <w:rPr>
          <w:lang w:val="en-US"/>
        </w:rPr>
        <w:instrText>abstract</w:instrText>
      </w:r>
      <w:r w:rsidRPr="00523D36">
        <w:instrText>":"</w:instrText>
      </w:r>
      <w:r>
        <w:rPr>
          <w:lang w:val="en-US"/>
        </w:rPr>
        <w:instrText>We</w:instrText>
      </w:r>
      <w:r w:rsidRPr="00523D36">
        <w:instrText xml:space="preserve"> </w:instrText>
      </w:r>
      <w:r>
        <w:rPr>
          <w:lang w:val="en-US"/>
        </w:rPr>
        <w:instrText>review</w:instrText>
      </w:r>
      <w:r w:rsidRPr="00523D36">
        <w:instrText xml:space="preserve"> </w:instrText>
      </w:r>
      <w:r>
        <w:rPr>
          <w:lang w:val="en-US"/>
        </w:rPr>
        <w:instrText>our</w:instrText>
      </w:r>
      <w:r w:rsidRPr="00523D36">
        <w:instrText xml:space="preserve"> </w:instrText>
      </w:r>
      <w:r>
        <w:rPr>
          <w:lang w:val="en-US"/>
        </w:rPr>
        <w:instrText>recent</w:instrText>
      </w:r>
      <w:r w:rsidRPr="00523D36">
        <w:instrText xml:space="preserve"> </w:instrText>
      </w:r>
      <w:r>
        <w:rPr>
          <w:lang w:val="en-US"/>
        </w:rPr>
        <w:instrText>studies</w:instrText>
      </w:r>
      <w:r w:rsidRPr="00523D36">
        <w:instrText xml:space="preserve"> </w:instrText>
      </w:r>
      <w:r>
        <w:rPr>
          <w:lang w:val="en-US"/>
        </w:rPr>
        <w:instrText>of</w:instrText>
      </w:r>
      <w:r w:rsidRPr="00523D36">
        <w:instrText xml:space="preserve"> </w:instrText>
      </w:r>
      <w:r>
        <w:rPr>
          <w:lang w:val="en-US"/>
        </w:rPr>
        <w:instrText>nonspecular</w:instrText>
      </w:r>
      <w:r w:rsidRPr="00523D36">
        <w:instrText xml:space="preserve"> </w:instrText>
      </w:r>
      <w:r>
        <w:rPr>
          <w:lang w:val="en-US"/>
        </w:rPr>
        <w:instrText>scattering</w:instrText>
      </w:r>
      <w:r w:rsidRPr="00523D36">
        <w:instrText xml:space="preserve"> </w:instrText>
      </w:r>
      <w:r>
        <w:rPr>
          <w:lang w:val="en-US"/>
        </w:rPr>
        <w:instrText>from</w:instrText>
      </w:r>
      <w:r w:rsidRPr="00523D36">
        <w:instrText xml:space="preserve"> </w:instrText>
      </w:r>
      <w:r>
        <w:rPr>
          <w:lang w:val="en-US"/>
        </w:rPr>
        <w:instrText>multilayer</w:instrText>
      </w:r>
      <w:r w:rsidRPr="00523D36">
        <w:instrText xml:space="preserve"> </w:instrText>
      </w:r>
      <w:r>
        <w:rPr>
          <w:lang w:val="en-US"/>
        </w:rPr>
        <w:instrText>coatings</w:instrText>
      </w:r>
      <w:r w:rsidRPr="00523D36">
        <w:instrText xml:space="preserve"> </w:instrText>
      </w:r>
      <w:r>
        <w:rPr>
          <w:lang w:val="en-US"/>
        </w:rPr>
        <w:instrText>designed</w:instrText>
      </w:r>
      <w:r w:rsidRPr="00523D36">
        <w:instrText xml:space="preserve"> </w:instrText>
      </w:r>
      <w:r>
        <w:rPr>
          <w:lang w:val="en-US"/>
        </w:rPr>
        <w:instrText>for</w:instrText>
      </w:r>
      <w:r w:rsidRPr="00523D36">
        <w:instrText xml:space="preserve"> </w:instrText>
      </w:r>
      <w:r>
        <w:rPr>
          <w:lang w:val="en-US"/>
        </w:rPr>
        <w:instrText>high</w:instrText>
      </w:r>
      <w:r w:rsidRPr="00523D36">
        <w:instrText xml:space="preserve"> </w:instrText>
      </w:r>
      <w:r>
        <w:rPr>
          <w:lang w:val="en-US"/>
        </w:rPr>
        <w:instrText>reflectivity</w:instrText>
      </w:r>
      <w:r w:rsidRPr="00523D36">
        <w:instrText xml:space="preserve"> </w:instrText>
      </w:r>
      <w:r>
        <w:rPr>
          <w:lang w:val="en-US"/>
        </w:rPr>
        <w:instrText>in</w:instrText>
      </w:r>
      <w:r w:rsidRPr="00523D36">
        <w:instrText xml:space="preserve"> </w:instrText>
      </w:r>
      <w:r>
        <w:rPr>
          <w:lang w:val="en-US"/>
        </w:rPr>
        <w:instrText>the</w:instrText>
      </w:r>
      <w:r w:rsidRPr="00523D36">
        <w:instrText xml:space="preserve"> </w:instrText>
      </w:r>
      <w:r>
        <w:rPr>
          <w:lang w:val="en-US"/>
        </w:rPr>
        <w:instrText>wavelength</w:instrText>
      </w:r>
      <w:r w:rsidRPr="00523D36">
        <w:instrText xml:space="preserve"> </w:instrText>
      </w:r>
      <w:r>
        <w:rPr>
          <w:lang w:val="en-US"/>
        </w:rPr>
        <w:instrText>range</w:instrText>
      </w:r>
      <w:r w:rsidRPr="00523D36">
        <w:instrText xml:space="preserve"> </w:instrText>
      </w:r>
      <w:r>
        <w:rPr>
          <w:lang w:val="en-US"/>
        </w:rPr>
        <w:instrText>of</w:instrText>
      </w:r>
      <w:r w:rsidRPr="00523D36">
        <w:instrText xml:space="preserve"> 1-100 </w:instrText>
      </w:r>
      <w:r>
        <w:rPr>
          <w:lang w:val="en-US"/>
        </w:rPr>
        <w:instrText>nm</w:instrText>
      </w:r>
      <w:r w:rsidRPr="00523D36">
        <w:instrText xml:space="preserve">. </w:instrText>
      </w:r>
      <w:r>
        <w:rPr>
          <w:lang w:val="en-US"/>
        </w:rPr>
        <w:instrText>A</w:instrText>
      </w:r>
      <w:r w:rsidRPr="00523D36">
        <w:instrText xml:space="preserve"> </w:instrText>
      </w:r>
      <w:r>
        <w:rPr>
          <w:lang w:val="en-US"/>
        </w:rPr>
        <w:instrText>linear</w:instrText>
      </w:r>
      <w:r w:rsidRPr="00523D36">
        <w:instrText xml:space="preserve">, </w:instrText>
      </w:r>
      <w:r>
        <w:rPr>
          <w:lang w:val="en-US"/>
        </w:rPr>
        <w:instrText>continuum</w:instrText>
      </w:r>
      <w:r w:rsidRPr="00523D36">
        <w:instrText xml:space="preserve"> </w:instrText>
      </w:r>
      <w:r>
        <w:rPr>
          <w:lang w:val="en-US"/>
        </w:rPr>
        <w:instrText>growth</w:instrText>
      </w:r>
      <w:r w:rsidRPr="00523D36">
        <w:instrText xml:space="preserve"> </w:instrText>
      </w:r>
      <w:r>
        <w:rPr>
          <w:lang w:val="en-US"/>
        </w:rPr>
        <w:instrText>model</w:instrText>
      </w:r>
      <w:r w:rsidRPr="00523D36">
        <w:instrText xml:space="preserve"> </w:instrText>
      </w:r>
      <w:r>
        <w:rPr>
          <w:lang w:val="en-US"/>
        </w:rPr>
        <w:instrText>is</w:instrText>
      </w:r>
      <w:r w:rsidRPr="00523D36">
        <w:instrText xml:space="preserve"> </w:instrText>
      </w:r>
      <w:r>
        <w:rPr>
          <w:lang w:val="en-US"/>
        </w:rPr>
        <w:instrText>used</w:instrText>
      </w:r>
      <w:r w:rsidRPr="00523D36">
        <w:instrText xml:space="preserve"> </w:instrText>
      </w:r>
      <w:r>
        <w:rPr>
          <w:lang w:val="en-US"/>
        </w:rPr>
        <w:instrText>to</w:instrText>
      </w:r>
      <w:r w:rsidRPr="00523D36">
        <w:instrText xml:space="preserve"> </w:instrText>
      </w:r>
      <w:r>
        <w:rPr>
          <w:lang w:val="en-US"/>
        </w:rPr>
        <w:instrText>describe</w:instrText>
      </w:r>
      <w:r w:rsidRPr="00523D36">
        <w:instrText xml:space="preserve"> </w:instrText>
      </w:r>
      <w:r>
        <w:rPr>
          <w:lang w:val="en-US"/>
        </w:rPr>
        <w:instrText>the</w:instrText>
      </w:r>
      <w:r w:rsidRPr="00523D36">
        <w:instrText xml:space="preserve"> </w:instrText>
      </w:r>
      <w:r>
        <w:rPr>
          <w:lang w:val="en-US"/>
        </w:rPr>
        <w:instrText>structure</w:instrText>
      </w:r>
      <w:r w:rsidRPr="00523D36">
        <w:instrText xml:space="preserve"> </w:instrText>
      </w:r>
      <w:r>
        <w:rPr>
          <w:lang w:val="en-US"/>
        </w:rPr>
        <w:instrText>of</w:instrText>
      </w:r>
      <w:r w:rsidRPr="00523D36">
        <w:instrText xml:space="preserve"> </w:instrText>
      </w:r>
      <w:r>
        <w:rPr>
          <w:lang w:val="en-US"/>
        </w:rPr>
        <w:instrText>the</w:instrText>
      </w:r>
      <w:r w:rsidRPr="00523D36">
        <w:instrText xml:space="preserve"> </w:instrText>
      </w:r>
      <w:r>
        <w:rPr>
          <w:lang w:val="en-US"/>
        </w:rPr>
        <w:instrText>interfacial</w:instrText>
      </w:r>
      <w:r w:rsidRPr="00523D36">
        <w:instrText xml:space="preserve"> </w:instrText>
      </w:r>
      <w:r>
        <w:rPr>
          <w:lang w:val="en-US"/>
        </w:rPr>
        <w:instrText>roughness</w:instrText>
      </w:r>
      <w:r w:rsidRPr="00523D36">
        <w:instrText xml:space="preserve"> </w:instrText>
      </w:r>
      <w:r>
        <w:rPr>
          <w:lang w:val="en-US"/>
        </w:rPr>
        <w:instrText>in</w:instrText>
      </w:r>
      <w:r w:rsidRPr="00523D36">
        <w:instrText xml:space="preserve"> </w:instrText>
      </w:r>
      <w:r>
        <w:rPr>
          <w:lang w:val="en-US"/>
        </w:rPr>
        <w:instrText>the</w:instrText>
      </w:r>
      <w:r w:rsidRPr="00523D36">
        <w:instrText xml:space="preserve"> </w:instrText>
      </w:r>
      <w:r>
        <w:rPr>
          <w:lang w:val="en-US"/>
        </w:rPr>
        <w:instrText>multilayer</w:instrText>
      </w:r>
      <w:r w:rsidRPr="00523D36">
        <w:instrText xml:space="preserve"> </w:instrText>
      </w:r>
      <w:r>
        <w:rPr>
          <w:lang w:val="en-US"/>
        </w:rPr>
        <w:instrText>coatings</w:instrText>
      </w:r>
      <w:r w:rsidRPr="00523D36">
        <w:instrText xml:space="preserve">. </w:instrText>
      </w:r>
      <w:r>
        <w:rPr>
          <w:lang w:val="en-US"/>
        </w:rPr>
        <w:instrText>This</w:instrText>
      </w:r>
      <w:r w:rsidRPr="00523D36">
        <w:instrText xml:space="preserve"> </w:instrText>
      </w:r>
      <w:r>
        <w:rPr>
          <w:lang w:val="en-US"/>
        </w:rPr>
        <w:instrText>model</w:instrText>
      </w:r>
      <w:r w:rsidRPr="00523D36">
        <w:instrText xml:space="preserve"> </w:instrText>
      </w:r>
      <w:r>
        <w:rPr>
          <w:lang w:val="en-US"/>
        </w:rPr>
        <w:instrText>accounts</w:instrText>
      </w:r>
      <w:r w:rsidRPr="00523D36">
        <w:instrText xml:space="preserve"> </w:instrText>
      </w:r>
      <w:r>
        <w:rPr>
          <w:lang w:val="en-US"/>
        </w:rPr>
        <w:instrText>for</w:instrText>
      </w:r>
      <w:r w:rsidRPr="00523D36">
        <w:instrText xml:space="preserve"> </w:instrText>
      </w:r>
      <w:r>
        <w:rPr>
          <w:lang w:val="en-US"/>
        </w:rPr>
        <w:instrText>both</w:instrText>
      </w:r>
      <w:r w:rsidRPr="00523D36">
        <w:instrText xml:space="preserve"> </w:instrText>
      </w:r>
      <w:r>
        <w:rPr>
          <w:lang w:val="en-US"/>
        </w:rPr>
        <w:instrText>the</w:instrText>
      </w:r>
      <w:r w:rsidRPr="00523D36">
        <w:instrText xml:space="preserve"> </w:instrText>
      </w:r>
      <w:r>
        <w:rPr>
          <w:lang w:val="en-US"/>
        </w:rPr>
        <w:instrText>partial</w:instrText>
      </w:r>
      <w:r w:rsidRPr="00523D36">
        <w:instrText xml:space="preserve"> </w:instrText>
      </w:r>
      <w:r>
        <w:rPr>
          <w:lang w:val="en-US"/>
        </w:rPr>
        <w:instrText>replication</w:instrText>
      </w:r>
      <w:r w:rsidRPr="00523D36">
        <w:instrText xml:space="preserve"> </w:instrText>
      </w:r>
      <w:r>
        <w:rPr>
          <w:lang w:val="en-US"/>
        </w:rPr>
        <w:instrText>of</w:instrText>
      </w:r>
      <w:r w:rsidRPr="00523D36">
        <w:instrText xml:space="preserve"> </w:instrText>
      </w:r>
      <w:r>
        <w:rPr>
          <w:lang w:val="en-US"/>
        </w:rPr>
        <w:instrText>the</w:instrText>
      </w:r>
      <w:r w:rsidRPr="00523D36">
        <w:instrText xml:space="preserve"> </w:instrText>
      </w:r>
      <w:r>
        <w:rPr>
          <w:lang w:val="en-US"/>
        </w:rPr>
        <w:instrText>substrate</w:instrText>
      </w:r>
      <w:r w:rsidRPr="00523D36">
        <w:instrText xml:space="preserve"> </w:instrText>
      </w:r>
      <w:r>
        <w:rPr>
          <w:lang w:val="en-US"/>
        </w:rPr>
        <w:instrText>roughness</w:instrText>
      </w:r>
      <w:r w:rsidRPr="00523D36">
        <w:instrText xml:space="preserve"> </w:instrText>
      </w:r>
      <w:r>
        <w:rPr>
          <w:lang w:val="en-US"/>
        </w:rPr>
        <w:instrText>and</w:instrText>
      </w:r>
      <w:r w:rsidRPr="00523D36">
        <w:instrText xml:space="preserve"> </w:instrText>
      </w:r>
      <w:r>
        <w:rPr>
          <w:lang w:val="en-US"/>
        </w:rPr>
        <w:instrText>the</w:instrText>
      </w:r>
      <w:r w:rsidRPr="00523D36">
        <w:instrText xml:space="preserve"> </w:instrText>
      </w:r>
      <w:r>
        <w:rPr>
          <w:lang w:val="en-US"/>
        </w:rPr>
        <w:instrText>intrinsic</w:instrText>
      </w:r>
      <w:r w:rsidRPr="00523D36">
        <w:instrText xml:space="preserve"> </w:instrText>
      </w:r>
      <w:r>
        <w:rPr>
          <w:lang w:val="en-US"/>
        </w:rPr>
        <w:instrText>roughness</w:instrText>
      </w:r>
      <w:r w:rsidRPr="00523D36">
        <w:instrText xml:space="preserve"> </w:instrText>
      </w:r>
      <w:r>
        <w:rPr>
          <w:lang w:val="en-US"/>
        </w:rPr>
        <w:instrText>introduced</w:instrText>
      </w:r>
      <w:r w:rsidRPr="00523D36">
        <w:instrText xml:space="preserve"> </w:instrText>
      </w:r>
      <w:r>
        <w:rPr>
          <w:lang w:val="en-US"/>
        </w:rPr>
        <w:instrText>by</w:instrText>
      </w:r>
      <w:r w:rsidRPr="00523D36">
        <w:instrText xml:space="preserve"> </w:instrText>
      </w:r>
      <w:r>
        <w:rPr>
          <w:lang w:val="en-US"/>
        </w:rPr>
        <w:instrText>the</w:instrText>
      </w:r>
      <w:r w:rsidRPr="00523D36">
        <w:instrText xml:space="preserve"> </w:instrText>
      </w:r>
      <w:r>
        <w:rPr>
          <w:lang w:val="en-US"/>
        </w:rPr>
        <w:instrText>multilayer</w:instrText>
      </w:r>
      <w:r w:rsidRPr="00523D36">
        <w:instrText xml:space="preserve"> </w:instrText>
      </w:r>
      <w:r>
        <w:rPr>
          <w:lang w:val="en-US"/>
        </w:rPr>
        <w:instrText>growth</w:instrText>
      </w:r>
      <w:r w:rsidRPr="00523D36">
        <w:instrText xml:space="preserve">. </w:instrText>
      </w:r>
      <w:r>
        <w:rPr>
          <w:lang w:val="en-US"/>
        </w:rPr>
        <w:instrText>The</w:instrText>
      </w:r>
      <w:r w:rsidRPr="00523D36">
        <w:instrText xml:space="preserve"> </w:instrText>
      </w:r>
      <w:r>
        <w:rPr>
          <w:lang w:val="en-US"/>
        </w:rPr>
        <w:instrText>scattering</w:instrText>
      </w:r>
      <w:r w:rsidRPr="00523D36">
        <w:instrText xml:space="preserve"> </w:instrText>
      </w:r>
      <w:r>
        <w:rPr>
          <w:lang w:val="en-US"/>
        </w:rPr>
        <w:instrText>of</w:instrText>
      </w:r>
      <w:r w:rsidRPr="00523D36">
        <w:instrText xml:space="preserve"> </w:instrText>
      </w:r>
      <w:r>
        <w:rPr>
          <w:lang w:val="en-US"/>
        </w:rPr>
        <w:instrText>radiation</w:instrText>
      </w:r>
      <w:r w:rsidRPr="00523D36">
        <w:instrText xml:space="preserve"> </w:instrText>
      </w:r>
      <w:r>
        <w:rPr>
          <w:lang w:val="en-US"/>
        </w:rPr>
        <w:instrText>from</w:instrText>
      </w:r>
      <w:r w:rsidRPr="00523D36">
        <w:instrText xml:space="preserve"> </w:instrText>
      </w:r>
      <w:r>
        <w:rPr>
          <w:lang w:val="en-US"/>
        </w:rPr>
        <w:instrText>the</w:instrText>
      </w:r>
      <w:r w:rsidRPr="00523D36">
        <w:instrText xml:space="preserve"> </w:instrText>
      </w:r>
      <w:r>
        <w:rPr>
          <w:lang w:val="en-US"/>
        </w:rPr>
        <w:instrText>roughness</w:instrText>
      </w:r>
      <w:r w:rsidRPr="00523D36">
        <w:instrText xml:space="preserve"> </w:instrText>
      </w:r>
      <w:r>
        <w:rPr>
          <w:lang w:val="en-US"/>
        </w:rPr>
        <w:instrText>is</w:instrText>
      </w:r>
      <w:r w:rsidRPr="00523D36">
        <w:instrText xml:space="preserve"> </w:instrText>
      </w:r>
      <w:r>
        <w:rPr>
          <w:lang w:val="en-US"/>
        </w:rPr>
        <w:instrText>calculated</w:instrText>
      </w:r>
      <w:r w:rsidRPr="00523D36">
        <w:instrText xml:space="preserve"> </w:instrText>
      </w:r>
      <w:r>
        <w:rPr>
          <w:lang w:val="en-US"/>
        </w:rPr>
        <w:instrText>within</w:instrText>
      </w:r>
      <w:r w:rsidRPr="00523D36">
        <w:instrText xml:space="preserve"> </w:instrText>
      </w:r>
      <w:r>
        <w:rPr>
          <w:lang w:val="en-US"/>
        </w:rPr>
        <w:instrText>the</w:instrText>
      </w:r>
      <w:r w:rsidRPr="00523D36">
        <w:instrText xml:space="preserve"> </w:instrText>
      </w:r>
      <w:r>
        <w:rPr>
          <w:lang w:val="en-US"/>
        </w:rPr>
        <w:instrText>distorted</w:instrText>
      </w:r>
      <w:r w:rsidRPr="00523D36">
        <w:instrText>-</w:instrText>
      </w:r>
      <w:r>
        <w:rPr>
          <w:lang w:val="en-US"/>
        </w:rPr>
        <w:instrText>wave</w:instrText>
      </w:r>
      <w:r w:rsidRPr="00523D36">
        <w:instrText xml:space="preserve"> </w:instrText>
      </w:r>
      <w:r>
        <w:rPr>
          <w:lang w:val="en-US"/>
        </w:rPr>
        <w:instrText>Born</w:instrText>
      </w:r>
      <w:r w:rsidRPr="00523D36">
        <w:instrText xml:space="preserve"> </w:instrText>
      </w:r>
      <w:r>
        <w:rPr>
          <w:lang w:val="en-US"/>
        </w:rPr>
        <w:instrText>approximation</w:instrText>
      </w:r>
      <w:r w:rsidRPr="00523D36">
        <w:instrText xml:space="preserve"> </w:instrText>
      </w:r>
      <w:r>
        <w:rPr>
          <w:lang w:val="en-US"/>
        </w:rPr>
        <w:instrText>and</w:instrText>
      </w:r>
      <w:r w:rsidRPr="00523D36">
        <w:instrText xml:space="preserve"> </w:instrText>
      </w:r>
      <w:r>
        <w:rPr>
          <w:lang w:val="en-US"/>
        </w:rPr>
        <w:instrText>is</w:instrText>
      </w:r>
      <w:r w:rsidRPr="00523D36">
        <w:instrText xml:space="preserve"> </w:instrText>
      </w:r>
      <w:r>
        <w:rPr>
          <w:lang w:val="en-US"/>
        </w:rPr>
        <w:instrText>compared</w:instrText>
      </w:r>
      <w:r w:rsidRPr="00523D36">
        <w:instrText xml:space="preserve"> </w:instrText>
      </w:r>
      <w:r>
        <w:rPr>
          <w:lang w:val="en-US"/>
        </w:rPr>
        <w:instrText>to</w:instrText>
      </w:r>
      <w:r w:rsidRPr="00523D36">
        <w:instrText xml:space="preserve"> </w:instrText>
      </w:r>
      <w:r>
        <w:rPr>
          <w:lang w:val="en-US"/>
        </w:rPr>
        <w:instrText>experimental</w:instrText>
      </w:r>
      <w:r w:rsidRPr="00523D36">
        <w:instrText xml:space="preserve"> </w:instrText>
      </w:r>
      <w:r>
        <w:rPr>
          <w:lang w:val="en-US"/>
        </w:rPr>
        <w:instrText>measurements</w:instrText>
      </w:r>
      <w:r w:rsidRPr="00523D36">
        <w:instrText xml:space="preserve">. </w:instrText>
      </w:r>
      <w:r>
        <w:rPr>
          <w:lang w:val="en-US"/>
        </w:rPr>
        <w:instrText>Observations</w:instrText>
      </w:r>
      <w:r w:rsidRPr="00523D36">
        <w:instrText xml:space="preserve"> </w:instrText>
      </w:r>
      <w:r>
        <w:rPr>
          <w:lang w:val="en-US"/>
        </w:rPr>
        <w:instrText>of</w:instrText>
      </w:r>
      <w:r w:rsidRPr="00523D36">
        <w:instrText xml:space="preserve"> </w:instrText>
      </w:r>
      <w:r>
        <w:rPr>
          <w:lang w:val="en-US"/>
        </w:rPr>
        <w:instrText>particular</w:instrText>
      </w:r>
      <w:r w:rsidRPr="00523D36">
        <w:instrText xml:space="preserve"> </w:instrText>
      </w:r>
      <w:r>
        <w:rPr>
          <w:lang w:val="en-US"/>
        </w:rPr>
        <w:instrText>interest</w:instrText>
      </w:r>
      <w:r w:rsidRPr="00523D36">
        <w:instrText xml:space="preserve"> </w:instrText>
      </w:r>
      <w:r>
        <w:rPr>
          <w:lang w:val="en-US"/>
        </w:rPr>
        <w:instrText>are</w:instrText>
      </w:r>
      <w:r w:rsidRPr="00523D36">
        <w:instrText xml:space="preserve">: (1) </w:instrText>
      </w:r>
      <w:r>
        <w:rPr>
          <w:lang w:val="en-US"/>
        </w:rPr>
        <w:instrText>enhanced</w:instrText>
      </w:r>
      <w:r w:rsidRPr="00523D36">
        <w:instrText xml:space="preserve"> </w:instrText>
      </w:r>
      <w:r>
        <w:rPr>
          <w:lang w:val="en-US"/>
        </w:rPr>
        <w:instrText>nonspecular</w:instrText>
      </w:r>
      <w:r w:rsidRPr="00523D36">
        <w:instrText xml:space="preserve"> </w:instrText>
      </w:r>
      <w:r>
        <w:rPr>
          <w:lang w:val="en-US"/>
        </w:rPr>
        <w:instrText>scattering</w:instrText>
      </w:r>
      <w:r w:rsidRPr="00523D36">
        <w:instrText xml:space="preserve"> </w:instrText>
      </w:r>
      <w:r>
        <w:rPr>
          <w:lang w:val="en-US"/>
        </w:rPr>
        <w:instrText>from</w:instrText>
      </w:r>
      <w:r w:rsidRPr="00523D36">
        <w:instrText xml:space="preserve"> </w:instrText>
      </w:r>
      <w:r>
        <w:rPr>
          <w:lang w:val="en-US"/>
        </w:rPr>
        <w:instrText>the</w:instrText>
      </w:r>
      <w:r w:rsidRPr="00523D36">
        <w:instrText xml:space="preserve"> </w:instrText>
      </w:r>
      <w:r>
        <w:rPr>
          <w:lang w:val="en-US"/>
        </w:rPr>
        <w:instrText>correlated</w:instrText>
      </w:r>
      <w:r w:rsidRPr="00523D36">
        <w:instrText xml:space="preserve"> </w:instrText>
      </w:r>
      <w:r>
        <w:rPr>
          <w:lang w:val="en-US"/>
        </w:rPr>
        <w:instrText>roughness</w:instrText>
      </w:r>
      <w:r w:rsidRPr="00523D36">
        <w:instrText xml:space="preserve"> </w:instrText>
      </w:r>
      <w:r>
        <w:rPr>
          <w:lang w:val="en-US"/>
        </w:rPr>
        <w:instrText>of</w:instrText>
      </w:r>
      <w:r w:rsidRPr="00523D36">
        <w:instrText xml:space="preserve"> </w:instrText>
      </w:r>
      <w:r>
        <w:rPr>
          <w:lang w:val="en-US"/>
        </w:rPr>
        <w:instrText>the</w:instrText>
      </w:r>
      <w:r w:rsidRPr="00523D36">
        <w:instrText xml:space="preserve"> </w:instrText>
      </w:r>
      <w:r>
        <w:rPr>
          <w:lang w:val="en-US"/>
        </w:rPr>
        <w:instrText>coatings</w:instrText>
      </w:r>
      <w:r w:rsidRPr="00523D36">
        <w:instrText xml:space="preserve"> </w:instrText>
      </w:r>
      <w:r>
        <w:rPr>
          <w:lang w:val="en-US"/>
        </w:rPr>
        <w:instrText>and</w:instrText>
      </w:r>
      <w:r w:rsidRPr="00523D36">
        <w:instrText xml:space="preserve"> (2) </w:instrText>
      </w:r>
      <w:r>
        <w:rPr>
          <w:lang w:val="en-US"/>
        </w:rPr>
        <w:instrText>asymmetry</w:instrText>
      </w:r>
      <w:r w:rsidRPr="00523D36">
        <w:instrText xml:space="preserve"> </w:instrText>
      </w:r>
      <w:r>
        <w:rPr>
          <w:lang w:val="en-US"/>
        </w:rPr>
        <w:instrText>in</w:instrText>
      </w:r>
      <w:r w:rsidRPr="00523D36">
        <w:instrText xml:space="preserve"> </w:instrText>
      </w:r>
      <w:r>
        <w:rPr>
          <w:lang w:val="en-US"/>
        </w:rPr>
        <w:instrText>the</w:instrText>
      </w:r>
      <w:r w:rsidRPr="00523D36">
        <w:instrText xml:space="preserve"> </w:instrText>
      </w:r>
      <w:r>
        <w:rPr>
          <w:lang w:val="en-US"/>
        </w:rPr>
        <w:instrText>measured</w:instrText>
      </w:r>
      <w:r w:rsidRPr="00523D36">
        <w:instrText xml:space="preserve"> </w:instrText>
      </w:r>
      <w:r>
        <w:rPr>
          <w:lang w:val="en-US"/>
        </w:rPr>
        <w:instrText>scattering</w:instrText>
      </w:r>
      <w:r w:rsidRPr="00523D36">
        <w:instrText xml:space="preserve"> </w:instrText>
      </w:r>
      <w:r>
        <w:rPr>
          <w:lang w:val="en-US"/>
        </w:rPr>
        <w:instrText>due</w:instrText>
      </w:r>
      <w:r w:rsidRPr="00523D36">
        <w:instrText xml:space="preserve"> </w:instrText>
      </w:r>
      <w:r>
        <w:rPr>
          <w:lang w:val="en-US"/>
        </w:rPr>
        <w:instrText>to</w:instrText>
      </w:r>
      <w:r w:rsidRPr="00523D36">
        <w:instrText xml:space="preserve"> </w:instrText>
      </w:r>
      <w:r>
        <w:rPr>
          <w:lang w:val="en-US"/>
        </w:rPr>
        <w:instrText>phase</w:instrText>
      </w:r>
      <w:r w:rsidRPr="00523D36">
        <w:instrText xml:space="preserve"> </w:instrText>
      </w:r>
      <w:r>
        <w:rPr>
          <w:lang w:val="en-US"/>
        </w:rPr>
        <w:instrText>effects</w:instrText>
      </w:r>
      <w:r w:rsidRPr="00523D36">
        <w:instrText xml:space="preserve"> </w:instrText>
      </w:r>
      <w:r>
        <w:rPr>
          <w:lang w:val="en-US"/>
        </w:rPr>
        <w:instrText>produced</w:instrText>
      </w:r>
      <w:r w:rsidRPr="00523D36">
        <w:instrText xml:space="preserve"> </w:instrText>
      </w:r>
      <w:r>
        <w:rPr>
          <w:lang w:val="en-US"/>
        </w:rPr>
        <w:instrText>by</w:instrText>
      </w:r>
      <w:r w:rsidRPr="00523D36">
        <w:instrText xml:space="preserve"> </w:instrText>
      </w:r>
      <w:r>
        <w:rPr>
          <w:lang w:val="en-US"/>
        </w:rPr>
        <w:instrText>an</w:instrText>
      </w:r>
      <w:r w:rsidRPr="00523D36">
        <w:instrText xml:space="preserve"> </w:instrText>
      </w:r>
      <w:r>
        <w:rPr>
          <w:lang w:val="en-US"/>
        </w:rPr>
        <w:instrText>off</w:instrText>
      </w:r>
      <w:r w:rsidRPr="00523D36">
        <w:instrText>-</w:instrText>
      </w:r>
      <w:r>
        <w:rPr>
          <w:lang w:val="en-US"/>
        </w:rPr>
        <w:instrText>normal</w:instrText>
      </w:r>
      <w:r w:rsidRPr="00523D36">
        <w:instrText xml:space="preserve"> </w:instrText>
      </w:r>
      <w:r>
        <w:rPr>
          <w:lang w:val="en-US"/>
        </w:rPr>
        <w:instrText>angle</w:instrText>
      </w:r>
      <w:r w:rsidRPr="00523D36">
        <w:instrText xml:space="preserve"> </w:instrText>
      </w:r>
      <w:r>
        <w:rPr>
          <w:lang w:val="en-US"/>
        </w:rPr>
        <w:instrText>of</w:instrText>
      </w:r>
      <w:r w:rsidRPr="00523D36">
        <w:instrText xml:space="preserve"> </w:instrText>
      </w:r>
      <w:r>
        <w:rPr>
          <w:lang w:val="en-US"/>
        </w:rPr>
        <w:instrText>deposition</w:instrText>
      </w:r>
      <w:r w:rsidRPr="00523D36">
        <w:instrText xml:space="preserve"> </w:instrText>
      </w:r>
      <w:r>
        <w:rPr>
          <w:lang w:val="en-US"/>
        </w:rPr>
        <w:instrText>during</w:instrText>
      </w:r>
      <w:r w:rsidRPr="00523D36">
        <w:instrText xml:space="preserve"> </w:instrText>
      </w:r>
      <w:r>
        <w:rPr>
          <w:lang w:val="en-US"/>
        </w:rPr>
        <w:instrText>film</w:instrText>
      </w:r>
      <w:r w:rsidRPr="00523D36">
        <w:instrText xml:space="preserve"> </w:instrText>
      </w:r>
      <w:r>
        <w:rPr>
          <w:lang w:val="en-US"/>
        </w:rPr>
        <w:instrText>growth</w:instrText>
      </w:r>
      <w:r w:rsidRPr="00523D36">
        <w:instrText xml:space="preserve">. </w:instrText>
      </w:r>
      <w:r>
        <w:rPr>
          <w:lang w:val="en-US"/>
        </w:rPr>
        <w:instrText>As</w:instrText>
      </w:r>
      <w:r w:rsidRPr="00523D36">
        <w:instrText xml:space="preserve"> </w:instrText>
      </w:r>
      <w:r>
        <w:rPr>
          <w:lang w:val="en-US"/>
        </w:rPr>
        <w:instrText>an</w:instrText>
      </w:r>
      <w:r w:rsidRPr="00523D36">
        <w:instrText xml:space="preserve"> </w:instrText>
      </w:r>
      <w:r>
        <w:rPr>
          <w:lang w:val="en-US"/>
        </w:rPr>
        <w:instrText>application</w:instrText>
      </w:r>
      <w:r w:rsidRPr="00523D36">
        <w:instrText xml:space="preserve"> </w:instrText>
      </w:r>
      <w:r>
        <w:rPr>
          <w:lang w:val="en-US"/>
        </w:rPr>
        <w:instrText>of</w:instrText>
      </w:r>
      <w:r w:rsidRPr="00523D36">
        <w:instrText xml:space="preserve"> </w:instrText>
      </w:r>
      <w:r>
        <w:rPr>
          <w:lang w:val="en-US"/>
        </w:rPr>
        <w:instrText>our</w:instrText>
      </w:r>
      <w:r w:rsidRPr="00523D36">
        <w:instrText xml:space="preserve"> </w:instrText>
      </w:r>
      <w:r>
        <w:rPr>
          <w:lang w:val="en-US"/>
        </w:rPr>
        <w:instrText>results</w:instrText>
      </w:r>
      <w:r w:rsidRPr="00523D36">
        <w:instrText xml:space="preserve"> </w:instrText>
      </w:r>
      <w:r>
        <w:rPr>
          <w:lang w:val="en-US"/>
        </w:rPr>
        <w:instrText>we</w:instrText>
      </w:r>
      <w:r w:rsidRPr="00523D36">
        <w:instrText xml:space="preserve"> </w:instrText>
      </w:r>
      <w:r>
        <w:rPr>
          <w:lang w:val="en-US"/>
        </w:rPr>
        <w:instrText>consider</w:instrText>
      </w:r>
      <w:r w:rsidRPr="00523D36">
        <w:instrText xml:space="preserve"> </w:instrText>
      </w:r>
      <w:r>
        <w:rPr>
          <w:lang w:val="en-US"/>
        </w:rPr>
        <w:instrText>the</w:instrText>
      </w:r>
      <w:r w:rsidRPr="00523D36">
        <w:instrText xml:space="preserve"> </w:instrText>
      </w:r>
      <w:r>
        <w:rPr>
          <w:lang w:val="en-US"/>
        </w:rPr>
        <w:instrText>effect</w:instrText>
      </w:r>
      <w:r w:rsidRPr="00523D36">
        <w:instrText xml:space="preserve"> </w:instrText>
      </w:r>
      <w:r>
        <w:rPr>
          <w:lang w:val="en-US"/>
        </w:rPr>
        <w:instrText>of</w:instrText>
      </w:r>
      <w:r w:rsidRPr="00523D36">
        <w:instrText xml:space="preserve"> </w:instrText>
      </w:r>
      <w:r>
        <w:rPr>
          <w:lang w:val="en-US"/>
        </w:rPr>
        <w:instrText>nonspecular</w:instrText>
      </w:r>
      <w:r w:rsidRPr="00523D36">
        <w:instrText xml:space="preserve"> </w:instrText>
      </w:r>
      <w:r>
        <w:rPr>
          <w:lang w:val="en-US"/>
        </w:rPr>
        <w:instrText>scattering</w:instrText>
      </w:r>
      <w:r w:rsidRPr="00523D36">
        <w:instrText xml:space="preserve"> </w:instrText>
      </w:r>
      <w:r>
        <w:rPr>
          <w:lang w:val="en-US"/>
        </w:rPr>
        <w:instrText>in</w:instrText>
      </w:r>
      <w:r w:rsidRPr="00523D36">
        <w:instrText xml:space="preserve"> </w:instrText>
      </w:r>
      <w:r>
        <w:rPr>
          <w:lang w:val="en-US"/>
        </w:rPr>
        <w:instrText>EUV</w:instrText>
      </w:r>
      <w:r w:rsidRPr="00523D36">
        <w:instrText xml:space="preserve"> </w:instrText>
      </w:r>
      <w:r>
        <w:rPr>
          <w:lang w:val="en-US"/>
        </w:rPr>
        <w:instrText>lithography</w:instrText>
      </w:r>
      <w:r w:rsidRPr="00523D36">
        <w:instrText>.","</w:instrText>
      </w:r>
      <w:r>
        <w:rPr>
          <w:lang w:val="en-US"/>
        </w:rPr>
        <w:instrText>author</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Stearns</w:instrText>
      </w:r>
      <w:r w:rsidRPr="00523D36">
        <w:instrText>","</w:instrText>
      </w:r>
      <w:r>
        <w:rPr>
          <w:lang w:val="en-US"/>
        </w:rPr>
        <w:instrText>given</w:instrText>
      </w:r>
      <w:r w:rsidRPr="00523D36">
        <w:instrText>":"</w:instrText>
      </w:r>
      <w:r>
        <w:rPr>
          <w:lang w:val="en-US"/>
        </w:rPr>
        <w:instrText>D</w:instrText>
      </w:r>
      <w:r w:rsidRPr="00523D36">
        <w:instrText xml:space="preserve">. </w:instrText>
      </w:r>
      <w:r>
        <w:rPr>
          <w:lang w:val="en-US"/>
        </w:rPr>
        <w:instrText>G</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Gullikson</w:instrText>
      </w:r>
      <w:r w:rsidRPr="00523D36">
        <w:instrText>","</w:instrText>
      </w:r>
      <w:r>
        <w:rPr>
          <w:lang w:val="en-US"/>
        </w:rPr>
        <w:instrText>given</w:instrText>
      </w:r>
      <w:r w:rsidRPr="00523D36">
        <w:instrText>":"</w:instrText>
      </w:r>
      <w:r>
        <w:rPr>
          <w:lang w:val="en-US"/>
        </w:rPr>
        <w:instrText>E</w:instrText>
      </w:r>
      <w:r w:rsidRPr="00523D36">
        <w:instrText xml:space="preserve">. </w:instrText>
      </w:r>
      <w:r>
        <w:rPr>
          <w:lang w:val="en-US"/>
        </w:rPr>
        <w:instrText>M</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container</w:instrText>
      </w:r>
      <w:r w:rsidRPr="00523D36">
        <w:instrText>-</w:instrText>
      </w:r>
      <w:r>
        <w:rPr>
          <w:lang w:val="en-US"/>
        </w:rPr>
        <w:instrText>title</w:instrText>
      </w:r>
      <w:r w:rsidRPr="00523D36">
        <w:instrText>":"</w:instrText>
      </w:r>
      <w:r>
        <w:rPr>
          <w:lang w:val="en-US"/>
        </w:rPr>
        <w:instrText>Physica</w:instrText>
      </w:r>
      <w:r w:rsidRPr="00523D36">
        <w:instrText xml:space="preserve"> </w:instrText>
      </w:r>
      <w:r>
        <w:rPr>
          <w:lang w:val="en-US"/>
        </w:rPr>
        <w:instrText>B</w:instrText>
      </w:r>
      <w:r w:rsidRPr="00523D36">
        <w:instrText xml:space="preserve">: </w:instrText>
      </w:r>
      <w:r>
        <w:rPr>
          <w:lang w:val="en-US"/>
        </w:rPr>
        <w:instrText>Condensed</w:instrText>
      </w:r>
      <w:r w:rsidRPr="00523D36">
        <w:instrText xml:space="preserve"> </w:instrText>
      </w:r>
      <w:r>
        <w:rPr>
          <w:lang w:val="en-US"/>
        </w:rPr>
        <w:instrText>Matter</w:instrText>
      </w:r>
      <w:r w:rsidRPr="00523D36">
        <w:instrText>","</w:instrText>
      </w:r>
      <w:r>
        <w:rPr>
          <w:lang w:val="en-US"/>
        </w:rPr>
        <w:instrText>id</w:instrText>
      </w:r>
      <w:r w:rsidRPr="00523D36">
        <w:instrText>":"</w:instrText>
      </w:r>
      <w:r>
        <w:rPr>
          <w:lang w:val="en-US"/>
        </w:rPr>
        <w:instrText>ITEM</w:instrText>
      </w:r>
      <w:r w:rsidRPr="00523D36">
        <w:instrText>-2","</w:instrText>
      </w:r>
      <w:r>
        <w:rPr>
          <w:lang w:val="en-US"/>
        </w:rPr>
        <w:instrText>issue</w:instrText>
      </w:r>
      <w:r w:rsidRPr="00523D36">
        <w:instrText>":"1-3","</w:instrText>
      </w:r>
      <w:r>
        <w:rPr>
          <w:lang w:val="en-US"/>
        </w:rPr>
        <w:instrText>issued</w:instrText>
      </w:r>
      <w:r w:rsidRPr="00523D36">
        <w:instrText>":{"</w:instrText>
      </w:r>
      <w:r>
        <w:rPr>
          <w:lang w:val="en-US"/>
        </w:rPr>
        <w:instrText>date</w:instrText>
      </w:r>
      <w:r w:rsidRPr="00523D36">
        <w:instrText>-</w:instrText>
      </w:r>
      <w:r>
        <w:rPr>
          <w:lang w:val="en-US"/>
        </w:rPr>
        <w:instrText>parts</w:instrText>
      </w:r>
      <w:r w:rsidRPr="00523D36">
        <w:instrText>":[["2000","6"]]},"</w:instrText>
      </w:r>
      <w:r>
        <w:rPr>
          <w:lang w:val="en-US"/>
        </w:rPr>
        <w:instrText>page</w:instrText>
      </w:r>
      <w:r w:rsidRPr="00523D36">
        <w:instrText>":"84-91","</w:instrText>
      </w:r>
      <w:r>
        <w:rPr>
          <w:lang w:val="en-US"/>
        </w:rPr>
        <w:instrText>title</w:instrText>
      </w:r>
      <w:r w:rsidRPr="00523D36">
        <w:instrText>":"</w:instrText>
      </w:r>
      <w:r>
        <w:rPr>
          <w:lang w:val="en-US"/>
        </w:rPr>
        <w:instrText>Nonspecular</w:instrText>
      </w:r>
      <w:r w:rsidRPr="00523D36">
        <w:instrText xml:space="preserve"> </w:instrText>
      </w:r>
      <w:r>
        <w:rPr>
          <w:lang w:val="en-US"/>
        </w:rPr>
        <w:instrText>scattering</w:instrText>
      </w:r>
      <w:r w:rsidRPr="00523D36">
        <w:instrText xml:space="preserve"> </w:instrText>
      </w:r>
      <w:r>
        <w:rPr>
          <w:lang w:val="en-US"/>
        </w:rPr>
        <w:instrText>from</w:instrText>
      </w:r>
      <w:r w:rsidRPr="00523D36">
        <w:instrText xml:space="preserve"> </w:instrText>
      </w:r>
      <w:r>
        <w:rPr>
          <w:lang w:val="en-US"/>
        </w:rPr>
        <w:instrText>extreme</w:instrText>
      </w:r>
      <w:r w:rsidRPr="00523D36">
        <w:instrText xml:space="preserve"> </w:instrText>
      </w:r>
      <w:r>
        <w:rPr>
          <w:lang w:val="en-US"/>
        </w:rPr>
        <w:instrText>ultraviolet</w:instrText>
      </w:r>
      <w:r w:rsidRPr="00523D36">
        <w:instrText xml:space="preserve"> </w:instrText>
      </w:r>
      <w:r>
        <w:rPr>
          <w:lang w:val="en-US"/>
        </w:rPr>
        <w:instrText>multilayer</w:instrText>
      </w:r>
      <w:r w:rsidRPr="00523D36">
        <w:instrText xml:space="preserve"> </w:instrText>
      </w:r>
      <w:r>
        <w:rPr>
          <w:lang w:val="en-US"/>
        </w:rPr>
        <w:instrText>coatings</w:instrText>
      </w:r>
      <w:r w:rsidRPr="00523D36">
        <w:instrText>","</w:instrText>
      </w:r>
      <w:r>
        <w:rPr>
          <w:lang w:val="en-US"/>
        </w:rPr>
        <w:instrText>type</w:instrText>
      </w:r>
      <w:r w:rsidRPr="00523D36">
        <w:instrText>":"</w:instrText>
      </w:r>
      <w:r>
        <w:rPr>
          <w:lang w:val="en-US"/>
        </w:rPr>
        <w:instrText>article</w:instrText>
      </w:r>
      <w:r w:rsidRPr="00523D36">
        <w:instrText>-</w:instrText>
      </w:r>
      <w:r>
        <w:rPr>
          <w:lang w:val="en-US"/>
        </w:rPr>
        <w:instrText>journal</w:instrText>
      </w:r>
      <w:r w:rsidRPr="00523D36">
        <w:instrText>","</w:instrText>
      </w:r>
      <w:r>
        <w:rPr>
          <w:lang w:val="en-US"/>
        </w:rPr>
        <w:instrText>volume</w:instrText>
      </w:r>
      <w:r w:rsidRPr="00523D36">
        <w:instrText>":"283"},"</w:instrText>
      </w:r>
      <w:r>
        <w:rPr>
          <w:lang w:val="en-US"/>
        </w:rPr>
        <w:instrText>uris</w:instrText>
      </w:r>
      <w:r w:rsidRPr="00523D36">
        <w:instrText>":["</w:instrText>
      </w:r>
      <w:r>
        <w:rPr>
          <w:lang w:val="en-US"/>
        </w:rPr>
        <w:instrText>http</w:instrText>
      </w:r>
      <w:r w:rsidRPr="00523D36">
        <w:instrText>://</w:instrText>
      </w:r>
      <w:r>
        <w:rPr>
          <w:lang w:val="en-US"/>
        </w:rPr>
        <w:instrText>www</w:instrText>
      </w:r>
      <w:r w:rsidRPr="00523D36">
        <w:instrText>.</w:instrText>
      </w:r>
      <w:r>
        <w:rPr>
          <w:lang w:val="en-US"/>
        </w:rPr>
        <w:instrText>mendeley</w:instrText>
      </w:r>
      <w:r w:rsidRPr="00523D36">
        <w:instrText>.</w:instrText>
      </w:r>
      <w:r>
        <w:rPr>
          <w:lang w:val="en-US"/>
        </w:rPr>
        <w:instrText>com</w:instrText>
      </w:r>
      <w:r w:rsidRPr="00523D36">
        <w:instrText>/</w:instrText>
      </w:r>
      <w:r>
        <w:rPr>
          <w:lang w:val="en-US"/>
        </w:rPr>
        <w:instrText>documents</w:instrText>
      </w:r>
      <w:r w:rsidRPr="00523D36">
        <w:instrText>/?</w:instrText>
      </w:r>
      <w:r>
        <w:rPr>
          <w:lang w:val="en-US"/>
        </w:rPr>
        <w:instrText>uuid</w:instrText>
      </w:r>
      <w:r w:rsidRPr="00523D36">
        <w:instrText>=6420</w:instrText>
      </w:r>
      <w:r>
        <w:rPr>
          <w:lang w:val="en-US"/>
        </w:rPr>
        <w:instrText>a</w:instrText>
      </w:r>
      <w:r w:rsidRPr="00523D36">
        <w:instrText>1</w:instrText>
      </w:r>
      <w:r>
        <w:rPr>
          <w:lang w:val="en-US"/>
        </w:rPr>
        <w:instrText>b</w:instrText>
      </w:r>
      <w:r w:rsidRPr="00523D36">
        <w:instrText>3-</w:instrText>
      </w:r>
      <w:r>
        <w:rPr>
          <w:lang w:val="en-US"/>
        </w:rPr>
        <w:instrText>c</w:instrText>
      </w:r>
      <w:r w:rsidRPr="00523D36">
        <w:instrText>846-4</w:instrText>
      </w:r>
      <w:r>
        <w:rPr>
          <w:lang w:val="en-US"/>
        </w:rPr>
        <w:instrText>d</w:instrText>
      </w:r>
      <w:r w:rsidRPr="00523D36">
        <w:instrText>47-</w:instrText>
      </w:r>
      <w:r>
        <w:rPr>
          <w:lang w:val="en-US"/>
        </w:rPr>
        <w:instrText>be</w:instrText>
      </w:r>
      <w:r w:rsidRPr="00523D36">
        <w:instrText>5</w:instrText>
      </w:r>
      <w:r>
        <w:rPr>
          <w:lang w:val="en-US"/>
        </w:rPr>
        <w:instrText>c</w:instrText>
      </w:r>
      <w:r w:rsidRPr="00523D36">
        <w:instrText>-</w:instrText>
      </w:r>
      <w:r>
        <w:rPr>
          <w:lang w:val="en-US"/>
        </w:rPr>
        <w:instrText>c</w:instrText>
      </w:r>
      <w:r w:rsidRPr="00523D36">
        <w:instrText>8549</w:instrText>
      </w:r>
      <w:r>
        <w:rPr>
          <w:lang w:val="en-US"/>
        </w:rPr>
        <w:instrText>b</w:instrText>
      </w:r>
      <w:r w:rsidRPr="00523D36">
        <w:instrText>6</w:instrText>
      </w:r>
      <w:r>
        <w:rPr>
          <w:lang w:val="en-US"/>
        </w:rPr>
        <w:instrText>fdf</w:instrText>
      </w:r>
      <w:r w:rsidRPr="00523D36">
        <w:instrText>69"]},{"</w:instrText>
      </w:r>
      <w:r>
        <w:rPr>
          <w:lang w:val="en-US"/>
        </w:rPr>
        <w:instrText>id</w:instrText>
      </w:r>
      <w:r w:rsidRPr="00523D36">
        <w:instrText>":"</w:instrText>
      </w:r>
      <w:r>
        <w:rPr>
          <w:lang w:val="en-US"/>
        </w:rPr>
        <w:instrText>ITEM</w:instrText>
      </w:r>
      <w:r w:rsidRPr="00523D36">
        <w:instrText>-3","</w:instrText>
      </w:r>
      <w:r>
        <w:rPr>
          <w:lang w:val="en-US"/>
        </w:rPr>
        <w:instrText>itemData</w:instrText>
      </w:r>
      <w:r w:rsidRPr="00523D36">
        <w:instrText>":{"</w:instrText>
      </w:r>
      <w:r>
        <w:rPr>
          <w:lang w:val="en-US"/>
        </w:rPr>
        <w:instrText>DOI</w:instrText>
      </w:r>
      <w:r w:rsidRPr="00523D36">
        <w:instrText>":"10.1117/12.450102","</w:instrText>
      </w:r>
      <w:r>
        <w:rPr>
          <w:lang w:val="en-US"/>
        </w:rPr>
        <w:instrText>abstract</w:instrText>
      </w:r>
      <w:r w:rsidRPr="00523D36">
        <w:instrText>":"</w:instrText>
      </w:r>
      <w:r>
        <w:rPr>
          <w:lang w:val="en-US"/>
        </w:rPr>
        <w:instrText>The</w:instrText>
      </w:r>
      <w:r w:rsidRPr="00523D36">
        <w:instrText xml:space="preserve"> </w:instrText>
      </w:r>
      <w:r>
        <w:rPr>
          <w:lang w:val="en-US"/>
        </w:rPr>
        <w:instrText>analysis</w:instrText>
      </w:r>
      <w:r w:rsidRPr="00523D36">
        <w:instrText xml:space="preserve"> </w:instrText>
      </w:r>
      <w:r>
        <w:rPr>
          <w:lang w:val="en-US"/>
        </w:rPr>
        <w:instrText>of</w:instrText>
      </w:r>
      <w:r w:rsidRPr="00523D36">
        <w:instrText xml:space="preserve"> </w:instrText>
      </w:r>
      <w:r>
        <w:rPr>
          <w:lang w:val="en-US"/>
        </w:rPr>
        <w:instrText>the</w:instrText>
      </w:r>
      <w:r w:rsidRPr="00523D36">
        <w:instrText xml:space="preserve"> </w:instrText>
      </w:r>
      <w:r>
        <w:rPr>
          <w:lang w:val="en-US"/>
        </w:rPr>
        <w:instrText>roughness</w:instrText>
      </w:r>
      <w:r w:rsidRPr="00523D36">
        <w:instrText xml:space="preserve"> </w:instrText>
      </w:r>
      <w:r>
        <w:rPr>
          <w:lang w:val="en-US"/>
        </w:rPr>
        <w:instrText>of</w:instrText>
      </w:r>
      <w:r w:rsidRPr="00523D36">
        <w:instrText xml:space="preserve"> </w:instrText>
      </w:r>
      <w:r>
        <w:rPr>
          <w:lang w:val="en-US"/>
        </w:rPr>
        <w:instrText>B</w:instrText>
      </w:r>
      <w:r w:rsidRPr="00523D36">
        <w:instrText>4</w:instrText>
      </w:r>
      <w:r>
        <w:rPr>
          <w:lang w:val="en-US"/>
        </w:rPr>
        <w:instrText>C</w:instrText>
      </w:r>
      <w:r w:rsidRPr="00523D36">
        <w:instrText xml:space="preserve"> </w:instrText>
      </w:r>
      <w:r>
        <w:rPr>
          <w:lang w:val="en-US"/>
        </w:rPr>
        <w:instrText>films</w:instrText>
      </w:r>
      <w:r w:rsidRPr="00523D36">
        <w:instrText xml:space="preserve"> </w:instrText>
      </w:r>
      <w:r>
        <w:rPr>
          <w:lang w:val="en-US"/>
        </w:rPr>
        <w:instrText>of</w:instrText>
      </w:r>
      <w:r w:rsidRPr="00523D36">
        <w:instrText xml:space="preserve"> </w:instrText>
      </w:r>
      <w:r>
        <w:rPr>
          <w:lang w:val="en-US"/>
        </w:rPr>
        <w:instrText>different</w:instrText>
      </w:r>
      <w:r w:rsidRPr="00523D36">
        <w:instrText xml:space="preserve"> </w:instrText>
      </w:r>
      <w:r>
        <w:rPr>
          <w:lang w:val="en-US"/>
        </w:rPr>
        <w:instrText>thickness</w:instrText>
      </w:r>
      <w:r w:rsidRPr="00523D36">
        <w:instrText xml:space="preserve"> </w:instrText>
      </w:r>
      <w:r>
        <w:rPr>
          <w:lang w:val="en-US"/>
        </w:rPr>
        <w:instrText>as</w:instrText>
      </w:r>
      <w:r w:rsidRPr="00523D36">
        <w:instrText xml:space="preserve"> </w:instrText>
      </w:r>
      <w:r>
        <w:rPr>
          <w:lang w:val="en-US"/>
        </w:rPr>
        <w:instrText>well</w:instrText>
      </w:r>
      <w:r w:rsidRPr="00523D36">
        <w:instrText xml:space="preserve"> </w:instrText>
      </w:r>
      <w:r>
        <w:rPr>
          <w:lang w:val="en-US"/>
        </w:rPr>
        <w:instrText>as</w:instrText>
      </w:r>
      <w:r w:rsidRPr="00523D36">
        <w:instrText xml:space="preserve"> </w:instrText>
      </w:r>
      <w:r>
        <w:rPr>
          <w:lang w:val="en-US"/>
        </w:rPr>
        <w:instrText>W</w:instrText>
      </w:r>
      <w:r w:rsidRPr="00523D36">
        <w:instrText>/</w:instrText>
      </w:r>
      <w:r>
        <w:rPr>
          <w:lang w:val="en-US"/>
        </w:rPr>
        <w:instrText>B</w:instrText>
      </w:r>
      <w:r w:rsidRPr="00523D36">
        <w:instrText>4</w:instrText>
      </w:r>
      <w:r>
        <w:rPr>
          <w:lang w:val="en-US"/>
        </w:rPr>
        <w:instrText>C</w:instrText>
      </w:r>
      <w:r w:rsidRPr="00523D36">
        <w:instrText xml:space="preserve"> </w:instrText>
      </w:r>
      <w:r>
        <w:rPr>
          <w:lang w:val="en-US"/>
        </w:rPr>
        <w:instrText>multilayer</w:instrText>
      </w:r>
      <w:r w:rsidRPr="00523D36">
        <w:instrText xml:space="preserve"> </w:instrText>
      </w:r>
      <w:r>
        <w:rPr>
          <w:lang w:val="en-US"/>
        </w:rPr>
        <w:instrText>mirrors</w:instrText>
      </w:r>
      <w:r w:rsidRPr="00523D36">
        <w:instrText xml:space="preserve"> </w:instrText>
      </w:r>
      <w:r>
        <w:rPr>
          <w:lang w:val="en-US"/>
        </w:rPr>
        <w:instrText>of</w:instrText>
      </w:r>
      <w:r w:rsidRPr="00523D36">
        <w:instrText xml:space="preserve"> </w:instrText>
      </w:r>
      <w:r>
        <w:rPr>
          <w:lang w:val="en-US"/>
        </w:rPr>
        <w:instrText>different</w:instrText>
      </w:r>
      <w:r w:rsidRPr="00523D36">
        <w:instrText xml:space="preserve"> </w:instrText>
      </w:r>
      <w:r>
        <w:rPr>
          <w:lang w:val="en-US"/>
        </w:rPr>
        <w:instrText>periods</w:instrText>
      </w:r>
      <w:r w:rsidRPr="00523D36">
        <w:instrText xml:space="preserve"> </w:instrText>
      </w:r>
      <w:r>
        <w:rPr>
          <w:lang w:val="en-US"/>
        </w:rPr>
        <w:instrText>is</w:instrText>
      </w:r>
      <w:r w:rsidRPr="00523D36">
        <w:instrText xml:space="preserve"> </w:instrText>
      </w:r>
      <w:r>
        <w:rPr>
          <w:lang w:val="en-US"/>
        </w:rPr>
        <w:instrText>performed</w:instrText>
      </w:r>
      <w:r w:rsidRPr="00523D36">
        <w:instrText xml:space="preserve"> </w:instrText>
      </w:r>
      <w:r>
        <w:rPr>
          <w:lang w:val="en-US"/>
        </w:rPr>
        <w:instrText>basing</w:instrText>
      </w:r>
      <w:r w:rsidRPr="00523D36">
        <w:instrText xml:space="preserve"> </w:instrText>
      </w:r>
      <w:r>
        <w:rPr>
          <w:lang w:val="en-US"/>
        </w:rPr>
        <w:instrText>on</w:instrText>
      </w:r>
      <w:r w:rsidRPr="00523D36">
        <w:instrText xml:space="preserve"> </w:instrText>
      </w:r>
      <w:r>
        <w:rPr>
          <w:lang w:val="en-US"/>
        </w:rPr>
        <w:instrText>AFM</w:instrText>
      </w:r>
      <w:r w:rsidRPr="00523D36">
        <w:instrText xml:space="preserve"> </w:instrText>
      </w:r>
      <w:r>
        <w:rPr>
          <w:lang w:val="en-US"/>
        </w:rPr>
        <w:instrText>and</w:instrText>
      </w:r>
      <w:r w:rsidRPr="00523D36">
        <w:instrText xml:space="preserve"> </w:instrText>
      </w:r>
      <w:r>
        <w:rPr>
          <w:lang w:val="en-US"/>
        </w:rPr>
        <w:instrText>x</w:instrText>
      </w:r>
      <w:r w:rsidRPr="00523D36">
        <w:instrText>-</w:instrText>
      </w:r>
      <w:r>
        <w:rPr>
          <w:lang w:val="en-US"/>
        </w:rPr>
        <w:instrText>ray</w:instrText>
      </w:r>
      <w:r w:rsidRPr="00523D36">
        <w:instrText xml:space="preserve"> </w:instrText>
      </w:r>
      <w:r>
        <w:rPr>
          <w:lang w:val="en-US"/>
        </w:rPr>
        <w:instrText>scattering</w:instrText>
      </w:r>
      <w:r w:rsidRPr="00523D36">
        <w:instrText xml:space="preserve"> (</w:instrText>
      </w:r>
      <w:r>
        <w:rPr>
          <w:lang w:val="en-US"/>
        </w:rPr>
        <w:instrText>XRS</w:instrText>
      </w:r>
      <w:r w:rsidRPr="00523D36">
        <w:instrText xml:space="preserve">) </w:instrText>
      </w:r>
      <w:r>
        <w:rPr>
          <w:lang w:val="en-US"/>
        </w:rPr>
        <w:instrText>measurements</w:instrText>
      </w:r>
      <w:r w:rsidRPr="00523D36">
        <w:instrText xml:space="preserve">. </w:instrText>
      </w:r>
      <w:r>
        <w:rPr>
          <w:lang w:val="en-US"/>
        </w:rPr>
        <w:instrText>It</w:instrText>
      </w:r>
      <w:r w:rsidRPr="00523D36">
        <w:instrText xml:space="preserve"> </w:instrText>
      </w:r>
      <w:r>
        <w:rPr>
          <w:lang w:val="en-US"/>
        </w:rPr>
        <w:instrText>is</w:instrText>
      </w:r>
      <w:r w:rsidRPr="00523D36">
        <w:instrText xml:space="preserve"> </w:instrText>
      </w:r>
      <w:r>
        <w:rPr>
          <w:lang w:val="en-US"/>
        </w:rPr>
        <w:instrText>demonstrated</w:instrText>
      </w:r>
      <w:r w:rsidRPr="00523D36">
        <w:instrText xml:space="preserve"> </w:instrText>
      </w:r>
      <w:r>
        <w:rPr>
          <w:lang w:val="en-US"/>
        </w:rPr>
        <w:instrText>that</w:instrText>
      </w:r>
      <w:r w:rsidRPr="00523D36">
        <w:instrText xml:space="preserve"> </w:instrText>
      </w:r>
      <w:r>
        <w:rPr>
          <w:lang w:val="en-US"/>
        </w:rPr>
        <w:instrText>the</w:instrText>
      </w:r>
      <w:r w:rsidRPr="00523D36">
        <w:instrText xml:space="preserve"> </w:instrText>
      </w:r>
      <w:r>
        <w:rPr>
          <w:lang w:val="en-US"/>
        </w:rPr>
        <w:instrText>linear</w:instrText>
      </w:r>
      <w:r w:rsidRPr="00523D36">
        <w:instrText xml:space="preserve"> </w:instrText>
      </w:r>
      <w:r>
        <w:rPr>
          <w:lang w:val="en-US"/>
        </w:rPr>
        <w:instrText>model</w:instrText>
      </w:r>
      <w:r w:rsidRPr="00523D36">
        <w:instrText xml:space="preserve"> </w:instrText>
      </w:r>
      <w:r>
        <w:rPr>
          <w:lang w:val="en-US"/>
        </w:rPr>
        <w:instrText>of</w:instrText>
      </w:r>
      <w:r w:rsidRPr="00523D36">
        <w:instrText xml:space="preserve"> </w:instrText>
      </w:r>
      <w:r>
        <w:rPr>
          <w:lang w:val="en-US"/>
        </w:rPr>
        <w:instrText>a</w:instrText>
      </w:r>
      <w:r w:rsidRPr="00523D36">
        <w:instrText xml:space="preserve"> </w:instrText>
      </w:r>
      <w:r>
        <w:rPr>
          <w:lang w:val="en-US"/>
        </w:rPr>
        <w:instrText>film</w:instrText>
      </w:r>
      <w:r w:rsidRPr="00523D36">
        <w:instrText xml:space="preserve"> </w:instrText>
      </w:r>
      <w:r>
        <w:rPr>
          <w:lang w:val="en-US"/>
        </w:rPr>
        <w:instrText>growth</w:instrText>
      </w:r>
      <w:r w:rsidRPr="00523D36">
        <w:instrText xml:space="preserve"> </w:instrText>
      </w:r>
      <w:r>
        <w:rPr>
          <w:lang w:val="en-US"/>
        </w:rPr>
        <w:instrText>is</w:instrText>
      </w:r>
      <w:r w:rsidRPr="00523D36">
        <w:instrText xml:space="preserve"> </w:instrText>
      </w:r>
      <w:r>
        <w:rPr>
          <w:lang w:val="en-US"/>
        </w:rPr>
        <w:instrText>able</w:instrText>
      </w:r>
      <w:r w:rsidRPr="00523D36">
        <w:instrText xml:space="preserve"> </w:instrText>
      </w:r>
      <w:r>
        <w:rPr>
          <w:lang w:val="en-US"/>
        </w:rPr>
        <w:instrText>to</w:instrText>
      </w:r>
      <w:r w:rsidRPr="00523D36">
        <w:instrText xml:space="preserve"> </w:instrText>
      </w:r>
      <w:r>
        <w:rPr>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V</w:instrText>
      </w:r>
      <w:r w:rsidRPr="00523D36">
        <w:instrText>.","</w:instrText>
      </w:r>
      <w:r>
        <w:rPr>
          <w:lang w:val="en-US"/>
        </w:rPr>
        <w:instrText>family</w:instrText>
      </w:r>
      <w:r w:rsidRPr="00523D36">
        <w:instrText>":"</w:instrText>
      </w:r>
      <w:r>
        <w:rPr>
          <w:lang w:val="en-US"/>
        </w:rPr>
        <w:instrText>Kozhevnikov</w:instrText>
      </w:r>
      <w:r w:rsidRPr="00523D36">
        <w:instrText>","</w:instrText>
      </w:r>
      <w:r>
        <w:rPr>
          <w:lang w:val="en-US"/>
        </w:rPr>
        <w:instrText>given</w:instrText>
      </w:r>
      <w:r w:rsidRPr="00523D36">
        <w:instrText>":"</w:instrText>
      </w:r>
      <w:r>
        <w:rPr>
          <w:lang w:val="en-US"/>
        </w:rPr>
        <w:instrText>I</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Krivonosov</w:instrText>
      </w:r>
      <w:r w:rsidRPr="00523D36">
        <w:instrText>","</w:instrText>
      </w:r>
      <w:r>
        <w:rPr>
          <w:lang w:val="en-US"/>
        </w:rPr>
        <w:instrText>given</w:instrText>
      </w:r>
      <w:r w:rsidRPr="00523D36">
        <w:instrText>":"</w:instrText>
      </w:r>
      <w:r>
        <w:rPr>
          <w:lang w:val="en-US"/>
        </w:rPr>
        <w:instrText>Yu</w:instrText>
      </w:r>
      <w:r w:rsidRPr="00523D36">
        <w:instrText xml:space="preserve">. </w:instrText>
      </w:r>
      <w:r>
        <w:rPr>
          <w:lang w:val="en-US"/>
        </w:rPr>
        <w:instrText>S</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Morawe</w:instrText>
      </w:r>
      <w:r w:rsidRPr="00523D36">
        <w:instrText>","</w:instrText>
      </w:r>
      <w:r>
        <w:rPr>
          <w:lang w:val="en-US"/>
        </w:rPr>
        <w:instrText>given</w:instrText>
      </w:r>
      <w:r w:rsidRPr="00523D36">
        <w:instrText>":"</w:instrText>
      </w:r>
      <w:r>
        <w:rPr>
          <w:lang w:val="en-US"/>
        </w:rPr>
        <w:instrText>C</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V</w:instrText>
      </w:r>
      <w:r w:rsidRPr="00523D36">
        <w:instrText>.","</w:instrText>
      </w:r>
      <w:r>
        <w:rPr>
          <w:lang w:val="en-US"/>
        </w:rPr>
        <w:instrText>family</w:instrText>
      </w:r>
      <w:r w:rsidRPr="00523D36">
        <w:instrText>":"</w:instrText>
      </w:r>
      <w:r>
        <w:rPr>
          <w:lang w:val="en-US"/>
        </w:rPr>
        <w:instrText>Pyatakhin</w:instrText>
      </w:r>
      <w:r w:rsidRPr="00523D36">
        <w:instrText>","</w:instrText>
      </w:r>
      <w:r>
        <w:rPr>
          <w:lang w:val="en-US"/>
        </w:rPr>
        <w:instrText>given</w:instrText>
      </w:r>
      <w:r w:rsidRPr="00523D36">
        <w:instrText>":"</w:instrText>
      </w:r>
      <w:r>
        <w:rPr>
          <w:lang w:val="en-US"/>
        </w:rPr>
        <w:instrText>M</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Steinert</w:instrText>
      </w:r>
      <w:r w:rsidRPr="00523D36">
        <w:instrText>","</w:instrText>
      </w:r>
      <w:r>
        <w:rPr>
          <w:lang w:val="en-US"/>
        </w:rPr>
        <w:instrText>given</w:instrText>
      </w:r>
      <w:r w:rsidRPr="00523D36">
        <w:instrText>":"</w:instrText>
      </w:r>
      <w:r>
        <w:rPr>
          <w:lang w:val="en-US"/>
        </w:rPr>
        <w:instrText>J</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V</w:instrText>
      </w:r>
      <w:r w:rsidRPr="00523D36">
        <w:instrText>.","</w:instrText>
      </w:r>
      <w:r>
        <w:rPr>
          <w:lang w:val="en-US"/>
        </w:rPr>
        <w:instrText>family</w:instrText>
      </w:r>
      <w:r w:rsidRPr="00523D36">
        <w:instrText>":"</w:instrText>
      </w:r>
      <w:r>
        <w:rPr>
          <w:lang w:val="en-US"/>
        </w:rPr>
        <w:instrText>Vinogradov</w:instrText>
      </w:r>
      <w:r w:rsidRPr="00523D36">
        <w:instrText>","</w:instrText>
      </w:r>
      <w:r>
        <w:rPr>
          <w:lang w:val="en-US"/>
        </w:rPr>
        <w:instrText>given</w:instrText>
      </w:r>
      <w:r w:rsidRPr="00523D36">
        <w:instrText>":"</w:instrText>
      </w:r>
      <w:r>
        <w:rPr>
          <w:lang w:val="en-US"/>
        </w:rPr>
        <w:instrText>A</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Ziegler</w:instrText>
      </w:r>
      <w:r w:rsidRPr="00523D36">
        <w:instrText>","</w:instrText>
      </w:r>
      <w:r>
        <w:rPr>
          <w:lang w:val="en-US"/>
        </w:rPr>
        <w:instrText>given</w:instrText>
      </w:r>
      <w:r w:rsidRPr="00523D36">
        <w:instrText>":"</w:instrText>
      </w:r>
      <w:r>
        <w:rPr>
          <w:lang w:val="en-US"/>
        </w:rPr>
        <w:instrText>E</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container</w:instrText>
      </w:r>
      <w:r w:rsidRPr="00523D36">
        <w:instrText>-</w:instrText>
      </w:r>
      <w:r>
        <w:rPr>
          <w:lang w:val="en-US"/>
        </w:rPr>
        <w:instrText>title</w:instrText>
      </w:r>
      <w:r w:rsidRPr="00523D36">
        <w:instrText>":"</w:instrText>
      </w:r>
      <w:r>
        <w:rPr>
          <w:lang w:val="en-US"/>
        </w:rPr>
        <w:instrText>Proceedings</w:instrText>
      </w:r>
      <w:r w:rsidRPr="00523D36">
        <w:instrText xml:space="preserve"> </w:instrText>
      </w:r>
      <w:r>
        <w:rPr>
          <w:lang w:val="en-US"/>
        </w:rPr>
        <w:instrText>of</w:instrText>
      </w:r>
      <w:r w:rsidRPr="00523D36">
        <w:instrText xml:space="preserve"> </w:instrText>
      </w:r>
      <w:r>
        <w:rPr>
          <w:lang w:val="en-US"/>
        </w:rPr>
        <w:instrText>SPIE</w:instrText>
      </w:r>
      <w:r w:rsidRPr="00523D36">
        <w:instrText xml:space="preserve"> 4449, </w:instrText>
      </w:r>
      <w:r>
        <w:rPr>
          <w:lang w:val="en-US"/>
        </w:rPr>
        <w:instrText>Optical</w:instrText>
      </w:r>
      <w:r w:rsidRPr="00523D36">
        <w:instrText xml:space="preserve"> </w:instrText>
      </w:r>
      <w:r>
        <w:rPr>
          <w:lang w:val="en-US"/>
        </w:rPr>
        <w:instrText>Metrology</w:instrText>
      </w:r>
      <w:r w:rsidRPr="00523D36">
        <w:instrText xml:space="preserve"> </w:instrText>
      </w:r>
      <w:r>
        <w:rPr>
          <w:lang w:val="en-US"/>
        </w:rPr>
        <w:instrText>Roadmap</w:instrText>
      </w:r>
      <w:r w:rsidRPr="00523D36">
        <w:instrText xml:space="preserve"> </w:instrText>
      </w:r>
      <w:r>
        <w:rPr>
          <w:lang w:val="en-US"/>
        </w:rPr>
        <w:instrText>for</w:instrText>
      </w:r>
      <w:r w:rsidRPr="00523D36">
        <w:instrText xml:space="preserve"> </w:instrText>
      </w:r>
      <w:r>
        <w:rPr>
          <w:lang w:val="en-US"/>
        </w:rPr>
        <w:instrText>the</w:instrText>
      </w:r>
      <w:r w:rsidRPr="00523D36">
        <w:instrText xml:space="preserve"> </w:instrText>
      </w:r>
      <w:r>
        <w:rPr>
          <w:lang w:val="en-US"/>
        </w:rPr>
        <w:instrText>Semiconductor</w:instrText>
      </w:r>
      <w:r w:rsidRPr="00523D36">
        <w:instrText xml:space="preserve">, </w:instrText>
      </w:r>
      <w:r>
        <w:rPr>
          <w:lang w:val="en-US"/>
        </w:rPr>
        <w:instrText>Optical</w:instrText>
      </w:r>
      <w:r w:rsidRPr="00523D36">
        <w:instrText xml:space="preserve">, </w:instrText>
      </w:r>
      <w:r>
        <w:rPr>
          <w:lang w:val="en-US"/>
        </w:rPr>
        <w:instrText>and</w:instrText>
      </w:r>
      <w:r w:rsidRPr="00523D36">
        <w:instrText xml:space="preserve"> </w:instrText>
      </w:r>
      <w:r>
        <w:rPr>
          <w:lang w:val="en-US"/>
        </w:rPr>
        <w:instrText>Data</w:instrText>
      </w:r>
      <w:r w:rsidRPr="00523D36">
        <w:instrText xml:space="preserve"> </w:instrText>
      </w:r>
      <w:r>
        <w:rPr>
          <w:lang w:val="en-US"/>
        </w:rPr>
        <w:instrText>Storage</w:instrText>
      </w:r>
      <w:r w:rsidRPr="00523D36">
        <w:instrText xml:space="preserve"> </w:instrText>
      </w:r>
      <w:r>
        <w:rPr>
          <w:lang w:val="en-US"/>
        </w:rPr>
        <w:instrText>Industries</w:instrText>
      </w:r>
      <w:r w:rsidRPr="00523D36">
        <w:instrText xml:space="preserve"> </w:instrText>
      </w:r>
      <w:r>
        <w:rPr>
          <w:lang w:val="en-US"/>
        </w:rPr>
        <w:instrText>II</w:instrText>
      </w:r>
      <w:r w:rsidRPr="00523D36">
        <w:instrText>","</w:instrText>
      </w:r>
      <w:r>
        <w:rPr>
          <w:lang w:val="en-US"/>
        </w:rPr>
        <w:instrText>id</w:instrText>
      </w:r>
      <w:r w:rsidRPr="00523D36">
        <w:instrText>":"</w:instrText>
      </w:r>
      <w:r>
        <w:rPr>
          <w:lang w:val="en-US"/>
        </w:rPr>
        <w:instrText>ITEM</w:instrText>
      </w:r>
      <w:r w:rsidRPr="00523D36">
        <w:instrText>-3","</w:instrText>
      </w:r>
      <w:r>
        <w:rPr>
          <w:lang w:val="en-US"/>
        </w:rPr>
        <w:instrText>issued</w:instrText>
      </w:r>
      <w:r w:rsidRPr="00523D36">
        <w:instrText>":{"</w:instrText>
      </w:r>
      <w:r>
        <w:rPr>
          <w:lang w:val="en-US"/>
        </w:rPr>
        <w:instrText>date</w:instrText>
      </w:r>
      <w:r w:rsidRPr="00523D36">
        <w:instrText>-</w:instrText>
      </w:r>
      <w:r>
        <w:rPr>
          <w:lang w:val="en-US"/>
        </w:rPr>
        <w:instrText>parts</w:instrText>
      </w:r>
      <w:r w:rsidRPr="00523D36">
        <w:instrText>":[["2001"]]},"</w:instrText>
      </w:r>
      <w:r>
        <w:rPr>
          <w:lang w:val="en-US"/>
        </w:rPr>
        <w:instrText>page</w:instrText>
      </w:r>
      <w:r w:rsidRPr="00523D36">
        <w:instrText>":"253-264","</w:instrText>
      </w:r>
      <w:r>
        <w:rPr>
          <w:lang w:val="en-US"/>
        </w:rPr>
        <w:instrText>publisher</w:instrText>
      </w:r>
      <w:r w:rsidRPr="00523D36">
        <w:instrText>-</w:instrText>
      </w:r>
      <w:r>
        <w:rPr>
          <w:lang w:val="en-US"/>
        </w:rPr>
        <w:instrText>place</w:instrText>
      </w:r>
      <w:r w:rsidRPr="00523D36">
        <w:instrText>":"</w:instrText>
      </w:r>
      <w:r>
        <w:rPr>
          <w:lang w:val="en-US"/>
        </w:rPr>
        <w:instrText>San</w:instrText>
      </w:r>
      <w:r w:rsidRPr="00523D36">
        <w:instrText xml:space="preserve"> </w:instrText>
      </w:r>
      <w:r>
        <w:rPr>
          <w:lang w:val="en-US"/>
        </w:rPr>
        <w:instrText>Diego</w:instrText>
      </w:r>
      <w:r w:rsidRPr="00523D36">
        <w:instrText xml:space="preserve">, </w:instrText>
      </w:r>
      <w:r>
        <w:rPr>
          <w:lang w:val="en-US"/>
        </w:rPr>
        <w:instrText>CA</w:instrText>
      </w:r>
      <w:r w:rsidRPr="00523D36">
        <w:instrText xml:space="preserve">, </w:instrText>
      </w:r>
      <w:r>
        <w:rPr>
          <w:lang w:val="en-US"/>
        </w:rPr>
        <w:instrText>USA</w:instrText>
      </w:r>
      <w:r w:rsidRPr="00523D36">
        <w:instrText>","</w:instrText>
      </w:r>
      <w:r>
        <w:rPr>
          <w:lang w:val="en-US"/>
        </w:rPr>
        <w:instrText>title</w:instrText>
      </w:r>
      <w:r w:rsidRPr="00523D36">
        <w:instrText>":"</w:instrText>
      </w:r>
      <w:r>
        <w:rPr>
          <w:lang w:val="en-US"/>
        </w:rPr>
        <w:instrText>X</w:instrText>
      </w:r>
      <w:r w:rsidRPr="00523D36">
        <w:instrText>-</w:instrText>
      </w:r>
      <w:r>
        <w:rPr>
          <w:lang w:val="en-US"/>
        </w:rPr>
        <w:instrText>ray</w:instrText>
      </w:r>
      <w:r w:rsidRPr="00523D36">
        <w:instrText xml:space="preserve"> </w:instrText>
      </w:r>
      <w:r>
        <w:rPr>
          <w:lang w:val="en-US"/>
        </w:rPr>
        <w:instrText>study</w:instrText>
      </w:r>
      <w:r w:rsidRPr="00523D36">
        <w:instrText xml:space="preserve"> </w:instrText>
      </w:r>
      <w:r>
        <w:rPr>
          <w:lang w:val="en-US"/>
        </w:rPr>
        <w:instrText>of</w:instrText>
      </w:r>
      <w:r w:rsidRPr="00523D36">
        <w:instrText xml:space="preserve"> </w:instrText>
      </w:r>
      <w:r>
        <w:rPr>
          <w:lang w:val="en-US"/>
        </w:rPr>
        <w:instrText>surfaces</w:instrText>
      </w:r>
      <w:r w:rsidRPr="00523D36">
        <w:instrText xml:space="preserve"> </w:instrText>
      </w:r>
      <w:r>
        <w:rPr>
          <w:lang w:val="en-US"/>
        </w:rPr>
        <w:instrText>and</w:instrText>
      </w:r>
      <w:r w:rsidRPr="00523D36">
        <w:instrText xml:space="preserve"> </w:instrText>
      </w:r>
      <w:r>
        <w:rPr>
          <w:lang w:val="en-US"/>
        </w:rPr>
        <w:instrText>interfaces</w:instrText>
      </w:r>
      <w:r w:rsidRPr="00523D36">
        <w:instrText>","</w:instrText>
      </w:r>
      <w:r>
        <w:rPr>
          <w:lang w:val="en-US"/>
        </w:rPr>
        <w:instrText>type</w:instrText>
      </w:r>
      <w:r w:rsidRPr="00523D36">
        <w:instrText>":"</w:instrText>
      </w:r>
      <w:r>
        <w:rPr>
          <w:lang w:val="en-US"/>
        </w:rPr>
        <w:instrText>paper</w:instrText>
      </w:r>
      <w:r w:rsidRPr="00523D36">
        <w:instrText>-</w:instrText>
      </w:r>
      <w:r>
        <w:rPr>
          <w:lang w:val="en-US"/>
        </w:rPr>
        <w:instrText>conference</w:instrText>
      </w:r>
      <w:r w:rsidRPr="00523D36">
        <w:instrText>","</w:instrText>
      </w:r>
      <w:r>
        <w:rPr>
          <w:lang w:val="en-US"/>
        </w:rPr>
        <w:instrText>volume</w:instrText>
      </w:r>
      <w:r w:rsidRPr="00523D36">
        <w:instrText>":"4449"},"</w:instrText>
      </w:r>
      <w:r>
        <w:rPr>
          <w:lang w:val="en-US"/>
        </w:rPr>
        <w:instrText>uris</w:instrText>
      </w:r>
      <w:r w:rsidRPr="00523D36">
        <w:instrText>":["</w:instrText>
      </w:r>
      <w:r>
        <w:rPr>
          <w:lang w:val="en-US"/>
        </w:rPr>
        <w:instrText>http</w:instrText>
      </w:r>
      <w:r w:rsidRPr="00523D36">
        <w:instrText>://</w:instrText>
      </w:r>
      <w:r>
        <w:rPr>
          <w:lang w:val="en-US"/>
        </w:rPr>
        <w:instrText>www</w:instrText>
      </w:r>
      <w:r w:rsidRPr="00523D36">
        <w:instrText>.</w:instrText>
      </w:r>
      <w:r>
        <w:rPr>
          <w:lang w:val="en-US"/>
        </w:rPr>
        <w:instrText>mendeley</w:instrText>
      </w:r>
      <w:r w:rsidRPr="00523D36">
        <w:instrText>.</w:instrText>
      </w:r>
      <w:r>
        <w:rPr>
          <w:lang w:val="en-US"/>
        </w:rPr>
        <w:instrText>com</w:instrText>
      </w:r>
      <w:r w:rsidRPr="00523D36">
        <w:instrText>/</w:instrText>
      </w:r>
      <w:r>
        <w:rPr>
          <w:lang w:val="en-US"/>
        </w:rPr>
        <w:instrText>documents</w:instrText>
      </w:r>
      <w:r w:rsidRPr="00523D36">
        <w:instrText>/?</w:instrText>
      </w:r>
      <w:r>
        <w:rPr>
          <w:lang w:val="en-US"/>
        </w:rPr>
        <w:instrText>uuid</w:instrText>
      </w:r>
      <w:r w:rsidRPr="00523D36">
        <w:instrText>=0</w:instrText>
      </w:r>
      <w:r>
        <w:rPr>
          <w:lang w:val="en-US"/>
        </w:rPr>
        <w:instrText>ff</w:instrText>
      </w:r>
      <w:r w:rsidRPr="00523D36">
        <w:instrText>70</w:instrText>
      </w:r>
      <w:r>
        <w:rPr>
          <w:lang w:val="en-US"/>
        </w:rPr>
        <w:instrText>c</w:instrText>
      </w:r>
      <w:r w:rsidRPr="00523D36">
        <w:instrText>04-</w:instrText>
      </w:r>
      <w:r>
        <w:rPr>
          <w:lang w:val="en-US"/>
        </w:rPr>
        <w:instrText>b</w:instrText>
      </w:r>
      <w:r w:rsidRPr="00523D36">
        <w:instrText>056-41</w:instrText>
      </w:r>
      <w:r>
        <w:rPr>
          <w:lang w:val="en-US"/>
        </w:rPr>
        <w:instrText>e</w:instrText>
      </w:r>
      <w:r w:rsidRPr="00523D36">
        <w:instrText>8-92</w:instrText>
      </w:r>
      <w:r>
        <w:rPr>
          <w:lang w:val="en-US"/>
        </w:rPr>
        <w:instrText>e</w:instrText>
      </w:r>
      <w:r w:rsidRPr="00523D36">
        <w:instrText>1-702</w:instrText>
      </w:r>
      <w:r>
        <w:rPr>
          <w:lang w:val="en-US"/>
        </w:rPr>
        <w:instrText>a</w:instrText>
      </w:r>
      <w:r w:rsidRPr="00523D36">
        <w:instrText>8</w:instrText>
      </w:r>
      <w:r>
        <w:rPr>
          <w:lang w:val="en-US"/>
        </w:rPr>
        <w:instrText>a</w:instrText>
      </w:r>
      <w:r w:rsidRPr="00523D36">
        <w:instrText>7527</w:instrText>
      </w:r>
      <w:r>
        <w:rPr>
          <w:lang w:val="en-US"/>
        </w:rPr>
        <w:instrText>f</w:instrText>
      </w:r>
      <w:r w:rsidRPr="00523D36">
        <w:instrText>1"]}],"</w:instrText>
      </w:r>
      <w:r>
        <w:rPr>
          <w:lang w:val="en-US"/>
        </w:rPr>
        <w:instrText>mendeley</w:instrText>
      </w:r>
      <w:r w:rsidRPr="00523D36">
        <w:instrText>":{"</w:instrText>
      </w:r>
      <w:r>
        <w:rPr>
          <w:lang w:val="en-US"/>
        </w:rPr>
        <w:instrText>formattedCitation</w:instrText>
      </w:r>
      <w:r w:rsidRPr="00523D36">
        <w:instrText>":"[7–9]","</w:instrText>
      </w:r>
      <w:r>
        <w:rPr>
          <w:lang w:val="en-US"/>
        </w:rPr>
        <w:instrText>plainTextFormattedCitation</w:instrText>
      </w:r>
      <w:r w:rsidRPr="00523D36">
        <w:instrText>":"[7–9]"},"</w:instrText>
      </w:r>
      <w:r>
        <w:rPr>
          <w:lang w:val="en-US"/>
        </w:rPr>
        <w:instrText>properties</w:instrText>
      </w:r>
      <w:r w:rsidRPr="00523D36">
        <w:instrText>":{"</w:instrText>
      </w:r>
      <w:r>
        <w:rPr>
          <w:lang w:val="en-US"/>
        </w:rPr>
        <w:instrText>noteIndex</w:instrText>
      </w:r>
      <w:r w:rsidRPr="00523D36">
        <w:instrText>":0},"</w:instrText>
      </w:r>
      <w:r>
        <w:rPr>
          <w:lang w:val="en-US"/>
        </w:rPr>
        <w:instrText>schema</w:instrText>
      </w:r>
      <w:r w:rsidRPr="00523D36">
        <w:instrText>":"</w:instrText>
      </w:r>
      <w:r>
        <w:rPr>
          <w:lang w:val="en-US"/>
        </w:rPr>
        <w:instrText>https</w:instrText>
      </w:r>
      <w:r w:rsidRPr="00523D36">
        <w:instrText>://</w:instrText>
      </w:r>
      <w:r>
        <w:rPr>
          <w:lang w:val="en-US"/>
        </w:rPr>
        <w:instrText>github</w:instrText>
      </w:r>
      <w:r w:rsidRPr="00523D36">
        <w:instrText>.</w:instrText>
      </w:r>
      <w:r>
        <w:rPr>
          <w:lang w:val="en-US"/>
        </w:rPr>
        <w:instrText>com</w:instrText>
      </w:r>
      <w:r w:rsidRPr="00523D36">
        <w:instrText>/</w:instrText>
      </w:r>
      <w:r>
        <w:rPr>
          <w:lang w:val="en-US"/>
        </w:rPr>
        <w:instrText>citation</w:instrText>
      </w:r>
      <w:r w:rsidRPr="00523D36">
        <w:instrText>-</w:instrText>
      </w:r>
      <w:r>
        <w:rPr>
          <w:lang w:val="en-US"/>
        </w:rPr>
        <w:instrText>style</w:instrText>
      </w:r>
      <w:r w:rsidRPr="00523D36">
        <w:instrText>-</w:instrText>
      </w:r>
      <w:r>
        <w:rPr>
          <w:lang w:val="en-US"/>
        </w:rPr>
        <w:instrText>language</w:instrText>
      </w:r>
      <w:r w:rsidRPr="00523D36">
        <w:instrText>/</w:instrText>
      </w:r>
      <w:r>
        <w:rPr>
          <w:lang w:val="en-US"/>
        </w:rPr>
        <w:instrText>schema</w:instrText>
      </w:r>
      <w:r w:rsidRPr="00523D36">
        <w:instrText>/</w:instrText>
      </w:r>
      <w:r>
        <w:rPr>
          <w:lang w:val="en-US"/>
        </w:rPr>
        <w:instrText>raw</w:instrText>
      </w:r>
      <w:r w:rsidRPr="00523D36">
        <w:instrText>/</w:instrText>
      </w:r>
      <w:r>
        <w:rPr>
          <w:lang w:val="en-US"/>
        </w:rPr>
        <w:instrText>master</w:instrText>
      </w:r>
      <w:r w:rsidRPr="00523D36">
        <w:instrText>/</w:instrText>
      </w:r>
      <w:r>
        <w:rPr>
          <w:lang w:val="en-US"/>
        </w:rPr>
        <w:instrText>csl</w:instrText>
      </w:r>
      <w:r w:rsidRPr="00523D36">
        <w:instrText>-</w:instrText>
      </w:r>
      <w:r>
        <w:rPr>
          <w:lang w:val="en-US"/>
        </w:rPr>
        <w:instrText>citation</w:instrText>
      </w:r>
      <w:r w:rsidRPr="00523D36">
        <w:instrText>.</w:instrText>
      </w:r>
      <w:r>
        <w:rPr>
          <w:lang w:val="en-US"/>
        </w:rPr>
        <w:instrText>json</w:instrText>
      </w:r>
      <w:r w:rsidRPr="00523D36">
        <w:instrText>"}</w:instrText>
      </w:r>
      <w:r>
        <w:rPr>
          <w:lang w:val="en-US"/>
        </w:rPr>
        <w:fldChar w:fldCharType="separate"/>
      </w:r>
      <w:r w:rsidRPr="00523D36">
        <w:rPr>
          <w:noProof/>
        </w:rPr>
        <w:t>[7–9]</w:t>
      </w:r>
      <w:r>
        <w:rPr>
          <w:lang w:val="en-US"/>
        </w:rPr>
        <w:fldChar w:fldCharType="end"/>
      </w:r>
      <w:r w:rsidRPr="00523D36">
        <w:t xml:space="preserve">. </w:t>
      </w:r>
      <w:r>
        <w:rPr>
          <w:lang w:val="en-US"/>
        </w:rPr>
        <w:t>PSD</w:t>
      </w:r>
      <w:r w:rsidRPr="009A1F7D">
        <w:t xml:space="preserve"> </w:t>
      </w:r>
      <w:r>
        <w:t>на последующих интерфейсах частично наследуется от предыдущих, а частично заменяется на ростовую</w:t>
      </w:r>
      <w:r w:rsidR="007663A8">
        <w:t xml:space="preserve">. </w:t>
      </w:r>
      <w:r w:rsidR="0097279E">
        <w:t>Но рост здесь происходит одновременно в рамках нескольких процессов, отвечающих собственным степеням частоты</w:t>
      </w:r>
      <w:r>
        <w:t xml:space="preserve">: </w:t>
      </w:r>
    </w:p>
    <w:p w14:paraId="2B7C3EAE" w14:textId="35587535" w:rsidR="0097279E" w:rsidRDefault="00F1710A" w:rsidP="0097279E">
      <w:pPr>
        <w:pStyle w:val="a"/>
        <w:spacing w:beforeLines="100" w:before="240" w:afterLines="150" w:after="360" w:line="276" w:lineRule="auto"/>
        <w:ind w:firstLine="0"/>
        <w:jc w:val="center"/>
      </w:pPr>
      <w:r w:rsidRPr="00F1710A">
        <w:rPr>
          <w:position w:val="-26"/>
        </w:rPr>
        <w:object w:dxaOrig="4239" w:dyaOrig="680" w14:anchorId="735386E0">
          <v:shape id="_x0000_i1043" type="#_x0000_t75" style="width:211.6pt;height:35.05pt" o:ole="">
            <v:imagedata r:id="rId376" o:title=""/>
          </v:shape>
          <o:OLEObject Type="Embed" ProgID="Equation.3" ShapeID="_x0000_i1043" DrawAspect="Content" ObjectID="_1732143705" r:id="rId377"/>
        </w:object>
      </w:r>
      <w:r w:rsidR="0097279E">
        <w:t>,</w:t>
      </w:r>
      <w:r w:rsidR="00C610B1" w:rsidRPr="00766C88">
        <w:t xml:space="preserve"> </w:t>
      </w:r>
      <w:r w:rsidR="0097279E">
        <w:t>где</w:t>
      </w:r>
      <w:r w:rsidR="00C610B1" w:rsidRPr="00766C88">
        <w:t xml:space="preserve"> </w:t>
      </w:r>
      <w:r w:rsidR="0097279E" w:rsidRPr="00A91494">
        <w:rPr>
          <w:position w:val="-28"/>
        </w:rPr>
        <w:object w:dxaOrig="1480" w:dyaOrig="680" w14:anchorId="54ED5916">
          <v:shape id="_x0000_i1044" type="#_x0000_t75" style="width:74.5pt;height:35.05pt" o:ole="">
            <v:imagedata r:id="rId378" o:title=""/>
          </v:shape>
          <o:OLEObject Type="Embed" ProgID="Equation.3" ShapeID="_x0000_i1044" DrawAspect="Content" ObjectID="_1732143706" r:id="rId379"/>
        </w:object>
      </w:r>
    </w:p>
    <w:p w14:paraId="1F0541C5" w14:textId="4F7A4A1C" w:rsidR="00C663EA" w:rsidRPr="00270BE1" w:rsidRDefault="00764010" w:rsidP="00501244">
      <w:pPr>
        <w:pStyle w:val="a"/>
        <w:spacing w:beforeLines="100" w:before="240" w:afterLines="150" w:after="360" w:line="276" w:lineRule="auto"/>
        <w:ind w:firstLine="0"/>
      </w:pPr>
      <w:r>
        <w:lastRenderedPageBreak/>
        <w:t xml:space="preserve">Модель содержит пять параметров: </w:t>
      </w:r>
      <w:r w:rsidR="00765C1A">
        <w:t>"</w:t>
      </w:r>
      <w:r>
        <w:rPr>
          <w:rFonts w:ascii="Arial" w:hAnsi="Arial" w:cs="Arial"/>
          <w:color w:val="C00000"/>
          <w:lang w:val="en-US"/>
        </w:rPr>
        <w:t>Ω</w:t>
      </w:r>
      <w:r w:rsidR="00765C1A">
        <w:t>"</w:t>
      </w:r>
      <w:r>
        <w:t xml:space="preserve"> – объём падающих в процессе роста частиц, </w:t>
      </w:r>
      <w:r w:rsidR="00765C1A">
        <w:t>"</w:t>
      </w:r>
      <w:r>
        <w:rPr>
          <w:rFonts w:ascii="Arial" w:hAnsi="Arial" w:cs="Arial"/>
          <w:color w:val="C00000"/>
          <w:lang w:val="en-US"/>
        </w:rPr>
        <w:t>a</w:t>
      </w:r>
      <w:r w:rsidRPr="00764010">
        <w:rPr>
          <w:rFonts w:ascii="Arial" w:hAnsi="Arial" w:cs="Arial"/>
          <w:color w:val="C00000"/>
          <w:vertAlign w:val="subscript"/>
        </w:rPr>
        <w:t>1</w:t>
      </w:r>
      <w:r w:rsidR="00765C1A">
        <w:t>"</w:t>
      </w:r>
      <w:r w:rsidRPr="00764010">
        <w:t>,</w:t>
      </w:r>
      <w:r>
        <w:t xml:space="preserve"> </w:t>
      </w:r>
      <w:r w:rsidR="00765C1A">
        <w:t>"</w:t>
      </w:r>
      <w:r>
        <w:rPr>
          <w:rFonts w:ascii="Arial" w:hAnsi="Arial" w:cs="Arial"/>
          <w:color w:val="C00000"/>
          <w:lang w:val="en-US"/>
        </w:rPr>
        <w:t>a</w:t>
      </w:r>
      <w:r w:rsidRPr="00764010">
        <w:rPr>
          <w:rFonts w:ascii="Arial" w:hAnsi="Arial" w:cs="Arial"/>
          <w:color w:val="C00000"/>
          <w:vertAlign w:val="subscript"/>
        </w:rPr>
        <w:t>2</w:t>
      </w:r>
      <w:r w:rsidR="00765C1A">
        <w:t>"</w:t>
      </w:r>
      <w:r w:rsidRPr="00764010">
        <w:t>,</w:t>
      </w:r>
      <w:r>
        <w:t xml:space="preserve"> </w:t>
      </w:r>
      <w:r w:rsidR="00765C1A">
        <w:t>"</w:t>
      </w:r>
      <w:r>
        <w:rPr>
          <w:rFonts w:ascii="Arial" w:hAnsi="Arial" w:cs="Arial"/>
          <w:color w:val="C00000"/>
          <w:lang w:val="en-US"/>
        </w:rPr>
        <w:t>a</w:t>
      </w:r>
      <w:r w:rsidRPr="00764010">
        <w:rPr>
          <w:rFonts w:ascii="Arial" w:hAnsi="Arial" w:cs="Arial"/>
          <w:color w:val="C00000"/>
          <w:vertAlign w:val="subscript"/>
        </w:rPr>
        <w:t>3</w:t>
      </w:r>
      <w:r w:rsidR="00765C1A">
        <w:t>"</w:t>
      </w:r>
      <w:r w:rsidRPr="00764010">
        <w:t>,</w:t>
      </w:r>
      <w:r>
        <w:t xml:space="preserve"> </w:t>
      </w:r>
      <w:r w:rsidR="00765C1A">
        <w:t>"</w:t>
      </w:r>
      <w:r>
        <w:rPr>
          <w:rFonts w:ascii="Arial" w:hAnsi="Arial" w:cs="Arial"/>
          <w:color w:val="C00000"/>
          <w:lang w:val="en-US"/>
        </w:rPr>
        <w:t>a</w:t>
      </w:r>
      <w:r w:rsidRPr="00764010">
        <w:rPr>
          <w:rFonts w:ascii="Arial" w:hAnsi="Arial" w:cs="Arial"/>
          <w:color w:val="C00000"/>
          <w:vertAlign w:val="subscript"/>
        </w:rPr>
        <w:t>4</w:t>
      </w:r>
      <w:r w:rsidR="00765C1A">
        <w:t>"</w:t>
      </w:r>
      <w:r>
        <w:t xml:space="preserve"> – ростовые коэффициенты.</w:t>
      </w:r>
    </w:p>
    <w:p w14:paraId="7503040E" w14:textId="65BB6351" w:rsidR="00501244" w:rsidRPr="00B30475" w:rsidRDefault="00C663EA" w:rsidP="003855FD">
      <w:pPr>
        <w:pStyle w:val="a"/>
        <w:numPr>
          <w:ilvl w:val="0"/>
          <w:numId w:val="2"/>
        </w:numPr>
        <w:spacing w:beforeLines="100" w:before="240" w:afterLines="150" w:after="360" w:line="276" w:lineRule="auto"/>
        <w:jc w:val="center"/>
        <w:rPr>
          <w:rStyle w:val="ListLabel3"/>
          <w:color w:val="00518E"/>
          <w:sz w:val="22"/>
        </w:rPr>
      </w:pPr>
      <w:r w:rsidRPr="00501244">
        <w:rPr>
          <w:noProof/>
        </w:rPr>
        <w:drawing>
          <wp:anchor distT="0" distB="0" distL="114300" distR="114300" simplePos="0" relativeHeight="252237824" behindDoc="0" locked="0" layoutInCell="1" allowOverlap="1" wp14:anchorId="2507168D" wp14:editId="158F1AB6">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80">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r w:rsidR="00764010">
        <w:rPr>
          <w:rStyle w:val="ListLabel3"/>
          <w:color w:val="00518E"/>
          <w:sz w:val="22"/>
        </w:rPr>
        <w:t>Ростовые параметры</w:t>
      </w:r>
    </w:p>
    <w:p w14:paraId="271FC3E2" w14:textId="0CD33D48" w:rsidR="009E4839" w:rsidRDefault="009E483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5" w:name="_Toc121347694"/>
      <w:r>
        <w:rPr>
          <w:rFonts w:ascii="Times New Roman" w:hAnsi="Times New Roman" w:cs="Times New Roman"/>
          <w:i w:val="0"/>
          <w:color w:val="0070C0"/>
        </w:rPr>
        <w:t>Внутрислоевые частицы</w:t>
      </w:r>
      <w:bookmarkEnd w:id="185"/>
    </w:p>
    <w:p w14:paraId="7055267A" w14:textId="6013DF16" w:rsidR="000D6B65" w:rsidRPr="00C60C3C" w:rsidRDefault="0020175C" w:rsidP="000D6B65">
      <w:pPr>
        <w:pStyle w:val="a"/>
        <w:spacing w:beforeLines="100" w:before="240" w:afterLines="150" w:after="360" w:line="276" w:lineRule="auto"/>
        <w:ind w:firstLine="0"/>
      </w:pPr>
      <w:bookmarkStart w:id="186" w:name="_Hlk118579281"/>
      <w:r>
        <w:t>Параметры внутрислоевых частиц</w:t>
      </w:r>
      <w:r w:rsidR="000D6B65">
        <w:t xml:space="preserve"> зада</w:t>
      </w:r>
      <w:r>
        <w:t>ю</w:t>
      </w:r>
      <w:r w:rsidR="000D6B65">
        <w:t xml:space="preserve">тся </w:t>
      </w:r>
      <w:r>
        <w:t>в</w:t>
      </w:r>
      <w:r w:rsidR="000D6B65">
        <w:t xml:space="preserve"> главной таблиц</w:t>
      </w:r>
      <w:r>
        <w:t>е</w:t>
      </w:r>
      <w:r w:rsidR="000D6B65">
        <w:t xml:space="preserve">. Для этого нужно открыть </w:t>
      </w:r>
      <w:bookmarkEnd w:id="186"/>
      <w:r w:rsidR="00765C1A">
        <w:t>"</w:t>
      </w:r>
      <w:hyperlink w:anchor="_Окно_свойств_элемента" w:history="1">
        <w:r w:rsidR="000D6B65" w:rsidRPr="00B32E23">
          <w:rPr>
            <w:rStyle w:val="Hyperlink"/>
            <w:rFonts w:ascii="Arial" w:hAnsi="Arial" w:cs="Arial"/>
            <w:lang w:val="en-US"/>
          </w:rPr>
          <w:t>Structure</w:t>
        </w:r>
        <w:r w:rsidR="000D6B65" w:rsidRPr="00B32E23">
          <w:rPr>
            <w:rStyle w:val="Hyperlink"/>
            <w:rFonts w:ascii="Arial" w:hAnsi="Arial" w:cs="Arial"/>
          </w:rPr>
          <w:t xml:space="preserve"> </w:t>
        </w:r>
        <w:r w:rsidR="000D6B65" w:rsidRPr="00B32E23">
          <w:rPr>
            <w:rStyle w:val="Hyperlink"/>
            <w:rFonts w:ascii="Arial" w:hAnsi="Arial" w:cs="Arial"/>
            <w:lang w:val="en-US"/>
          </w:rPr>
          <w:t>table</w:t>
        </w:r>
      </w:hyperlink>
      <w:r w:rsidR="00765C1A">
        <w:t>"</w:t>
      </w:r>
      <w:r w:rsidR="000D6B65">
        <w:t xml:space="preserve">, а в ней – </w:t>
      </w:r>
      <w:hyperlink w:anchor="_Set_imperfections_model" w:history="1">
        <w:r w:rsidR="000D6B65" w:rsidRPr="00B32E23">
          <w:rPr>
            <w:rStyle w:val="Hyperlink"/>
          </w:rPr>
          <w:t>окно настройки модели</w:t>
        </w:r>
      </w:hyperlink>
      <w:r w:rsidR="000D6B65">
        <w:t xml:space="preserve"> структуры</w:t>
      </w:r>
      <w:r>
        <w:t>,</w:t>
      </w:r>
      <w:r w:rsidR="000D6B65">
        <w:t xml:space="preserve"> там включить </w:t>
      </w:r>
      <w:hyperlink w:anchor="_Particles" w:history="1">
        <w:r w:rsidR="000D6B65" w:rsidRPr="007962D4">
          <w:rPr>
            <w:rStyle w:val="Hyperlink"/>
          </w:rPr>
          <w:t>соответствующий блок</w:t>
        </w:r>
      </w:hyperlink>
      <w:r w:rsidR="000D6B65">
        <w:t xml:space="preserve"> и в нём настроить модель </w:t>
      </w:r>
      <w:r w:rsidR="00980CFB">
        <w:t>частиц</w:t>
      </w:r>
      <w:r w:rsidR="000D6B65">
        <w:t xml:space="preserve">. </w:t>
      </w:r>
    </w:p>
    <w:p w14:paraId="2565F5DF" w14:textId="51C5450D" w:rsidR="008D5A61" w:rsidRPr="008D5A61" w:rsidRDefault="007472CB" w:rsidP="003855FD">
      <w:pPr>
        <w:pStyle w:val="a"/>
        <w:numPr>
          <w:ilvl w:val="0"/>
          <w:numId w:val="2"/>
        </w:numPr>
        <w:spacing w:beforeLines="100" w:before="240" w:afterLines="150" w:after="360" w:line="276" w:lineRule="auto"/>
        <w:jc w:val="center"/>
        <w:rPr>
          <w:color w:val="00518E"/>
        </w:rPr>
      </w:pPr>
      <w:r w:rsidRPr="00E24864">
        <w:rPr>
          <w:noProof/>
        </w:rPr>
        <w:drawing>
          <wp:anchor distT="0" distB="0" distL="114300" distR="114300" simplePos="0" relativeHeight="252250112" behindDoc="0" locked="0" layoutInCell="1" allowOverlap="1" wp14:anchorId="17665F72" wp14:editId="2A90BF0A">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08">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0D6B65" w:rsidRPr="008D5A61">
        <w:rPr>
          <w:color w:val="00518E"/>
        </w:rPr>
        <w:t xml:space="preserve">Блок </w:t>
      </w:r>
      <w:r w:rsidR="00765C1A">
        <w:t>"</w:t>
      </w:r>
      <w:r w:rsidR="000D6B65" w:rsidRPr="008D5A61">
        <w:rPr>
          <w:rFonts w:ascii="Arial" w:hAnsi="Arial" w:cs="Arial"/>
          <w:color w:val="C00000"/>
          <w:lang w:val="en-US"/>
        </w:rPr>
        <w:t xml:space="preserve">Use </w:t>
      </w:r>
      <w:r w:rsidR="008D5A61" w:rsidRPr="008D5A61">
        <w:rPr>
          <w:rFonts w:ascii="Arial" w:hAnsi="Arial" w:cs="Arial"/>
          <w:color w:val="C00000"/>
          <w:lang w:val="en-US"/>
        </w:rPr>
        <w:t>particles</w:t>
      </w:r>
      <w:r w:rsidR="00765C1A">
        <w:t>"</w:t>
      </w:r>
    </w:p>
    <w:p w14:paraId="39D3CB61" w14:textId="4C2A3195" w:rsidR="002B2C65" w:rsidRDefault="00D22560" w:rsidP="002B2C65">
      <w:pPr>
        <w:pStyle w:val="a"/>
        <w:spacing w:beforeLines="100" w:before="240" w:afterLines="150" w:after="360" w:line="276" w:lineRule="auto"/>
        <w:ind w:firstLine="0"/>
      </w:pPr>
      <w:r>
        <w:t>Кросс-к</w:t>
      </w:r>
      <w:r w:rsidR="007472CB">
        <w:t>орреляция частиц, расположенных в разных слоях</w:t>
      </w:r>
      <w:r>
        <w:t>, может</w:t>
      </w:r>
      <w:r w:rsidR="002B2C65">
        <w:t xml:space="preserve"> </w:t>
      </w:r>
      <w:r>
        <w:t xml:space="preserve">быть выбрана из набора </w:t>
      </w:r>
      <w:r w:rsidR="00765C1A">
        <w:t>"</w:t>
      </w:r>
      <w:r w:rsidR="002B2C65">
        <w:rPr>
          <w:rFonts w:ascii="Arial" w:hAnsi="Arial" w:cs="Arial"/>
          <w:color w:val="C00000"/>
          <w:lang w:val="en-US"/>
        </w:rPr>
        <w:t>Full</w:t>
      </w:r>
      <w:r w:rsidR="00765C1A">
        <w:t>"</w:t>
      </w:r>
      <w:r w:rsidR="002B2C65" w:rsidRPr="002950FF">
        <w:t>/</w:t>
      </w:r>
      <w:r w:rsidR="00765C1A">
        <w:t>"</w:t>
      </w:r>
      <w:r w:rsidR="002B2C65">
        <w:rPr>
          <w:rFonts w:ascii="Arial" w:hAnsi="Arial" w:cs="Arial"/>
          <w:color w:val="C00000"/>
          <w:lang w:val="en-US"/>
        </w:rPr>
        <w:t>Partial</w:t>
      </w:r>
      <w:r w:rsidR="00765C1A">
        <w:t>"</w:t>
      </w:r>
      <w:r w:rsidR="002B2C65" w:rsidRPr="002950FF">
        <w:t>/</w:t>
      </w:r>
      <w:r w:rsidR="00765C1A">
        <w:t>"</w:t>
      </w:r>
      <w:r w:rsidR="002B2C65">
        <w:rPr>
          <w:rFonts w:ascii="Arial" w:hAnsi="Arial" w:cs="Arial"/>
          <w:color w:val="C00000"/>
          <w:lang w:val="en-US"/>
        </w:rPr>
        <w:t>Zero</w:t>
      </w:r>
      <w:r w:rsidR="00765C1A">
        <w:t>"</w:t>
      </w:r>
      <w:r>
        <w:t>,</w:t>
      </w:r>
      <w:r w:rsidR="002B2C65" w:rsidRPr="002950FF">
        <w:t xml:space="preserve"> </w:t>
      </w:r>
      <w:r>
        <w:t>исходя</w:t>
      </w:r>
      <w:r w:rsidR="002B2C65">
        <w:t xml:space="preserve"> из общефизических соображений.</w:t>
      </w:r>
    </w:p>
    <w:p w14:paraId="351E2515" w14:textId="6DC829B1" w:rsidR="00A31842" w:rsidRDefault="00A31842" w:rsidP="00FE1837">
      <w:pPr>
        <w:pStyle w:val="a"/>
        <w:spacing w:beforeLines="100" w:before="240" w:afterLines="150" w:after="360" w:line="276" w:lineRule="auto"/>
        <w:ind w:firstLine="0"/>
      </w:pPr>
      <w:r>
        <w:t>Латеральная корреляция может отсутствовать (</w:t>
      </w:r>
      <w:r w:rsidR="00765C1A">
        <w:t>"</w:t>
      </w:r>
      <w:r>
        <w:rPr>
          <w:rFonts w:ascii="Arial" w:hAnsi="Arial" w:cs="Arial"/>
          <w:color w:val="C00000"/>
          <w:lang w:val="en-US"/>
        </w:rPr>
        <w:t>Disorder</w:t>
      </w:r>
      <w:r w:rsidR="00765C1A">
        <w:t>"</w:t>
      </w:r>
      <w:r>
        <w:t>) или соответствовать усреднённому по ориентациям двумерному паракристаллу (</w:t>
      </w:r>
      <w:r w:rsidR="00765C1A">
        <w:t>"</w:t>
      </w:r>
      <w:r>
        <w:rPr>
          <w:rFonts w:ascii="Arial" w:hAnsi="Arial" w:cs="Arial"/>
          <w:color w:val="C00000"/>
          <w:lang w:val="en-US"/>
        </w:rPr>
        <w:t>Radial</w:t>
      </w:r>
      <w:r w:rsidRPr="006E0C2F">
        <w:rPr>
          <w:rFonts w:ascii="Arial" w:hAnsi="Arial" w:cs="Arial"/>
          <w:color w:val="C00000"/>
        </w:rPr>
        <w:t xml:space="preserve"> </w:t>
      </w:r>
      <w:r>
        <w:rPr>
          <w:rFonts w:ascii="Arial" w:hAnsi="Arial" w:cs="Arial"/>
          <w:color w:val="C00000"/>
          <w:lang w:val="en-US"/>
        </w:rPr>
        <w:t>paracrystal</w:t>
      </w:r>
      <w:r w:rsidR="00765C1A">
        <w:t>"</w:t>
      </w:r>
      <w:r>
        <w:t xml:space="preserve">). </w:t>
      </w:r>
      <w:r w:rsidR="00765C1A">
        <w:t>"</w:t>
      </w:r>
      <w:r>
        <w:rPr>
          <w:rFonts w:ascii="Arial" w:hAnsi="Arial" w:cs="Arial"/>
          <w:color w:val="C00000"/>
          <w:lang w:val="en-US"/>
        </w:rPr>
        <w:t>Disorder</w:t>
      </w:r>
      <w:r w:rsidR="00765C1A">
        <w:t>"</w:t>
      </w:r>
      <w:r>
        <w:t xml:space="preserve"> также можно понимать как предельный случай паракристалла с бесконечной большими случайными смещениями частиц.</w:t>
      </w:r>
    </w:p>
    <w:p w14:paraId="54E041FF" w14:textId="42B70F1A" w:rsidR="00D22560" w:rsidRPr="007F1DE4" w:rsidRDefault="00A31842" w:rsidP="002B2C65">
      <w:pPr>
        <w:pStyle w:val="a"/>
        <w:spacing w:beforeLines="100" w:before="240" w:afterLines="150" w:after="360" w:line="276" w:lineRule="auto"/>
        <w:ind w:firstLine="0"/>
      </w:pPr>
      <w:r>
        <w:t>Тип решётки</w:t>
      </w:r>
      <w:r w:rsidR="00AF7C44" w:rsidRPr="00AF7C44">
        <w:t xml:space="preserve"> </w:t>
      </w:r>
      <w:r w:rsidR="00AF7C44">
        <w:t>влияет не только на интерференцию частиц, если она есть, но и на плотность расположения частиц в слое, а значит, и на интенсивность рассеяния.</w:t>
      </w:r>
    </w:p>
    <w:p w14:paraId="0D2E281D" w14:textId="3B54DE04" w:rsidR="002B2C65" w:rsidRPr="0040768A" w:rsidRDefault="00AF7C44" w:rsidP="003855FD">
      <w:pPr>
        <w:pStyle w:val="a"/>
        <w:numPr>
          <w:ilvl w:val="0"/>
          <w:numId w:val="2"/>
        </w:numPr>
        <w:spacing w:beforeLines="100" w:before="240" w:afterLines="150" w:after="360" w:line="276" w:lineRule="auto"/>
        <w:jc w:val="center"/>
        <w:rPr>
          <w:rStyle w:val="ListLabel3"/>
          <w:color w:val="00518E"/>
          <w:sz w:val="22"/>
        </w:rPr>
      </w:pPr>
      <w:r w:rsidRPr="00AF7C44">
        <w:rPr>
          <w:noProof/>
        </w:rPr>
        <w:drawing>
          <wp:anchor distT="0" distB="0" distL="114300" distR="114300" simplePos="0" relativeHeight="252256256" behindDoc="0" locked="0" layoutInCell="1" allowOverlap="1" wp14:anchorId="56E836B9" wp14:editId="282771ED">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r w:rsidR="002B2C65">
        <w:rPr>
          <w:color w:val="00518E"/>
        </w:rPr>
        <w:t>Информация о выбранной модели</w:t>
      </w:r>
      <w:r w:rsidR="007472CB">
        <w:rPr>
          <w:color w:val="00518E"/>
        </w:rPr>
        <w:t xml:space="preserve"> частиц</w:t>
      </w:r>
      <w:r w:rsidR="002B2C65">
        <w:rPr>
          <w:color w:val="00518E"/>
        </w:rPr>
        <w:t xml:space="preserve"> в шапке таблицы</w:t>
      </w:r>
    </w:p>
    <w:p w14:paraId="730B67E4" w14:textId="60D39ED3" w:rsidR="001A6295" w:rsidRPr="001A6295" w:rsidRDefault="001A6295" w:rsidP="00B4208B">
      <w:pPr>
        <w:pStyle w:val="a"/>
        <w:spacing w:beforeLines="100" w:before="240" w:afterLines="150" w:after="360" w:line="276" w:lineRule="auto"/>
        <w:ind w:firstLine="0"/>
      </w:pPr>
      <w:r>
        <w:t>Опция</w:t>
      </w:r>
      <w:r w:rsidRPr="001A6295">
        <w:t xml:space="preserve"> </w:t>
      </w:r>
      <w:r w:rsidR="00765C1A">
        <w:t>"</w:t>
      </w:r>
      <w:r>
        <w:rPr>
          <w:rFonts w:ascii="Arial" w:hAnsi="Arial" w:cs="Arial"/>
          <w:color w:val="C00000"/>
          <w:lang w:val="en-US"/>
        </w:rPr>
        <w:t>Specify</w:t>
      </w:r>
      <w:r w:rsidRPr="001A6295">
        <w:rPr>
          <w:rFonts w:ascii="Arial" w:hAnsi="Arial" w:cs="Arial"/>
          <w:color w:val="C00000"/>
        </w:rPr>
        <w:t xml:space="preserve"> </w:t>
      </w:r>
      <w:r>
        <w:rPr>
          <w:rFonts w:ascii="Arial" w:hAnsi="Arial" w:cs="Arial"/>
          <w:color w:val="C00000"/>
          <w:lang w:val="en-US"/>
        </w:rPr>
        <w:t>material</w:t>
      </w:r>
      <w:r w:rsidR="00765C1A">
        <w:t>"</w:t>
      </w:r>
      <w:r w:rsidRPr="00890D2B">
        <w:t xml:space="preserve"> позволяет выбирать</w:t>
      </w:r>
      <w:r w:rsidR="00890D2B" w:rsidRPr="00890D2B">
        <w:t xml:space="preserve">, </w:t>
      </w:r>
      <w:r w:rsidRPr="00890D2B">
        <w:t>отличается</w:t>
      </w:r>
      <w:r>
        <w:t xml:space="preserve"> ли материал частицы от материала слоя. Если нет, то отличаться может плотность.</w:t>
      </w:r>
    </w:p>
    <w:p w14:paraId="6CCB9E86" w14:textId="3B34534B" w:rsidR="00B4208B" w:rsidRPr="002D5CBB" w:rsidRDefault="00AF7C44" w:rsidP="00B4208B">
      <w:pPr>
        <w:pStyle w:val="a"/>
        <w:spacing w:beforeLines="100" w:before="240" w:afterLines="150" w:after="360" w:line="276" w:lineRule="auto"/>
        <w:ind w:firstLine="0"/>
      </w:pPr>
      <w:r>
        <w:lastRenderedPageBreak/>
        <w:t>В отличие от шероховатости, частицы могут индивидуально включаться и отключаться в каждом слое.</w:t>
      </w:r>
      <w:r w:rsidR="00D1737A">
        <w:t xml:space="preserve"> </w:t>
      </w:r>
      <w:r w:rsidR="004F6CFE">
        <w:t>В зависимости от типа межслоевой корреляции</w:t>
      </w:r>
      <w:r w:rsidR="002D5CBB">
        <w:t xml:space="preserve"> </w:t>
      </w:r>
      <w:r w:rsidR="004F6CFE">
        <w:t xml:space="preserve">и опции </w:t>
      </w:r>
      <w:r w:rsidR="00765C1A">
        <w:t>"</w:t>
      </w:r>
      <w:r w:rsidR="004F6CFE">
        <w:rPr>
          <w:rFonts w:ascii="Arial" w:hAnsi="Arial" w:cs="Arial"/>
          <w:color w:val="C00000"/>
          <w:lang w:val="en-US"/>
        </w:rPr>
        <w:t>Common</w:t>
      </w:r>
      <w:r w:rsidR="004F6CFE" w:rsidRPr="004F6CFE">
        <w:rPr>
          <w:rFonts w:ascii="Arial" w:hAnsi="Arial" w:cs="Arial"/>
          <w:color w:val="C00000"/>
        </w:rPr>
        <w:t xml:space="preserve"> </w:t>
      </w:r>
      <w:r w:rsidR="004F6CFE">
        <w:rPr>
          <w:rFonts w:ascii="Arial" w:hAnsi="Arial" w:cs="Arial"/>
          <w:color w:val="C00000"/>
          <w:lang w:val="en-US"/>
        </w:rPr>
        <w:t>parameters</w:t>
      </w:r>
      <w:r w:rsidR="004F6CFE" w:rsidRPr="004F6CFE">
        <w:rPr>
          <w:rFonts w:ascii="Arial" w:hAnsi="Arial" w:cs="Arial"/>
          <w:color w:val="C00000"/>
        </w:rPr>
        <w:t xml:space="preserve"> </w:t>
      </w:r>
      <w:r w:rsidR="004F6CFE">
        <w:rPr>
          <w:rFonts w:ascii="Arial" w:hAnsi="Arial" w:cs="Arial"/>
          <w:color w:val="C00000"/>
          <w:lang w:val="en-US"/>
        </w:rPr>
        <w:t>for</w:t>
      </w:r>
      <w:r w:rsidR="004F6CFE" w:rsidRPr="004F6CFE">
        <w:rPr>
          <w:rFonts w:ascii="Arial" w:hAnsi="Arial" w:cs="Arial"/>
          <w:color w:val="C00000"/>
        </w:rPr>
        <w:t xml:space="preserve"> </w:t>
      </w:r>
      <w:r w:rsidR="004F6CFE">
        <w:rPr>
          <w:rFonts w:ascii="Arial" w:hAnsi="Arial" w:cs="Arial"/>
          <w:color w:val="C00000"/>
          <w:lang w:val="en-US"/>
        </w:rPr>
        <w:t>all</w:t>
      </w:r>
      <w:r w:rsidR="004F6CFE" w:rsidRPr="004F6CFE">
        <w:rPr>
          <w:rFonts w:ascii="Arial" w:hAnsi="Arial" w:cs="Arial"/>
          <w:color w:val="C00000"/>
        </w:rPr>
        <w:t xml:space="preserve"> </w:t>
      </w:r>
      <w:r w:rsidR="004F6CFE">
        <w:rPr>
          <w:rFonts w:ascii="Arial" w:hAnsi="Arial" w:cs="Arial"/>
          <w:color w:val="C00000"/>
          <w:lang w:val="en-US"/>
        </w:rPr>
        <w:t>layers</w:t>
      </w:r>
      <w:r w:rsidR="00765C1A">
        <w:t>"</w:t>
      </w:r>
      <w:r w:rsidR="00890D2B">
        <w:t>,</w:t>
      </w:r>
      <w:r w:rsidR="002D5CBB">
        <w:t xml:space="preserve"> </w:t>
      </w:r>
      <w:r w:rsidR="004F6CFE">
        <w:t>доступны также настройки формы частиц, типа решётки и латерального порядка для отдельных слоёв.</w:t>
      </w:r>
    </w:p>
    <w:p w14:paraId="5A8D6AFF" w14:textId="54D7750B" w:rsidR="00B4208B" w:rsidRPr="0040768A" w:rsidRDefault="004F6CFE" w:rsidP="003855FD">
      <w:pPr>
        <w:pStyle w:val="a"/>
        <w:numPr>
          <w:ilvl w:val="0"/>
          <w:numId w:val="2"/>
        </w:numPr>
        <w:spacing w:beforeLines="100" w:before="240" w:afterLines="150" w:after="360" w:line="276" w:lineRule="auto"/>
        <w:jc w:val="center"/>
        <w:rPr>
          <w:rStyle w:val="ListLabel3"/>
          <w:color w:val="00518E"/>
          <w:sz w:val="22"/>
        </w:rPr>
      </w:pPr>
      <w:r w:rsidRPr="00AF7C44">
        <w:rPr>
          <w:noProof/>
        </w:rPr>
        <w:drawing>
          <wp:anchor distT="0" distB="0" distL="114300" distR="114300" simplePos="0" relativeHeight="252257280" behindDoc="0" locked="0" layoutInCell="1" allowOverlap="1" wp14:anchorId="04F4672C" wp14:editId="0C4A5E6D">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2">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4208B">
        <w:rPr>
          <w:color w:val="00518E"/>
        </w:rPr>
        <w:t>Управление слоем частиц</w:t>
      </w:r>
    </w:p>
    <w:p w14:paraId="7DEB5E57" w14:textId="43B03A15" w:rsidR="00175E19" w:rsidRPr="005146E2" w:rsidRDefault="00175E19" w:rsidP="000D7464">
      <w:pPr>
        <w:pStyle w:val="Heading4"/>
        <w:numPr>
          <w:ilvl w:val="3"/>
          <w:numId w:val="5"/>
        </w:numPr>
        <w:rPr>
          <w:sz w:val="24"/>
          <w:szCs w:val="24"/>
        </w:rPr>
      </w:pPr>
      <w:r w:rsidRPr="005146E2">
        <w:rPr>
          <w:sz w:val="24"/>
          <w:szCs w:val="24"/>
        </w:rPr>
        <w:t>Параметры частиц</w:t>
      </w:r>
    </w:p>
    <w:p w14:paraId="0D9B65EE" w14:textId="1DF4F887" w:rsidR="001A6295" w:rsidRPr="00175E19" w:rsidRDefault="000E52FA" w:rsidP="001A6295">
      <w:pPr>
        <w:pStyle w:val="a"/>
        <w:spacing w:beforeLines="100" w:before="240" w:afterLines="150" w:after="360" w:line="276" w:lineRule="auto"/>
        <w:ind w:firstLine="0"/>
      </w:pPr>
      <w:r>
        <w:t xml:space="preserve">Материал частицы задаётся так же, как и материал слоя. </w:t>
      </w:r>
    </w:p>
    <w:p w14:paraId="1DA20A25" w14:textId="59EF1C2C" w:rsidR="001A6295" w:rsidRPr="0040768A" w:rsidRDefault="00A811D7" w:rsidP="003855FD">
      <w:pPr>
        <w:pStyle w:val="a"/>
        <w:numPr>
          <w:ilvl w:val="0"/>
          <w:numId w:val="2"/>
        </w:numPr>
        <w:spacing w:beforeLines="100" w:before="240" w:afterLines="150" w:after="360" w:line="276" w:lineRule="auto"/>
        <w:jc w:val="center"/>
        <w:rPr>
          <w:rStyle w:val="ListLabel3"/>
          <w:color w:val="00518E"/>
          <w:sz w:val="22"/>
        </w:rPr>
      </w:pPr>
      <w:r w:rsidRPr="001A6295">
        <w:rPr>
          <w:noProof/>
        </w:rPr>
        <w:drawing>
          <wp:anchor distT="0" distB="0" distL="114300" distR="114300" simplePos="0" relativeHeight="252260352" behindDoc="0" locked="0" layoutInCell="1" allowOverlap="1" wp14:anchorId="5040A66A" wp14:editId="1C154076">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83">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1A6295">
        <w:rPr>
          <w:color w:val="00518E"/>
        </w:rPr>
        <w:t>Управление слоем частиц</w:t>
      </w:r>
    </w:p>
    <w:p w14:paraId="16966E50" w14:textId="2CF4DBE4" w:rsidR="001325D8" w:rsidRPr="00060613" w:rsidRDefault="00060613" w:rsidP="00175E19">
      <w:pPr>
        <w:pStyle w:val="a"/>
        <w:spacing w:beforeLines="100" w:before="240" w:afterLines="150" w:after="360" w:line="276" w:lineRule="auto"/>
        <w:ind w:firstLine="0"/>
      </w:pPr>
      <w:r>
        <w:t>Параметры, определяющие форму частиц: радиус в плоскости слоя и высота в перпендикулярном направлении.</w:t>
      </w:r>
    </w:p>
    <w:p w14:paraId="2412C1AA" w14:textId="0742EF81" w:rsidR="001325D8"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1325D8">
        <w:rPr>
          <w:noProof/>
        </w:rPr>
        <w:drawing>
          <wp:anchor distT="0" distB="0" distL="114300" distR="114300" simplePos="0" relativeHeight="252261376" behindDoc="0" locked="0" layoutInCell="1" allowOverlap="1" wp14:anchorId="45A01BCA" wp14:editId="76569F9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84">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1325D8">
        <w:rPr>
          <w:color w:val="00518E"/>
        </w:rPr>
        <w:t>Управление слоем частиц</w:t>
      </w:r>
    </w:p>
    <w:p w14:paraId="3518FFD2" w14:textId="4A28377E" w:rsidR="00175E19" w:rsidRPr="005146E2" w:rsidRDefault="00175E19" w:rsidP="000D7464">
      <w:pPr>
        <w:pStyle w:val="Heading4"/>
        <w:numPr>
          <w:ilvl w:val="3"/>
          <w:numId w:val="5"/>
        </w:numPr>
        <w:rPr>
          <w:sz w:val="24"/>
          <w:szCs w:val="24"/>
        </w:rPr>
      </w:pPr>
      <w:r w:rsidRPr="005146E2">
        <w:rPr>
          <w:sz w:val="24"/>
          <w:szCs w:val="24"/>
        </w:rPr>
        <w:t>Параметры распределения</w:t>
      </w:r>
    </w:p>
    <w:p w14:paraId="2814FCF9" w14:textId="124E6FE1" w:rsidR="009203D7" w:rsidRPr="00060613" w:rsidRDefault="000C19EC" w:rsidP="009203D7">
      <w:pPr>
        <w:pStyle w:val="a"/>
        <w:spacing w:beforeLines="100" w:before="240" w:afterLines="150" w:after="360" w:line="276" w:lineRule="auto"/>
        <w:ind w:firstLine="0"/>
      </w:pPr>
      <w:r>
        <w:t>Если латеральный порядок отсутствует (</w:t>
      </w:r>
      <w:r w:rsidR="00765C1A">
        <w:t>"</w:t>
      </w:r>
      <w:r>
        <w:rPr>
          <w:rFonts w:ascii="Arial" w:hAnsi="Arial" w:cs="Arial"/>
          <w:color w:val="C00000"/>
          <w:lang w:val="en-US"/>
        </w:rPr>
        <w:t>Disorder</w:t>
      </w:r>
      <w:r w:rsidR="00765C1A">
        <w:t>"</w:t>
      </w:r>
      <w:r>
        <w:t xml:space="preserve">), то задаётся только среднее расстояние </w:t>
      </w:r>
      <w:r w:rsidRPr="00890D2B">
        <w:t>между частицами в базовой решётке</w:t>
      </w:r>
      <w:r w:rsidR="00322997" w:rsidRPr="00890D2B">
        <w:t>.</w:t>
      </w:r>
    </w:p>
    <w:p w14:paraId="483994E1" w14:textId="46D7CC9F" w:rsidR="009203D7" w:rsidRPr="0040768A" w:rsidRDefault="009203D7" w:rsidP="003855FD">
      <w:pPr>
        <w:pStyle w:val="a"/>
        <w:numPr>
          <w:ilvl w:val="0"/>
          <w:numId w:val="2"/>
        </w:numPr>
        <w:spacing w:beforeLines="100" w:before="240" w:afterLines="150" w:after="360" w:line="276" w:lineRule="auto"/>
        <w:jc w:val="center"/>
        <w:rPr>
          <w:rStyle w:val="ListLabel3"/>
          <w:color w:val="00518E"/>
          <w:sz w:val="22"/>
        </w:rPr>
      </w:pPr>
      <w:r w:rsidRPr="009203D7">
        <w:rPr>
          <w:noProof/>
        </w:rPr>
        <w:drawing>
          <wp:anchor distT="0" distB="0" distL="114300" distR="114300" simplePos="0" relativeHeight="252271616" behindDoc="0" locked="0" layoutInCell="1" allowOverlap="1" wp14:anchorId="26C48E9A" wp14:editId="486A69A6">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85">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0C19EC">
        <w:rPr>
          <w:color w:val="00518E"/>
        </w:rPr>
        <w:t>Среднее расстояние между частицами</w:t>
      </w:r>
    </w:p>
    <w:p w14:paraId="657FE091" w14:textId="14A7CA08" w:rsidR="00060613" w:rsidRPr="005F76D8" w:rsidRDefault="000C19EC" w:rsidP="00060613">
      <w:pPr>
        <w:pStyle w:val="a"/>
        <w:spacing w:beforeLines="100" w:before="240" w:afterLines="150" w:after="360" w:line="276" w:lineRule="auto"/>
        <w:ind w:firstLine="0"/>
      </w:pPr>
      <w:r>
        <w:lastRenderedPageBreak/>
        <w:t xml:space="preserve">Если </w:t>
      </w:r>
      <w:r w:rsidR="00B8730F">
        <w:t>выбран</w:t>
      </w:r>
      <w:r>
        <w:t xml:space="preserve"> </w:t>
      </w:r>
      <w:r w:rsidR="00765C1A">
        <w:t>"</w:t>
      </w:r>
      <w:r>
        <w:rPr>
          <w:rFonts w:ascii="Arial" w:hAnsi="Arial" w:cs="Arial"/>
          <w:color w:val="C00000"/>
          <w:lang w:val="en-US"/>
        </w:rPr>
        <w:t>Radial</w:t>
      </w:r>
      <w:r w:rsidRPr="006E0C2F">
        <w:rPr>
          <w:rFonts w:ascii="Arial" w:hAnsi="Arial" w:cs="Arial"/>
          <w:color w:val="C00000"/>
        </w:rPr>
        <w:t xml:space="preserve"> </w:t>
      </w:r>
      <w:r>
        <w:rPr>
          <w:rFonts w:ascii="Arial" w:hAnsi="Arial" w:cs="Arial"/>
          <w:color w:val="C00000"/>
          <w:lang w:val="en-US"/>
        </w:rPr>
        <w:t>paracrystal</w:t>
      </w:r>
      <w:r w:rsidR="00765C1A">
        <w:t>"</w:t>
      </w:r>
      <w:r w:rsidR="005F76D8">
        <w:t xml:space="preserve">: </w:t>
      </w:r>
      <w:r w:rsidR="00765C1A">
        <w:t>"</w:t>
      </w:r>
      <w:r w:rsidR="005F76D8" w:rsidRPr="005F76D8">
        <w:rPr>
          <w:rFonts w:ascii="Arial" w:hAnsi="Arial" w:cs="Arial"/>
          <w:color w:val="C00000"/>
          <w:lang w:val="en-US"/>
        </w:rPr>
        <w:t>r</w:t>
      </w:r>
      <w:r w:rsidR="00765C1A">
        <w:t>"</w:t>
      </w:r>
      <w:r w:rsidR="005F76D8" w:rsidRPr="005F76D8">
        <w:t xml:space="preserve"> – </w:t>
      </w:r>
      <w:r w:rsidR="005F76D8">
        <w:t xml:space="preserve">среднее расстояние между частицами в решётке, </w:t>
      </w:r>
      <w:r w:rsidR="00765C1A">
        <w:t>"</w:t>
      </w:r>
      <w:r w:rsidR="005F76D8" w:rsidRPr="005F76D8">
        <w:rPr>
          <w:rFonts w:ascii="Arial" w:hAnsi="Arial" w:cs="Arial"/>
          <w:color w:val="C00000"/>
        </w:rPr>
        <w:t>δ</w:t>
      </w:r>
      <w:r w:rsidR="005F76D8" w:rsidRPr="005F76D8">
        <w:rPr>
          <w:rFonts w:ascii="Arial" w:hAnsi="Arial" w:cs="Arial"/>
          <w:color w:val="C00000"/>
          <w:lang w:val="en-US"/>
        </w:rPr>
        <w:t>r</w:t>
      </w:r>
      <w:r w:rsidR="00765C1A">
        <w:t>"</w:t>
      </w:r>
      <w:r w:rsidR="005F76D8" w:rsidRPr="005F76D8">
        <w:t xml:space="preserve"> – </w:t>
      </w:r>
      <w:r w:rsidR="005F76D8">
        <w:t>среднеквадратическая вариация этого расстояния</w:t>
      </w:r>
      <w:r w:rsidR="00643DE0">
        <w:t xml:space="preserve"> (гауссово распределение)</w:t>
      </w:r>
      <w:r w:rsidR="005F76D8">
        <w:t xml:space="preserve">, </w:t>
      </w:r>
      <w:r w:rsidR="00765C1A">
        <w:t>"</w:t>
      </w:r>
      <w:r w:rsidR="005F76D8">
        <w:rPr>
          <w:rFonts w:ascii="Arial" w:hAnsi="Arial" w:cs="Arial"/>
          <w:color w:val="C00000"/>
          <w:lang w:val="en-US"/>
        </w:rPr>
        <w:t>D</w:t>
      </w:r>
      <w:r w:rsidR="00765C1A">
        <w:t>"</w:t>
      </w:r>
      <w:r w:rsidR="005F76D8" w:rsidRPr="005F76D8">
        <w:t xml:space="preserve"> – </w:t>
      </w:r>
      <w:r w:rsidR="005F76D8">
        <w:t>диаметр паракристаллического домена, определяющий максимальное число частиц, участвующее в интерференции.</w:t>
      </w:r>
    </w:p>
    <w:p w14:paraId="75D6F9E8" w14:textId="4675EE79" w:rsidR="00060613"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060613">
        <w:rPr>
          <w:noProof/>
        </w:rPr>
        <w:drawing>
          <wp:anchor distT="0" distB="0" distL="114300" distR="114300" simplePos="0" relativeHeight="252262400" behindDoc="0" locked="0" layoutInCell="1" allowOverlap="1" wp14:anchorId="5371DDA5" wp14:editId="7434806C">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86">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5F76D8">
        <w:rPr>
          <w:color w:val="00518E"/>
        </w:rPr>
        <w:t>Параметры решётки</w:t>
      </w:r>
    </w:p>
    <w:p w14:paraId="30A1F5F2" w14:textId="4BDE3846" w:rsidR="000806C4" w:rsidRPr="005F76D8" w:rsidRDefault="004B42BA" w:rsidP="000806C4">
      <w:pPr>
        <w:pStyle w:val="a"/>
        <w:spacing w:beforeLines="100" w:before="240" w:afterLines="150" w:after="360" w:line="276" w:lineRule="auto"/>
        <w:ind w:firstLine="0"/>
      </w:pPr>
      <w:r>
        <w:t>При частичной (</w:t>
      </w:r>
      <w:r w:rsidR="00765C1A">
        <w:t>"</w:t>
      </w:r>
      <w:r>
        <w:rPr>
          <w:rFonts w:ascii="Arial" w:hAnsi="Arial" w:cs="Arial"/>
          <w:color w:val="C00000"/>
          <w:lang w:val="en-US"/>
        </w:rPr>
        <w:t>Partial</w:t>
      </w:r>
      <w:r w:rsidR="00765C1A">
        <w:t>"</w:t>
      </w:r>
      <w:r>
        <w:t>) вертикальной корреляции</w:t>
      </w:r>
      <w:r w:rsidR="009203D7">
        <w:t xml:space="preserve"> </w:t>
      </w:r>
      <w:r w:rsidR="00643DE0">
        <w:t>задаётся среднеквадратическое случайное смещение частиц слоя как целого относительно частиц нижележащего слоя. Распределение гауссово.</w:t>
      </w:r>
    </w:p>
    <w:p w14:paraId="50651FA7" w14:textId="22CC33DE" w:rsidR="000806C4" w:rsidRPr="0040768A" w:rsidRDefault="00F15C73" w:rsidP="003855FD">
      <w:pPr>
        <w:pStyle w:val="a"/>
        <w:numPr>
          <w:ilvl w:val="0"/>
          <w:numId w:val="2"/>
        </w:numPr>
        <w:spacing w:beforeLines="100" w:before="240" w:afterLines="150" w:after="360" w:line="276" w:lineRule="auto"/>
        <w:jc w:val="center"/>
        <w:rPr>
          <w:rStyle w:val="ListLabel3"/>
          <w:color w:val="00518E"/>
          <w:sz w:val="22"/>
        </w:rPr>
      </w:pPr>
      <w:r w:rsidRPr="00ED4F14">
        <w:rPr>
          <w:noProof/>
        </w:rPr>
        <w:drawing>
          <wp:anchor distT="0" distB="0" distL="114300" distR="114300" simplePos="0" relativeHeight="252268544" behindDoc="0" locked="0" layoutInCell="1" allowOverlap="1" wp14:anchorId="7DE52EC5" wp14:editId="49366FC3">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87">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451F03">
        <w:rPr>
          <w:color w:val="00518E"/>
        </w:rPr>
        <w:t xml:space="preserve">Случайный сдвиг частиц в слое относительно </w:t>
      </w:r>
      <w:r w:rsidR="00643DE0">
        <w:rPr>
          <w:color w:val="00518E"/>
        </w:rPr>
        <w:t>нижележащего</w:t>
      </w:r>
      <w:r w:rsidR="001B35CF">
        <w:rPr>
          <w:color w:val="00518E"/>
        </w:rPr>
        <w:t xml:space="preserve"> слоя</w:t>
      </w:r>
    </w:p>
    <w:p w14:paraId="5BBDDEA7" w14:textId="13329E96" w:rsidR="002950FF" w:rsidRDefault="00643DE0" w:rsidP="00001601">
      <w:pPr>
        <w:pStyle w:val="a"/>
        <w:spacing w:beforeLines="100" w:before="240" w:afterLines="150" w:after="360" w:line="276" w:lineRule="auto"/>
        <w:ind w:firstLine="0"/>
      </w:pPr>
      <w:r>
        <w:t>По вертикальной координате центр частиц по умолчанию совпадает с центром слоя.</w:t>
      </w:r>
      <w:r w:rsidR="009A550B">
        <w:t xml:space="preserve"> </w:t>
      </w:r>
      <w:r w:rsidR="005C538C">
        <w:t xml:space="preserve">Это положение можно сдвигать параметром </w:t>
      </w:r>
      <w:r w:rsidR="00765C1A">
        <w:t>"</w:t>
      </w:r>
      <w:r w:rsidR="00D16205">
        <w:rPr>
          <w:rFonts w:ascii="Arial" w:hAnsi="Arial" w:cs="Arial"/>
          <w:color w:val="C00000"/>
          <w:lang w:val="en-US"/>
        </w:rPr>
        <w:t>z</w:t>
      </w:r>
      <w:r w:rsidR="00D16205">
        <w:rPr>
          <w:rFonts w:ascii="Arial" w:hAnsi="Arial" w:cs="Arial"/>
          <w:color w:val="C00000"/>
          <w:vertAlign w:val="subscript"/>
          <w:lang w:val="en-US"/>
        </w:rPr>
        <w:t>p</w:t>
      </w:r>
      <w:r w:rsidR="00765C1A">
        <w:t>"</w:t>
      </w:r>
      <w:r w:rsidR="00D16205">
        <w:t xml:space="preserve"> – положительное значение поднимает слой частиц к поверхности, отрицательное – опускает к подложке.</w:t>
      </w:r>
      <w:r w:rsidR="00D16205" w:rsidRPr="00D16205">
        <w:t xml:space="preserve"> </w:t>
      </w:r>
      <w:r w:rsidR="00765C1A">
        <w:t>"</w:t>
      </w:r>
      <w:r w:rsidR="00D16205">
        <w:rPr>
          <w:rFonts w:ascii="Arial" w:hAnsi="Arial" w:cs="Arial"/>
          <w:color w:val="C00000"/>
          <w:lang w:val="en-US"/>
        </w:rPr>
        <w:t>δz</w:t>
      </w:r>
      <w:r w:rsidR="00D16205">
        <w:rPr>
          <w:rFonts w:ascii="Arial" w:hAnsi="Arial" w:cs="Arial"/>
          <w:color w:val="C00000"/>
          <w:vertAlign w:val="subscript"/>
          <w:lang w:val="en-US"/>
        </w:rPr>
        <w:t>p</w:t>
      </w:r>
      <w:r w:rsidR="00765C1A">
        <w:t>"</w:t>
      </w:r>
      <w:r w:rsidR="00D16205">
        <w:t xml:space="preserve"> </w:t>
      </w:r>
      <w:r w:rsidR="00422E8F">
        <w:t>определяет среднеквадратичный разброс частиц по вертикали с гауссовым распределением.</w:t>
      </w:r>
    </w:p>
    <w:p w14:paraId="0884B35C" w14:textId="7D5C2781" w:rsidR="00954F42" w:rsidRPr="0040768A" w:rsidRDefault="005C538C" w:rsidP="003855FD">
      <w:pPr>
        <w:pStyle w:val="a"/>
        <w:numPr>
          <w:ilvl w:val="0"/>
          <w:numId w:val="2"/>
        </w:numPr>
        <w:spacing w:beforeLines="100" w:before="240" w:afterLines="150" w:after="360" w:line="276" w:lineRule="auto"/>
        <w:jc w:val="center"/>
        <w:rPr>
          <w:rStyle w:val="ListLabel3"/>
          <w:color w:val="00518E"/>
          <w:sz w:val="22"/>
        </w:rPr>
      </w:pPr>
      <w:r w:rsidRPr="00ED4F14">
        <w:rPr>
          <w:noProof/>
        </w:rPr>
        <w:drawing>
          <wp:anchor distT="0" distB="0" distL="114300" distR="114300" simplePos="0" relativeHeight="252263424" behindDoc="0" locked="0" layoutInCell="1" allowOverlap="1" wp14:anchorId="06BF0796" wp14:editId="1D2FAE1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88">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r w:rsidR="00451F03">
        <w:rPr>
          <w:color w:val="00518E"/>
        </w:rPr>
        <w:t>Вертикальное расположение частиц в слое</w:t>
      </w:r>
    </w:p>
    <w:p w14:paraId="72912AFE" w14:textId="7C54ED7E" w:rsidR="00954F42" w:rsidRPr="00270BE1" w:rsidRDefault="005B7383" w:rsidP="00001601">
      <w:pPr>
        <w:pStyle w:val="a"/>
        <w:spacing w:beforeLines="100" w:before="240" w:afterLines="150" w:after="360" w:line="276" w:lineRule="auto"/>
        <w:ind w:firstLine="0"/>
      </w:pPr>
      <w:r w:rsidRPr="00B30475">
        <w:rPr>
          <w:noProof/>
        </w:rPr>
        <mc:AlternateContent>
          <mc:Choice Requires="wps">
            <w:drawing>
              <wp:anchor distT="180340" distB="180340" distL="114300" distR="114300" simplePos="0" relativeHeight="252278784" behindDoc="0" locked="0" layoutInCell="1" allowOverlap="1" wp14:anchorId="22D9B74F" wp14:editId="04E7C2C0">
                <wp:simplePos x="0" y="0"/>
                <wp:positionH relativeFrom="column">
                  <wp:posOffset>347925</wp:posOffset>
                </wp:positionH>
                <wp:positionV relativeFrom="paragraph">
                  <wp:posOffset>545493</wp:posOffset>
                </wp:positionV>
                <wp:extent cx="5220000" cy="450850"/>
                <wp:effectExtent l="0" t="0" r="19050" b="17780"/>
                <wp:wrapTopAndBottom/>
                <wp:docPr id="11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04C1C37" w14:textId="1AD0B30C" w:rsidR="00431932" w:rsidRPr="00B30475" w:rsidRDefault="00431932" w:rsidP="005B7383">
                            <w:pPr>
                              <w:jc w:val="both"/>
                            </w:pPr>
                            <w:r w:rsidRPr="00B30475">
                              <w:rPr>
                                <w:i/>
                                <w:u w:val="single"/>
                              </w:rPr>
                              <w:t>Внимание</w:t>
                            </w:r>
                            <w:r w:rsidRPr="00B30475">
                              <w:t xml:space="preserve">: </w:t>
                            </w:r>
                            <w:r>
                              <w:t>При расчёте пол</w:t>
                            </w:r>
                            <w:r w:rsidRPr="00890D2B">
                              <w:t>я невозмущённой задачи для рассеяния частицы н</w:t>
                            </w:r>
                            <w:r w:rsidR="00890D2B" w:rsidRPr="00890D2B">
                              <w:t>е</w:t>
                            </w:r>
                            <w:r w:rsidRPr="00890D2B">
                              <w:t xml:space="preserve"> меняют средней диэлектрической</w:t>
                            </w:r>
                            <w:r>
                              <w:t xml:space="preserve"> проницаемости слоя. Но при расчёте отражения от системы, содержащей частицы, проницаемость меняется на среднюю с учётом частиц</w:t>
                            </w:r>
                            <w:r w:rsidRPr="00B30475">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D9B74F" id="_x0000_s1220" type="#_x0000_t202" style="position:absolute;left:0;text-align:left;margin-left:27.4pt;margin-top:42.95pt;width:411pt;height:35.5pt;z-index:25227878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G3lNA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" fillcolor="#fde9d9 [665]">
                <v:textbox style="mso-fit-shape-to-text:t">
                  <w:txbxContent>
                    <w:p w14:paraId="504C1C37" w14:textId="1AD0B30C" w:rsidR="00431932" w:rsidRPr="00B30475" w:rsidRDefault="00431932" w:rsidP="005B7383">
                      <w:pPr>
                        <w:jc w:val="both"/>
                      </w:pPr>
                      <w:r w:rsidRPr="00B30475">
                        <w:rPr>
                          <w:i/>
                          <w:u w:val="single"/>
                        </w:rPr>
                        <w:t>Внимание</w:t>
                      </w:r>
                      <w:r w:rsidRPr="00B30475">
                        <w:t xml:space="preserve">: </w:t>
                      </w:r>
                      <w:r>
                        <w:t>При расчёте пол</w:t>
                      </w:r>
                      <w:r w:rsidRPr="00890D2B">
                        <w:t>я невозмущённой задачи для рассеяния частицы н</w:t>
                      </w:r>
                      <w:r w:rsidR="00890D2B" w:rsidRPr="00890D2B">
                        <w:t>е</w:t>
                      </w:r>
                      <w:r w:rsidRPr="00890D2B">
                        <w:t xml:space="preserve"> меняют средней диэлектрической</w:t>
                      </w:r>
                      <w:r>
                        <w:t xml:space="preserve"> проницаемости слоя. Но при расчёте отражения от системы, содержащей частицы, проницаемость меняется на среднюю с учётом частиц</w:t>
                      </w:r>
                      <w:r w:rsidRPr="00B30475">
                        <w:t>.</w:t>
                      </w:r>
                    </w:p>
                  </w:txbxContent>
                </v:textbox>
                <w10:wrap type="topAndBottom"/>
              </v:shape>
            </w:pict>
          </mc:Fallback>
        </mc:AlternateContent>
      </w:r>
      <w:r w:rsidR="000E1640" w:rsidRPr="00B30475">
        <w:rPr>
          <w:noProof/>
        </w:rPr>
        <mc:AlternateContent>
          <mc:Choice Requires="wps">
            <w:drawing>
              <wp:anchor distT="180340" distB="180340" distL="114300" distR="114300" simplePos="0" relativeHeight="252273664" behindDoc="0" locked="0" layoutInCell="1" allowOverlap="1" wp14:anchorId="607DA668" wp14:editId="3563EF08">
                <wp:simplePos x="0" y="0"/>
                <wp:positionH relativeFrom="column">
                  <wp:posOffset>349250</wp:posOffset>
                </wp:positionH>
                <wp:positionV relativeFrom="paragraph">
                  <wp:posOffset>548612</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1B9E0089" w:rsidR="00431932" w:rsidRPr="00B30475" w:rsidRDefault="00431932" w:rsidP="000E1640">
                            <w:pPr>
                              <w:jc w:val="both"/>
                            </w:pPr>
                            <w:r w:rsidRPr="00B30475">
                              <w:rPr>
                                <w:i/>
                                <w:u w:val="single"/>
                              </w:rPr>
                              <w:t>Внимание</w:t>
                            </w:r>
                            <w:r w:rsidRPr="00B30475">
                              <w:t xml:space="preserve">: </w:t>
                            </w:r>
                            <w: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1" type="#_x0000_t202" style="position:absolute;left:0;text-align:left;margin-left:27.5pt;margin-top:43.2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" fillcolor="#fde9d9 [665]">
                <v:textbox style="mso-fit-shape-to-text:t">
                  <w:txbxContent>
                    <w:p w14:paraId="5612F16C" w14:textId="1B9E0089" w:rsidR="00431932" w:rsidRPr="00B30475" w:rsidRDefault="00431932" w:rsidP="000E1640">
                      <w:pPr>
                        <w:jc w:val="both"/>
                      </w:pPr>
                      <w:r w:rsidRPr="00B30475">
                        <w:rPr>
                          <w:i/>
                          <w:u w:val="single"/>
                        </w:rPr>
                        <w:t>Внимание</w:t>
                      </w:r>
                      <w:r w:rsidRPr="00B30475">
                        <w:t xml:space="preserve">: </w:t>
                      </w:r>
                      <w: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t>.</w:t>
                      </w:r>
                    </w:p>
                  </w:txbxContent>
                </v:textbox>
                <w10:wrap type="topAndBottom"/>
              </v:shape>
            </w:pict>
          </mc:Fallback>
        </mc:AlternateContent>
      </w:r>
      <w:r w:rsidR="000E1640">
        <w:t>Если значения таковы, что частицы начинают выходить за пределы слоя, то расчёт становится неверным, т.к. пересечение частиц границами слоёв не включено в модель.</w:t>
      </w:r>
    </w:p>
    <w:p w14:paraId="59F80EB9" w14:textId="02401E8F" w:rsidR="00D92FF4" w:rsidRPr="00A57320" w:rsidRDefault="00D92FF4" w:rsidP="000D7464">
      <w:pPr>
        <w:pStyle w:val="Heading1"/>
        <w:pageBreakBefore/>
        <w:numPr>
          <w:ilvl w:val="0"/>
          <w:numId w:val="5"/>
        </w:numPr>
      </w:pPr>
      <w:bookmarkStart w:id="187" w:name="_Toc121347695"/>
      <w:r>
        <w:lastRenderedPageBreak/>
        <w:t>Расчёт кривых и загрузка экспериментальных данных</w:t>
      </w:r>
      <w:bookmarkEnd w:id="187"/>
    </w:p>
    <w:p w14:paraId="3CCFAA74" w14:textId="1FB4129D" w:rsidR="00FE5364" w:rsidRDefault="00A3015A" w:rsidP="0091643D">
      <w:pPr>
        <w:pStyle w:val="a"/>
        <w:spacing w:beforeLines="100" w:before="240" w:afterLines="150" w:after="360" w:line="276" w:lineRule="auto"/>
        <w:ind w:firstLine="0"/>
      </w:pPr>
      <w:r>
        <w:t>Прежде</w:t>
      </w:r>
      <w:r w:rsidR="0002014D">
        <w:t xml:space="preserve"> </w:t>
      </w:r>
      <w:r>
        <w:t>чем получить результат расчёта, нужно указать</w:t>
      </w:r>
      <w:r w:rsidR="003258E3">
        <w:t>,</w:t>
      </w:r>
      <w:r>
        <w:t xml:space="preserve"> </w:t>
      </w:r>
      <w:r w:rsidRPr="003258E3">
        <w:t>что именно</w:t>
      </w:r>
      <w:r>
        <w:t xml:space="preserve"> следует рассчитать, т.е. задать геометрию </w:t>
      </w:r>
      <w:r w:rsidR="008A7D72">
        <w:t xml:space="preserve">симуляции </w:t>
      </w:r>
      <w:r>
        <w:t xml:space="preserve">и инструментальные параметры. </w:t>
      </w:r>
      <w:r>
        <w:rPr>
          <w:lang w:val="en-US"/>
        </w:rPr>
        <w:t>Multifitting</w:t>
      </w:r>
      <w:r w:rsidRPr="009A3B93">
        <w:t xml:space="preserve"> </w:t>
      </w:r>
      <w:r>
        <w:t xml:space="preserve">предлагает пять геометрий: </w:t>
      </w:r>
    </w:p>
    <w:p w14:paraId="3DAE62B8" w14:textId="53E52D07" w:rsidR="00A3015A" w:rsidRDefault="00A3015A" w:rsidP="004C5247">
      <w:pPr>
        <w:pStyle w:val="a"/>
        <w:numPr>
          <w:ilvl w:val="0"/>
          <w:numId w:val="15"/>
        </w:numPr>
        <w:spacing w:beforeLines="100" w:before="240" w:afterLines="100" w:after="240" w:line="276" w:lineRule="auto"/>
        <w:ind w:left="714" w:hanging="357"/>
      </w:pPr>
      <w:r>
        <w:t>Зеркальная геометрия: отражение и прохождение</w:t>
      </w:r>
      <w:r w:rsidR="00572A1A">
        <w:t>, распределение интенсивности поля в структуре</w:t>
      </w:r>
    </w:p>
    <w:p w14:paraId="1CD54036" w14:textId="0A90F8E4" w:rsidR="00A3015A" w:rsidRDefault="00A3015A" w:rsidP="004C5247">
      <w:pPr>
        <w:pStyle w:val="a"/>
        <w:numPr>
          <w:ilvl w:val="0"/>
          <w:numId w:val="15"/>
        </w:numPr>
        <w:spacing w:beforeLines="100" w:before="240" w:afterLines="100" w:after="240" w:line="276" w:lineRule="auto"/>
        <w:ind w:left="714" w:hanging="357"/>
      </w:pPr>
      <w:r>
        <w:t>Скан детектором</w:t>
      </w:r>
      <w:r w:rsidR="00572A1A" w:rsidRPr="00532B4C">
        <w:t xml:space="preserve">: </w:t>
      </w:r>
      <w:r w:rsidR="00572A1A">
        <w:t>одномерное рассеяние</w:t>
      </w:r>
      <w:r w:rsidR="00532B4C">
        <w:t xml:space="preserve"> при фиксированном угле падения пучка</w:t>
      </w:r>
    </w:p>
    <w:p w14:paraId="3BF64CE0" w14:textId="6699C5FC" w:rsidR="00A3015A" w:rsidRDefault="00A3015A" w:rsidP="004C5247">
      <w:pPr>
        <w:pStyle w:val="a"/>
        <w:numPr>
          <w:ilvl w:val="0"/>
          <w:numId w:val="15"/>
        </w:numPr>
        <w:spacing w:beforeLines="100" w:before="240" w:afterLines="100" w:after="240" w:line="276" w:lineRule="auto"/>
        <w:ind w:left="714" w:hanging="357"/>
      </w:pPr>
      <w:r>
        <w:t>Кривая качания</w:t>
      </w:r>
      <w:r w:rsidR="00572A1A" w:rsidRPr="00532B4C">
        <w:t xml:space="preserve">: </w:t>
      </w:r>
      <w:r w:rsidR="00572A1A">
        <w:t>одномерное рассеяние</w:t>
      </w:r>
      <w:r w:rsidR="00532B4C">
        <w:t xml:space="preserve"> при фиксированном угле между источником и детектором</w:t>
      </w:r>
    </w:p>
    <w:p w14:paraId="01FFE6D2" w14:textId="47FBBCA3" w:rsidR="00A3015A" w:rsidRDefault="00A3015A" w:rsidP="004C5247">
      <w:pPr>
        <w:pStyle w:val="a"/>
        <w:numPr>
          <w:ilvl w:val="0"/>
          <w:numId w:val="15"/>
        </w:numPr>
        <w:spacing w:beforeLines="100" w:before="240" w:afterLines="100" w:after="240" w:line="276" w:lineRule="auto"/>
        <w:ind w:left="714" w:hanging="357"/>
      </w:pPr>
      <w:r>
        <w:t>Офсетный скан</w:t>
      </w:r>
      <w:r w:rsidR="00572A1A" w:rsidRPr="00532B4C">
        <w:t xml:space="preserve">: </w:t>
      </w:r>
      <w:r w:rsidR="00572A1A">
        <w:t>одномерное рассеяние</w:t>
      </w:r>
      <w:r w:rsidR="00532B4C">
        <w:t xml:space="preserve"> с фиксированной угловой отстройкой между направлением на детектор и зеркальным направлением</w:t>
      </w:r>
    </w:p>
    <w:p w14:paraId="332505D3" w14:textId="42D0CE69" w:rsidR="00A3015A" w:rsidRDefault="00A3015A" w:rsidP="004C5247">
      <w:pPr>
        <w:pStyle w:val="a"/>
        <w:numPr>
          <w:ilvl w:val="0"/>
          <w:numId w:val="15"/>
        </w:numPr>
        <w:spacing w:beforeLines="100" w:before="240" w:afterLines="100" w:after="240" w:line="276" w:lineRule="auto"/>
        <w:ind w:left="714" w:hanging="357"/>
      </w:pPr>
      <w:r>
        <w:rPr>
          <w:lang w:val="en-US"/>
        </w:rPr>
        <w:t>GISAS</w:t>
      </w:r>
      <w:r>
        <w:t xml:space="preserve"> карта</w:t>
      </w:r>
      <w:r w:rsidR="00572A1A" w:rsidRPr="00572A1A">
        <w:t xml:space="preserve">: </w:t>
      </w:r>
      <w:r w:rsidR="00572A1A">
        <w:t>двумерная картина рассеяни</w:t>
      </w:r>
      <w:r w:rsidR="00532B4C">
        <w:t>я при фиксированном угле падения пучка</w:t>
      </w:r>
    </w:p>
    <w:p w14:paraId="003360A0" w14:textId="145F3562" w:rsidR="004C5247" w:rsidRDefault="00A3015A" w:rsidP="00234146">
      <w:pPr>
        <w:pStyle w:val="a"/>
        <w:spacing w:beforeLines="100" w:before="240" w:afterLines="150" w:after="360" w:line="276" w:lineRule="auto"/>
        <w:ind w:firstLine="0"/>
      </w:pPr>
      <w:r>
        <w:t xml:space="preserve">Каждый вид симуляции может быть использован в одном из двух режимов: расчёт по </w:t>
      </w:r>
      <w:r w:rsidR="00EE7694">
        <w:t>задаваемой эквидистантной сетке (</w:t>
      </w:r>
      <w:r w:rsidR="00765C1A">
        <w:t>"</w:t>
      </w:r>
      <w:r w:rsidR="00EE7694">
        <w:t>независимая кривая</w:t>
      </w:r>
      <w:r w:rsidR="00765C1A">
        <w:t>"</w:t>
      </w:r>
      <w:r w:rsidR="00EE7694">
        <w:t>) или расчёт по сетке загруженных данных (</w:t>
      </w:r>
      <w:r w:rsidR="00765C1A">
        <w:t>"</w:t>
      </w:r>
      <w:r w:rsidR="00EE7694">
        <w:t>экспериментальная кривая</w:t>
      </w:r>
      <w:r w:rsidR="00765C1A">
        <w:t>"</w:t>
      </w:r>
      <w:r w:rsidR="00EE7694" w:rsidRPr="003258E3">
        <w:t>). Опишем</w:t>
      </w:r>
      <w:r w:rsidR="003258E3" w:rsidRPr="003258E3">
        <w:t xml:space="preserve"> как</w:t>
      </w:r>
      <w:r w:rsidR="00EE7694" w:rsidRPr="003258E3">
        <w:t xml:space="preserve"> </w:t>
      </w:r>
      <w:r w:rsidR="004C5247" w:rsidRPr="003258E3">
        <w:t>создать и настроить новую симуляцию</w:t>
      </w:r>
      <w:r w:rsidR="00EE7694" w:rsidRPr="003258E3">
        <w:t>.</w:t>
      </w:r>
      <w:r w:rsidR="004C5247">
        <w:t xml:space="preserve"> </w:t>
      </w:r>
    </w:p>
    <w:p w14:paraId="6416352C" w14:textId="6E516551" w:rsidR="00234146" w:rsidRDefault="004C5247" w:rsidP="00234146">
      <w:pPr>
        <w:pStyle w:val="a"/>
        <w:spacing w:beforeLines="100" w:before="240" w:afterLines="150" w:after="360" w:line="276" w:lineRule="auto"/>
        <w:ind w:firstLine="0"/>
      </w:pPr>
      <w:r>
        <w:t xml:space="preserve">В соответствии со </w:t>
      </w:r>
      <w:hyperlink w:anchor="_Главное_окно" w:history="1">
        <w:r w:rsidRPr="004C5247">
          <w:rPr>
            <w:rStyle w:val="Hyperlink"/>
          </w:rPr>
          <w:t>структурой главного окна</w:t>
        </w:r>
      </w:hyperlink>
      <w:r>
        <w:t xml:space="preserve"> нужно добавить новую или продублировать существующую кривую, </w:t>
      </w:r>
      <w:hyperlink w:anchor="_Независимые_кривые" w:history="1">
        <w:r w:rsidRPr="004C5247">
          <w:rPr>
            <w:rStyle w:val="Hyperlink"/>
          </w:rPr>
          <w:t>независимую</w:t>
        </w:r>
      </w:hyperlink>
      <w:r>
        <w:t xml:space="preserve"> или </w:t>
      </w:r>
      <w:hyperlink w:anchor="_Экспериментальные_кривые" w:history="1">
        <w:r w:rsidRPr="004C5247">
          <w:rPr>
            <w:rStyle w:val="Hyperlink"/>
          </w:rPr>
          <w:t>экспериментальную</w:t>
        </w:r>
      </w:hyperlink>
      <w:r>
        <w:t xml:space="preserve">. </w:t>
      </w:r>
    </w:p>
    <w:p w14:paraId="4302B452" w14:textId="43A8C0FF" w:rsidR="00234146" w:rsidRPr="000D5AF2" w:rsidRDefault="009049E6" w:rsidP="003855FD">
      <w:pPr>
        <w:pStyle w:val="a"/>
        <w:numPr>
          <w:ilvl w:val="0"/>
          <w:numId w:val="2"/>
        </w:numPr>
        <w:spacing w:beforeLines="100" w:before="240" w:afterLines="150" w:after="360" w:line="276" w:lineRule="auto"/>
        <w:jc w:val="center"/>
        <w:rPr>
          <w:rStyle w:val="ListLabel3"/>
          <w:color w:val="00518E"/>
          <w:sz w:val="22"/>
        </w:rPr>
      </w:pPr>
      <w:r w:rsidRPr="004C5247">
        <w:rPr>
          <w:noProof/>
        </w:rPr>
        <mc:AlternateContent>
          <mc:Choice Requires="wpg">
            <w:drawing>
              <wp:anchor distT="0" distB="0" distL="114300" distR="114300" simplePos="0" relativeHeight="252286976" behindDoc="0" locked="0" layoutInCell="1" allowOverlap="1" wp14:anchorId="2FE70E90" wp14:editId="51F7B922">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89"/>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330F00F"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90"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4C5247">
        <w:rPr>
          <w:color w:val="00518E"/>
        </w:rPr>
        <w:t>Добавление новой кривой</w:t>
      </w:r>
    </w:p>
    <w:p w14:paraId="0F5960C3" w14:textId="5E0A26B3" w:rsidR="004C5247" w:rsidRDefault="004C5247" w:rsidP="00A3015A">
      <w:pPr>
        <w:pStyle w:val="a"/>
        <w:spacing w:beforeLines="100" w:before="240" w:afterLines="150" w:after="360" w:line="276" w:lineRule="auto"/>
        <w:ind w:firstLine="0"/>
      </w:pPr>
      <w:r>
        <w:t xml:space="preserve">При нажатии на </w:t>
      </w:r>
      <w:r w:rsidR="00765C1A">
        <w:t>"</w:t>
      </w:r>
      <w:r w:rsidR="00823A93">
        <w:rPr>
          <w:rFonts w:ascii="Arial" w:hAnsi="Arial" w:cs="Arial"/>
          <w:color w:val="C00000"/>
          <w:lang w:val="en-US"/>
        </w:rPr>
        <w:t>Set</w:t>
      </w:r>
      <w:r w:rsidR="00823A93" w:rsidRPr="00823A93">
        <w:rPr>
          <w:rFonts w:ascii="Arial" w:hAnsi="Arial" w:cs="Arial"/>
          <w:color w:val="C00000"/>
        </w:rPr>
        <w:t xml:space="preserve"> </w:t>
      </w:r>
      <w:r w:rsidR="00823A93">
        <w:rPr>
          <w:rFonts w:ascii="Arial" w:hAnsi="Arial" w:cs="Arial"/>
          <w:color w:val="C00000"/>
          <w:lang w:val="en-US"/>
        </w:rPr>
        <w:t>up</w:t>
      </w:r>
      <w:r w:rsidR="00765C1A">
        <w:t>"</w:t>
      </w:r>
      <w:r w:rsidR="00823A93" w:rsidRPr="00823A93">
        <w:t xml:space="preserve"> </w:t>
      </w:r>
      <w:r w:rsidR="00823A93">
        <w:t xml:space="preserve">для независимой кривой или </w:t>
      </w:r>
      <w:r w:rsidR="00765C1A">
        <w:t>"</w:t>
      </w:r>
      <w:r w:rsidR="00823A93">
        <w:rPr>
          <w:rFonts w:ascii="Arial" w:hAnsi="Arial" w:cs="Arial"/>
          <w:color w:val="C00000"/>
          <w:lang w:val="en-US"/>
        </w:rPr>
        <w:t>Import</w:t>
      </w:r>
      <w:r w:rsidR="00765C1A">
        <w:t>"</w:t>
      </w:r>
      <w:r w:rsidR="00A96E73" w:rsidRPr="00A96E73">
        <w:t xml:space="preserve"> </w:t>
      </w:r>
      <w:r w:rsidR="00A96E73">
        <w:t>для экспериментальной, откроется окно выбора типа симуляции</w:t>
      </w:r>
    </w:p>
    <w:p w14:paraId="746E9EF1" w14:textId="0ECB38E9" w:rsidR="004C5247" w:rsidRPr="000D5AF2" w:rsidRDefault="004C5247" w:rsidP="003855FD">
      <w:pPr>
        <w:pStyle w:val="a"/>
        <w:numPr>
          <w:ilvl w:val="0"/>
          <w:numId w:val="2"/>
        </w:numPr>
        <w:spacing w:beforeLines="100" w:before="240" w:afterLines="150" w:after="360" w:line="276" w:lineRule="auto"/>
        <w:jc w:val="center"/>
        <w:rPr>
          <w:rStyle w:val="ListLabel3"/>
          <w:color w:val="00518E"/>
          <w:sz w:val="22"/>
        </w:rPr>
      </w:pPr>
      <w:r w:rsidRPr="00023DA6">
        <w:rPr>
          <w:noProof/>
        </w:rPr>
        <w:drawing>
          <wp:anchor distT="0" distB="0" distL="114300" distR="114300" simplePos="0" relativeHeight="252282880" behindDoc="0" locked="0" layoutInCell="1" allowOverlap="1" wp14:anchorId="52D467E1" wp14:editId="4A26EA4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rPr>
        <w:t>Выбор типа измерения</w:t>
      </w:r>
    </w:p>
    <w:p w14:paraId="504EB375" w14:textId="53A92943" w:rsidR="00D74D5F"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8" w:name="_Specular_scan_2"/>
      <w:bookmarkStart w:id="189" w:name="_Toc121347696"/>
      <w:bookmarkEnd w:id="188"/>
      <w:r>
        <w:rPr>
          <w:rFonts w:ascii="Times New Roman" w:hAnsi="Times New Roman" w:cs="Times New Roman"/>
          <w:i w:val="0"/>
          <w:color w:val="0070C0"/>
          <w:lang w:val="en-US"/>
        </w:rPr>
        <w:lastRenderedPageBreak/>
        <w:t>Specular scan</w:t>
      </w:r>
      <w:bookmarkEnd w:id="189"/>
    </w:p>
    <w:p w14:paraId="682B05C9" w14:textId="68287BFB" w:rsidR="002A3642" w:rsidRPr="00023DA6" w:rsidRDefault="002A3642" w:rsidP="000D7464">
      <w:pPr>
        <w:pStyle w:val="Heading3"/>
        <w:numPr>
          <w:ilvl w:val="2"/>
          <w:numId w:val="5"/>
        </w:numPr>
        <w:rPr>
          <w:rFonts w:ascii="Times New Roman" w:hAnsi="Times New Roman" w:cs="Times New Roman"/>
          <w:color w:val="0070C0"/>
        </w:rPr>
      </w:pPr>
      <w:bookmarkStart w:id="190" w:name="_Toc121347697"/>
      <w:r>
        <w:rPr>
          <w:rFonts w:ascii="Times New Roman" w:hAnsi="Times New Roman" w:cs="Times New Roman"/>
          <w:color w:val="0070C0"/>
        </w:rPr>
        <w:t>Независимая кривая</w:t>
      </w:r>
      <w:bookmarkEnd w:id="190"/>
    </w:p>
    <w:p w14:paraId="4C293ECB" w14:textId="7BF2E8A5" w:rsidR="002A3642" w:rsidRDefault="00CE6CE9" w:rsidP="002A3642">
      <w:pPr>
        <w:pStyle w:val="a"/>
        <w:spacing w:beforeLines="100" w:before="240" w:afterLines="150" w:after="360" w:line="276" w:lineRule="auto"/>
        <w:ind w:firstLine="0"/>
      </w:pPr>
      <w:r>
        <w:t>Структура окна зеркальной независимой кривой подробно рассматривается</w:t>
      </w:r>
      <w:r w:rsidR="001060D3">
        <w:t xml:space="preserve"> в главе</w:t>
      </w:r>
      <w:r>
        <w:t xml:space="preserve"> </w:t>
      </w:r>
      <w:bookmarkStart w:id="191" w:name="_Hlk118750253"/>
      <w:r w:rsidR="001060D3">
        <w:rPr>
          <w:b/>
          <w:bCs/>
        </w:rPr>
        <w:fldChar w:fldCharType="begin"/>
      </w:r>
      <w:r w:rsidR="001060D3">
        <w:rPr>
          <w:b/>
          <w:bCs/>
        </w:rPr>
        <w:instrText xml:space="preserve"> HYPERLINK  \l "_Specular_scan_1" </w:instrText>
      </w:r>
      <w:r w:rsidR="001060D3">
        <w:rPr>
          <w:b/>
          <w:bCs/>
        </w:rPr>
      </w:r>
      <w:r w:rsidR="001060D3">
        <w:rPr>
          <w:b/>
          <w:bCs/>
        </w:rPr>
        <w:fldChar w:fldCharType="separate"/>
      </w:r>
      <w:r w:rsidR="001060D3" w:rsidRPr="001060D3">
        <w:rPr>
          <w:rStyle w:val="Hyperlink"/>
          <w:b/>
          <w:bCs/>
        </w:rPr>
        <w:t>Пользовательский интерфейс</w:t>
      </w:r>
      <w:r w:rsidR="001060D3">
        <w:rPr>
          <w:b/>
          <w:bCs/>
        </w:rPr>
        <w:fldChar w:fldCharType="end"/>
      </w:r>
      <w:bookmarkEnd w:id="191"/>
      <w:r>
        <w:t>.</w:t>
      </w:r>
      <w:r w:rsidRPr="00CE6CE9">
        <w:t xml:space="preserve"> </w:t>
      </w:r>
      <w:r>
        <w:t>Можно</w:t>
      </w:r>
      <w:r w:rsidRPr="00CE6CE9">
        <w:t xml:space="preserve"> </w:t>
      </w:r>
      <w:r>
        <w:t>пройти</w:t>
      </w:r>
      <w:r w:rsidRPr="00CE6CE9">
        <w:t xml:space="preserve"> </w:t>
      </w:r>
      <w:r>
        <w:t>по</w:t>
      </w:r>
      <w:r w:rsidRPr="00CE6CE9">
        <w:t xml:space="preserve"> </w:t>
      </w:r>
      <w:r>
        <w:t>каждому</w:t>
      </w:r>
      <w:r w:rsidRPr="00CE6CE9">
        <w:t xml:space="preserve"> </w:t>
      </w:r>
      <w:r>
        <w:t>из</w:t>
      </w:r>
      <w:r w:rsidRPr="00CE6CE9">
        <w:t xml:space="preserve"> </w:t>
      </w:r>
      <w:r>
        <w:t>блоков</w:t>
      </w:r>
      <w:r w:rsidRPr="00CE6CE9">
        <w:t xml:space="preserve"> </w:t>
      </w:r>
      <w:r w:rsidR="00765C1A">
        <w:t>"</w:t>
      </w:r>
      <w:hyperlink w:anchor="_Units_1" w:history="1">
        <w:r w:rsidRPr="00512701">
          <w:rPr>
            <w:rStyle w:val="Hyperlink"/>
            <w:rFonts w:ascii="Arial" w:hAnsi="Arial" w:cs="Arial"/>
            <w:lang w:val="en-US"/>
          </w:rPr>
          <w:t>Units</w:t>
        </w:r>
      </w:hyperlink>
      <w:r w:rsidR="00765C1A">
        <w:t>"</w:t>
      </w:r>
      <w:r w:rsidRPr="00CE6CE9">
        <w:t xml:space="preserve">, </w:t>
      </w:r>
      <w:r w:rsidR="00765C1A">
        <w:t>"</w:t>
      </w:r>
      <w:hyperlink w:anchor="_Argument" w:history="1">
        <w:r w:rsidRPr="00512701">
          <w:rPr>
            <w:rStyle w:val="Hyperlink"/>
            <w:rFonts w:ascii="Arial" w:hAnsi="Arial" w:cs="Arial"/>
            <w:lang w:val="en-US"/>
          </w:rPr>
          <w:t>Argument</w:t>
        </w:r>
      </w:hyperlink>
      <w:r w:rsidR="00765C1A">
        <w:t>"</w:t>
      </w:r>
      <w:r w:rsidRPr="00CE6CE9">
        <w:t xml:space="preserve">, </w:t>
      </w:r>
      <w:r w:rsidR="00765C1A">
        <w:t>"</w:t>
      </w:r>
      <w:hyperlink w:anchor="_Beam" w:history="1">
        <w:r w:rsidRPr="00512701">
          <w:rPr>
            <w:rStyle w:val="Hyperlink"/>
            <w:rFonts w:ascii="Arial" w:hAnsi="Arial" w:cs="Arial"/>
            <w:lang w:val="en-US"/>
          </w:rPr>
          <w:t>Beam</w:t>
        </w:r>
      </w:hyperlink>
      <w:r w:rsidR="00765C1A">
        <w:t>"</w:t>
      </w:r>
      <w:r w:rsidRPr="00CE6CE9">
        <w:t xml:space="preserve">, </w:t>
      </w:r>
      <w:r w:rsidR="00765C1A">
        <w:t>"</w:t>
      </w:r>
      <w:hyperlink w:anchor="_Detector" w:history="1">
        <w:r w:rsidRPr="00512701">
          <w:rPr>
            <w:rStyle w:val="Hyperlink"/>
            <w:rFonts w:ascii="Arial" w:hAnsi="Arial" w:cs="Arial"/>
            <w:lang w:val="en-US"/>
          </w:rPr>
          <w:t>Detector</w:t>
        </w:r>
      </w:hyperlink>
      <w:r w:rsidR="00765C1A">
        <w:t>"</w:t>
      </w:r>
      <w:r w:rsidRPr="00CE6CE9">
        <w:t xml:space="preserve">, </w:t>
      </w:r>
      <w:r w:rsidR="00765C1A">
        <w:t>"</w:t>
      </w:r>
      <w:hyperlink w:anchor="_Footprint_and_distortion" w:history="1">
        <w:r w:rsidRPr="00512701">
          <w:rPr>
            <w:rStyle w:val="Hyperlink"/>
            <w:rFonts w:ascii="Arial" w:hAnsi="Arial" w:cs="Arial"/>
            <w:lang w:val="en-US"/>
          </w:rPr>
          <w:t>Footprint</w:t>
        </w:r>
        <w:r w:rsidRPr="00512701">
          <w:rPr>
            <w:rStyle w:val="Hyperlink"/>
            <w:rFonts w:ascii="Arial" w:hAnsi="Arial" w:cs="Arial"/>
          </w:rPr>
          <w:t xml:space="preserve"> </w:t>
        </w:r>
        <w:r w:rsidRPr="00512701">
          <w:rPr>
            <w:rStyle w:val="Hyperlink"/>
            <w:rFonts w:ascii="Arial" w:hAnsi="Arial" w:cs="Arial"/>
            <w:lang w:val="en-US"/>
          </w:rPr>
          <w:t>and</w:t>
        </w:r>
        <w:r w:rsidRPr="00512701">
          <w:rPr>
            <w:rStyle w:val="Hyperlink"/>
            <w:rFonts w:ascii="Arial" w:hAnsi="Arial" w:cs="Arial"/>
          </w:rPr>
          <w:t xml:space="preserve"> </w:t>
        </w:r>
        <w:r w:rsidRPr="00512701">
          <w:rPr>
            <w:rStyle w:val="Hyperlink"/>
            <w:rFonts w:ascii="Arial" w:hAnsi="Arial" w:cs="Arial"/>
            <w:lang w:val="en-US"/>
          </w:rPr>
          <w:t>distortion</w:t>
        </w:r>
      </w:hyperlink>
      <w:r w:rsidR="00765C1A">
        <w:t>"</w:t>
      </w:r>
      <w:r w:rsidR="003258E3">
        <w:t>,</w:t>
      </w:r>
      <w:r w:rsidR="00BA2E42">
        <w:t xml:space="preserve"> </w:t>
      </w:r>
      <w:r>
        <w:t>и</w:t>
      </w:r>
      <w:r w:rsidRPr="00CE6CE9">
        <w:t xml:space="preserve"> </w:t>
      </w:r>
      <w:r>
        <w:t>установить требуемые значения.</w:t>
      </w:r>
      <w:r w:rsidR="00512701">
        <w:t xml:space="preserve"> </w:t>
      </w:r>
    </w:p>
    <w:p w14:paraId="183CE16A" w14:textId="51A398CE" w:rsidR="00C14842" w:rsidRPr="00C14842" w:rsidRDefault="00C14842" w:rsidP="002A3642">
      <w:pPr>
        <w:pStyle w:val="a"/>
        <w:spacing w:beforeLines="100" w:before="240" w:afterLines="150" w:after="360" w:line="276" w:lineRule="auto"/>
        <w:ind w:firstLine="0"/>
      </w:pPr>
      <w:bookmarkStart w:id="192" w:name="_Hlk118750962"/>
      <w:r>
        <w:t xml:space="preserve">Стоит обратить внимание на блок </w:t>
      </w:r>
      <w:r w:rsidR="00765C1A">
        <w:t>"</w:t>
      </w:r>
      <w:r w:rsidRPr="00C14842">
        <w:rPr>
          <w:rFonts w:ascii="Arial" w:hAnsi="Arial" w:cs="Arial"/>
          <w:color w:val="C00000"/>
          <w:lang w:val="en-US"/>
        </w:rPr>
        <w:t>Argument</w:t>
      </w:r>
      <w:r w:rsidR="00765C1A">
        <w:t>"</w:t>
      </w:r>
      <w:r>
        <w:t xml:space="preserve">, т.к. именно здесь можно выбрать тип кривой – </w:t>
      </w:r>
      <w:bookmarkEnd w:id="192"/>
      <w:r>
        <w:t>спектральн</w:t>
      </w:r>
      <w:r w:rsidR="00FA1C04">
        <w:t>ую</w:t>
      </w:r>
      <w:r>
        <w:t xml:space="preserve"> или углов</w:t>
      </w:r>
      <w:r w:rsidR="00FA1C04">
        <w:t>ую</w:t>
      </w:r>
      <w:r>
        <w:t>.</w:t>
      </w:r>
    </w:p>
    <w:p w14:paraId="655AC238" w14:textId="0C19EF8A" w:rsidR="002A3642" w:rsidRPr="00187EFA" w:rsidRDefault="002A3642" w:rsidP="003855FD">
      <w:pPr>
        <w:pStyle w:val="a"/>
        <w:numPr>
          <w:ilvl w:val="0"/>
          <w:numId w:val="2"/>
        </w:numPr>
        <w:spacing w:beforeLines="100" w:before="240" w:afterLines="150" w:after="360" w:line="276" w:lineRule="auto"/>
        <w:jc w:val="center"/>
        <w:rPr>
          <w:color w:val="00518E"/>
        </w:rPr>
      </w:pPr>
      <w:r w:rsidRPr="008D5DA3">
        <w:rPr>
          <w:noProof/>
        </w:rPr>
        <w:drawing>
          <wp:anchor distT="0" distB="0" distL="114300" distR="114300" simplePos="0" relativeHeight="252289024" behindDoc="0" locked="0" layoutInCell="1" allowOverlap="1" wp14:anchorId="6CF46F50" wp14:editId="27861E6D">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Pr>
          <w:color w:val="00518E"/>
        </w:rPr>
        <w:t xml:space="preserve">Блок </w:t>
      </w:r>
      <w:r w:rsidR="00765C1A">
        <w:t>"</w:t>
      </w:r>
      <w:r>
        <w:rPr>
          <w:rFonts w:ascii="Arial" w:hAnsi="Arial" w:cs="Arial"/>
          <w:color w:val="C00000"/>
          <w:lang w:val="en-US"/>
        </w:rPr>
        <w:t>Argument</w:t>
      </w:r>
      <w:r w:rsidR="00765C1A">
        <w:t>"</w:t>
      </w:r>
    </w:p>
    <w:p w14:paraId="7330E5FE" w14:textId="75B14316" w:rsidR="00187EFA" w:rsidRPr="00D0321F" w:rsidRDefault="009A239B" w:rsidP="00187EFA">
      <w:pPr>
        <w:pStyle w:val="a"/>
        <w:spacing w:beforeLines="100" w:before="240" w:afterLines="150" w:after="360" w:line="276" w:lineRule="auto"/>
        <w:ind w:firstLine="0"/>
      </w:pPr>
      <w:r>
        <w:t>В</w:t>
      </w:r>
      <w:r w:rsidRPr="009A239B">
        <w:t xml:space="preserve"> </w:t>
      </w:r>
      <w:r>
        <w:t>блоке</w:t>
      </w:r>
      <w:r w:rsidRPr="009A239B">
        <w:t xml:space="preserve"> </w:t>
      </w:r>
      <w:r w:rsidR="00765C1A">
        <w:t>"</w:t>
      </w:r>
      <w:r w:rsidRPr="009A239B">
        <w:rPr>
          <w:rFonts w:ascii="Arial" w:hAnsi="Arial" w:cs="Arial"/>
          <w:color w:val="C00000"/>
          <w:lang w:val="de-DE"/>
        </w:rPr>
        <w:t>Beam</w:t>
      </w:r>
      <w:r w:rsidR="00765C1A">
        <w:t>"</w:t>
      </w:r>
      <w:r w:rsidRPr="009A239B">
        <w:t xml:space="preserve"> </w:t>
      </w:r>
      <w:r>
        <w:t>указываю</w:t>
      </w:r>
      <w:r w:rsidRPr="003258E3">
        <w:t xml:space="preserve">тся угловая и спектральная </w:t>
      </w:r>
      <w:r w:rsidR="00D0321F" w:rsidRPr="003258E3">
        <w:t>ширина</w:t>
      </w:r>
      <w:r w:rsidRPr="003258E3">
        <w:t xml:space="preserve"> пучка</w:t>
      </w:r>
      <w:r w:rsidR="00D0321F" w:rsidRPr="003258E3">
        <w:t xml:space="preserve">. Величина указывается прямо </w:t>
      </w:r>
      <w:r w:rsidR="003258E3" w:rsidRPr="003258E3">
        <w:t>в</w:t>
      </w:r>
      <w:r w:rsidR="00D0321F" w:rsidRPr="003258E3">
        <w:t xml:space="preserve"> основном окне, а</w:t>
      </w:r>
      <w:r w:rsidR="00D0321F">
        <w:t xml:space="preserve"> дополнительные параметры можно задать, нажав кнопку </w:t>
      </w:r>
      <w:r w:rsidR="00765C1A">
        <w:t>"</w:t>
      </w:r>
      <w:r w:rsidR="00D0321F">
        <w:rPr>
          <w:rFonts w:ascii="Arial" w:hAnsi="Arial" w:cs="Arial"/>
          <w:color w:val="C00000"/>
          <w:lang w:val="de-DE"/>
        </w:rPr>
        <w:t>Set</w:t>
      </w:r>
      <w:r w:rsidR="00D0321F" w:rsidRPr="00D0321F">
        <w:rPr>
          <w:rFonts w:ascii="Arial" w:hAnsi="Arial" w:cs="Arial"/>
          <w:color w:val="C00000"/>
        </w:rPr>
        <w:t xml:space="preserve"> </w:t>
      </w:r>
      <w:r w:rsidR="00D0321F">
        <w:rPr>
          <w:rFonts w:ascii="Arial" w:hAnsi="Arial" w:cs="Arial"/>
          <w:color w:val="C00000"/>
          <w:lang w:val="en-US"/>
        </w:rPr>
        <w:t>up</w:t>
      </w:r>
      <w:r w:rsidR="00D0321F" w:rsidRPr="00D0321F">
        <w:rPr>
          <w:rFonts w:ascii="Arial" w:hAnsi="Arial" w:cs="Arial"/>
          <w:color w:val="C00000"/>
        </w:rPr>
        <w:t xml:space="preserve"> </w:t>
      </w:r>
      <w:r w:rsidR="00D0321F">
        <w:rPr>
          <w:rFonts w:ascii="Arial" w:hAnsi="Arial" w:cs="Arial"/>
          <w:color w:val="C00000"/>
          <w:lang w:val="en-US"/>
        </w:rPr>
        <w:t>distribution</w:t>
      </w:r>
      <w:r w:rsidR="00765C1A">
        <w:t>"</w:t>
      </w:r>
      <w:r w:rsidR="00D0321F" w:rsidRPr="00D0321F">
        <w:t>.</w:t>
      </w:r>
    </w:p>
    <w:p w14:paraId="0C1CC4AE" w14:textId="1E9C0A89" w:rsidR="00CA721C" w:rsidRPr="000D5AF2" w:rsidRDefault="00CA721C" w:rsidP="003855FD">
      <w:pPr>
        <w:pStyle w:val="a"/>
        <w:numPr>
          <w:ilvl w:val="0"/>
          <w:numId w:val="2"/>
        </w:numPr>
        <w:spacing w:beforeLines="100" w:before="240" w:afterLines="150" w:after="360" w:line="276" w:lineRule="auto"/>
        <w:jc w:val="center"/>
        <w:rPr>
          <w:rStyle w:val="ListLabel3"/>
          <w:color w:val="00518E"/>
          <w:sz w:val="22"/>
        </w:rPr>
      </w:pPr>
      <w:r w:rsidRPr="00CA721C">
        <w:rPr>
          <w:noProof/>
        </w:rPr>
        <mc:AlternateContent>
          <mc:Choice Requires="wpg">
            <w:drawing>
              <wp:anchor distT="0" distB="0" distL="114300" distR="114300" simplePos="0" relativeHeight="252292096" behindDoc="0" locked="0" layoutInCell="1" allowOverlap="1" wp14:anchorId="3D3EE253" wp14:editId="35791A24">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61">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350DB3B"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91"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Pr>
          <w:color w:val="00518E"/>
        </w:rPr>
        <w:t xml:space="preserve">Блок </w:t>
      </w:r>
      <w:r w:rsidR="00765C1A">
        <w:t>"</w:t>
      </w:r>
      <w:r>
        <w:rPr>
          <w:rFonts w:ascii="Arial" w:hAnsi="Arial" w:cs="Arial"/>
          <w:color w:val="C00000"/>
          <w:lang w:val="en-US"/>
        </w:rPr>
        <w:t>Beam</w:t>
      </w:r>
      <w:r w:rsidR="00765C1A">
        <w:t>"</w:t>
      </w:r>
      <w:r w:rsidR="00D0321F">
        <w:rPr>
          <w:lang w:val="en-US"/>
        </w:rPr>
        <w:t xml:space="preserve"> </w:t>
      </w:r>
      <w:r w:rsidR="00D0321F">
        <w:rPr>
          <w:color w:val="00518E"/>
        </w:rPr>
        <w:t>и настройка распределения</w:t>
      </w:r>
    </w:p>
    <w:p w14:paraId="29611B53" w14:textId="09B6BB69" w:rsidR="00326F83" w:rsidRDefault="00593E55" w:rsidP="00187EFA">
      <w:pPr>
        <w:pStyle w:val="a"/>
        <w:spacing w:beforeLines="100" w:before="240" w:afterLines="150" w:after="360" w:line="276" w:lineRule="auto"/>
        <w:ind w:firstLine="0"/>
      </w:pPr>
      <w:r>
        <w:t>Откроется отд</w:t>
      </w:r>
      <w:r w:rsidRPr="003258E3">
        <w:t xml:space="preserve">ельное окно с графиками распределения интенсивности излучения </w:t>
      </w:r>
      <w:r w:rsidR="003258E3" w:rsidRPr="003258E3">
        <w:t>по</w:t>
      </w:r>
      <w:r w:rsidRPr="003258E3">
        <w:t xml:space="preserve"> длин</w:t>
      </w:r>
      <w:r w:rsidR="003258E3" w:rsidRPr="003258E3">
        <w:t>е</w:t>
      </w:r>
      <w:r w:rsidRPr="003258E3">
        <w:t xml:space="preserve"> волны или угл</w:t>
      </w:r>
      <w:r w:rsidR="003258E3" w:rsidRPr="003258E3">
        <w:t>у</w:t>
      </w:r>
      <w:r w:rsidRPr="003258E3">
        <w:t xml:space="preserve">. Опции </w:t>
      </w:r>
      <w:r w:rsidR="003258E3" w:rsidRPr="003258E3">
        <w:t>здесь</w:t>
      </w:r>
      <w:r w:rsidRPr="003258E3">
        <w:t xml:space="preserve"> следующие</w:t>
      </w:r>
      <w:r>
        <w:t>:</w:t>
      </w:r>
    </w:p>
    <w:p w14:paraId="76251E97" w14:textId="4E944848" w:rsidR="00593E55" w:rsidRDefault="00593E55" w:rsidP="00187EFA">
      <w:pPr>
        <w:pStyle w:val="a"/>
        <w:spacing w:beforeLines="100" w:before="240" w:afterLines="150" w:after="360" w:line="276" w:lineRule="auto"/>
        <w:ind w:firstLine="0"/>
      </w:pPr>
      <w:r>
        <w:t>Величина</w:t>
      </w:r>
      <w:r w:rsidRPr="00C66BA7">
        <w:t xml:space="preserve"> </w:t>
      </w:r>
      <w:r w:rsidR="00765C1A">
        <w:t>"</w:t>
      </w:r>
      <w:r>
        <w:rPr>
          <w:rFonts w:ascii="Arial" w:hAnsi="Arial" w:cs="Arial"/>
          <w:color w:val="C00000"/>
          <w:lang w:val="en-US"/>
        </w:rPr>
        <w:t>Spectral</w:t>
      </w:r>
      <w:r w:rsidRPr="00C66BA7">
        <w:rPr>
          <w:rFonts w:ascii="Arial" w:hAnsi="Arial" w:cs="Arial"/>
          <w:color w:val="C00000"/>
        </w:rPr>
        <w:t xml:space="preserve"> </w:t>
      </w:r>
      <w:r>
        <w:rPr>
          <w:rFonts w:ascii="Arial" w:hAnsi="Arial" w:cs="Arial"/>
          <w:color w:val="C00000"/>
          <w:lang w:val="en-US"/>
        </w:rPr>
        <w:t>width</w:t>
      </w:r>
      <w:r w:rsidR="00765C1A">
        <w:t>"</w:t>
      </w:r>
      <w:r w:rsidRPr="00C66BA7">
        <w:t>/</w:t>
      </w:r>
      <w:r w:rsidR="00765C1A">
        <w:t>"</w:t>
      </w:r>
      <w:r>
        <w:rPr>
          <w:rFonts w:ascii="Arial" w:hAnsi="Arial" w:cs="Arial"/>
          <w:color w:val="C00000"/>
          <w:lang w:val="en-US"/>
        </w:rPr>
        <w:t>Angular</w:t>
      </w:r>
      <w:r w:rsidRPr="00C66BA7">
        <w:rPr>
          <w:rFonts w:ascii="Arial" w:hAnsi="Arial" w:cs="Arial"/>
          <w:color w:val="C00000"/>
        </w:rPr>
        <w:t xml:space="preserve"> </w:t>
      </w:r>
      <w:r>
        <w:rPr>
          <w:rFonts w:ascii="Arial" w:hAnsi="Arial" w:cs="Arial"/>
          <w:color w:val="C00000"/>
          <w:lang w:val="en-US"/>
        </w:rPr>
        <w:t>divergence</w:t>
      </w:r>
      <w:r w:rsidR="00765C1A">
        <w:t>"</w:t>
      </w:r>
      <w:r w:rsidR="00C66BA7" w:rsidRPr="00C66BA7">
        <w:t xml:space="preserve"> – </w:t>
      </w:r>
      <w:r w:rsidR="00C66BA7" w:rsidRPr="00F0719C">
        <w:rPr>
          <w:u w:val="single"/>
        </w:rPr>
        <w:t>полная ширина</w:t>
      </w:r>
      <w:r w:rsidR="00C66BA7">
        <w:t xml:space="preserve"> на половине высоты распределения (</w:t>
      </w:r>
      <w:r w:rsidR="00C66BA7">
        <w:rPr>
          <w:lang w:val="en-US"/>
        </w:rPr>
        <w:t>FWHM</w:t>
      </w:r>
      <w:r w:rsidR="00C66BA7">
        <w:t xml:space="preserve">). </w:t>
      </w:r>
    </w:p>
    <w:p w14:paraId="481652F6" w14:textId="5A2AD4D0" w:rsidR="00F0719C" w:rsidRPr="00345CD0" w:rsidRDefault="00765C1A" w:rsidP="00187EFA">
      <w:pPr>
        <w:pStyle w:val="a"/>
        <w:spacing w:beforeLines="100" w:before="240" w:afterLines="150" w:after="360" w:line="276" w:lineRule="auto"/>
        <w:ind w:firstLine="0"/>
      </w:pPr>
      <w:r>
        <w:t>"</w:t>
      </w:r>
      <w:r w:rsidR="00F0719C">
        <w:rPr>
          <w:rFonts w:ascii="Arial" w:hAnsi="Arial" w:cs="Arial"/>
          <w:color w:val="C00000"/>
          <w:lang w:val="en-US"/>
        </w:rPr>
        <w:t>Distribution</w:t>
      </w:r>
      <w:r>
        <w:t>"</w:t>
      </w:r>
      <w:r w:rsidR="00F0719C" w:rsidRPr="00345CD0">
        <w:t xml:space="preserve"> – </w:t>
      </w:r>
      <w:r w:rsidR="00F0719C">
        <w:t>форма</w:t>
      </w:r>
      <w:r w:rsidR="00F0719C" w:rsidRPr="00345CD0">
        <w:t xml:space="preserve"> </w:t>
      </w:r>
      <w:r w:rsidR="00F0719C">
        <w:t>распределения</w:t>
      </w:r>
      <w:r w:rsidR="00F0719C" w:rsidRPr="00345CD0">
        <w:t>.</w:t>
      </w:r>
    </w:p>
    <w:p w14:paraId="351B6B65" w14:textId="051A73B4" w:rsidR="00326F83" w:rsidRDefault="00765C1A" w:rsidP="00326F83">
      <w:pPr>
        <w:pStyle w:val="a"/>
        <w:spacing w:beforeLines="100" w:before="240" w:afterLines="150" w:after="360" w:line="276" w:lineRule="auto"/>
        <w:ind w:firstLine="0"/>
      </w:pPr>
      <w:r>
        <w:t>"</w:t>
      </w:r>
      <w:r w:rsidR="008B05FC">
        <w:rPr>
          <w:rFonts w:ascii="Arial" w:hAnsi="Arial" w:cs="Arial"/>
          <w:color w:val="C00000"/>
          <w:lang w:val="en-US"/>
        </w:rPr>
        <w:t>Use</w:t>
      </w:r>
      <w:r w:rsidR="008B05FC" w:rsidRPr="008B05FC">
        <w:rPr>
          <w:rFonts w:ascii="Arial" w:hAnsi="Arial" w:cs="Arial"/>
          <w:color w:val="C00000"/>
        </w:rPr>
        <w:t xml:space="preserve"> </w:t>
      </w:r>
      <w:r w:rsidR="008B05FC">
        <w:rPr>
          <w:rFonts w:ascii="Arial" w:hAnsi="Arial" w:cs="Arial"/>
          <w:color w:val="C00000"/>
          <w:lang w:val="en-US"/>
        </w:rPr>
        <w:t>sampling</w:t>
      </w:r>
      <w:r>
        <w:t>"</w:t>
      </w:r>
      <w:r w:rsidR="00F0719C" w:rsidRPr="008B05FC">
        <w:t xml:space="preserve"> – </w:t>
      </w:r>
      <w:r w:rsidR="008B05FC">
        <w:t xml:space="preserve">рассчитать несколько кривых с разными значениями из распределения и просуммировать их с соответствующими весами. Наиболее прямой и </w:t>
      </w:r>
      <w:r>
        <w:t>"</w:t>
      </w:r>
      <w:r w:rsidR="008B05FC">
        <w:t>точный</w:t>
      </w:r>
      <w:r>
        <w:t>"</w:t>
      </w:r>
      <w:r w:rsidR="008B05FC">
        <w:t xml:space="preserve"> способ учесть немонохроматичность и неколлимированость пучка, но требующий проведения достаточно большого количества вычислений. Опции ниже касаются настройки выбора точек для расчёта:</w:t>
      </w:r>
    </w:p>
    <w:p w14:paraId="65BFE650" w14:textId="32C21233" w:rsidR="008B05FC" w:rsidRDefault="00765C1A" w:rsidP="00326F83">
      <w:pPr>
        <w:pStyle w:val="a"/>
        <w:spacing w:beforeLines="100" w:before="240" w:afterLines="150" w:after="360" w:line="276" w:lineRule="auto"/>
        <w:ind w:firstLine="0"/>
      </w:pPr>
      <w:r>
        <w:t>"</w:t>
      </w:r>
      <w:r w:rsidR="008B05FC">
        <w:rPr>
          <w:rFonts w:ascii="Arial" w:hAnsi="Arial" w:cs="Arial"/>
          <w:color w:val="C00000"/>
          <w:lang w:val="en-US"/>
        </w:rPr>
        <w:t>Coverage</w:t>
      </w:r>
      <w:r>
        <w:t>"</w:t>
      </w:r>
      <w:r w:rsidR="008B05FC" w:rsidRPr="008B05FC">
        <w:t xml:space="preserve"> – </w:t>
      </w:r>
      <w:r w:rsidR="00EF37F9">
        <w:t xml:space="preserve">указать ширину области, в пределах которой будут выбраны точки. </w:t>
      </w:r>
    </w:p>
    <w:p w14:paraId="2907D138" w14:textId="0A7AE061" w:rsidR="008B05FC" w:rsidRPr="00162B31" w:rsidRDefault="00765C1A" w:rsidP="00326F83">
      <w:pPr>
        <w:pStyle w:val="a"/>
        <w:spacing w:beforeLines="100" w:before="240" w:afterLines="150" w:after="360" w:line="276" w:lineRule="auto"/>
        <w:ind w:firstLine="0"/>
      </w:pPr>
      <w:r>
        <w:t>"</w:t>
      </w:r>
      <w:r w:rsidR="00EF37F9">
        <w:rPr>
          <w:rFonts w:ascii="Arial" w:hAnsi="Arial" w:cs="Arial"/>
          <w:color w:val="C00000"/>
          <w:lang w:val="en-US"/>
        </w:rPr>
        <w:t>Number</w:t>
      </w:r>
      <w:r w:rsidR="00EF37F9" w:rsidRPr="00162B31">
        <w:rPr>
          <w:rFonts w:ascii="Arial" w:hAnsi="Arial" w:cs="Arial"/>
          <w:color w:val="C00000"/>
        </w:rPr>
        <w:t xml:space="preserve"> </w:t>
      </w:r>
      <w:r w:rsidR="00EF37F9">
        <w:rPr>
          <w:rFonts w:ascii="Arial" w:hAnsi="Arial" w:cs="Arial"/>
          <w:color w:val="C00000"/>
          <w:lang w:val="en-US"/>
        </w:rPr>
        <w:t>of</w:t>
      </w:r>
      <w:r w:rsidR="00EF37F9" w:rsidRPr="00162B31">
        <w:rPr>
          <w:rFonts w:ascii="Arial" w:hAnsi="Arial" w:cs="Arial"/>
          <w:color w:val="C00000"/>
        </w:rPr>
        <w:t xml:space="preserve"> </w:t>
      </w:r>
      <w:r w:rsidR="00EF37F9">
        <w:rPr>
          <w:rFonts w:ascii="Arial" w:hAnsi="Arial" w:cs="Arial"/>
          <w:color w:val="C00000"/>
          <w:lang w:val="en-US"/>
        </w:rPr>
        <w:t>samples</w:t>
      </w:r>
      <w:r>
        <w:t>"</w:t>
      </w:r>
      <w:r w:rsidR="008B05FC" w:rsidRPr="00162B31">
        <w:t xml:space="preserve"> – </w:t>
      </w:r>
      <w:r w:rsidR="00162B31">
        <w:t>сколько</w:t>
      </w:r>
      <w:r w:rsidR="00162B31" w:rsidRPr="00162B31">
        <w:t xml:space="preserve"> </w:t>
      </w:r>
      <w:r w:rsidR="00162B31">
        <w:t>значений угла</w:t>
      </w:r>
      <w:r w:rsidR="00162B31" w:rsidRPr="00162B31">
        <w:t>/</w:t>
      </w:r>
      <w:r w:rsidR="00162B31">
        <w:t xml:space="preserve">длины волны брать </w:t>
      </w:r>
      <w:r w:rsidR="00E860FE">
        <w:t>д</w:t>
      </w:r>
      <w:r w:rsidR="00162B31">
        <w:t>ля расчёта.</w:t>
      </w:r>
    </w:p>
    <w:p w14:paraId="77F3E2A6" w14:textId="577882BF" w:rsidR="00326F83" w:rsidRPr="00187EFA" w:rsidRDefault="009A239B" w:rsidP="00747785">
      <w:pPr>
        <w:pStyle w:val="a"/>
        <w:numPr>
          <w:ilvl w:val="0"/>
          <w:numId w:val="2"/>
        </w:numPr>
        <w:spacing w:beforeLines="100" w:before="240" w:afterLines="150" w:after="360" w:line="276" w:lineRule="auto"/>
        <w:ind w:left="709"/>
        <w:jc w:val="center"/>
        <w:rPr>
          <w:color w:val="00518E"/>
        </w:rPr>
      </w:pPr>
      <w:r>
        <w:rPr>
          <w:noProof/>
        </w:rPr>
        <w:lastRenderedPageBreak/>
        <w:drawing>
          <wp:anchor distT="0" distB="0" distL="114300" distR="114300" simplePos="0" relativeHeight="252290048" behindDoc="0" locked="0" layoutInCell="1" allowOverlap="1" wp14:anchorId="682F584F" wp14:editId="5F4A039A">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2">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r w:rsidR="00162B31">
        <w:rPr>
          <w:color w:val="00518E"/>
        </w:rPr>
        <w:t>Окно углового и спектрального распределения интенсивности падающего пучка</w:t>
      </w:r>
    </w:p>
    <w:p w14:paraId="2270368B" w14:textId="08784802" w:rsidR="00326F83" w:rsidRPr="00E758DF" w:rsidRDefault="000D2F6C" w:rsidP="00187EFA">
      <w:pPr>
        <w:pStyle w:val="a"/>
        <w:spacing w:beforeLines="100" w:before="240" w:afterLines="150" w:after="360" w:line="276" w:lineRule="auto"/>
        <w:ind w:firstLine="0"/>
      </w:pPr>
      <w:r>
        <w:t xml:space="preserve">Если опция </w:t>
      </w:r>
      <w:r w:rsidR="00765C1A">
        <w:t>"</w:t>
      </w:r>
      <w:r>
        <w:rPr>
          <w:rFonts w:ascii="Arial" w:hAnsi="Arial" w:cs="Arial"/>
          <w:color w:val="C00000"/>
          <w:lang w:val="en-US"/>
        </w:rPr>
        <w:t>Use</w:t>
      </w:r>
      <w:r w:rsidRPr="008B05FC">
        <w:rPr>
          <w:rFonts w:ascii="Arial" w:hAnsi="Arial" w:cs="Arial"/>
          <w:color w:val="C00000"/>
        </w:rPr>
        <w:t xml:space="preserve"> </w:t>
      </w:r>
      <w:r>
        <w:rPr>
          <w:rFonts w:ascii="Arial" w:hAnsi="Arial" w:cs="Arial"/>
          <w:color w:val="C00000"/>
          <w:lang w:val="en-US"/>
        </w:rPr>
        <w:t>sampling</w:t>
      </w:r>
      <w:r w:rsidR="00765C1A">
        <w:t>"</w:t>
      </w:r>
      <w:r>
        <w:t xml:space="preserve"> выключена или недоступна, то </w:t>
      </w:r>
      <w:r w:rsidR="00C757C8">
        <w:t xml:space="preserve">расходимость учитывается более простым </w:t>
      </w:r>
      <w:r w:rsidR="00332C3D">
        <w:t>образом</w:t>
      </w:r>
      <w:r w:rsidR="00FC1D3F">
        <w:t>:</w:t>
      </w:r>
      <w:r w:rsidR="0078296B">
        <w:t xml:space="preserve"> </w:t>
      </w:r>
      <w:r w:rsidR="00765C1A">
        <w:t>"</w:t>
      </w:r>
      <w:r w:rsidR="00CB66E0">
        <w:t>чистая</w:t>
      </w:r>
      <w:r w:rsidR="00765C1A">
        <w:t>"</w:t>
      </w:r>
      <w:r w:rsidR="0078296B">
        <w:t xml:space="preserve"> кривая </w:t>
      </w:r>
      <w:r w:rsidR="00CB66E0">
        <w:t xml:space="preserve">заменяется </w:t>
      </w:r>
      <w:r w:rsidR="0078296B">
        <w:t>свёрт</w:t>
      </w:r>
      <w:r w:rsidR="00CB66E0">
        <w:t>кой</w:t>
      </w:r>
      <w:r w:rsidR="0078296B">
        <w:t xml:space="preserve"> с соответствующим распределением.</w:t>
      </w:r>
      <w:r w:rsidR="0048044B" w:rsidRPr="0048044B">
        <w:t xml:space="preserve"> </w:t>
      </w:r>
      <w:r w:rsidR="0048044B">
        <w:t xml:space="preserve">При этом спектральное распределение всё равно влияет на угловую кривую, а угловое распределение – на спектральную кривую. Делается это в соответствии со следующим соображением: при наличии углового </w:t>
      </w:r>
      <w:r w:rsidR="0048044B" w:rsidRPr="00EF2A02">
        <w:t xml:space="preserve">уширения </w:t>
      </w:r>
      <w:r w:rsidR="00EF2A02" w:rsidRPr="00EF2A02">
        <w:t xml:space="preserve">применяется </w:t>
      </w:r>
      <w:r w:rsidR="0048044B" w:rsidRPr="00EF2A02">
        <w:t>спектральное</w:t>
      </w:r>
      <w:r w:rsidR="0048044B">
        <w:t xml:space="preserve"> уширение, которое даёт такое же распределение волнового вектора</w:t>
      </w:r>
      <w:r w:rsidR="00E758DF" w:rsidRPr="00E758DF">
        <w:t xml:space="preserve"> </w:t>
      </w:r>
      <w:r w:rsidR="00700892" w:rsidRPr="00D71B30">
        <w:rPr>
          <w:position w:val="-24"/>
        </w:rPr>
        <w:object w:dxaOrig="3260" w:dyaOrig="620" w14:anchorId="0F2C448C">
          <v:shape id="_x0000_i1045" type="#_x0000_t75" style="width:162.15pt;height:31.95pt" o:ole="">
            <v:imagedata r:id="rId393" o:title=""/>
          </v:shape>
          <o:OLEObject Type="Embed" ProgID="Equation.3" ShapeID="_x0000_i1045" DrawAspect="Content" ObjectID="_1732143707" r:id="rId394"/>
        </w:object>
      </w:r>
      <w:r w:rsidR="00E758DF" w:rsidRPr="00E758DF">
        <w:t>.</w:t>
      </w:r>
    </w:p>
    <w:p w14:paraId="178CAA93" w14:textId="58446BF8" w:rsidR="00C757C8" w:rsidRPr="000D5AF2" w:rsidRDefault="0048044B" w:rsidP="00187EFA">
      <w:pPr>
        <w:pStyle w:val="a"/>
        <w:spacing w:beforeLines="100" w:before="240" w:afterLines="150" w:after="360" w:line="276" w:lineRule="auto"/>
        <w:ind w:firstLine="0"/>
        <w:rPr>
          <w:rStyle w:val="ListLabel3"/>
          <w:color w:val="00518E"/>
          <w:sz w:val="22"/>
        </w:rPr>
      </w:pPr>
      <w:r>
        <w:t xml:space="preserve">Распределение с включенным семплингом и достаточным числом точек </w:t>
      </w:r>
      <w:r w:rsidR="00A96DF4">
        <w:t xml:space="preserve">даёт референсную кривую, с которой можно сравнивать результат применения менее точной, но более быстрой свёртки. </w:t>
      </w:r>
    </w:p>
    <w:p w14:paraId="3731AAA1" w14:textId="631BFFED" w:rsidR="00EC5973" w:rsidRPr="00023DA6" w:rsidRDefault="00EC5973" w:rsidP="000D7464">
      <w:pPr>
        <w:pStyle w:val="Heading3"/>
        <w:numPr>
          <w:ilvl w:val="2"/>
          <w:numId w:val="5"/>
        </w:numPr>
        <w:rPr>
          <w:rFonts w:ascii="Times New Roman" w:hAnsi="Times New Roman" w:cs="Times New Roman"/>
          <w:color w:val="0070C0"/>
        </w:rPr>
      </w:pPr>
      <w:bookmarkStart w:id="193" w:name="_Toc121347698"/>
      <w:r>
        <w:rPr>
          <w:rFonts w:ascii="Times New Roman" w:hAnsi="Times New Roman" w:cs="Times New Roman"/>
          <w:color w:val="0070C0"/>
        </w:rPr>
        <w:t>Экспериментальная кривая</w:t>
      </w:r>
      <w:bookmarkEnd w:id="193"/>
    </w:p>
    <w:p w14:paraId="076BB669" w14:textId="7BD3B23C" w:rsidR="00EC5973" w:rsidRPr="00EB7A4B" w:rsidRDefault="00EC5973" w:rsidP="00EC5973">
      <w:pPr>
        <w:pStyle w:val="a"/>
        <w:spacing w:beforeLines="100" w:before="240" w:afterLines="150" w:after="360" w:line="276" w:lineRule="auto"/>
        <w:ind w:firstLine="0"/>
      </w:pPr>
      <w:r>
        <w:t xml:space="preserve">Структура окна </w:t>
      </w:r>
      <w:r w:rsidR="001060D3">
        <w:t>экспериментальной</w:t>
      </w:r>
      <w:r>
        <w:t xml:space="preserve"> кривой подробно рассматривается</w:t>
      </w:r>
      <w:r w:rsidR="001060D3">
        <w:t xml:space="preserve"> в главе</w:t>
      </w:r>
      <w:r>
        <w:t xml:space="preserve"> </w:t>
      </w:r>
      <w:hyperlink w:anchor="_Specular_scan" w:history="1">
        <w:r w:rsidR="001060D3" w:rsidRPr="001060D3">
          <w:rPr>
            <w:rStyle w:val="Hyperlink"/>
            <w:b/>
            <w:bCs/>
          </w:rPr>
          <w:t>Пользовательский интерфейс</w:t>
        </w:r>
      </w:hyperlink>
      <w:r>
        <w:t>.</w:t>
      </w:r>
      <w:r w:rsidRPr="00CE6CE9">
        <w:t xml:space="preserve"> </w:t>
      </w:r>
      <w:r w:rsidR="009473DC">
        <w:t>Окно</w:t>
      </w:r>
      <w:r w:rsidR="009473DC" w:rsidRPr="009473DC">
        <w:t xml:space="preserve"> </w:t>
      </w:r>
      <w:r w:rsidR="009473DC">
        <w:t>состоит</w:t>
      </w:r>
      <w:r w:rsidR="009473DC" w:rsidRPr="009473DC">
        <w:t xml:space="preserve"> </w:t>
      </w:r>
      <w:r w:rsidR="009473DC">
        <w:t>из</w:t>
      </w:r>
      <w:r w:rsidR="009473DC" w:rsidRPr="009473DC">
        <w:t xml:space="preserve"> </w:t>
      </w:r>
      <w:r w:rsidR="009473DC">
        <w:t>блоков</w:t>
      </w:r>
      <w:r w:rsidRPr="009473DC">
        <w:t xml:space="preserve"> </w:t>
      </w:r>
      <w:r w:rsidR="00765C1A">
        <w:t>"</w:t>
      </w:r>
      <w:hyperlink w:anchor="_Measurement" w:history="1">
        <w:r w:rsidR="00221B26" w:rsidRPr="009473DC">
          <w:rPr>
            <w:rStyle w:val="Hyperlink"/>
            <w:rFonts w:ascii="Arial" w:hAnsi="Arial" w:cs="Arial"/>
            <w:lang w:val="en-US"/>
          </w:rPr>
          <w:t>Measurement</w:t>
        </w:r>
      </w:hyperlink>
      <w:r w:rsidR="00765C1A">
        <w:t>"</w:t>
      </w:r>
      <w:r w:rsidR="00221B26" w:rsidRPr="009473DC">
        <w:t xml:space="preserve">, </w:t>
      </w:r>
      <w:r w:rsidR="00765C1A">
        <w:t>"</w:t>
      </w:r>
      <w:hyperlink w:anchor="_Argument_1" w:history="1">
        <w:r w:rsidR="00221B26" w:rsidRPr="009473DC">
          <w:rPr>
            <w:rStyle w:val="Hyperlink"/>
            <w:rFonts w:ascii="Arial" w:hAnsi="Arial" w:cs="Arial"/>
            <w:lang w:val="en-US"/>
          </w:rPr>
          <w:t>Argument</w:t>
        </w:r>
      </w:hyperlink>
      <w:r w:rsidR="00765C1A">
        <w:t>"</w:t>
      </w:r>
      <w:r w:rsidR="00221B26" w:rsidRPr="009473DC">
        <w:t xml:space="preserve">, </w:t>
      </w:r>
      <w:r w:rsidR="00765C1A">
        <w:t>"</w:t>
      </w:r>
      <w:hyperlink w:anchor="_Value" w:history="1">
        <w:r w:rsidR="00221B26" w:rsidRPr="009473DC">
          <w:rPr>
            <w:rStyle w:val="Hyperlink"/>
            <w:rFonts w:ascii="Arial" w:hAnsi="Arial" w:cs="Arial"/>
            <w:lang w:val="en-US"/>
          </w:rPr>
          <w:t>Value</w:t>
        </w:r>
      </w:hyperlink>
      <w:r w:rsidR="00765C1A">
        <w:t>"</w:t>
      </w:r>
      <w:r w:rsidR="00221B26" w:rsidRPr="009473DC">
        <w:t xml:space="preserve">, </w:t>
      </w:r>
      <w:r w:rsidR="00765C1A">
        <w:t>"</w:t>
      </w:r>
      <w:hyperlink w:anchor="_Beam_1" w:history="1">
        <w:r w:rsidR="00221B26" w:rsidRPr="009473DC">
          <w:rPr>
            <w:rStyle w:val="Hyperlink"/>
            <w:rFonts w:ascii="Arial" w:hAnsi="Arial" w:cs="Arial"/>
            <w:lang w:val="en-US"/>
          </w:rPr>
          <w:t>Beam</w:t>
        </w:r>
      </w:hyperlink>
      <w:r w:rsidR="00765C1A">
        <w:t>"</w:t>
      </w:r>
      <w:r w:rsidR="00221B26" w:rsidRPr="009473DC">
        <w:t xml:space="preserve">, </w:t>
      </w:r>
      <w:r w:rsidR="00765C1A">
        <w:t>"</w:t>
      </w:r>
      <w:hyperlink w:anchor="_Detector_1" w:history="1">
        <w:r w:rsidR="00221B26" w:rsidRPr="009473DC">
          <w:rPr>
            <w:rStyle w:val="Hyperlink"/>
            <w:rFonts w:ascii="Arial" w:hAnsi="Arial" w:cs="Arial"/>
            <w:lang w:val="en-US"/>
          </w:rPr>
          <w:t>Detector</w:t>
        </w:r>
      </w:hyperlink>
      <w:r w:rsidR="00765C1A">
        <w:t>"</w:t>
      </w:r>
      <w:r w:rsidR="00221B26" w:rsidRPr="009473DC">
        <w:t xml:space="preserve">, </w:t>
      </w:r>
      <w:r w:rsidR="00765C1A">
        <w:t>"</w:t>
      </w:r>
      <w:hyperlink w:anchor="_Footprint_and_distortion_1" w:history="1">
        <w:r w:rsidR="00221B26" w:rsidRPr="009473DC">
          <w:rPr>
            <w:rStyle w:val="Hyperlink"/>
            <w:rFonts w:ascii="Arial" w:hAnsi="Arial" w:cs="Arial"/>
            <w:lang w:val="en-US"/>
          </w:rPr>
          <w:t>Footprint</w:t>
        </w:r>
        <w:r w:rsidR="00221B26" w:rsidRPr="009473DC">
          <w:rPr>
            <w:rStyle w:val="Hyperlink"/>
            <w:rFonts w:ascii="Arial" w:hAnsi="Arial" w:cs="Arial"/>
          </w:rPr>
          <w:t xml:space="preserve"> </w:t>
        </w:r>
        <w:r w:rsidR="00221B26" w:rsidRPr="009473DC">
          <w:rPr>
            <w:rStyle w:val="Hyperlink"/>
            <w:rFonts w:ascii="Arial" w:hAnsi="Arial" w:cs="Arial"/>
            <w:lang w:val="en-US"/>
          </w:rPr>
          <w:t>and</w:t>
        </w:r>
        <w:r w:rsidR="00221B26" w:rsidRPr="009473DC">
          <w:rPr>
            <w:rStyle w:val="Hyperlink"/>
            <w:rFonts w:ascii="Arial" w:hAnsi="Arial" w:cs="Arial"/>
          </w:rPr>
          <w:t xml:space="preserve"> </w:t>
        </w:r>
        <w:r w:rsidR="00221B26" w:rsidRPr="009473DC">
          <w:rPr>
            <w:rStyle w:val="Hyperlink"/>
            <w:rFonts w:ascii="Arial" w:hAnsi="Arial" w:cs="Arial"/>
            <w:lang w:val="en-US"/>
          </w:rPr>
          <w:t>distortion</w:t>
        </w:r>
      </w:hyperlink>
      <w:r w:rsidR="00765C1A">
        <w:t>"</w:t>
      </w:r>
      <w:r w:rsidR="009473DC" w:rsidRPr="009473DC">
        <w:t xml:space="preserve"> </w:t>
      </w:r>
      <w:r w:rsidR="009473DC">
        <w:t>и</w:t>
      </w:r>
      <w:r w:rsidR="009473DC" w:rsidRPr="009473DC">
        <w:t xml:space="preserve"> </w:t>
      </w:r>
      <w:hyperlink w:anchor="_Нижняя_панель" w:history="1">
        <w:r w:rsidR="009473DC" w:rsidRPr="009473DC">
          <w:rPr>
            <w:rStyle w:val="Hyperlink"/>
          </w:rPr>
          <w:t>нижнего блока</w:t>
        </w:r>
      </w:hyperlink>
      <w:r w:rsidR="009473DC" w:rsidRPr="009473DC">
        <w:t xml:space="preserve"> </w:t>
      </w:r>
      <w:r w:rsidR="009473DC">
        <w:t>с</w:t>
      </w:r>
      <w:r w:rsidR="009473DC" w:rsidRPr="009473DC">
        <w:t xml:space="preserve"> </w:t>
      </w:r>
      <w:r w:rsidR="009473DC">
        <w:t>кнопками</w:t>
      </w:r>
      <w:r w:rsidR="009473DC" w:rsidRPr="009473DC">
        <w:t xml:space="preserve"> </w:t>
      </w:r>
      <w:r w:rsidR="009473DC">
        <w:t>загрузки и выгрузки данных</w:t>
      </w:r>
      <w:r w:rsidR="00221B26" w:rsidRPr="009473DC">
        <w:t>.</w:t>
      </w:r>
    </w:p>
    <w:p w14:paraId="7E18F6F0" w14:textId="74BD5041" w:rsidR="007F4FC9" w:rsidRDefault="007F4FC9" w:rsidP="00EC5973">
      <w:pPr>
        <w:pStyle w:val="a"/>
        <w:spacing w:beforeLines="100" w:before="240" w:afterLines="150" w:after="360" w:line="276" w:lineRule="auto"/>
        <w:ind w:firstLine="0"/>
      </w:pPr>
      <w:r>
        <w:lastRenderedPageBreak/>
        <w:t xml:space="preserve">Процесс загрузки данных описан в разделе </w:t>
      </w:r>
      <w:r w:rsidR="00765C1A">
        <w:t>"</w:t>
      </w:r>
      <w:hyperlink w:anchor="_Импорт" w:history="1">
        <w:r w:rsidRPr="004644F5">
          <w:rPr>
            <w:rStyle w:val="Hyperlink"/>
            <w:rFonts w:ascii="Arial" w:hAnsi="Arial" w:cs="Arial"/>
            <w:lang w:val="en-US"/>
          </w:rPr>
          <w:t>Import</w:t>
        </w:r>
      </w:hyperlink>
      <w:r w:rsidR="00765C1A">
        <w:t>"</w:t>
      </w:r>
      <w:r w:rsidRPr="007F4FC9">
        <w:t xml:space="preserve"> </w:t>
      </w:r>
      <w:r>
        <w:t xml:space="preserve">главы </w:t>
      </w:r>
      <w:r w:rsidR="00765C1A">
        <w:t>"</w:t>
      </w:r>
      <w:hyperlink w:anchor="_Экспорт_и_импорт" w:history="1">
        <w:r w:rsidRPr="004644F5">
          <w:rPr>
            <w:rStyle w:val="Hyperlink"/>
            <w:rFonts w:ascii="Arial" w:hAnsi="Arial" w:cs="Arial"/>
          </w:rPr>
          <w:t>Экспорт и импорт данных</w:t>
        </w:r>
      </w:hyperlink>
      <w:r w:rsidR="00765C1A">
        <w:t>"</w:t>
      </w:r>
      <w:r w:rsidR="004644F5">
        <w:t>. Формат данных оп</w:t>
      </w:r>
      <w:r w:rsidR="004644F5" w:rsidRPr="00EF2A02">
        <w:t xml:space="preserve">исан </w:t>
      </w:r>
      <w:hyperlink w:anchor="_Экспериментальные_кривые_1" w:history="1">
        <w:r w:rsidR="00EF2A02">
          <w:rPr>
            <w:rStyle w:val="Hyperlink"/>
          </w:rPr>
          <w:t>в соответствующем разделе</w:t>
        </w:r>
      </w:hyperlink>
      <w:r w:rsidR="004644F5" w:rsidRPr="00EF2A02">
        <w:t>.</w:t>
      </w:r>
    </w:p>
    <w:p w14:paraId="6FBD60AC" w14:textId="0C6B7E90" w:rsidR="00A3015A" w:rsidRPr="00A96DF4" w:rsidRDefault="00F46687" w:rsidP="0091643D">
      <w:pPr>
        <w:pStyle w:val="a"/>
        <w:spacing w:beforeLines="100" w:before="240" w:afterLines="150" w:after="360" w:line="276" w:lineRule="auto"/>
        <w:ind w:firstLine="0"/>
      </w:pPr>
      <w:r>
        <w:t>После того, как кривая появилась на графике, обратите внимание на диапазоны осей, проверьте корректность данных.</w:t>
      </w:r>
      <w:r w:rsidR="00A96DF4">
        <w:t xml:space="preserve"> </w:t>
      </w:r>
    </w:p>
    <w:p w14:paraId="287A3727" w14:textId="0A493E66"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4" w:name="_Toc121347699"/>
      <w:r>
        <w:rPr>
          <w:rFonts w:ascii="Times New Roman" w:hAnsi="Times New Roman" w:cs="Times New Roman"/>
          <w:i w:val="0"/>
          <w:color w:val="0070C0"/>
          <w:lang w:val="en-US"/>
        </w:rPr>
        <w:t>Detector scan</w:t>
      </w:r>
      <w:bookmarkEnd w:id="194"/>
    </w:p>
    <w:p w14:paraId="4D9C5476" w14:textId="0230966E" w:rsidR="00033F4E" w:rsidRPr="00F25563" w:rsidRDefault="00553585" w:rsidP="00F25563">
      <w:pPr>
        <w:pStyle w:val="a"/>
        <w:spacing w:beforeLines="100" w:before="240" w:afterLines="150" w:after="360" w:line="276" w:lineRule="auto"/>
        <w:ind w:firstLine="0"/>
      </w:pPr>
      <w:r>
        <w:t xml:space="preserve">Структура окна </w:t>
      </w:r>
      <w:hyperlink w:anchor="_Detector_scan_1" w:history="1">
        <w:r w:rsidRPr="00FA172D">
          <w:rPr>
            <w:rStyle w:val="Hyperlink"/>
          </w:rPr>
          <w:t>независимой</w:t>
        </w:r>
      </w:hyperlink>
      <w:r w:rsidR="00836480" w:rsidRPr="00836480">
        <w:t xml:space="preserve"> </w:t>
      </w:r>
      <w:r w:rsidR="00836480">
        <w:t xml:space="preserve">и </w:t>
      </w:r>
      <w:hyperlink w:anchor="_Detector_scan" w:history="1">
        <w:r w:rsidR="00836480" w:rsidRPr="00FA172D">
          <w:rPr>
            <w:rStyle w:val="Hyperlink"/>
          </w:rPr>
          <w:t>экспериментальной</w:t>
        </w:r>
      </w:hyperlink>
      <w:r w:rsidR="00836480">
        <w:t xml:space="preserve"> </w:t>
      </w:r>
      <w:r>
        <w:t xml:space="preserve">кривой подробно рассматривается в главе </w:t>
      </w:r>
      <w:r w:rsidRPr="00FA172D">
        <w:rPr>
          <w:b/>
          <w:bCs/>
        </w:rPr>
        <w:t>Пользовательский интерфейс</w:t>
      </w:r>
      <w:r>
        <w:t>.</w:t>
      </w:r>
      <w:r w:rsidRPr="00CE6CE9">
        <w:t xml:space="preserve"> </w:t>
      </w:r>
      <w:r w:rsidR="00FA172D">
        <w:t>Подход такой же как в предыдущем разделе, только здесь есть дополнительный параметр – фиксированный угол скольжения пучка, он же зеркальный угол для детектора.</w:t>
      </w:r>
    </w:p>
    <w:p w14:paraId="0161242A" w14:textId="424ACA1E" w:rsidR="00033F4E" w:rsidRPr="000D5AF2" w:rsidRDefault="00033F4E"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2294144" behindDoc="0" locked="0" layoutInCell="1" allowOverlap="1" wp14:anchorId="06B504F3" wp14:editId="01EC9FD6">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6"/>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6072FB6"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7"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F25563">
        <w:rPr>
          <w:color w:val="00518E"/>
        </w:rPr>
        <w:t>Фиксированный угол скольжения</w:t>
      </w:r>
    </w:p>
    <w:p w14:paraId="41C8A36D" w14:textId="2B5407C5"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5" w:name="_Toc121347700"/>
      <w:r>
        <w:rPr>
          <w:rFonts w:ascii="Times New Roman" w:hAnsi="Times New Roman" w:cs="Times New Roman"/>
          <w:i w:val="0"/>
          <w:color w:val="0070C0"/>
          <w:lang w:val="en-US"/>
        </w:rPr>
        <w:t>Rocking scan</w:t>
      </w:r>
      <w:bookmarkEnd w:id="195"/>
    </w:p>
    <w:p w14:paraId="5139F34F" w14:textId="0F4FF170" w:rsidR="00B344A6" w:rsidRPr="00B344A6" w:rsidRDefault="00B950E7" w:rsidP="00B344A6">
      <w:pPr>
        <w:pStyle w:val="a"/>
        <w:spacing w:beforeLines="100" w:before="240" w:afterLines="150" w:after="360" w:line="276" w:lineRule="auto"/>
        <w:ind w:firstLine="0"/>
      </w:pPr>
      <w:r>
        <w:t xml:space="preserve">Структура окна </w:t>
      </w:r>
      <w:hyperlink w:anchor="_Rocking_scan" w:history="1">
        <w:r w:rsidRPr="00FA172D">
          <w:rPr>
            <w:rStyle w:val="Hyperlink"/>
          </w:rPr>
          <w:t>независимой</w:t>
        </w:r>
      </w:hyperlink>
      <w:r w:rsidRPr="00836480">
        <w:t xml:space="preserve"> </w:t>
      </w:r>
      <w:r>
        <w:t xml:space="preserve">и </w:t>
      </w:r>
      <w:hyperlink w:anchor="_Rocking_scan_1" w:history="1">
        <w:r w:rsidRPr="00FA172D">
          <w:rPr>
            <w:rStyle w:val="Hyperlink"/>
          </w:rPr>
          <w:t>экспериментальной</w:t>
        </w:r>
      </w:hyperlink>
      <w:r>
        <w:t xml:space="preserve"> кривой подробно рассматривается в главе </w:t>
      </w:r>
      <w:r w:rsidRPr="00FA172D">
        <w:rPr>
          <w:b/>
          <w:bCs/>
        </w:rPr>
        <w:t>Пользовательский интерфейс</w:t>
      </w:r>
      <w:r>
        <w:t>.</w:t>
      </w:r>
      <w:r w:rsidRPr="00CE6CE9">
        <w:t xml:space="preserve"> </w:t>
      </w:r>
      <w:r w:rsidR="001C38A9">
        <w:t xml:space="preserve">Почти все параметры такие же как для </w:t>
      </w:r>
      <w:hyperlink w:anchor="_Specular_scan_2" w:history="1">
        <w:r w:rsidR="001C38A9" w:rsidRPr="0090548F">
          <w:rPr>
            <w:rStyle w:val="Hyperlink"/>
          </w:rPr>
          <w:t>зеркальной геометрии</w:t>
        </w:r>
      </w:hyperlink>
      <w:r w:rsidR="001C38A9">
        <w:t>, но тип аргумента можно выбрать: угол скольжения падающего пучка или отклонение образца от зеркального положения. Д</w:t>
      </w:r>
      <w:r>
        <w:t>ополнительный параметр –</w:t>
      </w:r>
      <w:r w:rsidR="001C38A9">
        <w:t xml:space="preserve"> </w:t>
      </w:r>
      <w:r>
        <w:t xml:space="preserve">угол скольжения пучка, </w:t>
      </w:r>
      <w:r w:rsidR="001C38A9">
        <w:t>при котором отражённый пучок попадает в детектор</w:t>
      </w:r>
      <w:r>
        <w:t>.</w:t>
      </w:r>
      <w:r w:rsidR="00AA59AA" w:rsidRPr="00AA59AA">
        <w:rPr>
          <w:noProof/>
        </w:rPr>
        <w:t xml:space="preserve"> </w:t>
      </w:r>
    </w:p>
    <w:p w14:paraId="3737FB23" w14:textId="08EE1382" w:rsidR="00B344A6"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AA59AA">
        <w:rPr>
          <w:noProof/>
        </w:rPr>
        <mc:AlternateContent>
          <mc:Choice Requires="wpg">
            <w:drawing>
              <wp:anchor distT="0" distB="0" distL="114300" distR="114300" simplePos="0" relativeHeight="252449792" behindDoc="0" locked="0" layoutInCell="1" allowOverlap="1" wp14:anchorId="04ACB262" wp14:editId="46BD7567">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69"/>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7ECD30"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170"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B344A6">
        <w:rPr>
          <w:color w:val="00518E"/>
        </w:rPr>
        <w:t>Угол зеркального положения</w:t>
      </w:r>
    </w:p>
    <w:p w14:paraId="2B359920" w14:textId="615CDE1A"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6" w:name="_Toc121347701"/>
      <w:r>
        <w:rPr>
          <w:rFonts w:ascii="Times New Roman" w:hAnsi="Times New Roman" w:cs="Times New Roman"/>
          <w:i w:val="0"/>
          <w:color w:val="0070C0"/>
          <w:lang w:val="en-US"/>
        </w:rPr>
        <w:t>Offset scan</w:t>
      </w:r>
      <w:bookmarkEnd w:id="196"/>
    </w:p>
    <w:p w14:paraId="4BAC6A9D" w14:textId="26AF1720" w:rsidR="0090548F" w:rsidRPr="0090548F" w:rsidRDefault="006C590E" w:rsidP="0090548F">
      <w:pPr>
        <w:pStyle w:val="a"/>
        <w:spacing w:beforeLines="100" w:before="240" w:afterLines="150" w:after="360" w:line="276" w:lineRule="auto"/>
        <w:ind w:firstLine="0"/>
      </w:pPr>
      <w:r>
        <w:t xml:space="preserve">Структура окна </w:t>
      </w:r>
      <w:hyperlink w:anchor="_Offset_scan" w:history="1">
        <w:r w:rsidRPr="00FA172D">
          <w:rPr>
            <w:rStyle w:val="Hyperlink"/>
          </w:rPr>
          <w:t>независимой</w:t>
        </w:r>
      </w:hyperlink>
      <w:r w:rsidRPr="00836480">
        <w:t xml:space="preserve"> </w:t>
      </w:r>
      <w:r>
        <w:t xml:space="preserve">и </w:t>
      </w:r>
      <w:hyperlink w:anchor="_Offset_scan_1" w:history="1">
        <w:r w:rsidRPr="00FA172D">
          <w:rPr>
            <w:rStyle w:val="Hyperlink"/>
          </w:rPr>
          <w:t>экспериментальной</w:t>
        </w:r>
      </w:hyperlink>
      <w:r>
        <w:t xml:space="preserve"> кривой подробно рассматривается в главе </w:t>
      </w:r>
      <w:r w:rsidRPr="00FA172D">
        <w:rPr>
          <w:b/>
          <w:bCs/>
        </w:rPr>
        <w:t>Пользовательский интерфейс</w:t>
      </w:r>
      <w:r>
        <w:t>.</w:t>
      </w:r>
      <w:r w:rsidRPr="00CE6CE9">
        <w:t xml:space="preserve"> </w:t>
      </w:r>
      <w:r>
        <w:t xml:space="preserve">Почти все параметры такие же как для </w:t>
      </w:r>
      <w:hyperlink w:anchor="_Specular_scan_2" w:history="1">
        <w:r w:rsidRPr="0090548F">
          <w:rPr>
            <w:rStyle w:val="Hyperlink"/>
          </w:rPr>
          <w:t>зеркальной геометрии</w:t>
        </w:r>
      </w:hyperlink>
      <w:r w:rsidR="0090548F">
        <w:t xml:space="preserve">. </w:t>
      </w:r>
      <w:r>
        <w:t xml:space="preserve">Дополнительный параметр – </w:t>
      </w:r>
      <w:r w:rsidR="0090548F">
        <w:t>постоянный сдвиг детектора от зеркального направления</w:t>
      </w:r>
      <w:r>
        <w:t>.</w:t>
      </w:r>
    </w:p>
    <w:p w14:paraId="3082E1FA" w14:textId="02A41B49" w:rsidR="0090548F" w:rsidRPr="000D5AF2" w:rsidRDefault="0090548F" w:rsidP="003855FD">
      <w:pPr>
        <w:pStyle w:val="a"/>
        <w:numPr>
          <w:ilvl w:val="0"/>
          <w:numId w:val="2"/>
        </w:numPr>
        <w:spacing w:beforeLines="100" w:before="240" w:afterLines="150" w:after="360" w:line="276" w:lineRule="auto"/>
        <w:jc w:val="center"/>
        <w:rPr>
          <w:rStyle w:val="ListLabel3"/>
          <w:color w:val="00518E"/>
          <w:sz w:val="22"/>
        </w:rPr>
      </w:pPr>
      <w:r w:rsidRPr="009813F3">
        <w:rPr>
          <w:noProof/>
        </w:rPr>
        <w:lastRenderedPageBreak/>
        <mc:AlternateContent>
          <mc:Choice Requires="wpg">
            <w:drawing>
              <wp:anchor distT="0" distB="0" distL="114300" distR="114300" simplePos="0" relativeHeight="252305408" behindDoc="0" locked="0" layoutInCell="1" allowOverlap="1" wp14:anchorId="2823FE9A" wp14:editId="24D1F3CC">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71"/>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D778CF6"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72"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Pr>
          <w:color w:val="00518E"/>
        </w:rPr>
        <w:t>Отстройка от зеркального направления</w:t>
      </w:r>
    </w:p>
    <w:p w14:paraId="7414C070" w14:textId="066AA0BE" w:rsidR="00024419"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7" w:name="_Toc121347702"/>
      <w:r>
        <w:rPr>
          <w:rFonts w:ascii="Times New Roman" w:hAnsi="Times New Roman" w:cs="Times New Roman"/>
          <w:i w:val="0"/>
          <w:color w:val="0070C0"/>
          <w:lang w:val="en-US"/>
        </w:rPr>
        <w:t>GISAS map</w:t>
      </w:r>
      <w:bookmarkEnd w:id="197"/>
    </w:p>
    <w:p w14:paraId="50FA5667" w14:textId="77777777" w:rsidR="00821135" w:rsidRPr="00023DA6" w:rsidRDefault="00821135" w:rsidP="000D7464">
      <w:pPr>
        <w:pStyle w:val="Heading3"/>
        <w:numPr>
          <w:ilvl w:val="2"/>
          <w:numId w:val="5"/>
        </w:numPr>
        <w:rPr>
          <w:rFonts w:ascii="Times New Roman" w:hAnsi="Times New Roman" w:cs="Times New Roman"/>
          <w:color w:val="0070C0"/>
        </w:rPr>
      </w:pPr>
      <w:bookmarkStart w:id="198" w:name="_Toc121347703"/>
      <w:r>
        <w:rPr>
          <w:rFonts w:ascii="Times New Roman" w:hAnsi="Times New Roman" w:cs="Times New Roman"/>
          <w:color w:val="0070C0"/>
        </w:rPr>
        <w:t>Независимая кривая</w:t>
      </w:r>
      <w:bookmarkEnd w:id="198"/>
    </w:p>
    <w:p w14:paraId="05EA7BBB" w14:textId="77777777" w:rsidR="00232E44" w:rsidRDefault="00821135" w:rsidP="00821135">
      <w:pPr>
        <w:pStyle w:val="a"/>
        <w:spacing w:beforeLines="100" w:before="240" w:afterLines="150" w:after="360" w:line="276" w:lineRule="auto"/>
        <w:ind w:firstLine="0"/>
      </w:pPr>
      <w:r>
        <w:t>Структура окна независимо</w:t>
      </w:r>
      <w:r w:rsidR="00F326FA">
        <w:t>го</w:t>
      </w:r>
      <w:r>
        <w:t xml:space="preserve"> </w:t>
      </w:r>
      <w:r w:rsidR="00031AAD">
        <w:rPr>
          <w:lang w:val="en-US"/>
        </w:rPr>
        <w:t>GISAS</w:t>
      </w:r>
      <w:r w:rsidR="00031AAD" w:rsidRPr="00031AAD">
        <w:t xml:space="preserve"> </w:t>
      </w:r>
      <w:r w:rsidR="00F326FA">
        <w:t>измерения</w:t>
      </w:r>
      <w:r>
        <w:t xml:space="preserve"> подробно рассматривается в главе </w:t>
      </w:r>
      <w:hyperlink w:anchor="_GISAS_map" w:history="1">
        <w:r w:rsidRPr="001060D3">
          <w:rPr>
            <w:rStyle w:val="Hyperlink"/>
            <w:b/>
            <w:bCs/>
          </w:rPr>
          <w:t>Пользовательский интерфейс</w:t>
        </w:r>
      </w:hyperlink>
      <w:r>
        <w:t xml:space="preserve">. </w:t>
      </w:r>
    </w:p>
    <w:p w14:paraId="2ED17EDE" w14:textId="64B45B07" w:rsidR="00821135" w:rsidRDefault="00F326FA" w:rsidP="00821135">
      <w:pPr>
        <w:pStyle w:val="a"/>
        <w:spacing w:beforeLines="100" w:before="240" w:afterLines="150" w:after="360" w:line="276" w:lineRule="auto"/>
        <w:ind w:firstLine="0"/>
      </w:pPr>
      <w:r>
        <w:t>Данные на детекторе двумерные, но угол скольжения пучка задаётся только для полярной координаты θ</w:t>
      </w:r>
      <w:r w:rsidRPr="00F326FA">
        <w:rPr>
          <w:vertAlign w:val="subscript"/>
        </w:rPr>
        <w:t>0</w:t>
      </w:r>
      <w:r>
        <w:t>. Азимутальной координаты пучка</w:t>
      </w:r>
      <w:r w:rsidR="00C610B1" w:rsidRPr="00766C88">
        <w:t xml:space="preserve"> </w:t>
      </w:r>
      <w:r>
        <w:t>φ</w:t>
      </w:r>
      <w:r w:rsidRPr="00F326FA">
        <w:rPr>
          <w:vertAlign w:val="subscript"/>
        </w:rPr>
        <w:t>0</w:t>
      </w:r>
      <w:r w:rsidR="001F5F77">
        <w:t xml:space="preserve"> нет, она считается равной нулю.</w:t>
      </w:r>
      <w:r w:rsidR="00601C40">
        <w:t xml:space="preserve"> Но угловая расходимость</w:t>
      </w:r>
      <w:r w:rsidR="00232E44">
        <w:t xml:space="preserve"> Δφ</w:t>
      </w:r>
      <w:r w:rsidR="00232E44" w:rsidRPr="00F326FA">
        <w:rPr>
          <w:vertAlign w:val="subscript"/>
        </w:rPr>
        <w:t>0</w:t>
      </w:r>
      <w:r w:rsidR="00601C40">
        <w:t xml:space="preserve"> в азимутальной </w:t>
      </w:r>
      <w:r w:rsidR="00BE4C53">
        <w:t xml:space="preserve">плоскости может </w:t>
      </w:r>
      <w:r w:rsidR="00232E44">
        <w:t>быть задана.</w:t>
      </w:r>
    </w:p>
    <w:p w14:paraId="58B45632" w14:textId="6B8A66C7" w:rsidR="00F326FA"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9C7CD0">
        <w:rPr>
          <w:noProof/>
          <w:color w:val="00518E"/>
        </w:rPr>
        <mc:AlternateContent>
          <mc:Choice Requires="wpg">
            <w:drawing>
              <wp:anchor distT="0" distB="0" distL="114300" distR="114300" simplePos="0" relativeHeight="252451840" behindDoc="0" locked="0" layoutInCell="1" allowOverlap="1" wp14:anchorId="55D84F85" wp14:editId="48BE946A">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3"/>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D00934C"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174"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9C7CD0">
        <w:rPr>
          <w:color w:val="00518E"/>
        </w:rPr>
        <w:t xml:space="preserve"> </w:t>
      </w:r>
      <w:r w:rsidR="00F326FA">
        <w:rPr>
          <w:color w:val="00518E"/>
        </w:rPr>
        <w:t xml:space="preserve">Блок </w:t>
      </w:r>
      <w:r w:rsidR="00765C1A">
        <w:t>"</w:t>
      </w:r>
      <w:r w:rsidR="00F326FA">
        <w:rPr>
          <w:rFonts w:ascii="Arial" w:hAnsi="Arial" w:cs="Arial"/>
          <w:color w:val="C00000"/>
          <w:lang w:val="en-US"/>
        </w:rPr>
        <w:t>Beam</w:t>
      </w:r>
      <w:r w:rsidR="00765C1A">
        <w:t>"</w:t>
      </w:r>
    </w:p>
    <w:p w14:paraId="51E5B31A" w14:textId="67460A31" w:rsidR="00024419" w:rsidRPr="00B06913" w:rsidRDefault="00821135" w:rsidP="000D7464">
      <w:pPr>
        <w:pStyle w:val="Heading3"/>
        <w:numPr>
          <w:ilvl w:val="2"/>
          <w:numId w:val="5"/>
        </w:numPr>
        <w:rPr>
          <w:rFonts w:ascii="Times New Roman" w:hAnsi="Times New Roman" w:cs="Times New Roman"/>
          <w:color w:val="0070C0"/>
        </w:rPr>
      </w:pPr>
      <w:bookmarkStart w:id="199" w:name="_Toc121347704"/>
      <w:r>
        <w:rPr>
          <w:rFonts w:ascii="Times New Roman" w:hAnsi="Times New Roman" w:cs="Times New Roman"/>
          <w:color w:val="0070C0"/>
        </w:rPr>
        <w:t>Экспериментальная кривая</w:t>
      </w:r>
      <w:bookmarkEnd w:id="199"/>
    </w:p>
    <w:p w14:paraId="2C4FBB94" w14:textId="39ECD871" w:rsidR="00B06913" w:rsidRPr="00EB7A4B" w:rsidRDefault="00B06913" w:rsidP="00B06913">
      <w:pPr>
        <w:pStyle w:val="a"/>
        <w:spacing w:beforeLines="100" w:before="240" w:afterLines="150" w:after="360" w:line="276" w:lineRule="auto"/>
        <w:ind w:firstLine="0"/>
      </w:pPr>
      <w:r>
        <w:t xml:space="preserve">Структура окна экспериментальной кривой подробно рассматривается в главе </w:t>
      </w:r>
      <w:hyperlink w:anchor="_GISAS_map_1" w:history="1">
        <w:r w:rsidRPr="001060D3">
          <w:rPr>
            <w:rStyle w:val="Hyperlink"/>
            <w:b/>
            <w:bCs/>
          </w:rPr>
          <w:t>Пользовательский интерфейс</w:t>
        </w:r>
      </w:hyperlink>
      <w:r>
        <w:t>.</w:t>
      </w:r>
      <w:r w:rsidRPr="00CE6CE9">
        <w:t xml:space="preserve"> </w:t>
      </w:r>
    </w:p>
    <w:p w14:paraId="09DBE227" w14:textId="01558D6C" w:rsidR="00B06913" w:rsidRDefault="00B06913" w:rsidP="00B06913">
      <w:pPr>
        <w:pStyle w:val="a"/>
        <w:spacing w:beforeLines="100" w:before="240" w:afterLines="150" w:after="360" w:line="276" w:lineRule="auto"/>
        <w:ind w:firstLine="0"/>
      </w:pPr>
      <w:r>
        <w:t xml:space="preserve">Процесс загрузки данных </w:t>
      </w:r>
      <w:r w:rsidR="00A652C3" w:rsidRPr="00E64B0A">
        <w:t>такой же</w:t>
      </w:r>
      <w:r w:rsidR="00A652C3">
        <w:t>, как и для одномерных кривых</w:t>
      </w:r>
      <w:r w:rsidR="00E64B0A">
        <w:t>, и описан</w:t>
      </w:r>
      <w:r>
        <w:t xml:space="preserve"> в разделе </w:t>
      </w:r>
      <w:r w:rsidR="00765C1A">
        <w:t>"</w:t>
      </w:r>
      <w:hyperlink w:anchor="_Импорт" w:history="1">
        <w:r w:rsidRPr="004644F5">
          <w:rPr>
            <w:rStyle w:val="Hyperlink"/>
            <w:rFonts w:ascii="Arial" w:hAnsi="Arial" w:cs="Arial"/>
            <w:lang w:val="en-US"/>
          </w:rPr>
          <w:t>Import</w:t>
        </w:r>
      </w:hyperlink>
      <w:r w:rsidR="00765C1A">
        <w:t>"</w:t>
      </w:r>
      <w:r w:rsidRPr="007F4FC9">
        <w:t xml:space="preserve"> </w:t>
      </w:r>
      <w:r>
        <w:t xml:space="preserve">главы </w:t>
      </w:r>
      <w:r w:rsidR="00765C1A">
        <w:t>"</w:t>
      </w:r>
      <w:hyperlink w:anchor="_Экспорт_и_импорт" w:history="1">
        <w:r w:rsidRPr="004644F5">
          <w:rPr>
            <w:rStyle w:val="Hyperlink"/>
            <w:rFonts w:ascii="Arial" w:hAnsi="Arial" w:cs="Arial"/>
          </w:rPr>
          <w:t>Экспорт и импорт данных</w:t>
        </w:r>
      </w:hyperlink>
      <w:r w:rsidR="00765C1A">
        <w:t>"</w:t>
      </w:r>
      <w:r>
        <w:t xml:space="preserve">. </w:t>
      </w:r>
      <w:r w:rsidR="0096083F">
        <w:t>То есть</w:t>
      </w:r>
      <w:r w:rsidR="00D93C66">
        <w:t>,</w:t>
      </w:r>
      <w:r w:rsidR="00BC1C3B">
        <w:t xml:space="preserve"> </w:t>
      </w:r>
      <w:r w:rsidR="00CE4534">
        <w:t>нужно</w:t>
      </w:r>
      <w:r w:rsidR="0096083F">
        <w:t xml:space="preserve"> просто перетащить файл с данными на окно кривой. </w:t>
      </w:r>
      <w:r>
        <w:t xml:space="preserve">Формат </w:t>
      </w:r>
      <w:r w:rsidR="00E64B0A">
        <w:t xml:space="preserve">двумерных </w:t>
      </w:r>
      <w:r>
        <w:t xml:space="preserve">данных описан </w:t>
      </w:r>
      <w:r w:rsidR="00E64B0A">
        <w:t xml:space="preserve">также в </w:t>
      </w:r>
      <w:hyperlink w:anchor="_2D_данные" w:history="1">
        <w:r w:rsidR="00E64B0A" w:rsidRPr="00E64B0A">
          <w:rPr>
            <w:rStyle w:val="Hyperlink"/>
          </w:rPr>
          <w:t>соответствующем разделе</w:t>
        </w:r>
      </w:hyperlink>
      <w:r>
        <w:t>.</w:t>
      </w:r>
    </w:p>
    <w:p w14:paraId="7CE17678" w14:textId="327DD3E2" w:rsidR="00852743" w:rsidRDefault="00215348" w:rsidP="00A652C3">
      <w:pPr>
        <w:pStyle w:val="a"/>
        <w:spacing w:beforeLines="100" w:before="240" w:afterLines="150" w:after="360" w:line="276" w:lineRule="auto"/>
        <w:ind w:firstLine="0"/>
      </w:pPr>
      <w:r>
        <w:t>После загрузки в</w:t>
      </w:r>
      <w:r w:rsidR="00852743" w:rsidRPr="00113205">
        <w:t xml:space="preserve"> верхней части </w:t>
      </w:r>
      <w:r>
        <w:t xml:space="preserve">будет показана </w:t>
      </w:r>
      <w:r w:rsidR="00852743">
        <w:t>цветовая карта.</w:t>
      </w:r>
      <w:r w:rsidR="00852743" w:rsidRPr="00113205">
        <w:t xml:space="preserve"> </w:t>
      </w:r>
      <w:r w:rsidR="00D93C66">
        <w:t>Опираясь</w:t>
      </w:r>
      <w:r>
        <w:t xml:space="preserve"> на неё</w:t>
      </w:r>
      <w:r w:rsidR="00D93C66">
        <w:t>,</w:t>
      </w:r>
      <w:r>
        <w:t xml:space="preserve"> следует не только настроить уже описанные инструментальные параметры</w:t>
      </w:r>
      <w:r w:rsidRPr="00D93C66">
        <w:t>, но и сориентировать данные</w:t>
      </w:r>
      <w:r>
        <w:t xml:space="preserve"> по осям с помощью кнопок </w:t>
      </w:r>
      <w:r w:rsidR="00852743">
        <w:t>поворота изображения против часовой</w:t>
      </w:r>
      <w:r w:rsidR="00C610B1" w:rsidRPr="00C610B1">
        <w:t xml:space="preserve"> </w:t>
      </w:r>
      <w:r w:rsidR="00852743">
        <w:rPr>
          <w:noProof/>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t xml:space="preserve"> и по часовой стрелке </w:t>
      </w:r>
      <w:r w:rsidR="00852743">
        <w:rPr>
          <w:noProof/>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t xml:space="preserve">. </w:t>
      </w:r>
    </w:p>
    <w:p w14:paraId="4E11B66A" w14:textId="0E6C7B60" w:rsidR="00973D63" w:rsidRDefault="00FC6486" w:rsidP="003855FD">
      <w:pPr>
        <w:pStyle w:val="a"/>
        <w:numPr>
          <w:ilvl w:val="0"/>
          <w:numId w:val="2"/>
        </w:numPr>
        <w:spacing w:beforeLines="100" w:before="240" w:afterLines="150" w:after="360" w:line="276" w:lineRule="auto"/>
        <w:jc w:val="center"/>
        <w:rPr>
          <w:color w:val="00518E"/>
        </w:rPr>
      </w:pPr>
      <w:r w:rsidRPr="00A652C3">
        <w:rPr>
          <w:noProof/>
        </w:rPr>
        <w:lastRenderedPageBreak/>
        <mc:AlternateContent>
          <mc:Choice Requires="wpg">
            <w:drawing>
              <wp:anchor distT="0" distB="0" distL="114300" distR="114300" simplePos="0" relativeHeight="252313600" behindDoc="0" locked="0" layoutInCell="1" allowOverlap="1" wp14:anchorId="510E6775" wp14:editId="1E15B41F">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95"/>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E1AC0FD"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96"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r w:rsidR="008F5638">
        <w:rPr>
          <w:color w:val="00518E"/>
        </w:rPr>
        <w:t>Настройка ориентации двумерных данных</w:t>
      </w:r>
    </w:p>
    <w:p w14:paraId="372E90C0" w14:textId="7014CEC9" w:rsidR="00973D63" w:rsidRDefault="006B2245" w:rsidP="00973D63">
      <w:pPr>
        <w:pStyle w:val="a"/>
        <w:spacing w:beforeLines="100" w:before="240" w:afterLines="150" w:after="360" w:line="276" w:lineRule="auto"/>
        <w:ind w:firstLine="0"/>
        <w:rPr>
          <w:rStyle w:val="ListLabel3"/>
          <w:color w:val="00518E"/>
          <w:sz w:val="22"/>
        </w:rPr>
      </w:pPr>
      <w:bookmarkStart w:id="200" w:name="_Hlk118918790"/>
      <w:r>
        <w:t xml:space="preserve">В отличие от одномерных данных, здесь диапазон аргументов </w:t>
      </w:r>
      <w:r w:rsidR="00554BDC">
        <w:t xml:space="preserve">не считывается из файла. </w:t>
      </w:r>
      <w:bookmarkEnd w:id="200"/>
      <w:r w:rsidR="00554BDC">
        <w:t xml:space="preserve">Аргумент задаётся отдельно в соответствующем </w:t>
      </w:r>
      <w:hyperlink w:anchor="_Argument_2" w:history="1">
        <w:r w:rsidR="00554BDC" w:rsidRPr="00554BDC">
          <w:rPr>
            <w:rStyle w:val="Hyperlink"/>
          </w:rPr>
          <w:t>блоке</w:t>
        </w:r>
      </w:hyperlink>
      <w:r w:rsidR="00554BDC">
        <w:t>, а сетка значений предполагается равномерной.</w:t>
      </w:r>
    </w:p>
    <w:p w14:paraId="66E73D09" w14:textId="27F53597" w:rsidR="00973D63" w:rsidRPr="008D54EF" w:rsidRDefault="00973D63" w:rsidP="003855FD">
      <w:pPr>
        <w:pStyle w:val="a"/>
        <w:numPr>
          <w:ilvl w:val="0"/>
          <w:numId w:val="2"/>
        </w:numPr>
        <w:spacing w:beforeLines="100" w:before="240" w:afterLines="150" w:after="360" w:line="276" w:lineRule="auto"/>
        <w:jc w:val="center"/>
        <w:rPr>
          <w:color w:val="00518E"/>
        </w:rPr>
      </w:pPr>
      <w:r w:rsidRPr="003A4F3A">
        <w:rPr>
          <w:noProof/>
          <w:color w:val="00518E"/>
        </w:rPr>
        <w:drawing>
          <wp:anchor distT="0" distB="0" distL="114300" distR="114300" simplePos="0" relativeHeight="252315648" behindDoc="0" locked="0" layoutInCell="1" allowOverlap="1" wp14:anchorId="14D8C804" wp14:editId="41ABC9B3">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6">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0C327B">
        <w:rPr>
          <w:color w:val="00518E"/>
        </w:rPr>
        <w:t xml:space="preserve"> Блок </w:t>
      </w:r>
      <w:r w:rsidR="00765C1A">
        <w:t>"</w:t>
      </w:r>
      <w:r w:rsidRPr="000C327B">
        <w:rPr>
          <w:rFonts w:ascii="Arial" w:hAnsi="Arial" w:cs="Arial"/>
          <w:color w:val="C00000"/>
          <w:lang w:val="en-US"/>
        </w:rPr>
        <w:t>Argument</w:t>
      </w:r>
      <w:r w:rsidR="00765C1A">
        <w:t>"</w:t>
      </w:r>
    </w:p>
    <w:p w14:paraId="2D41B755" w14:textId="01FA11B7" w:rsidR="008D54EF" w:rsidRDefault="008D54E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1" w:name="_Toc121347705"/>
      <w:r w:rsidRPr="008D54EF">
        <w:rPr>
          <w:rFonts w:ascii="Times New Roman" w:hAnsi="Times New Roman" w:cs="Times New Roman"/>
          <w:i w:val="0"/>
          <w:color w:val="0070C0"/>
        </w:rPr>
        <w:t>Визуализация результатов расчёта</w:t>
      </w:r>
      <w:bookmarkEnd w:id="201"/>
    </w:p>
    <w:p w14:paraId="719964F6" w14:textId="4D4D70DE" w:rsidR="00C27C4A" w:rsidRDefault="008117C5" w:rsidP="008117C5">
      <w:pPr>
        <w:pStyle w:val="a"/>
        <w:spacing w:beforeLines="100" w:before="240" w:afterLines="150" w:after="360" w:line="276" w:lineRule="auto"/>
        <w:ind w:firstLine="0"/>
      </w:pPr>
      <w:bookmarkStart w:id="202" w:name="_Оптимизация_и_подгонка"/>
      <w:bookmarkEnd w:id="202"/>
      <w:r>
        <w:t>Когда параметры скана заданы, можно запускать вычисление (</w:t>
      </w:r>
      <w:r w:rsidR="00765C1A">
        <w:t>"</w:t>
      </w:r>
      <w:r w:rsidRPr="005317E3">
        <w:rPr>
          <w:u w:val="single"/>
          <w:lang w:val="en-US"/>
        </w:rPr>
        <w:t>Ctrl</w:t>
      </w:r>
      <w:r w:rsidRPr="00E36F38">
        <w:rPr>
          <w:u w:val="single"/>
        </w:rPr>
        <w:t>+</w:t>
      </w:r>
      <w:r>
        <w:rPr>
          <w:u w:val="single"/>
          <w:lang w:val="en-US"/>
        </w:rPr>
        <w:t>Shift</w:t>
      </w:r>
      <w:r w:rsidRPr="00E36F38">
        <w:rPr>
          <w:u w:val="single"/>
        </w:rPr>
        <w:t>+</w:t>
      </w:r>
      <w:r>
        <w:rPr>
          <w:u w:val="single"/>
          <w:lang w:val="en-US"/>
        </w:rPr>
        <w:t>C</w:t>
      </w:r>
      <w:r w:rsidR="00765C1A">
        <w:t>"</w:t>
      </w:r>
      <w:r>
        <w:t xml:space="preserve">) и открывать окно </w:t>
      </w:r>
      <w:r w:rsidR="00765C1A">
        <w:t>"</w:t>
      </w:r>
      <w:hyperlink w:anchor="_1D_graphs" w:history="1">
        <w:r w:rsidRPr="008117C5">
          <w:rPr>
            <w:rStyle w:val="Hyperlink"/>
            <w:rFonts w:ascii="Arial" w:hAnsi="Arial" w:cs="Arial"/>
          </w:rPr>
          <w:t>1</w:t>
        </w:r>
        <w:r w:rsidRPr="008117C5">
          <w:rPr>
            <w:rStyle w:val="Hyperlink"/>
            <w:rFonts w:ascii="Arial" w:hAnsi="Arial" w:cs="Arial"/>
            <w:lang w:val="en-US"/>
          </w:rPr>
          <w:t>D</w:t>
        </w:r>
        <w:r w:rsidRPr="008117C5">
          <w:rPr>
            <w:rStyle w:val="Hyperlink"/>
            <w:rFonts w:ascii="Arial" w:hAnsi="Arial" w:cs="Arial"/>
          </w:rPr>
          <w:t xml:space="preserve"> </w:t>
        </w:r>
        <w:r w:rsidRPr="008117C5">
          <w:rPr>
            <w:rStyle w:val="Hyperlink"/>
            <w:rFonts w:ascii="Arial" w:hAnsi="Arial" w:cs="Arial"/>
            <w:lang w:val="en-US"/>
          </w:rPr>
          <w:t>graphs</w:t>
        </w:r>
      </w:hyperlink>
      <w:r w:rsidR="00765C1A">
        <w:t>"</w:t>
      </w:r>
      <w:r>
        <w:t xml:space="preserve"> или </w:t>
      </w:r>
      <w:r w:rsidR="00765C1A">
        <w:t>"</w:t>
      </w:r>
      <w:hyperlink w:anchor="_2D_graphs" w:history="1">
        <w:r w:rsidRPr="008117C5">
          <w:rPr>
            <w:rStyle w:val="Hyperlink"/>
            <w:rFonts w:ascii="Arial" w:hAnsi="Arial" w:cs="Arial"/>
          </w:rPr>
          <w:t>2</w:t>
        </w:r>
        <w:r w:rsidRPr="008117C5">
          <w:rPr>
            <w:rStyle w:val="Hyperlink"/>
            <w:rFonts w:ascii="Arial" w:hAnsi="Arial" w:cs="Arial"/>
            <w:lang w:val="en-US"/>
          </w:rPr>
          <w:t>D</w:t>
        </w:r>
        <w:r w:rsidRPr="008117C5">
          <w:rPr>
            <w:rStyle w:val="Hyperlink"/>
            <w:rFonts w:ascii="Arial" w:hAnsi="Arial" w:cs="Arial"/>
          </w:rPr>
          <w:t xml:space="preserve"> </w:t>
        </w:r>
        <w:r w:rsidRPr="008117C5">
          <w:rPr>
            <w:rStyle w:val="Hyperlink"/>
            <w:rFonts w:ascii="Arial" w:hAnsi="Arial" w:cs="Arial"/>
            <w:lang w:val="en-US"/>
          </w:rPr>
          <w:t>graphs</w:t>
        </w:r>
      </w:hyperlink>
      <w:r w:rsidR="00765C1A">
        <w:t>"</w:t>
      </w:r>
      <w:r w:rsidR="004175F4">
        <w:t>,</w:t>
      </w:r>
      <w:r w:rsidR="00C56301">
        <w:t xml:space="preserve"> </w:t>
      </w:r>
      <w:r>
        <w:t xml:space="preserve">или сразу оба в зависимости от набора кривых. </w:t>
      </w:r>
    </w:p>
    <w:p w14:paraId="3DB228FE" w14:textId="42EAEAE6" w:rsidR="008117C5" w:rsidRDefault="00C27C4A" w:rsidP="008117C5">
      <w:pPr>
        <w:pStyle w:val="a"/>
        <w:spacing w:beforeLines="100" w:before="240" w:afterLines="150" w:after="360" w:line="276" w:lineRule="auto"/>
        <w:ind w:firstLine="0"/>
      </w:pPr>
      <w:r>
        <w:t xml:space="preserve">Часть настроек, касающихся вычисления кривой, расположена в окне </w:t>
      </w:r>
      <w:r w:rsidR="00765C1A">
        <w:t>"</w:t>
      </w:r>
      <w:hyperlink w:anchor="_Calculation_settings" w:history="1">
        <w:r w:rsidRPr="00C27C4A">
          <w:rPr>
            <w:rStyle w:val="Hyperlink"/>
            <w:rFonts w:ascii="Arial" w:hAnsi="Arial" w:cs="Arial"/>
            <w:lang w:val="en-US"/>
          </w:rPr>
          <w:t>Calculation</w:t>
        </w:r>
        <w:r w:rsidRPr="00C27C4A">
          <w:rPr>
            <w:rStyle w:val="Hyperlink"/>
            <w:rFonts w:ascii="Arial" w:hAnsi="Arial" w:cs="Arial"/>
          </w:rPr>
          <w:t xml:space="preserve"> </w:t>
        </w:r>
        <w:r w:rsidRPr="00C27C4A">
          <w:rPr>
            <w:rStyle w:val="Hyperlink"/>
            <w:rFonts w:ascii="Arial" w:hAnsi="Arial" w:cs="Arial"/>
            <w:lang w:val="en-US"/>
          </w:rPr>
          <w:t>settings</w:t>
        </w:r>
      </w:hyperlink>
      <w:r w:rsidR="00765C1A">
        <w:t>"</w:t>
      </w:r>
      <w:r w:rsidRPr="00C27C4A">
        <w:t>.</w:t>
      </w:r>
      <w:r w:rsidR="00C610B1" w:rsidRPr="00C610B1">
        <w:t xml:space="preserve"> </w:t>
      </w:r>
      <w:r>
        <w:t xml:space="preserve">Для рассеяния можно указать </w:t>
      </w:r>
      <w:hyperlink w:anchor="_Рассеяние" w:history="1">
        <w:r w:rsidRPr="00C27C4A">
          <w:rPr>
            <w:rStyle w:val="Hyperlink"/>
          </w:rPr>
          <w:t>дополнительные настройки</w:t>
        </w:r>
      </w:hyperlink>
      <w:r>
        <w:t xml:space="preserve"> применения инструментальной функции и учёта зеркальной компоненты.</w:t>
      </w:r>
    </w:p>
    <w:p w14:paraId="3366C66C" w14:textId="7F366609" w:rsidR="00C27C4A" w:rsidRPr="00D76375" w:rsidRDefault="00C27C4A" w:rsidP="008117C5">
      <w:pPr>
        <w:pStyle w:val="a"/>
        <w:spacing w:beforeLines="100" w:before="240" w:afterLines="150" w:after="360" w:line="276" w:lineRule="auto"/>
        <w:ind w:firstLine="0"/>
      </w:pPr>
      <w:r>
        <w:t xml:space="preserve">Для независимого зеркального скана в </w:t>
      </w:r>
      <w:r w:rsidR="00765C1A">
        <w:t>"</w:t>
      </w:r>
      <w:r w:rsidRPr="00C27C4A">
        <w:rPr>
          <w:rFonts w:ascii="Arial" w:hAnsi="Arial" w:cs="Arial"/>
          <w:color w:val="C00000"/>
          <w:lang w:val="en-US"/>
        </w:rPr>
        <w:t>Calculation</w:t>
      </w:r>
      <w:r w:rsidRPr="00C27C4A">
        <w:rPr>
          <w:rFonts w:ascii="Arial" w:hAnsi="Arial" w:cs="Arial"/>
          <w:color w:val="C00000"/>
        </w:rPr>
        <w:t xml:space="preserve"> </w:t>
      </w:r>
      <w:r w:rsidRPr="00C27C4A">
        <w:rPr>
          <w:rFonts w:ascii="Arial" w:hAnsi="Arial" w:cs="Arial"/>
          <w:color w:val="C00000"/>
          <w:lang w:val="en-US"/>
        </w:rPr>
        <w:t>settings</w:t>
      </w:r>
      <w:r w:rsidR="00765C1A">
        <w:t>"</w:t>
      </w:r>
      <w:r>
        <w:t xml:space="preserve"> </w:t>
      </w:r>
      <w:hyperlink w:anchor="_Независимая_зеркальная_кривая" w:history="1">
        <w:r w:rsidRPr="00D1792C">
          <w:rPr>
            <w:rStyle w:val="Hyperlink"/>
          </w:rPr>
          <w:t>указывается</w:t>
        </w:r>
      </w:hyperlink>
      <w:r w:rsidRPr="00D1792C">
        <w:t xml:space="preserve"> тип рассчитываемой величины</w:t>
      </w:r>
      <w:r w:rsidR="00D1792C">
        <w:t xml:space="preserve">: </w:t>
      </w:r>
      <w:r w:rsidR="00765C1A">
        <w:t>"</w:t>
      </w:r>
      <w:r w:rsidRPr="00D1792C">
        <w:rPr>
          <w:rFonts w:ascii="Arial" w:hAnsi="Arial" w:cs="Arial"/>
          <w:color w:val="C00000"/>
          <w:lang w:val="en-US"/>
        </w:rPr>
        <w:t>R</w:t>
      </w:r>
      <w:r w:rsidR="001655B4" w:rsidRPr="00D1792C">
        <w:rPr>
          <w:rFonts w:ascii="Arial" w:hAnsi="Arial" w:cs="Arial"/>
          <w:color w:val="C00000"/>
          <w:lang w:val="en-US"/>
        </w:rPr>
        <w:t>eflectance</w:t>
      </w:r>
      <w:r w:rsidR="00765C1A">
        <w:t>"</w:t>
      </w:r>
      <w:r w:rsidRPr="00D1792C">
        <w:t xml:space="preserve">, </w:t>
      </w:r>
      <w:r w:rsidR="00765C1A">
        <w:t>"</w:t>
      </w:r>
      <w:r w:rsidR="00D76375" w:rsidRPr="00D1792C">
        <w:rPr>
          <w:rFonts w:ascii="Arial" w:hAnsi="Arial" w:cs="Arial"/>
          <w:color w:val="C00000"/>
          <w:lang w:val="en-US"/>
        </w:rPr>
        <w:t>T</w:t>
      </w:r>
      <w:r w:rsidR="001655B4" w:rsidRPr="00D1792C">
        <w:rPr>
          <w:rFonts w:ascii="Arial" w:hAnsi="Arial" w:cs="Arial"/>
          <w:color w:val="C00000"/>
          <w:lang w:val="en-US"/>
        </w:rPr>
        <w:t>ransmittance</w:t>
      </w:r>
      <w:r w:rsidR="00765C1A">
        <w:t>"</w:t>
      </w:r>
      <w:r w:rsidR="00D1792C">
        <w:t xml:space="preserve"> или</w:t>
      </w:r>
      <w:r w:rsidRPr="00D1792C">
        <w:t xml:space="preserve"> </w:t>
      </w:r>
      <w:r w:rsidR="00765C1A">
        <w:t>"</w:t>
      </w:r>
      <w:r w:rsidR="00D76375" w:rsidRPr="00D1792C">
        <w:rPr>
          <w:rFonts w:ascii="Arial" w:hAnsi="Arial" w:cs="Arial"/>
          <w:color w:val="C00000"/>
          <w:lang w:val="en-US"/>
        </w:rPr>
        <w:t>A</w:t>
      </w:r>
      <w:r w:rsidR="001655B4" w:rsidRPr="00D1792C">
        <w:rPr>
          <w:rFonts w:ascii="Arial" w:hAnsi="Arial" w:cs="Arial"/>
          <w:color w:val="C00000"/>
          <w:lang w:val="en-US"/>
        </w:rPr>
        <w:t>bsorptance</w:t>
      </w:r>
      <w:r w:rsidR="00765C1A">
        <w:t>"</w:t>
      </w:r>
      <w:r w:rsidR="00D76375" w:rsidRPr="00D1792C">
        <w:t>,</w:t>
      </w:r>
      <w:r w:rsidR="00D1792C" w:rsidRPr="00D1792C">
        <w:t xml:space="preserve"> </w:t>
      </w:r>
      <w:r w:rsidR="00D76375" w:rsidRPr="00D1792C">
        <w:t>распределение</w:t>
      </w:r>
      <w:r w:rsidR="00D76375">
        <w:t xml:space="preserve"> интенсивности поля в структуре </w:t>
      </w:r>
      <w:r w:rsidR="00765C1A">
        <w:t>"</w:t>
      </w:r>
      <w:r w:rsidR="00D76375">
        <w:rPr>
          <w:rFonts w:ascii="Arial" w:hAnsi="Arial" w:cs="Arial"/>
          <w:color w:val="C00000"/>
          <w:lang w:val="en-US"/>
        </w:rPr>
        <w:t>F</w:t>
      </w:r>
      <w:r w:rsidR="001655B4">
        <w:rPr>
          <w:rFonts w:ascii="Arial" w:hAnsi="Arial" w:cs="Arial"/>
          <w:color w:val="C00000"/>
          <w:lang w:val="en-US"/>
        </w:rPr>
        <w:t>ield</w:t>
      </w:r>
      <w:r w:rsidR="001655B4" w:rsidRPr="001655B4">
        <w:rPr>
          <w:rFonts w:ascii="Arial" w:hAnsi="Arial" w:cs="Arial"/>
          <w:color w:val="C00000"/>
        </w:rPr>
        <w:t xml:space="preserve"> </w:t>
      </w:r>
      <w:r w:rsidR="001655B4">
        <w:rPr>
          <w:rFonts w:ascii="Arial" w:hAnsi="Arial" w:cs="Arial"/>
          <w:color w:val="C00000"/>
          <w:lang w:val="en-US"/>
        </w:rPr>
        <w:t>intensity</w:t>
      </w:r>
      <w:r w:rsidR="00765C1A">
        <w:t>"</w:t>
      </w:r>
      <w:r w:rsidR="00D76375">
        <w:t xml:space="preserve"> и распределение</w:t>
      </w:r>
      <w:r w:rsidR="00D76375" w:rsidRPr="00A13086">
        <w:t xml:space="preserve"> </w:t>
      </w:r>
      <w:r w:rsidR="00D76375">
        <w:t>поглощения в структуре</w:t>
      </w:r>
      <w:r w:rsidR="001655B4" w:rsidRPr="001655B4">
        <w:t xml:space="preserve"> </w:t>
      </w:r>
      <w:r w:rsidR="00765C1A">
        <w:t>"</w:t>
      </w:r>
      <w:r w:rsidR="001655B4">
        <w:rPr>
          <w:rFonts w:ascii="Arial" w:hAnsi="Arial" w:cs="Arial"/>
          <w:color w:val="C00000"/>
          <w:lang w:val="en-US"/>
        </w:rPr>
        <w:t>Absorption</w:t>
      </w:r>
      <w:r w:rsidR="001655B4" w:rsidRPr="001655B4">
        <w:rPr>
          <w:rFonts w:ascii="Arial" w:hAnsi="Arial" w:cs="Arial"/>
          <w:color w:val="C00000"/>
        </w:rPr>
        <w:t xml:space="preserve"> </w:t>
      </w:r>
      <w:r w:rsidR="001655B4">
        <w:rPr>
          <w:rFonts w:ascii="Arial" w:hAnsi="Arial" w:cs="Arial"/>
          <w:color w:val="C00000"/>
          <w:lang w:val="en-US"/>
        </w:rPr>
        <w:t>map</w:t>
      </w:r>
      <w:r w:rsidR="00765C1A">
        <w:t>"</w:t>
      </w:r>
      <w:r w:rsidR="00D76375">
        <w:t>.</w:t>
      </w:r>
    </w:p>
    <w:p w14:paraId="54CCC618" w14:textId="35A09DEE" w:rsidR="00C27C4A" w:rsidRPr="008C37AB" w:rsidRDefault="00C27C4A"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180340" distB="107950" distL="114300" distR="114300" simplePos="0" relativeHeight="252317696" behindDoc="0" locked="0" layoutInCell="1" allowOverlap="1" wp14:anchorId="7D54E3FA" wp14:editId="7665B9F5">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09">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Pr>
          <w:color w:val="00518E"/>
        </w:rPr>
        <w:t xml:space="preserve">Настройки </w:t>
      </w:r>
      <w:r w:rsidR="00765C1A">
        <w:rPr>
          <w:color w:val="00518E"/>
        </w:rPr>
        <w:t>"</w:t>
      </w:r>
      <w:r>
        <w:rPr>
          <w:color w:val="00518E"/>
        </w:rPr>
        <w:t>независимого</w:t>
      </w:r>
      <w:r w:rsidR="00765C1A">
        <w:rPr>
          <w:color w:val="00518E"/>
        </w:rPr>
        <w:t>"</w:t>
      </w:r>
      <w:r>
        <w:rPr>
          <w:color w:val="00518E"/>
        </w:rPr>
        <w:t xml:space="preserve"> зеркального скана</w:t>
      </w:r>
    </w:p>
    <w:p w14:paraId="1DAA9D3B" w14:textId="257618F4" w:rsidR="008A6C9B" w:rsidRPr="008A6C9B" w:rsidRDefault="008A6C9B" w:rsidP="00C27C4A">
      <w:pPr>
        <w:pStyle w:val="a"/>
        <w:spacing w:beforeLines="100" w:before="240" w:afterLines="150" w:after="360" w:line="276" w:lineRule="auto"/>
        <w:ind w:firstLine="0"/>
      </w:pPr>
      <w:r w:rsidRPr="00EC7DB0">
        <w:t>При одновременном выборе галочек</w:t>
      </w:r>
      <w:r w:rsidR="00EC7DB0" w:rsidRPr="00EC7DB0">
        <w:t>, соответствующих</w:t>
      </w:r>
      <w:r w:rsidRPr="00EC7DB0">
        <w:t xml:space="preserve"> </w:t>
      </w:r>
      <w:r w:rsidR="00765C1A">
        <w:t>"</w:t>
      </w:r>
      <w:r w:rsidRPr="00EC7DB0">
        <w:rPr>
          <w:rFonts w:ascii="Arial" w:hAnsi="Arial" w:cs="Arial"/>
          <w:color w:val="C00000"/>
          <w:lang w:val="en-US"/>
        </w:rPr>
        <w:t>Reflectance</w:t>
      </w:r>
      <w:r w:rsidR="00765C1A">
        <w:t>"</w:t>
      </w:r>
      <w:r w:rsidRPr="00EC7DB0">
        <w:t xml:space="preserve">, </w:t>
      </w:r>
      <w:r w:rsidR="00765C1A">
        <w:t>"</w:t>
      </w:r>
      <w:r w:rsidRPr="00EC7DB0">
        <w:rPr>
          <w:rFonts w:ascii="Arial" w:hAnsi="Arial" w:cs="Arial"/>
          <w:color w:val="C00000"/>
          <w:lang w:val="en-US"/>
        </w:rPr>
        <w:t>Transmittance</w:t>
      </w:r>
      <w:r w:rsidR="00765C1A">
        <w:t>"</w:t>
      </w:r>
      <w:r w:rsidR="00EC7DB0" w:rsidRPr="00EC7DB0">
        <w:t xml:space="preserve"> или</w:t>
      </w:r>
      <w:r w:rsidRPr="00EC7DB0">
        <w:t xml:space="preserve"> </w:t>
      </w:r>
      <w:r w:rsidR="00765C1A">
        <w:t>"</w:t>
      </w:r>
      <w:r w:rsidRPr="00EC7DB0">
        <w:rPr>
          <w:rFonts w:ascii="Arial" w:hAnsi="Arial" w:cs="Arial"/>
          <w:color w:val="C00000"/>
          <w:lang w:val="en-US"/>
        </w:rPr>
        <w:t>Absorptance</w:t>
      </w:r>
      <w:r w:rsidR="00765C1A">
        <w:t>"</w:t>
      </w:r>
      <w:r w:rsidRPr="00EC7DB0">
        <w:t xml:space="preserve"> на графике</w:t>
      </w:r>
      <w:r>
        <w:t xml:space="preserve"> одномерной кривой будет отображена только одна величина – </w:t>
      </w:r>
      <w:r w:rsidRPr="008A6C9B">
        <w:rPr>
          <w:u w:val="single"/>
        </w:rPr>
        <w:t>самая правая</w:t>
      </w:r>
      <w:r>
        <w:t>.</w:t>
      </w:r>
      <w:r w:rsidR="00D31DA9">
        <w:t xml:space="preserve"> </w:t>
      </w:r>
      <w:r w:rsidR="00191794">
        <w:t xml:space="preserve">Аналогично, если одновременно включены </w:t>
      </w:r>
      <w:r w:rsidR="00765C1A">
        <w:t>"</w:t>
      </w:r>
      <w:r w:rsidR="00D31DA9">
        <w:rPr>
          <w:rFonts w:ascii="Arial" w:hAnsi="Arial" w:cs="Arial"/>
          <w:color w:val="C00000"/>
          <w:lang w:val="en-US"/>
        </w:rPr>
        <w:t>Field</w:t>
      </w:r>
      <w:r w:rsidR="00D31DA9" w:rsidRPr="001655B4">
        <w:rPr>
          <w:rFonts w:ascii="Arial" w:hAnsi="Arial" w:cs="Arial"/>
          <w:color w:val="C00000"/>
        </w:rPr>
        <w:t xml:space="preserve"> </w:t>
      </w:r>
      <w:r w:rsidR="00D31DA9">
        <w:rPr>
          <w:rFonts w:ascii="Arial" w:hAnsi="Arial" w:cs="Arial"/>
          <w:color w:val="C00000"/>
          <w:lang w:val="en-US"/>
        </w:rPr>
        <w:t>intensity</w:t>
      </w:r>
      <w:r w:rsidR="00765C1A">
        <w:t>"</w:t>
      </w:r>
      <w:r w:rsidR="00D31DA9">
        <w:t xml:space="preserve"> и</w:t>
      </w:r>
      <w:r w:rsidR="00D31DA9" w:rsidRPr="001655B4">
        <w:t xml:space="preserve"> </w:t>
      </w:r>
      <w:r w:rsidR="00765C1A">
        <w:t>"</w:t>
      </w:r>
      <w:r w:rsidR="00D31DA9">
        <w:rPr>
          <w:rFonts w:ascii="Arial" w:hAnsi="Arial" w:cs="Arial"/>
          <w:color w:val="C00000"/>
          <w:lang w:val="en-US"/>
        </w:rPr>
        <w:t>Absorption</w:t>
      </w:r>
      <w:r w:rsidR="00D31DA9" w:rsidRPr="001655B4">
        <w:rPr>
          <w:rFonts w:ascii="Arial" w:hAnsi="Arial" w:cs="Arial"/>
          <w:color w:val="C00000"/>
        </w:rPr>
        <w:t xml:space="preserve"> </w:t>
      </w:r>
      <w:r w:rsidR="00D31DA9">
        <w:rPr>
          <w:rFonts w:ascii="Arial" w:hAnsi="Arial" w:cs="Arial"/>
          <w:color w:val="C00000"/>
          <w:lang w:val="en-US"/>
        </w:rPr>
        <w:t>map</w:t>
      </w:r>
      <w:r w:rsidR="00765C1A">
        <w:t>"</w:t>
      </w:r>
      <w:r w:rsidR="00D31DA9">
        <w:t xml:space="preserve"> – </w:t>
      </w:r>
      <w:r w:rsidR="00191794">
        <w:t xml:space="preserve">в окне </w:t>
      </w:r>
      <w:r w:rsidR="00765C1A">
        <w:t>"</w:t>
      </w:r>
      <w:r w:rsidR="00191794" w:rsidRPr="00191794">
        <w:rPr>
          <w:rFonts w:ascii="Arial" w:hAnsi="Arial" w:cs="Arial"/>
          <w:color w:val="C00000"/>
        </w:rPr>
        <w:t>2</w:t>
      </w:r>
      <w:r w:rsidR="00191794" w:rsidRPr="00191794">
        <w:rPr>
          <w:rFonts w:ascii="Arial" w:hAnsi="Arial" w:cs="Arial"/>
          <w:color w:val="C00000"/>
          <w:lang w:val="en-US"/>
        </w:rPr>
        <w:t>D</w:t>
      </w:r>
      <w:r w:rsidR="00191794" w:rsidRPr="00191794">
        <w:rPr>
          <w:rFonts w:ascii="Arial" w:hAnsi="Arial" w:cs="Arial"/>
          <w:color w:val="C00000"/>
        </w:rPr>
        <w:t xml:space="preserve"> </w:t>
      </w:r>
      <w:r w:rsidR="00191794" w:rsidRPr="00191794">
        <w:rPr>
          <w:rFonts w:ascii="Arial" w:hAnsi="Arial" w:cs="Arial"/>
          <w:color w:val="C00000"/>
          <w:lang w:val="en-US"/>
        </w:rPr>
        <w:t>graphs</w:t>
      </w:r>
      <w:r w:rsidR="00765C1A">
        <w:t>"</w:t>
      </w:r>
      <w:r w:rsidR="008D54EF">
        <w:t xml:space="preserve"> </w:t>
      </w:r>
      <w:r w:rsidR="00191794">
        <w:t xml:space="preserve">будет показана </w:t>
      </w:r>
      <w:r w:rsidR="00765C1A">
        <w:t>"</w:t>
      </w:r>
      <w:r w:rsidR="00191794">
        <w:rPr>
          <w:rFonts w:ascii="Arial" w:hAnsi="Arial" w:cs="Arial"/>
          <w:color w:val="C00000"/>
          <w:lang w:val="en-US"/>
        </w:rPr>
        <w:t>Absorption</w:t>
      </w:r>
      <w:r w:rsidR="00191794" w:rsidRPr="001655B4">
        <w:rPr>
          <w:rFonts w:ascii="Arial" w:hAnsi="Arial" w:cs="Arial"/>
          <w:color w:val="C00000"/>
        </w:rPr>
        <w:t xml:space="preserve"> </w:t>
      </w:r>
      <w:r w:rsidR="00191794">
        <w:rPr>
          <w:rFonts w:ascii="Arial" w:hAnsi="Arial" w:cs="Arial"/>
          <w:color w:val="C00000"/>
          <w:lang w:val="en-US"/>
        </w:rPr>
        <w:t>map</w:t>
      </w:r>
      <w:r w:rsidR="00765C1A">
        <w:t>"</w:t>
      </w:r>
      <w:r w:rsidR="00191794">
        <w:t>.</w:t>
      </w:r>
    </w:p>
    <w:p w14:paraId="5C8D29E5" w14:textId="798F3ABD" w:rsidR="0008103D" w:rsidRPr="00A57320" w:rsidRDefault="0008103D" w:rsidP="000D7464">
      <w:pPr>
        <w:pStyle w:val="Heading1"/>
        <w:pageBreakBefore/>
        <w:numPr>
          <w:ilvl w:val="0"/>
          <w:numId w:val="5"/>
        </w:numPr>
      </w:pPr>
      <w:bookmarkStart w:id="203" w:name="_Toc121347706"/>
      <w:r w:rsidRPr="00F9011E">
        <w:lastRenderedPageBreak/>
        <w:t>Оптимизация и подгонка</w:t>
      </w:r>
      <w:bookmarkEnd w:id="203"/>
    </w:p>
    <w:p w14:paraId="647CC227" w14:textId="694740CA" w:rsidR="00454CB0" w:rsidRDefault="007347E5" w:rsidP="007347E5">
      <w:pPr>
        <w:pStyle w:val="a"/>
        <w:spacing w:beforeLines="100" w:before="240" w:afterLines="150" w:after="360" w:line="276" w:lineRule="auto"/>
        <w:ind w:firstLine="0"/>
      </w:pPr>
      <w:r>
        <w:t>Автоматическое или как минимум автоматизированное нахождение</w:t>
      </w:r>
      <w:r w:rsidR="00E479EF" w:rsidRPr="00E479EF">
        <w:t xml:space="preserve"> </w:t>
      </w:r>
      <w:r w:rsidR="002C2D6C">
        <w:t xml:space="preserve">подходящих </w:t>
      </w:r>
      <w:r>
        <w:t>параметров структуры</w:t>
      </w:r>
      <w:r w:rsidR="002C2D6C" w:rsidRPr="002C2D6C">
        <w:t xml:space="preserve"> </w:t>
      </w:r>
      <w:r w:rsidR="002C2D6C">
        <w:t>–</w:t>
      </w:r>
      <w:r w:rsidR="002C2D6C" w:rsidRPr="002C2D6C">
        <w:t xml:space="preserve"> </w:t>
      </w:r>
      <w:r w:rsidR="002C2D6C">
        <w:t>одно из основных требований к программам</w:t>
      </w:r>
      <w:r w:rsidR="00327BB3">
        <w:t xml:space="preserve">, подобным </w:t>
      </w:r>
      <w:r w:rsidR="00327BB3">
        <w:rPr>
          <w:lang w:val="en-US"/>
        </w:rPr>
        <w:t>Multifitting</w:t>
      </w:r>
      <w:r w:rsidR="002C2D6C">
        <w:t>.</w:t>
      </w:r>
      <w:r w:rsidR="00327BB3">
        <w:t xml:space="preserve"> </w:t>
      </w:r>
      <w:r w:rsidR="007226D3">
        <w:t>Имеет смысл</w:t>
      </w:r>
      <w:r w:rsidR="00393A78">
        <w:t xml:space="preserve"> </w:t>
      </w:r>
      <w:r w:rsidR="00393A78" w:rsidRPr="00D359D2">
        <w:t>выдели</w:t>
      </w:r>
      <w:r w:rsidR="00454CB0" w:rsidRPr="00D359D2">
        <w:t>ть</w:t>
      </w:r>
      <w:r w:rsidR="00393A78" w:rsidRPr="00D359D2">
        <w:t xml:space="preserve"> </w:t>
      </w:r>
      <w:r w:rsidR="004006CA" w:rsidRPr="00D359D2">
        <w:t>два</w:t>
      </w:r>
      <w:r w:rsidR="00393A78" w:rsidRPr="00D359D2">
        <w:t xml:space="preserve"> класса</w:t>
      </w:r>
      <w:r w:rsidR="00454CB0" w:rsidRPr="00D359D2">
        <w:t xml:space="preserve"> зада</w:t>
      </w:r>
      <w:r w:rsidR="00D359D2" w:rsidRPr="00D359D2">
        <w:t>ч, встающих перед исследователями и технологами</w:t>
      </w:r>
      <w:r w:rsidR="00454CB0" w:rsidRPr="00D359D2">
        <w:t>, для которы</w:t>
      </w:r>
      <w:r w:rsidR="00D359D2" w:rsidRPr="00D359D2">
        <w:t xml:space="preserve">х </w:t>
      </w:r>
      <w:r w:rsidR="00454CB0" w:rsidRPr="00D359D2">
        <w:t>требуется</w:t>
      </w:r>
      <w:r w:rsidR="00454CB0">
        <w:t xml:space="preserve"> эта функциональность.</w:t>
      </w:r>
    </w:p>
    <w:p w14:paraId="54DD7B20" w14:textId="14971DDB" w:rsidR="007347E5" w:rsidRPr="00340FC6" w:rsidRDefault="00454CB0" w:rsidP="00454CB0">
      <w:pPr>
        <w:pStyle w:val="a"/>
        <w:spacing w:beforeLines="100" w:before="240" w:afterLines="150" w:after="360" w:line="276" w:lineRule="auto"/>
        <w:ind w:firstLine="0"/>
      </w:pPr>
      <w:r w:rsidRPr="00DE7597">
        <w:t>Первая</w:t>
      </w:r>
      <w:r w:rsidR="00735F7A" w:rsidRPr="00DE7597">
        <w:t xml:space="preserve"> </w:t>
      </w:r>
      <w:r w:rsidR="00DE7597" w:rsidRPr="00DE7597">
        <w:t xml:space="preserve">задача </w:t>
      </w:r>
      <w:r w:rsidRPr="00DE7597">
        <w:t xml:space="preserve">– задача </w:t>
      </w:r>
      <w:r w:rsidRPr="00DE7597">
        <w:rPr>
          <w:b/>
          <w:bCs/>
          <w:u w:val="single"/>
        </w:rPr>
        <w:t>анализа</w:t>
      </w:r>
      <w:r w:rsidR="005D30E3" w:rsidRPr="00DE7597">
        <w:t xml:space="preserve"> или реконструкции</w:t>
      </w:r>
      <w:r w:rsidRPr="00AB4E3B">
        <w:t xml:space="preserve">. </w:t>
      </w:r>
      <w:r w:rsidR="00AB4E3B" w:rsidRPr="00AB4E3B">
        <w:t>В</w:t>
      </w:r>
      <w:r w:rsidR="005C3751" w:rsidRPr="00AB4E3B">
        <w:t xml:space="preserve"> этом случае</w:t>
      </w:r>
      <w:r w:rsidR="00AB4E3B" w:rsidRPr="00AB4E3B">
        <w:t xml:space="preserve"> д</w:t>
      </w:r>
      <w:r w:rsidRPr="00AB4E3B">
        <w:t>а</w:t>
      </w:r>
      <w:r w:rsidRPr="00153B36">
        <w:t xml:space="preserve">н образец </w:t>
      </w:r>
      <w:r w:rsidR="00972CA9" w:rsidRPr="00153B36">
        <w:t>и результаты его измерени</w:t>
      </w:r>
      <w:r w:rsidR="00153B36" w:rsidRPr="00153B36">
        <w:t>й</w:t>
      </w:r>
      <w:r w:rsidRPr="00153B36">
        <w:t xml:space="preserve"> на рефлектометре</w:t>
      </w:r>
      <w:r>
        <w:t xml:space="preserve"> и дифрактометре. Номинальная структура образца известна, требуется найти количественные параметры модели, позволяющие объяснить все существенные особенности экспериментальных данных.</w:t>
      </w:r>
      <w:r w:rsidR="0091169B">
        <w:t xml:space="preserve"> В случаях, когда подходящий набор параметров не единственный, крайне желательно найти все такие наборы.</w:t>
      </w:r>
      <w:r>
        <w:t xml:space="preserve"> </w:t>
      </w:r>
      <w:r w:rsidR="0069419A">
        <w:t>Экспериментальными данными здесь являются и рефлектомерия</w:t>
      </w:r>
      <w:r w:rsidR="00781CF4">
        <w:t>,</w:t>
      </w:r>
      <w:r w:rsidR="0069419A">
        <w:t xml:space="preserve"> и одномерные сканы рассеяния, и </w:t>
      </w:r>
      <w:r w:rsidR="0069419A">
        <w:rPr>
          <w:lang w:val="en-US"/>
        </w:rPr>
        <w:t>GISAS</w:t>
      </w:r>
      <w:r w:rsidR="0069419A">
        <w:t>.</w:t>
      </w:r>
      <w:r w:rsidR="000D51C7">
        <w:t xml:space="preserve"> </w:t>
      </w:r>
    </w:p>
    <w:p w14:paraId="59AE69C5" w14:textId="23BE3582" w:rsidR="00454CB0" w:rsidRDefault="00454CB0" w:rsidP="00454CB0">
      <w:pPr>
        <w:pStyle w:val="a"/>
        <w:spacing w:beforeLines="100" w:before="240" w:afterLines="150" w:after="360" w:line="276" w:lineRule="auto"/>
        <w:ind w:firstLine="0"/>
      </w:pPr>
      <w:r w:rsidRPr="00997F9F">
        <w:t xml:space="preserve">Вторая </w:t>
      </w:r>
      <w:r w:rsidR="00997F9F" w:rsidRPr="00997F9F">
        <w:t xml:space="preserve">задача </w:t>
      </w:r>
      <w:r w:rsidRPr="00997F9F">
        <w:t>– задач</w:t>
      </w:r>
      <w:r w:rsidR="00620C31" w:rsidRPr="00997F9F">
        <w:t>а</w:t>
      </w:r>
      <w:r w:rsidRPr="00997F9F">
        <w:t xml:space="preserve"> </w:t>
      </w:r>
      <w:r w:rsidRPr="00997F9F">
        <w:rPr>
          <w:b/>
          <w:bCs/>
          <w:u w:val="single"/>
        </w:rPr>
        <w:t>синтеза</w:t>
      </w:r>
      <w:r w:rsidR="00620C31" w:rsidRPr="00997F9F">
        <w:t xml:space="preserve"> или оптимизации</w:t>
      </w:r>
      <w:r w:rsidRPr="00997F9F">
        <w:t>.</w:t>
      </w:r>
      <w:r>
        <w:t xml:space="preserve"> </w:t>
      </w:r>
      <w:r w:rsidR="0021459B">
        <w:t>Требуется получить</w:t>
      </w:r>
      <w:r w:rsidR="004006CA">
        <w:t xml:space="preserve"> структур</w:t>
      </w:r>
      <w:r w:rsidR="0021459B">
        <w:t>у</w:t>
      </w:r>
      <w:r w:rsidR="004006CA">
        <w:t xml:space="preserve"> </w:t>
      </w:r>
      <w:r w:rsidR="00BB6454">
        <w:t>с определёнными</w:t>
      </w:r>
      <w:r w:rsidR="004006CA">
        <w:t xml:space="preserve"> </w:t>
      </w:r>
      <w:r w:rsidR="0099478E">
        <w:t xml:space="preserve">оптическими </w:t>
      </w:r>
      <w:r w:rsidR="004006CA">
        <w:t>характеристиками</w:t>
      </w:r>
      <w:r w:rsidR="0099478E">
        <w:t xml:space="preserve">, </w:t>
      </w:r>
      <w:r w:rsidR="00BB6454">
        <w:t>например</w:t>
      </w:r>
      <w:r w:rsidR="00DB7A35">
        <w:t>,</w:t>
      </w:r>
      <w:r w:rsidR="00A36C94">
        <w:t xml:space="preserve"> </w:t>
      </w:r>
      <w:r w:rsidR="00BB6454">
        <w:t>с конкретным</w:t>
      </w:r>
      <w:r w:rsidR="0099478E">
        <w:t xml:space="preserve"> спектр</w:t>
      </w:r>
      <w:r w:rsidR="00BB6454">
        <w:t>ом</w:t>
      </w:r>
      <w:r w:rsidR="0099478E">
        <w:t xml:space="preserve"> отражения. </w:t>
      </w:r>
      <w:r w:rsidR="001B41DE">
        <w:t>Варьир</w:t>
      </w:r>
      <w:r w:rsidR="00094563">
        <w:t>оваться могут</w:t>
      </w:r>
      <w:r w:rsidR="001B41DE">
        <w:t xml:space="preserve"> </w:t>
      </w:r>
      <w:r w:rsidR="00094563">
        <w:t xml:space="preserve">только те параметры, </w:t>
      </w:r>
      <w:r w:rsidR="00094563" w:rsidRPr="002A66CA">
        <w:t>которыми технологи могут управлять</w:t>
      </w:r>
      <w:r w:rsidR="00094563">
        <w:t xml:space="preserve"> при синтезе структуры. В первую очередь это количество слоёв, их толщины и химический состав.</w:t>
      </w:r>
      <w:r w:rsidR="00C92413">
        <w:t xml:space="preserve"> Межслоевые интерфейсы и внутренн</w:t>
      </w:r>
      <w:r w:rsidR="00CC194F">
        <w:t>юю</w:t>
      </w:r>
      <w:r w:rsidR="00C92413">
        <w:t xml:space="preserve"> микроструктур</w:t>
      </w:r>
      <w:r w:rsidR="0003351E">
        <w:t>у</w:t>
      </w:r>
      <w:r w:rsidR="00C92413">
        <w:t xml:space="preserve"> слоёв контролировать и изменять гораздо сложнее, поэтому они часто фиксируются, полагаясь известными для отработанного </w:t>
      </w:r>
      <w:r w:rsidR="00C92413" w:rsidRPr="005C4901">
        <w:t>технологического процесса.</w:t>
      </w:r>
      <w:r w:rsidR="002735A6" w:rsidRPr="005C4901">
        <w:t xml:space="preserve"> </w:t>
      </w:r>
      <w:r w:rsidR="005C4901" w:rsidRPr="005C4901">
        <w:t>В</w:t>
      </w:r>
      <w:r w:rsidR="00A36C94" w:rsidRPr="005C4901">
        <w:t xml:space="preserve"> постановке задачи могут присутствовать</w:t>
      </w:r>
      <w:r w:rsidR="005C4901" w:rsidRPr="005C4901">
        <w:t xml:space="preserve"> </w:t>
      </w:r>
      <w:r w:rsidR="002735A6" w:rsidRPr="005C4901">
        <w:t>дополнительные</w:t>
      </w:r>
      <w:r w:rsidR="002735A6">
        <w:t xml:space="preserve"> условия, облегчающие создание структуры: ограничение количества слоёв, ограничение разброса толщин слоёв</w:t>
      </w:r>
      <w:r w:rsidR="002735A6" w:rsidRPr="00EC5CDB">
        <w:t xml:space="preserve">. </w:t>
      </w:r>
      <w:r w:rsidR="00EC5CDB">
        <w:t>В</w:t>
      </w:r>
      <w:r w:rsidR="00EE1924">
        <w:t xml:space="preserve"> качестве</w:t>
      </w:r>
      <w:r w:rsidR="00EC5CDB">
        <w:t xml:space="preserve"> результат</w:t>
      </w:r>
      <w:r w:rsidR="00EE1924">
        <w:t>а</w:t>
      </w:r>
      <w:r w:rsidR="002735A6" w:rsidRPr="00EC5CDB">
        <w:t xml:space="preserve"> достаточно иметь только один набор параметров</w:t>
      </w:r>
      <w:r w:rsidR="001E1C06">
        <w:t xml:space="preserve"> структуры</w:t>
      </w:r>
      <w:r w:rsidR="002735A6" w:rsidRPr="00EC5CDB">
        <w:t>, позволяющих решить исходную задачу.</w:t>
      </w:r>
      <w:r w:rsidR="00D95EEA" w:rsidRPr="00EC5CDB">
        <w:t xml:space="preserve"> </w:t>
      </w:r>
      <w:r w:rsidR="00C86353" w:rsidRPr="00EC5CDB">
        <w:t>Внешние</w:t>
      </w:r>
      <w:r w:rsidR="00C86353">
        <w:t xml:space="preserve"> данные, под которые идёт подгонка, здесь могу</w:t>
      </w:r>
      <w:r w:rsidR="00AE2257">
        <w:t>т</w:t>
      </w:r>
      <w:r w:rsidR="00C86353">
        <w:t xml:space="preserve"> быть расчётные</w:t>
      </w:r>
      <w:r w:rsidR="00D95EEA">
        <w:t xml:space="preserve"> </w:t>
      </w:r>
      <w:r w:rsidR="00DC22CE">
        <w:t xml:space="preserve">– </w:t>
      </w:r>
      <w:r w:rsidR="00C86353">
        <w:t>например</w:t>
      </w:r>
      <w:r w:rsidR="00DC22CE">
        <w:t>,</w:t>
      </w:r>
      <w:r w:rsidR="00D95EEA">
        <w:t xml:space="preserve"> </w:t>
      </w:r>
      <w:r w:rsidR="00C86353">
        <w:t>кривая отражения определённой формы, или экспериментальные</w:t>
      </w:r>
      <w:r w:rsidR="00B221F1">
        <w:t xml:space="preserve"> – </w:t>
      </w:r>
      <w:r w:rsidR="00C86353">
        <w:t>например, спектр излучения</w:t>
      </w:r>
      <w:r w:rsidR="00C86353" w:rsidRPr="00C86353">
        <w:t xml:space="preserve"> </w:t>
      </w:r>
      <w:r w:rsidR="00C86353">
        <w:t>источника.</w:t>
      </w:r>
    </w:p>
    <w:p w14:paraId="09C9567F" w14:textId="66BB829E" w:rsidR="00D92E60" w:rsidRPr="00C92413" w:rsidRDefault="0021459B" w:rsidP="00454CB0">
      <w:pPr>
        <w:pStyle w:val="a"/>
        <w:spacing w:beforeLines="100" w:before="240" w:afterLines="150" w:after="360" w:line="276" w:lineRule="auto"/>
        <w:ind w:firstLine="0"/>
      </w:pPr>
      <w:r>
        <w:t>Задачу с</w:t>
      </w:r>
      <w:r w:rsidR="00861FC8">
        <w:t>интез</w:t>
      </w:r>
      <w:r>
        <w:t xml:space="preserve">а </w:t>
      </w:r>
      <w:r w:rsidR="00861FC8">
        <w:t xml:space="preserve">гораздо проще автоматизировать, чем </w:t>
      </w:r>
      <w:r>
        <w:t>задачу анализа структуры</w:t>
      </w:r>
      <w:r w:rsidR="00861FC8">
        <w:t>.</w:t>
      </w:r>
      <w:r>
        <w:t xml:space="preserve"> При синтезе имеется чёткий набор параметров, подлежащих варьированию, присутствует внятный критерий, по которому мы оцениваем результат.</w:t>
      </w:r>
      <w:r w:rsidR="00205AD3">
        <w:t xml:space="preserve"> </w:t>
      </w:r>
      <w:r w:rsidR="00D92E60">
        <w:t>При анализе структуры приходится последовательно усложнять её модель, вводя новые параметры для более тонкой настройки. Почти всегда приходится вручную рассматривать различные варианты и перемежать ручные изменения с автоматической подгонкой.</w:t>
      </w:r>
    </w:p>
    <w:p w14:paraId="231EE629" w14:textId="503E299A" w:rsidR="00FC65CA" w:rsidRDefault="00A83151"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4" w:name="_Toc121347707"/>
      <w:r>
        <w:rPr>
          <w:rFonts w:ascii="Times New Roman" w:hAnsi="Times New Roman" w:cs="Times New Roman"/>
          <w:i w:val="0"/>
          <w:color w:val="0070C0"/>
        </w:rPr>
        <w:t>Выбор</w:t>
      </w:r>
      <w:r w:rsidR="003325FA">
        <w:rPr>
          <w:rFonts w:ascii="Times New Roman" w:hAnsi="Times New Roman" w:cs="Times New Roman"/>
          <w:i w:val="0"/>
          <w:color w:val="0070C0"/>
        </w:rPr>
        <w:t xml:space="preserve"> целевых кривых</w:t>
      </w:r>
      <w:bookmarkEnd w:id="204"/>
    </w:p>
    <w:p w14:paraId="1BFC4101" w14:textId="431CDC3E" w:rsidR="0008553A" w:rsidRPr="00E71FE5" w:rsidRDefault="00A83151" w:rsidP="0008553A">
      <w:pPr>
        <w:pStyle w:val="a"/>
        <w:spacing w:beforeLines="100" w:before="240" w:afterLines="150" w:after="360" w:line="276" w:lineRule="auto"/>
        <w:ind w:firstLine="0"/>
      </w:pPr>
      <w:r w:rsidRPr="00A83151">
        <w:t xml:space="preserve">После </w:t>
      </w:r>
      <w:r>
        <w:t xml:space="preserve">того, как все необходимые данные загружены, можно выбрать, какие из них использовать для подгонки. Это делается в окне </w:t>
      </w:r>
      <w:r w:rsidR="00765C1A">
        <w:t>"</w:t>
      </w:r>
      <w:hyperlink w:anchor="_Calculation_settings" w:history="1">
        <w:r w:rsidRPr="0008553A">
          <w:rPr>
            <w:rStyle w:val="Hyperlink"/>
            <w:rFonts w:ascii="Arial" w:hAnsi="Arial" w:cs="Arial"/>
            <w:lang w:val="en-US"/>
          </w:rPr>
          <w:t>Calculation</w:t>
        </w:r>
        <w:r w:rsidRPr="0008553A">
          <w:rPr>
            <w:rStyle w:val="Hyperlink"/>
            <w:rFonts w:ascii="Arial" w:hAnsi="Arial" w:cs="Arial"/>
          </w:rPr>
          <w:t xml:space="preserve"> </w:t>
        </w:r>
        <w:r w:rsidRPr="0008553A">
          <w:rPr>
            <w:rStyle w:val="Hyperlink"/>
            <w:rFonts w:ascii="Arial" w:hAnsi="Arial" w:cs="Arial"/>
            <w:lang w:val="en-US"/>
          </w:rPr>
          <w:t>settings</w:t>
        </w:r>
      </w:hyperlink>
      <w:r w:rsidR="00765C1A">
        <w:t>"</w:t>
      </w:r>
      <w:r w:rsidR="0008553A">
        <w:t xml:space="preserve">. </w:t>
      </w:r>
      <w:r w:rsidR="00577536">
        <w:t xml:space="preserve">Нужные кривые должны быть </w:t>
      </w:r>
      <w:r w:rsidR="00577536" w:rsidRPr="002356D5">
        <w:t xml:space="preserve">1) </w:t>
      </w:r>
      <w:r w:rsidR="00577536">
        <w:t>включены для расчёта</w:t>
      </w:r>
      <w:r w:rsidR="00D929D5" w:rsidRPr="00D929D5">
        <w:t xml:space="preserve"> </w:t>
      </w:r>
      <w:r w:rsidR="00D929D5">
        <w:t>в целом</w:t>
      </w:r>
      <w:r w:rsidR="002356D5">
        <w:t xml:space="preserve"> и</w:t>
      </w:r>
      <w:r w:rsidR="00577536">
        <w:t xml:space="preserve"> 2)</w:t>
      </w:r>
      <w:r w:rsidR="002356D5">
        <w:t xml:space="preserve"> иметь включённой галочку </w:t>
      </w:r>
      <w:r w:rsidR="00765C1A">
        <w:t>"</w:t>
      </w:r>
      <w:r w:rsidR="002356D5">
        <w:rPr>
          <w:rFonts w:ascii="Arial" w:hAnsi="Arial" w:cs="Arial"/>
          <w:color w:val="C00000"/>
          <w:lang w:val="en-US"/>
        </w:rPr>
        <w:t>Fit</w:t>
      </w:r>
      <w:r w:rsidR="00765C1A">
        <w:t>"</w:t>
      </w:r>
      <w:r w:rsidR="00D929D5">
        <w:t>:</w:t>
      </w:r>
    </w:p>
    <w:p w14:paraId="375681EE" w14:textId="4894CCA6" w:rsidR="0008553A" w:rsidRPr="008C37AB" w:rsidRDefault="00577536" w:rsidP="003855FD">
      <w:pPr>
        <w:pStyle w:val="a"/>
        <w:numPr>
          <w:ilvl w:val="0"/>
          <w:numId w:val="2"/>
        </w:numPr>
        <w:spacing w:beforeLines="100" w:before="240" w:afterLines="150" w:after="360" w:line="276" w:lineRule="auto"/>
        <w:jc w:val="center"/>
        <w:rPr>
          <w:rStyle w:val="ListLabel3"/>
          <w:color w:val="00518E"/>
          <w:sz w:val="22"/>
        </w:rPr>
      </w:pPr>
      <w:r w:rsidRPr="0008553A">
        <w:rPr>
          <w:noProof/>
        </w:rPr>
        <mc:AlternateContent>
          <mc:Choice Requires="wpg">
            <w:drawing>
              <wp:anchor distT="0" distB="0" distL="114300" distR="114300" simplePos="0" relativeHeight="252319744" behindDoc="0" locked="0" layoutInCell="1" allowOverlap="1" wp14:anchorId="0C9CA0C6" wp14:editId="379BD55B">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3">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C2B03C"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397"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r w:rsidR="009D2BCB">
        <w:rPr>
          <w:rStyle w:val="ListLabel3"/>
          <w:color w:val="00518E"/>
          <w:sz w:val="22"/>
        </w:rPr>
        <w:t xml:space="preserve">Участие </w:t>
      </w:r>
      <w:r>
        <w:rPr>
          <w:rStyle w:val="ListLabel3"/>
          <w:color w:val="00518E"/>
          <w:sz w:val="22"/>
        </w:rPr>
        <w:t>кривой в подгонк</w:t>
      </w:r>
      <w:r w:rsidR="009D2BCB">
        <w:rPr>
          <w:rStyle w:val="ListLabel3"/>
          <w:color w:val="00518E"/>
          <w:sz w:val="22"/>
        </w:rPr>
        <w:t>е</w:t>
      </w:r>
    </w:p>
    <w:p w14:paraId="049B4F65" w14:textId="5E679EE8" w:rsidR="00FC65CA" w:rsidRDefault="00817E1D" w:rsidP="007347E5">
      <w:pPr>
        <w:pStyle w:val="a"/>
        <w:spacing w:beforeLines="100" w:before="240" w:afterLines="150" w:after="360" w:line="276" w:lineRule="auto"/>
        <w:ind w:firstLine="0"/>
      </w:pPr>
      <w:r>
        <w:lastRenderedPageBreak/>
        <w:t xml:space="preserve">Если эти две галочки включены, то для данной кривой будет вычисляться значение невязки, которое в свою очередь будет влиять на эволюцию значений параметров структуры. Для того, чтобы подгонка проходила результативнее, следует настроить несколько дополнительных параметров. </w:t>
      </w:r>
      <w:r w:rsidR="002D1BD1">
        <w:t xml:space="preserve">В разделе </w:t>
      </w:r>
      <w:r w:rsidR="00765C1A">
        <w:t>"</w:t>
      </w:r>
      <w:hyperlink w:anchor="_Зеркальная_кривая_с" w:history="1">
        <w:r w:rsidR="00DA18A4" w:rsidRPr="00DA18A4">
          <w:rPr>
            <w:rStyle w:val="Hyperlink"/>
            <w:rFonts w:ascii="Arial" w:hAnsi="Arial" w:cs="Arial"/>
          </w:rPr>
          <w:t>Зеркальная кривая с экспериментальной сеткой</w:t>
        </w:r>
      </w:hyperlink>
      <w:r w:rsidR="00765C1A">
        <w:t>"</w:t>
      </w:r>
      <w:r w:rsidR="00DA18A4">
        <w:t xml:space="preserve"> дано краткое описание параметр</w:t>
      </w:r>
      <w:r w:rsidR="00001C9B">
        <w:t xml:space="preserve">ов </w:t>
      </w:r>
      <w:r w:rsidR="00E250DB">
        <w:t>в блоке кривой.</w:t>
      </w:r>
    </w:p>
    <w:p w14:paraId="7A6F284D" w14:textId="07E1F81C" w:rsidR="00AB6CF1" w:rsidRPr="00E758DF" w:rsidRDefault="00C653D5" w:rsidP="007347E5">
      <w:pPr>
        <w:pStyle w:val="a"/>
        <w:spacing w:beforeLines="100" w:before="240" w:afterLines="150" w:after="360" w:line="276" w:lineRule="auto"/>
        <w:ind w:firstLine="0"/>
      </w:pPr>
      <w:r>
        <w:t>Прежде всего следует обратить внимание на вид функции невязки кривой.</w:t>
      </w:r>
      <w:r w:rsidR="008A37C1">
        <w:t xml:space="preserve"> </w:t>
      </w:r>
      <w:r w:rsidR="00AB6CF1">
        <w:t>П</w:t>
      </w:r>
      <w:r w:rsidR="008A37C1">
        <w:t xml:space="preserve">оля </w:t>
      </w:r>
      <w:r w:rsidR="00765C1A">
        <w:t>"</w:t>
      </w:r>
      <w:r w:rsidR="008A37C1" w:rsidRPr="002D58FD">
        <w:rPr>
          <w:rFonts w:ascii="Arial" w:hAnsi="Arial" w:cs="Arial"/>
          <w:color w:val="C00000"/>
          <w:lang w:val="en-US"/>
        </w:rPr>
        <w:t>Function</w:t>
      </w:r>
      <w:r w:rsidR="00765C1A">
        <w:t>"</w:t>
      </w:r>
      <w:r w:rsidR="008A37C1" w:rsidRPr="00E46FC4">
        <w:t xml:space="preserve"> </w:t>
      </w:r>
      <w:r w:rsidR="008A37C1">
        <w:t xml:space="preserve">и </w:t>
      </w:r>
      <w:r w:rsidR="00765C1A">
        <w:t>"</w:t>
      </w:r>
      <w:r w:rsidR="008A37C1" w:rsidRPr="002D58FD">
        <w:rPr>
          <w:rFonts w:ascii="Arial" w:hAnsi="Arial" w:cs="Arial"/>
          <w:color w:val="C00000"/>
          <w:lang w:val="en-US"/>
        </w:rPr>
        <w:t>Power</w:t>
      </w:r>
      <w:r w:rsidR="00765C1A">
        <w:t>"</w:t>
      </w:r>
      <w:r w:rsidR="00AB6CF1">
        <w:t xml:space="preserve"> </w:t>
      </w:r>
      <w:r w:rsidR="00AB6CF1" w:rsidRPr="00E46898">
        <w:t>задают вид пользовательской</w:t>
      </w:r>
      <w:r w:rsidR="00AB6CF1">
        <w:t xml:space="preserve"> функции невязки, которая устроена так: </w:t>
      </w:r>
      <w:r w:rsidR="00AB6CF1" w:rsidRPr="009F1F9D">
        <w:rPr>
          <w:position w:val="-28"/>
        </w:rPr>
        <w:object w:dxaOrig="5300" w:dyaOrig="580" w14:anchorId="6D4AE8B9">
          <v:shape id="_x0000_i1046" type="#_x0000_t75" style="width:264.85pt;height:29.45pt" o:ole="">
            <v:imagedata r:id="rId304" o:title=""/>
          </v:shape>
          <o:OLEObject Type="Embed" ProgID="Equation.3" ShapeID="_x0000_i1046" DrawAspect="Content" ObjectID="_1732143708" r:id="rId398"/>
        </w:object>
      </w:r>
      <w:r w:rsidR="00CA41DC">
        <w:t>. П</w:t>
      </w:r>
      <w:r w:rsidR="00AB6CF1">
        <w:t xml:space="preserve">ереключатель </w:t>
      </w:r>
      <w:r w:rsidR="00765C1A">
        <w:t>"</w:t>
      </w:r>
      <w:r w:rsidR="00AB6CF1" w:rsidRPr="00933D4A">
        <w:rPr>
          <w:rFonts w:ascii="Arial" w:hAnsi="Arial" w:cs="Arial"/>
          <w:color w:val="C00000"/>
          <w:lang w:val="en-US"/>
        </w:rPr>
        <w:t>Use</w:t>
      </w:r>
      <w:r w:rsidR="00AB6CF1" w:rsidRPr="00933D4A">
        <w:rPr>
          <w:rFonts w:ascii="Arial" w:hAnsi="Arial" w:cs="Arial"/>
          <w:color w:val="C00000"/>
        </w:rPr>
        <w:t xml:space="preserve"> </w:t>
      </w:r>
      <w:r w:rsidR="00AB6CF1" w:rsidRPr="00933D4A">
        <w:rPr>
          <w:rFonts w:ascii="Arial" w:hAnsi="Arial" w:cs="Arial"/>
          <w:color w:val="C00000"/>
          <w:lang w:val="en-US"/>
        </w:rPr>
        <w:t>χ</w:t>
      </w:r>
      <w:r w:rsidR="00AB6CF1" w:rsidRPr="00933D4A">
        <w:rPr>
          <w:rFonts w:ascii="Arial" w:hAnsi="Arial" w:cs="Arial"/>
          <w:color w:val="C00000"/>
          <w:vertAlign w:val="superscript"/>
        </w:rPr>
        <w:t>2</w:t>
      </w:r>
      <w:r w:rsidR="00765C1A">
        <w:t>"</w:t>
      </w:r>
      <w:r w:rsidR="00CA41DC">
        <w:t xml:space="preserve"> позволяет использовать функцию</w:t>
      </w:r>
      <w:r w:rsidR="00DC72E6">
        <w:t xml:space="preserve"> </w:t>
      </w:r>
      <w:r w:rsidR="00DC72E6" w:rsidRPr="00B8794E">
        <w:rPr>
          <w:position w:val="-32"/>
        </w:rPr>
        <w:object w:dxaOrig="6820" w:dyaOrig="800" w14:anchorId="717C90C5">
          <v:shape id="_x0000_i1047" type="#_x0000_t75" style="width:341.85pt;height:41.3pt" o:ole="">
            <v:imagedata r:id="rId307" o:title=""/>
          </v:shape>
          <o:OLEObject Type="Embed" ProgID="Equation.3" ShapeID="_x0000_i1047" DrawAspect="Content" ObjectID="_1732143709" r:id="rId399"/>
        </w:object>
      </w:r>
    </w:p>
    <w:p w14:paraId="2224B4FB" w14:textId="1D4ADF84" w:rsidR="00E64127" w:rsidRPr="00F62D36" w:rsidRDefault="00E250DB" w:rsidP="00E64127">
      <w:pPr>
        <w:pStyle w:val="a"/>
        <w:spacing w:beforeLines="100" w:before="240" w:afterLines="150" w:after="360" w:line="276" w:lineRule="auto"/>
        <w:ind w:firstLine="0"/>
      </w:pPr>
      <w:r>
        <w:t xml:space="preserve">Если кривых </w:t>
      </w:r>
      <w:r w:rsidRPr="00E357B4">
        <w:t>несколько, то может понадобиться</w:t>
      </w:r>
      <w:r>
        <w:t xml:space="preserve"> подстроить параметры </w:t>
      </w:r>
      <w:r w:rsidR="00765C1A">
        <w:t>"</w:t>
      </w:r>
      <w:r w:rsidR="00DA18A4" w:rsidRPr="00B1201B">
        <w:rPr>
          <w:rFonts w:ascii="Arial" w:hAnsi="Arial" w:cs="Arial"/>
          <w:color w:val="C00000"/>
          <w:lang w:val="en-US"/>
        </w:rPr>
        <w:t>Weight</w:t>
      </w:r>
      <w:r w:rsidR="00765C1A">
        <w:t>"</w:t>
      </w:r>
      <w:r w:rsidR="00DA18A4" w:rsidRPr="00476F22">
        <w:t xml:space="preserve"> </w:t>
      </w:r>
      <w:r>
        <w:t xml:space="preserve">и </w:t>
      </w:r>
      <w:r w:rsidR="00765C1A">
        <w:t>"</w:t>
      </w:r>
      <w:r w:rsidR="00DA18A4" w:rsidRPr="007C099A">
        <w:rPr>
          <w:rFonts w:ascii="Arial" w:hAnsi="Arial" w:cs="Arial"/>
          <w:color w:val="C00000"/>
          <w:lang w:val="en-US"/>
        </w:rPr>
        <w:t>Divide</w:t>
      </w:r>
      <w:r w:rsidR="00DA18A4" w:rsidRPr="007C099A">
        <w:rPr>
          <w:rFonts w:ascii="Arial" w:hAnsi="Arial" w:cs="Arial"/>
          <w:color w:val="C00000"/>
        </w:rPr>
        <w:t xml:space="preserve"> </w:t>
      </w:r>
      <w:r w:rsidR="00DA18A4" w:rsidRPr="007C099A">
        <w:rPr>
          <w:rFonts w:ascii="Arial" w:hAnsi="Arial" w:cs="Arial"/>
          <w:color w:val="C00000"/>
          <w:lang w:val="en-US"/>
        </w:rPr>
        <w:t>by</w:t>
      </w:r>
      <w:r w:rsidR="00DA18A4" w:rsidRPr="007C099A">
        <w:rPr>
          <w:rFonts w:ascii="Arial" w:hAnsi="Arial" w:cs="Arial"/>
          <w:color w:val="C00000"/>
        </w:rPr>
        <w:t xml:space="preserve"> </w:t>
      </w:r>
      <w:r w:rsidR="00DA18A4" w:rsidRPr="007C099A">
        <w:rPr>
          <w:rFonts w:ascii="Arial" w:hAnsi="Arial" w:cs="Arial"/>
          <w:color w:val="C00000"/>
          <w:lang w:val="en-US"/>
        </w:rPr>
        <w:t>N</w:t>
      </w:r>
      <w:r w:rsidR="00765C1A">
        <w:t>"</w:t>
      </w:r>
      <w:r>
        <w:t>, чтобы сбалансировать вклад каждой кривой в общую невязку.</w:t>
      </w:r>
      <w:r w:rsidR="00E64127" w:rsidRPr="00E64127">
        <w:t xml:space="preserve"> </w:t>
      </w:r>
      <w:r w:rsidR="00E64127">
        <w:t>Увидеть текущие значения невязок можно при каждом перевычислении (</w:t>
      </w:r>
      <w:r w:rsidR="00765C1A">
        <w:t>"</w:t>
      </w:r>
      <w:r w:rsidR="00E64127" w:rsidRPr="005317E3">
        <w:rPr>
          <w:u w:val="single"/>
          <w:lang w:val="en-US"/>
        </w:rPr>
        <w:t>Ctrl</w:t>
      </w:r>
      <w:r w:rsidR="00E64127" w:rsidRPr="00E36F38">
        <w:rPr>
          <w:u w:val="single"/>
        </w:rPr>
        <w:t>+</w:t>
      </w:r>
      <w:r w:rsidR="00E64127">
        <w:rPr>
          <w:u w:val="single"/>
          <w:lang w:val="en-US"/>
        </w:rPr>
        <w:t>Shift</w:t>
      </w:r>
      <w:r w:rsidR="00E64127" w:rsidRPr="00E36F38">
        <w:rPr>
          <w:u w:val="single"/>
        </w:rPr>
        <w:t>+</w:t>
      </w:r>
      <w:r w:rsidR="00E64127">
        <w:rPr>
          <w:u w:val="single"/>
          <w:lang w:val="en-US"/>
        </w:rPr>
        <w:t>C</w:t>
      </w:r>
      <w:r w:rsidR="00765C1A">
        <w:t>"</w:t>
      </w:r>
      <w:r w:rsidR="00E64127">
        <w:t xml:space="preserve">), если в окне </w:t>
      </w:r>
      <w:r w:rsidR="00765C1A">
        <w:t>"</w:t>
      </w:r>
      <w:r w:rsidR="00E64127">
        <w:rPr>
          <w:rFonts w:ascii="Arial" w:hAnsi="Arial" w:cs="Arial"/>
          <w:color w:val="C00000"/>
          <w:lang w:val="en-US"/>
        </w:rPr>
        <w:t>General</w:t>
      </w:r>
      <w:r w:rsidR="00E64127" w:rsidRPr="00E64127">
        <w:rPr>
          <w:rFonts w:ascii="Arial" w:hAnsi="Arial" w:cs="Arial"/>
          <w:color w:val="C00000"/>
        </w:rPr>
        <w:t xml:space="preserve"> </w:t>
      </w:r>
      <w:r w:rsidR="00E64127">
        <w:rPr>
          <w:rFonts w:ascii="Arial" w:hAnsi="Arial" w:cs="Arial"/>
          <w:color w:val="C00000"/>
          <w:lang w:val="en-US"/>
        </w:rPr>
        <w:t>settings</w:t>
      </w:r>
      <w:r w:rsidR="00765C1A">
        <w:t>"</w:t>
      </w:r>
      <w:r w:rsidR="00F62D36">
        <w:t xml:space="preserve"> на вкладке </w:t>
      </w:r>
      <w:r w:rsidR="00765C1A">
        <w:t>"</w:t>
      </w:r>
      <w:hyperlink w:anchor="_Interface" w:history="1">
        <w:r w:rsidR="00F62D36" w:rsidRPr="00F62D36">
          <w:rPr>
            <w:rStyle w:val="Hyperlink"/>
            <w:rFonts w:ascii="Arial" w:hAnsi="Arial" w:cs="Arial"/>
            <w:lang w:val="en-US"/>
          </w:rPr>
          <w:t>Interface</w:t>
        </w:r>
      </w:hyperlink>
      <w:r w:rsidR="00765C1A">
        <w:t>"</w:t>
      </w:r>
      <w:r w:rsidR="00F62D36" w:rsidRPr="00F62D36">
        <w:t xml:space="preserve"> </w:t>
      </w:r>
      <w:r w:rsidR="00F62D36">
        <w:t xml:space="preserve">включить флажок </w:t>
      </w:r>
      <w:r w:rsidR="00765C1A">
        <w:t>"</w:t>
      </w:r>
      <w:r w:rsidR="00F62D36" w:rsidRPr="00E34C3B">
        <w:rPr>
          <w:rFonts w:ascii="Arial" w:hAnsi="Arial" w:cs="Arial"/>
          <w:color w:val="C00000"/>
          <w:lang w:val="en-US"/>
        </w:rPr>
        <w:t>Show</w:t>
      </w:r>
      <w:r w:rsidR="00F62D36" w:rsidRPr="00E34C3B">
        <w:rPr>
          <w:rFonts w:ascii="Arial" w:hAnsi="Arial" w:cs="Arial"/>
          <w:color w:val="C00000"/>
        </w:rPr>
        <w:t xml:space="preserve"> </w:t>
      </w:r>
      <w:r w:rsidR="00F62D36" w:rsidRPr="00E34C3B">
        <w:rPr>
          <w:rFonts w:ascii="Arial" w:hAnsi="Arial" w:cs="Arial"/>
          <w:color w:val="C00000"/>
          <w:lang w:val="en-US"/>
        </w:rPr>
        <w:t>individual</w:t>
      </w:r>
      <w:r w:rsidR="00F62D36" w:rsidRPr="00E34C3B">
        <w:rPr>
          <w:rFonts w:ascii="Arial" w:hAnsi="Arial" w:cs="Arial"/>
          <w:color w:val="C00000"/>
        </w:rPr>
        <w:t xml:space="preserve"> </w:t>
      </w:r>
      <w:r w:rsidR="00F62D36" w:rsidRPr="00E34C3B">
        <w:rPr>
          <w:rFonts w:ascii="Arial" w:hAnsi="Arial" w:cs="Arial"/>
          <w:color w:val="C00000"/>
          <w:lang w:val="en-US"/>
        </w:rPr>
        <w:t>residuals</w:t>
      </w:r>
      <w:r w:rsidR="00765C1A">
        <w:t>"</w:t>
      </w:r>
      <w:r w:rsidR="00B6609D">
        <w:t>:</w:t>
      </w:r>
    </w:p>
    <w:p w14:paraId="753FC763" w14:textId="72EAED59" w:rsidR="00E64127" w:rsidRPr="008205AD" w:rsidRDefault="00E64127"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sidRPr="00E64127">
        <w:rPr>
          <w:noProof/>
          <w:color w:val="00518E"/>
        </w:rPr>
        <mc:AlternateContent>
          <mc:Choice Requires="wpg">
            <w:drawing>
              <wp:anchor distT="0" distB="0" distL="114300" distR="114300" simplePos="0" relativeHeight="252326912" behindDoc="0" locked="0" layoutInCell="1" allowOverlap="1" wp14:anchorId="2DD22D39" wp14:editId="7F50BA93">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313">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9E95A8"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400"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Pr="008205AD">
        <w:rPr>
          <w:color w:val="00518E"/>
        </w:rPr>
        <w:t xml:space="preserve">Вкладка </w:t>
      </w:r>
      <w:r w:rsidR="00765C1A">
        <w:rPr>
          <w:color w:val="00518E"/>
        </w:rPr>
        <w:t>"</w:t>
      </w:r>
      <w:r w:rsidRPr="004B333C">
        <w:rPr>
          <w:rFonts w:ascii="Arial" w:hAnsi="Arial" w:cs="Arial"/>
          <w:color w:val="C00000"/>
          <w:lang w:val="en-US"/>
        </w:rPr>
        <w:t>Interface</w:t>
      </w:r>
      <w:r w:rsidR="00765C1A">
        <w:rPr>
          <w:color w:val="00518E"/>
        </w:rPr>
        <w:t>"</w:t>
      </w:r>
    </w:p>
    <w:p w14:paraId="391EF25D" w14:textId="61C61EEB" w:rsidR="00B6609D" w:rsidRPr="00F62D36" w:rsidRDefault="00B6609D" w:rsidP="00B6609D">
      <w:pPr>
        <w:pStyle w:val="a"/>
        <w:spacing w:beforeLines="100" w:before="240" w:afterLines="150" w:after="360" w:line="276" w:lineRule="auto"/>
        <w:ind w:firstLine="0"/>
      </w:pPr>
      <w:r>
        <w:t>Тогда в командной строке выдут выводиться невязка каждой отдельной кривой и суммарная невязка.</w:t>
      </w:r>
    </w:p>
    <w:p w14:paraId="7344A682" w14:textId="79F92528" w:rsidR="00B6609D" w:rsidRPr="00B6609D" w:rsidRDefault="00B6609D" w:rsidP="003855FD">
      <w:pPr>
        <w:pStyle w:val="a"/>
        <w:numPr>
          <w:ilvl w:val="0"/>
          <w:numId w:val="2"/>
        </w:numPr>
        <w:spacing w:beforeLines="100" w:before="240" w:afterLines="150" w:after="360" w:line="276" w:lineRule="auto"/>
        <w:jc w:val="center"/>
        <w:rPr>
          <w:rStyle w:val="ListLabel3"/>
          <w:color w:val="00518E"/>
          <w:sz w:val="22"/>
        </w:rPr>
      </w:pPr>
      <w:r w:rsidRPr="00B6609D">
        <w:rPr>
          <w:noProof/>
        </w:rPr>
        <w:lastRenderedPageBreak/>
        <w:drawing>
          <wp:anchor distT="0" distB="0" distL="114300" distR="114300" simplePos="0" relativeHeight="252327936" behindDoc="0" locked="0" layoutInCell="1" allowOverlap="1" wp14:anchorId="6C9AC342" wp14:editId="571286B9">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01">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r>
        <w:rPr>
          <w:color w:val="00518E"/>
        </w:rPr>
        <w:t>Невязки</w:t>
      </w:r>
      <w:r w:rsidRPr="00B6609D">
        <w:rPr>
          <w:color w:val="00518E"/>
        </w:rPr>
        <w:t xml:space="preserve">: </w:t>
      </w:r>
      <w:r>
        <w:rPr>
          <w:color w:val="00518E"/>
        </w:rPr>
        <w:t>суммарная и по каждой кривой</w:t>
      </w:r>
    </w:p>
    <w:p w14:paraId="05BEC816" w14:textId="58DA8F09" w:rsidR="00DA18A4" w:rsidRDefault="00765C1A" w:rsidP="00DA18A4">
      <w:pPr>
        <w:pStyle w:val="a"/>
        <w:spacing w:beforeLines="100" w:before="240" w:afterLines="150" w:after="360" w:line="276" w:lineRule="auto"/>
        <w:ind w:firstLine="0"/>
      </w:pPr>
      <w:r>
        <w:t>"</w:t>
      </w:r>
      <w:r w:rsidR="00DA18A4" w:rsidRPr="005D46FB">
        <w:rPr>
          <w:rFonts w:ascii="Arial" w:hAnsi="Arial" w:cs="Arial"/>
          <w:color w:val="C00000"/>
          <w:lang w:val="en-US"/>
        </w:rPr>
        <w:t>Adjust</w:t>
      </w:r>
      <w:r w:rsidR="00DA18A4" w:rsidRPr="005D46FB">
        <w:rPr>
          <w:rFonts w:ascii="Arial" w:hAnsi="Arial" w:cs="Arial"/>
          <w:color w:val="C00000"/>
        </w:rPr>
        <w:t xml:space="preserve"> </w:t>
      </w:r>
      <w:r w:rsidR="00DA18A4" w:rsidRPr="005D46FB">
        <w:rPr>
          <w:rFonts w:ascii="Arial" w:hAnsi="Arial" w:cs="Arial"/>
          <w:color w:val="C00000"/>
          <w:lang w:val="en-US"/>
        </w:rPr>
        <w:t>scale</w:t>
      </w:r>
      <w:r w:rsidR="00DA18A4" w:rsidRPr="005D46FB">
        <w:rPr>
          <w:rFonts w:ascii="Arial" w:hAnsi="Arial" w:cs="Arial"/>
          <w:color w:val="C00000"/>
        </w:rPr>
        <w:t xml:space="preserve"> </w:t>
      </w:r>
      <w:r w:rsidR="00DA18A4" w:rsidRPr="005D46FB">
        <w:rPr>
          <w:rFonts w:ascii="Arial" w:hAnsi="Arial" w:cs="Arial"/>
          <w:color w:val="C00000"/>
          <w:lang w:val="en-US"/>
        </w:rPr>
        <w:t>factor</w:t>
      </w:r>
      <w:r>
        <w:t>"</w:t>
      </w:r>
      <w:r w:rsidR="00DA18A4" w:rsidRPr="00A36F6C">
        <w:t xml:space="preserve"> </w:t>
      </w:r>
      <w:r w:rsidR="00E14184">
        <w:t xml:space="preserve">позволяет варьировать нормировочный </w:t>
      </w:r>
      <w:r>
        <w:t>"</w:t>
      </w:r>
      <w:hyperlink w:anchor="_Value" w:history="1">
        <w:r w:rsidR="00DA18A4" w:rsidRPr="00933D4A">
          <w:rPr>
            <w:rStyle w:val="Hyperlink"/>
            <w:rFonts w:ascii="Arial" w:hAnsi="Arial" w:cs="Arial"/>
            <w:lang w:val="en-US"/>
          </w:rPr>
          <w:t>Factor</w:t>
        </w:r>
      </w:hyperlink>
      <w:r>
        <w:t>"</w:t>
      </w:r>
      <w:r w:rsidR="00DA18A4" w:rsidRPr="00A36F6C">
        <w:t xml:space="preserve"> </w:t>
      </w:r>
      <w:r w:rsidR="00E14184">
        <w:t>целевой</w:t>
      </w:r>
      <w:r w:rsidR="00DA18A4">
        <w:t xml:space="preserve"> кривой. </w:t>
      </w:r>
      <w:r w:rsidR="00E14184">
        <w:t xml:space="preserve">Это может </w:t>
      </w:r>
      <w:r w:rsidR="001C2F26">
        <w:t>потребоваться</w:t>
      </w:r>
      <w:r w:rsidR="00E14184">
        <w:t xml:space="preserve"> только если экспериментальная кривая не нормирована, в остальных случаях подгонять </w:t>
      </w:r>
      <w:r w:rsidR="00E14184" w:rsidRPr="001C2F26">
        <w:t>нормировку не нужно!</w:t>
      </w:r>
    </w:p>
    <w:p w14:paraId="030EAA52" w14:textId="5EB04709" w:rsidR="00DA18A4" w:rsidRPr="00820A18" w:rsidRDefault="00E14184" w:rsidP="00DA18A4">
      <w:pPr>
        <w:pStyle w:val="a"/>
        <w:spacing w:beforeLines="100" w:before="240" w:afterLines="150" w:after="360" w:line="276" w:lineRule="auto"/>
        <w:ind w:firstLine="0"/>
      </w:pPr>
      <w:r>
        <w:t xml:space="preserve">Для задачи оптимизации энергетической эффективности </w:t>
      </w:r>
      <w:r w:rsidR="00200A07">
        <w:t xml:space="preserve">зеркала при заданном спектре источника существует переключатель </w:t>
      </w:r>
      <w:r w:rsidR="00765C1A">
        <w:t>"</w:t>
      </w:r>
      <w:r w:rsidR="00DA18A4" w:rsidRPr="002D58FD">
        <w:rPr>
          <w:rFonts w:ascii="Arial" w:hAnsi="Arial" w:cs="Arial"/>
          <w:color w:val="C00000"/>
          <w:lang w:val="en-US"/>
        </w:rPr>
        <w:t>Maximize</w:t>
      </w:r>
      <w:r w:rsidR="00DA18A4" w:rsidRPr="002D58FD">
        <w:rPr>
          <w:rFonts w:ascii="Arial" w:hAnsi="Arial" w:cs="Arial"/>
          <w:color w:val="C00000"/>
        </w:rPr>
        <w:t xml:space="preserve"> </w:t>
      </w:r>
      <w:r w:rsidR="00DA18A4" w:rsidRPr="002D58FD">
        <w:rPr>
          <w:rFonts w:ascii="Arial" w:hAnsi="Arial" w:cs="Arial"/>
          <w:color w:val="C00000"/>
          <w:lang w:val="en-US"/>
        </w:rPr>
        <w:t>integral</w:t>
      </w:r>
      <w:r w:rsidR="00765C1A">
        <w:t>"</w:t>
      </w:r>
      <w:r w:rsidR="00200A07">
        <w:t>.</w:t>
      </w:r>
      <w:r w:rsidR="00DA18A4" w:rsidRPr="00A36F6C">
        <w:t xml:space="preserve"> </w:t>
      </w:r>
      <w:r w:rsidR="00200A07">
        <w:t xml:space="preserve">С ним будет </w:t>
      </w:r>
      <w:r w:rsidR="00DA18A4">
        <w:t>максимиз</w:t>
      </w:r>
      <w:r w:rsidR="00200A07">
        <w:t>ироваться интеграл</w:t>
      </w:r>
      <w:r w:rsidR="00DA18A4">
        <w:t xml:space="preserve"> загруженной кривой с </w:t>
      </w:r>
      <w:r w:rsidR="00DA18A4" w:rsidRPr="00D82A0C">
        <w:rPr>
          <w:u w:val="single"/>
        </w:rPr>
        <w:t>заданной функцией</w:t>
      </w:r>
      <w:r w:rsidR="00DA18A4">
        <w:t xml:space="preserve"> от расчётной кривой.</w:t>
      </w:r>
    </w:p>
    <w:p w14:paraId="78BC5ABE" w14:textId="53020C9C" w:rsidR="00FC65CA" w:rsidRDefault="00817E1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5" w:name="_Toc121347708"/>
      <w:r>
        <w:rPr>
          <w:rFonts w:ascii="Times New Roman" w:hAnsi="Times New Roman" w:cs="Times New Roman"/>
          <w:i w:val="0"/>
          <w:color w:val="0070C0"/>
        </w:rPr>
        <w:t>П</w:t>
      </w:r>
      <w:r w:rsidR="003325FA">
        <w:rPr>
          <w:rFonts w:ascii="Times New Roman" w:hAnsi="Times New Roman" w:cs="Times New Roman"/>
          <w:i w:val="0"/>
          <w:color w:val="0070C0"/>
        </w:rPr>
        <w:t>араметр</w:t>
      </w:r>
      <w:r>
        <w:rPr>
          <w:rFonts w:ascii="Times New Roman" w:hAnsi="Times New Roman" w:cs="Times New Roman"/>
          <w:i w:val="0"/>
          <w:color w:val="0070C0"/>
        </w:rPr>
        <w:t>ы структуры</w:t>
      </w:r>
      <w:bookmarkEnd w:id="205"/>
    </w:p>
    <w:p w14:paraId="6CF22587" w14:textId="1D5E8C9F" w:rsidR="00FC65CA" w:rsidRPr="00023DA6" w:rsidRDefault="003325FA" w:rsidP="000D7464">
      <w:pPr>
        <w:pStyle w:val="Heading3"/>
        <w:numPr>
          <w:ilvl w:val="2"/>
          <w:numId w:val="5"/>
        </w:numPr>
        <w:rPr>
          <w:rFonts w:ascii="Times New Roman" w:hAnsi="Times New Roman" w:cs="Times New Roman"/>
          <w:color w:val="0070C0"/>
        </w:rPr>
      </w:pPr>
      <w:bookmarkStart w:id="206" w:name="_Toc121347709"/>
      <w:r>
        <w:rPr>
          <w:rFonts w:ascii="Times New Roman" w:hAnsi="Times New Roman" w:cs="Times New Roman"/>
          <w:color w:val="0070C0"/>
        </w:rPr>
        <w:t>Включение параметра</w:t>
      </w:r>
      <w:bookmarkEnd w:id="206"/>
      <w:r>
        <w:rPr>
          <w:rFonts w:ascii="Times New Roman" w:hAnsi="Times New Roman" w:cs="Times New Roman"/>
          <w:color w:val="0070C0"/>
        </w:rPr>
        <w:t xml:space="preserve"> </w:t>
      </w:r>
    </w:p>
    <w:p w14:paraId="1FDF7D6A" w14:textId="03198D44" w:rsidR="003B6EE8" w:rsidRDefault="003B6EE8" w:rsidP="00FC65CA">
      <w:pPr>
        <w:pStyle w:val="a"/>
        <w:spacing w:beforeLines="100" w:before="240" w:afterLines="150" w:after="360" w:line="276" w:lineRule="auto"/>
        <w:ind w:firstLine="0"/>
      </w:pPr>
      <w:r>
        <w:t xml:space="preserve">Подгонка </w:t>
      </w:r>
      <w:r w:rsidRPr="00E4222C">
        <w:t xml:space="preserve">параметров включается и </w:t>
      </w:r>
      <w:r w:rsidR="006E6BB4" w:rsidRPr="00E4222C">
        <w:t>вык</w:t>
      </w:r>
      <w:r w:rsidRPr="00E4222C">
        <w:t>лючается</w:t>
      </w:r>
      <w:r w:rsidR="006E6BB4" w:rsidRPr="00E4222C">
        <w:t xml:space="preserve"> </w:t>
      </w:r>
      <w:r w:rsidRPr="00E4222C">
        <w:t xml:space="preserve">в </w:t>
      </w:r>
      <w:hyperlink w:anchor="_Окно_свойств_элемента" w:history="1">
        <w:r w:rsidRPr="00E4222C">
          <w:rPr>
            <w:rStyle w:val="Hyperlink"/>
          </w:rPr>
          <w:t>главной таблице</w:t>
        </w:r>
      </w:hyperlink>
      <w:r>
        <w:t xml:space="preserve"> структуры. Каждый </w:t>
      </w:r>
      <w:hyperlink w:anchor="ДЛЯ_ССЫЛКИ_галочка_fit" w:history="1">
        <w:r w:rsidRPr="000E1DCA">
          <w:rPr>
            <w:rStyle w:val="Hyperlink"/>
          </w:rPr>
          <w:t>параметр</w:t>
        </w:r>
      </w:hyperlink>
      <w:r>
        <w:t xml:space="preserve"> </w:t>
      </w:r>
      <w:r w:rsidR="000E1DCA">
        <w:t xml:space="preserve">под полем с текущим значением </w:t>
      </w:r>
      <w:r>
        <w:t xml:space="preserve">имеет флажок </w:t>
      </w:r>
      <w:r w:rsidR="00765C1A">
        <w:t>"</w:t>
      </w:r>
      <w:r w:rsidR="008E6709" w:rsidRPr="007154BE">
        <w:rPr>
          <w:rFonts w:ascii="Arial" w:hAnsi="Arial" w:cs="Arial"/>
          <w:color w:val="C00000"/>
          <w:lang w:val="en-US"/>
        </w:rPr>
        <w:t>fit</w:t>
      </w:r>
      <w:r w:rsidR="00765C1A">
        <w:t>"</w:t>
      </w:r>
      <w:r w:rsidR="00684FF6">
        <w:t xml:space="preserve">. </w:t>
      </w:r>
      <w:r w:rsidR="00494ABC">
        <w:t>Включение</w:t>
      </w:r>
      <w:r w:rsidR="00A93A9D">
        <w:t xml:space="preserve"> добавляет параметр в подгоночный список и делает редактируемыми поля для выставления верхне</w:t>
      </w:r>
      <w:r w:rsidR="00E112F6">
        <w:t>го</w:t>
      </w:r>
      <w:r w:rsidR="00A93A9D">
        <w:t xml:space="preserve"> и </w:t>
      </w:r>
      <w:r w:rsidR="00E112F6">
        <w:t>нижнего</w:t>
      </w:r>
      <w:r w:rsidR="00A93A9D">
        <w:t xml:space="preserve"> </w:t>
      </w:r>
      <w:r w:rsidR="00E112F6">
        <w:t>предела</w:t>
      </w:r>
      <w:r w:rsidR="00A93A9D">
        <w:t>.</w:t>
      </w:r>
    </w:p>
    <w:p w14:paraId="2BD75A42" w14:textId="56D233FF" w:rsidR="000E1DCA" w:rsidRPr="00B30475" w:rsidRDefault="008E6709" w:rsidP="003855FD">
      <w:pPr>
        <w:pStyle w:val="a"/>
        <w:numPr>
          <w:ilvl w:val="0"/>
          <w:numId w:val="2"/>
        </w:numPr>
        <w:spacing w:beforeLines="100" w:before="240" w:afterLines="150" w:after="360" w:line="276" w:lineRule="auto"/>
        <w:jc w:val="center"/>
        <w:rPr>
          <w:rStyle w:val="ListLabel3"/>
          <w:color w:val="00518E"/>
          <w:sz w:val="22"/>
        </w:rPr>
      </w:pPr>
      <w:r w:rsidRPr="008E6709">
        <w:rPr>
          <w:noProof/>
          <w:color w:val="00518E"/>
        </w:rPr>
        <mc:AlternateContent>
          <mc:Choice Requires="wpg">
            <w:drawing>
              <wp:anchor distT="0" distB="0" distL="114300" distR="114300" simplePos="0" relativeHeight="252324864" behindDoc="0" locked="0" layoutInCell="1" allowOverlap="1" wp14:anchorId="7CD07DD5" wp14:editId="7054C684">
                <wp:simplePos x="0" y="0"/>
                <wp:positionH relativeFrom="column">
                  <wp:posOffset>1763257</wp:posOffset>
                </wp:positionH>
                <wp:positionV relativeFrom="paragraph">
                  <wp:posOffset>-124377</wp:posOffset>
                </wp:positionV>
                <wp:extent cx="2227580" cy="1171575"/>
                <wp:effectExtent l="0" t="0" r="1270" b="28575"/>
                <wp:wrapTopAndBottom/>
                <wp:docPr id="1235" name="Group 36"/>
                <wp:cNvGraphicFramePr/>
                <a:graphic xmlns:a="http://schemas.openxmlformats.org/drawingml/2006/main">
                  <a:graphicData uri="http://schemas.microsoft.com/office/word/2010/wordprocessingGroup">
                    <wpg:wgp>
                      <wpg:cNvGrpSpPr/>
                      <wpg:grpSpPr>
                        <a:xfrm>
                          <a:off x="0" y="0"/>
                          <a:ext cx="2227580" cy="1171575"/>
                          <a:chOff x="0" y="0"/>
                          <a:chExt cx="2227770" cy="1171575"/>
                        </a:xfrm>
                      </wpg:grpSpPr>
                      <wps:wsp>
                        <wps:cNvPr id="1236" name="Прямая со стрелкой 192"/>
                        <wps:cNvCnPr/>
                        <wps:spPr>
                          <a:xfrm>
                            <a:off x="1300798" y="5606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7" name="Прямая со стрелкой 193"/>
                        <wps:cNvCnPr/>
                        <wps:spPr>
                          <a:xfrm>
                            <a:off x="1300798" y="7702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8" name="Прямая со стрелкой 194"/>
                        <wps:cNvCnPr/>
                        <wps:spPr>
                          <a:xfrm>
                            <a:off x="1310324" y="9988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9" name="TextBox 25"/>
                        <wps:cNvSpPr txBox="1"/>
                        <wps:spPr>
                          <a:xfrm>
                            <a:off x="21690" y="409719"/>
                            <a:ext cx="1365885" cy="252095"/>
                          </a:xfrm>
                          <a:prstGeom prst="rect">
                            <a:avLst/>
                          </a:prstGeom>
                          <a:noFill/>
                        </wps:spPr>
                        <wps:txbx>
                          <w:txbxContent>
                            <w:p w14:paraId="1338B063" w14:textId="77777777" w:rsidR="00431932" w:rsidRDefault="00431932" w:rsidP="008E6709">
                              <w:pPr>
                                <w:jc w:val="center"/>
                                <w:rPr>
                                  <w:color w:val="000000" w:themeColor="text1"/>
                                  <w:kern w:val="24"/>
                                </w:rPr>
                              </w:pPr>
                              <w:r>
                                <w:rPr>
                                  <w:color w:val="000000" w:themeColor="text1"/>
                                  <w:kern w:val="24"/>
                                </w:rPr>
                                <w:t xml:space="preserve">фитинг </w:t>
                              </w:r>
                              <w:proofErr w:type="spellStart"/>
                              <w:r>
                                <w:rPr>
                                  <w:color w:val="000000" w:themeColor="text1"/>
                                  <w:kern w:val="24"/>
                                </w:rPr>
                                <w:t>вкл</w:t>
                              </w:r>
                              <w:proofErr w:type="spellEnd"/>
                              <w:r>
                                <w:rPr>
                                  <w:color w:val="000000" w:themeColor="text1"/>
                                  <w:kern w:val="24"/>
                                </w:rPr>
                                <w:t>/</w:t>
                              </w:r>
                              <w:proofErr w:type="spellStart"/>
                              <w:r>
                                <w:rPr>
                                  <w:color w:val="000000" w:themeColor="text1"/>
                                  <w:kern w:val="24"/>
                                </w:rPr>
                                <w:t>выкл</w:t>
                              </w:r>
                              <w:proofErr w:type="spellEnd"/>
                            </w:p>
                          </w:txbxContent>
                        </wps:txbx>
                        <wps:bodyPr wrap="square" rtlCol="0">
                          <a:spAutoFit/>
                        </wps:bodyPr>
                      </wps:wsp>
                      <wps:wsp>
                        <wps:cNvPr id="1248" name="TextBox 26"/>
                        <wps:cNvSpPr txBox="1"/>
                        <wps:spPr>
                          <a:xfrm>
                            <a:off x="386366" y="623674"/>
                            <a:ext cx="1381125" cy="252095"/>
                          </a:xfrm>
                          <a:prstGeom prst="rect">
                            <a:avLst/>
                          </a:prstGeom>
                          <a:noFill/>
                        </wps:spPr>
                        <wps:txbx>
                          <w:txbxContent>
                            <w:p w14:paraId="00D3710E" w14:textId="77777777" w:rsidR="00431932" w:rsidRDefault="00431932" w:rsidP="008E6709">
                              <w:pPr>
                                <w:jc w:val="center"/>
                                <w:rPr>
                                  <w:color w:val="000000" w:themeColor="text1"/>
                                  <w:kern w:val="24"/>
                                </w:rPr>
                              </w:pPr>
                              <w:r>
                                <w:rPr>
                                  <w:color w:val="000000" w:themeColor="text1"/>
                                  <w:kern w:val="24"/>
                                </w:rPr>
                                <w:t>мин</w:t>
                              </w:r>
                            </w:p>
                          </w:txbxContent>
                        </wps:txbx>
                        <wps:bodyPr wrap="square" rtlCol="0">
                          <a:spAutoFit/>
                        </wps:bodyPr>
                      </wps:wsp>
                      <wps:wsp>
                        <wps:cNvPr id="1249" name="TextBox 27"/>
                        <wps:cNvSpPr txBox="1"/>
                        <wps:spPr>
                          <a:xfrm>
                            <a:off x="376842" y="840545"/>
                            <a:ext cx="1381125" cy="252095"/>
                          </a:xfrm>
                          <a:prstGeom prst="rect">
                            <a:avLst/>
                          </a:prstGeom>
                          <a:noFill/>
                        </wps:spPr>
                        <wps:txbx>
                          <w:txbxContent>
                            <w:p w14:paraId="4AA4C435" w14:textId="77777777" w:rsidR="00431932" w:rsidRDefault="00431932" w:rsidP="008E6709">
                              <w:pPr>
                                <w:jc w:val="center"/>
                                <w:rPr>
                                  <w:color w:val="000000" w:themeColor="text1"/>
                                  <w:kern w:val="24"/>
                                </w:rPr>
                              </w:pPr>
                              <w:r>
                                <w:rPr>
                                  <w:color w:val="000000" w:themeColor="text1"/>
                                  <w:kern w:val="24"/>
                                </w:rPr>
                                <w:t>макс</w:t>
                              </w:r>
                            </w:p>
                          </w:txbxContent>
                        </wps:txbx>
                        <wps:bodyPr wrap="square" rtlCol="0">
                          <a:spAutoFit/>
                        </wps:bodyPr>
                      </wps:wsp>
                      <wps:wsp>
                        <wps:cNvPr id="1250" name="Прямая со стрелкой 198"/>
                        <wps:cNvCnPr/>
                        <wps:spPr>
                          <a:xfrm>
                            <a:off x="1300798" y="3320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51" name="TextBox 31"/>
                        <wps:cNvSpPr txBox="1"/>
                        <wps:spPr>
                          <a:xfrm>
                            <a:off x="0" y="190243"/>
                            <a:ext cx="1365885" cy="252095"/>
                          </a:xfrm>
                          <a:prstGeom prst="rect">
                            <a:avLst/>
                          </a:prstGeom>
                          <a:noFill/>
                        </wps:spPr>
                        <wps:txbx>
                          <w:txbxContent>
                            <w:p w14:paraId="2E07FFD8" w14:textId="77777777" w:rsidR="00431932" w:rsidRDefault="00431932" w:rsidP="008E6709">
                              <w:pPr>
                                <w:jc w:val="center"/>
                                <w:rPr>
                                  <w:color w:val="000000" w:themeColor="text1"/>
                                  <w:kern w:val="24"/>
                                </w:rPr>
                              </w:pPr>
                              <w:r>
                                <w:rPr>
                                  <w:color w:val="000000" w:themeColor="text1"/>
                                  <w:kern w:val="24"/>
                                </w:rPr>
                                <w:t>текущее значение</w:t>
                              </w:r>
                            </w:p>
                          </w:txbxContent>
                        </wps:txbx>
                        <wps:bodyPr wrap="square" rtlCol="0">
                          <a:spAutoFit/>
                        </wps:bodyPr>
                      </wps:wsp>
                      <pic:pic xmlns:pic="http://schemas.openxmlformats.org/drawingml/2006/picture">
                        <pic:nvPicPr>
                          <pic:cNvPr id="1252" name="Picture 1252"/>
                          <pic:cNvPicPr>
                            <a:picLocks noChangeAspect="1"/>
                          </pic:cNvPicPr>
                        </pic:nvPicPr>
                        <pic:blipFill>
                          <a:blip r:embed="rId402"/>
                          <a:stretch>
                            <a:fillRect/>
                          </a:stretch>
                        </pic:blipFill>
                        <pic:spPr>
                          <a:xfrm>
                            <a:off x="1608645" y="0"/>
                            <a:ext cx="619125" cy="1171575"/>
                          </a:xfrm>
                          <a:prstGeom prst="rect">
                            <a:avLst/>
                          </a:prstGeom>
                        </pic:spPr>
                      </pic:pic>
                    </wpg:wgp>
                  </a:graphicData>
                </a:graphic>
              </wp:anchor>
            </w:drawing>
          </mc:Choice>
          <mc:Fallback>
            <w:pict>
              <v:group w14:anchorId="7CD07DD5" id="Group 36" o:spid="_x0000_s1222" style="position:absolute;left:0;text-align:left;margin-left:138.85pt;margin-top:-9.8pt;width:175.4pt;height:92.25pt;z-index:252324864" coordsize="22277,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">
                <v:shape id="Прямая со стрелкой 192" o:spid="_x0000_s1223" type="#_x0000_t32" style="position:absolute;left:13007;top:5606;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" strokecolor="#4579b8 [3044]" strokeweight="2.25pt">
                  <v:stroke endarrow="classic" endarrowwidth="wide" endarrowlength="long"/>
                </v:shape>
                <v:shape id="Прямая со стрелкой 193" o:spid="_x0000_s1224" type="#_x0000_t32" style="position:absolute;left:13007;top:770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" strokecolor="#4579b8 [3044]" strokeweight="2.25pt">
                  <v:stroke endarrow="classic" endarrowwidth="wide" endarrowlength="long"/>
                </v:shape>
                <v:shape id="Прямая со стрелкой 194" o:spid="_x0000_s1225" type="#_x0000_t32" style="position:absolute;left:13103;top:998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" strokecolor="#4579b8 [3044]" strokeweight="2.25pt">
                  <v:stroke endarrow="classic" endarrowwidth="wide" endarrowlength="long"/>
                </v:shape>
                <v:shape id="TextBox 25" o:spid="_x0000_s1226" type="#_x0000_t202" style="position:absolute;left:216;top:409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nhUwQAAAN0AAAAPAAAAZHJzL2Rvd25yZXYueG1sRE9Na8JA&#10;EL0X/A/LCN7qRqW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NYGeFTBAAAA3QAAAA8AAAAA&#10;AAAAAAAAAAAABwIAAGRycy9kb3ducmV2LnhtbFBLBQYAAAAAAwADALcAAAD1AgAAAAA=&#10;" filled="f" stroked="f">
                  <v:textbox style="mso-fit-shape-to-text:t">
                    <w:txbxContent>
                      <w:p w14:paraId="1338B063" w14:textId="77777777" w:rsidR="00431932" w:rsidRDefault="00431932" w:rsidP="008E6709">
                        <w:pPr>
                          <w:jc w:val="center"/>
                          <w:rPr>
                            <w:color w:val="000000" w:themeColor="text1"/>
                            <w:kern w:val="24"/>
                          </w:rPr>
                        </w:pPr>
                        <w:r>
                          <w:rPr>
                            <w:color w:val="000000" w:themeColor="text1"/>
                            <w:kern w:val="24"/>
                          </w:rPr>
                          <w:t xml:space="preserve">фитинг </w:t>
                        </w:r>
                        <w:proofErr w:type="spellStart"/>
                        <w:r>
                          <w:rPr>
                            <w:color w:val="000000" w:themeColor="text1"/>
                            <w:kern w:val="24"/>
                          </w:rPr>
                          <w:t>вкл</w:t>
                        </w:r>
                        <w:proofErr w:type="spellEnd"/>
                        <w:r>
                          <w:rPr>
                            <w:color w:val="000000" w:themeColor="text1"/>
                            <w:kern w:val="24"/>
                          </w:rPr>
                          <w:t>/</w:t>
                        </w:r>
                        <w:proofErr w:type="spellStart"/>
                        <w:r>
                          <w:rPr>
                            <w:color w:val="000000" w:themeColor="text1"/>
                            <w:kern w:val="24"/>
                          </w:rPr>
                          <w:t>выкл</w:t>
                        </w:r>
                        <w:proofErr w:type="spellEnd"/>
                      </w:p>
                    </w:txbxContent>
                  </v:textbox>
                </v:shape>
                <v:shape id="TextBox 26" o:spid="_x0000_s1227" type="#_x0000_t202" style="position:absolute;left:3863;top:6236;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" filled="f" stroked="f">
                  <v:textbox style="mso-fit-shape-to-text:t">
                    <w:txbxContent>
                      <w:p w14:paraId="00D3710E" w14:textId="77777777" w:rsidR="00431932" w:rsidRDefault="00431932" w:rsidP="008E6709">
                        <w:pPr>
                          <w:jc w:val="center"/>
                          <w:rPr>
                            <w:color w:val="000000" w:themeColor="text1"/>
                            <w:kern w:val="24"/>
                          </w:rPr>
                        </w:pPr>
                        <w:r>
                          <w:rPr>
                            <w:color w:val="000000" w:themeColor="text1"/>
                            <w:kern w:val="24"/>
                          </w:rPr>
                          <w:t>мин</w:t>
                        </w:r>
                      </w:p>
                    </w:txbxContent>
                  </v:textbox>
                </v:shape>
                <v:shape id="TextBox 27" o:spid="_x0000_s1228" type="#_x0000_t202" style="position:absolute;left:3768;top:840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AspwQAAAN0AAAAPAAAAZHJzL2Rvd25yZXYueG1sRE9Na8JA&#10;EL0X/A/LCN7qRrG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I4ACynBAAAA3QAAAA8AAAAA&#10;AAAAAAAAAAAABwIAAGRycy9kb3ducmV2LnhtbFBLBQYAAAAAAwADALcAAAD1AgAAAAA=&#10;" filled="f" stroked="f">
                  <v:textbox style="mso-fit-shape-to-text:t">
                    <w:txbxContent>
                      <w:p w14:paraId="4AA4C435" w14:textId="77777777" w:rsidR="00431932" w:rsidRDefault="00431932" w:rsidP="008E6709">
                        <w:pPr>
                          <w:jc w:val="center"/>
                          <w:rPr>
                            <w:color w:val="000000" w:themeColor="text1"/>
                            <w:kern w:val="24"/>
                          </w:rPr>
                        </w:pPr>
                        <w:r>
                          <w:rPr>
                            <w:color w:val="000000" w:themeColor="text1"/>
                            <w:kern w:val="24"/>
                          </w:rPr>
                          <w:t>макс</w:t>
                        </w:r>
                      </w:p>
                    </w:txbxContent>
                  </v:textbox>
                </v:shape>
                <v:shape id="Прямая со стрелкой 198" o:spid="_x0000_s1229" type="#_x0000_t32" style="position:absolute;left:13007;top:332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" strokecolor="#4579b8 [3044]" strokeweight="2.25pt">
                  <v:stroke endarrow="classic" endarrowwidth="wide" endarrowlength="long"/>
                </v:shape>
                <v:shape id="TextBox 31" o:spid="_x0000_s1230" type="#_x0000_t202" style="position:absolute;top:1902;width:1365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" filled="f" stroked="f">
                  <v:textbox style="mso-fit-shape-to-text:t">
                    <w:txbxContent>
                      <w:p w14:paraId="2E07FFD8" w14:textId="77777777" w:rsidR="00431932" w:rsidRDefault="00431932" w:rsidP="008E6709">
                        <w:pPr>
                          <w:jc w:val="center"/>
                          <w:rPr>
                            <w:color w:val="000000" w:themeColor="text1"/>
                            <w:kern w:val="24"/>
                          </w:rPr>
                        </w:pPr>
                        <w:r>
                          <w:rPr>
                            <w:color w:val="000000" w:themeColor="text1"/>
                            <w:kern w:val="24"/>
                          </w:rPr>
                          <w:t>текущее значение</w:t>
                        </w:r>
                      </w:p>
                    </w:txbxContent>
                  </v:textbox>
                </v:shape>
                <v:shape id="Picture 1252" o:spid="_x0000_s1231" type="#_x0000_t75" style="position:absolute;left:16086;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">
                  <v:imagedata r:id="rId403" o:title=""/>
                </v:shape>
                <w10:wrap type="topAndBottom"/>
              </v:group>
            </w:pict>
          </mc:Fallback>
        </mc:AlternateContent>
      </w:r>
      <w:r w:rsidR="00684FF6">
        <w:rPr>
          <w:rStyle w:val="ListLabel3"/>
          <w:color w:val="00518E"/>
          <w:sz w:val="22"/>
        </w:rPr>
        <w:t>Включение подгонки и пределы варьирования</w:t>
      </w:r>
    </w:p>
    <w:p w14:paraId="66329518" w14:textId="56816297" w:rsidR="009E2BEC" w:rsidRDefault="009E2BEC" w:rsidP="00FC65CA">
      <w:pPr>
        <w:pStyle w:val="a"/>
        <w:spacing w:beforeLines="100" w:before="240" w:afterLines="150" w:after="360" w:line="276" w:lineRule="auto"/>
        <w:ind w:firstLine="0"/>
      </w:pPr>
      <w:r>
        <w:t xml:space="preserve">Параметр не будет подгоняться, если он является </w:t>
      </w:r>
      <w:hyperlink w:anchor="_Связанные_параметры" w:history="1">
        <w:r w:rsidRPr="009E2BEC">
          <w:rPr>
            <w:rStyle w:val="Hyperlink"/>
          </w:rPr>
          <w:t>зависимым</w:t>
        </w:r>
      </w:hyperlink>
      <w:r>
        <w:t>.</w:t>
      </w:r>
      <w:r w:rsidR="003D66D7">
        <w:t xml:space="preserve"> В этом случае его шапка будет не голубая, а красная или жёлтая.</w:t>
      </w:r>
    </w:p>
    <w:p w14:paraId="0C3E91CE" w14:textId="17F73799" w:rsidR="009E2BEC" w:rsidRPr="00023DA6" w:rsidRDefault="00575F24" w:rsidP="000D7464">
      <w:pPr>
        <w:pStyle w:val="Heading3"/>
        <w:numPr>
          <w:ilvl w:val="2"/>
          <w:numId w:val="5"/>
        </w:numPr>
        <w:rPr>
          <w:rFonts w:ascii="Times New Roman" w:hAnsi="Times New Roman" w:cs="Times New Roman"/>
          <w:color w:val="0070C0"/>
        </w:rPr>
      </w:pPr>
      <w:bookmarkStart w:id="207" w:name="_Toc121347710"/>
      <w:r>
        <w:rPr>
          <w:rFonts w:ascii="Times New Roman" w:hAnsi="Times New Roman" w:cs="Times New Roman"/>
          <w:color w:val="0070C0"/>
        </w:rPr>
        <w:t>Регулярная апериодика</w:t>
      </w:r>
      <w:bookmarkEnd w:id="207"/>
      <w:r w:rsidR="009E2BEC">
        <w:rPr>
          <w:rFonts w:ascii="Times New Roman" w:hAnsi="Times New Roman" w:cs="Times New Roman"/>
          <w:color w:val="0070C0"/>
        </w:rPr>
        <w:t xml:space="preserve"> </w:t>
      </w:r>
    </w:p>
    <w:p w14:paraId="0214CDED" w14:textId="58D24EF6" w:rsidR="00656A02" w:rsidRPr="005A5359" w:rsidRDefault="00B7576D" w:rsidP="00656A02">
      <w:pPr>
        <w:pStyle w:val="a"/>
        <w:spacing w:beforeLines="100" w:before="240" w:afterLines="150" w:after="360" w:line="276" w:lineRule="auto"/>
        <w:ind w:firstLine="0"/>
      </w:pPr>
      <w:r>
        <w:t>В случае регулярной апериодики</w:t>
      </w:r>
      <w:r w:rsidR="00B22A37" w:rsidRPr="00B22A37">
        <w:t xml:space="preserve"> </w:t>
      </w:r>
      <w:r w:rsidR="00B22A37">
        <w:t>подгонка всех параметров, кроме толщин</w:t>
      </w:r>
      <w:r w:rsidR="001E5541">
        <w:t>,</w:t>
      </w:r>
      <w:r w:rsidR="00B22A37">
        <w:t xml:space="preserve"> может быть включена и выключена только для всех слоёв</w:t>
      </w:r>
      <w:r w:rsidR="00D40C84">
        <w:t xml:space="preserve"> того же типа</w:t>
      </w:r>
      <w:r w:rsidR="00642DEF">
        <w:t xml:space="preserve"> </w:t>
      </w:r>
      <w:r w:rsidR="00656A02">
        <w:t>одновременно</w:t>
      </w:r>
      <w:r w:rsidR="00B22A37">
        <w:t xml:space="preserve">. </w:t>
      </w:r>
      <w:r w:rsidR="004B3699">
        <w:t xml:space="preserve">Толщины слоёв можно подгонять как </w:t>
      </w:r>
      <w:r w:rsidR="00734A8C">
        <w:t xml:space="preserve">вместе, </w:t>
      </w:r>
      <w:r w:rsidR="004B3699">
        <w:t xml:space="preserve">так и по отдельности. </w:t>
      </w:r>
      <w:r w:rsidR="00D40C84">
        <w:t xml:space="preserve">Включение </w:t>
      </w:r>
      <w:r w:rsidR="00765C1A">
        <w:t>"</w:t>
      </w:r>
      <w:r w:rsidR="00D40C84" w:rsidRPr="007154BE">
        <w:rPr>
          <w:rFonts w:ascii="Arial" w:hAnsi="Arial" w:cs="Arial"/>
          <w:color w:val="C00000"/>
          <w:lang w:val="en-US"/>
        </w:rPr>
        <w:t>fit</w:t>
      </w:r>
      <w:r w:rsidR="00765C1A">
        <w:t>"</w:t>
      </w:r>
      <w:r w:rsidR="00D40C84">
        <w:t xml:space="preserve"> из основной таблицы приведёт к </w:t>
      </w:r>
      <w:r w:rsidR="005A5359">
        <w:lastRenderedPageBreak/>
        <w:t xml:space="preserve">включению подгонки для всех слоёв, что можно увидеть, открыв </w:t>
      </w:r>
      <w:hyperlink w:anchor="_Regular_aperiodic" w:history="1">
        <w:r w:rsidR="005A5359">
          <w:rPr>
            <w:rStyle w:val="Hyperlink"/>
          </w:rPr>
          <w:t>таблицу слоёв регулярной апериодики</w:t>
        </w:r>
      </w:hyperlink>
      <w:r w:rsidR="005A5359">
        <w:t>.</w:t>
      </w:r>
    </w:p>
    <w:p w14:paraId="732CB358" w14:textId="23200CB9" w:rsidR="00656A02" w:rsidRPr="00B30475" w:rsidRDefault="00656A02" w:rsidP="003855FD">
      <w:pPr>
        <w:pStyle w:val="a"/>
        <w:numPr>
          <w:ilvl w:val="0"/>
          <w:numId w:val="2"/>
        </w:numPr>
        <w:spacing w:beforeLines="100" w:before="240" w:afterLines="150" w:after="360" w:line="276" w:lineRule="auto"/>
        <w:jc w:val="center"/>
        <w:rPr>
          <w:rStyle w:val="ListLabel3"/>
          <w:color w:val="00518E"/>
          <w:sz w:val="22"/>
        </w:rPr>
      </w:pPr>
      <w:r w:rsidRPr="00656A02">
        <w:rPr>
          <w:noProof/>
        </w:rPr>
        <w:drawing>
          <wp:anchor distT="0" distB="0" distL="114300" distR="114300" simplePos="0" relativeHeight="252328960" behindDoc="0" locked="0" layoutInCell="1" allowOverlap="1" wp14:anchorId="298D67F6" wp14:editId="7CC741A4">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04">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r>
        <w:rPr>
          <w:rStyle w:val="ListLabel3"/>
          <w:color w:val="00518E"/>
          <w:sz w:val="22"/>
        </w:rPr>
        <w:t>Подгонка слоёв регулярной апериодики</w:t>
      </w:r>
    </w:p>
    <w:p w14:paraId="7B1345B8" w14:textId="3CED2E39" w:rsidR="00DA50C5" w:rsidRDefault="00765C1A" w:rsidP="00FC65CA">
      <w:pPr>
        <w:pStyle w:val="a"/>
        <w:spacing w:beforeLines="100" w:before="240" w:afterLines="150" w:after="360" w:line="276" w:lineRule="auto"/>
        <w:ind w:firstLine="0"/>
      </w:pPr>
      <w:r>
        <w:t>"</w:t>
      </w:r>
      <w:r w:rsidR="005A5359" w:rsidRPr="009943B8">
        <w:rPr>
          <w:rFonts w:ascii="Arial" w:hAnsi="Arial" w:cs="Arial"/>
          <w:color w:val="C00000"/>
          <w:lang w:val="en-US"/>
        </w:rPr>
        <w:t>Fit</w:t>
      </w:r>
      <w:r w:rsidR="005A5359" w:rsidRPr="009943B8">
        <w:rPr>
          <w:rFonts w:ascii="Arial" w:hAnsi="Arial" w:cs="Arial"/>
          <w:color w:val="C00000"/>
        </w:rPr>
        <w:t xml:space="preserve"> </w:t>
      </w:r>
      <w:r w:rsidR="005A5359" w:rsidRPr="009943B8">
        <w:rPr>
          <w:rFonts w:ascii="Arial" w:hAnsi="Arial" w:cs="Arial"/>
          <w:color w:val="C00000"/>
          <w:lang w:val="en-US"/>
        </w:rPr>
        <w:t>z</w:t>
      </w:r>
      <w:r>
        <w:t>"</w:t>
      </w:r>
      <w:r w:rsidR="005A5359" w:rsidRPr="009943B8">
        <w:t xml:space="preserve"> в этой таблице </w:t>
      </w:r>
      <w:r w:rsidR="004B3699" w:rsidRPr="009943B8">
        <w:t>включа</w:t>
      </w:r>
      <w:r w:rsidR="007B3ACE" w:rsidRPr="009943B8">
        <w:t>е</w:t>
      </w:r>
      <w:r w:rsidR="004B3699" w:rsidRPr="009943B8">
        <w:t xml:space="preserve">т </w:t>
      </w:r>
      <w:r w:rsidR="005A5359" w:rsidRPr="009943B8">
        <w:t xml:space="preserve">подгонку </w:t>
      </w:r>
      <w:r w:rsidR="004B3699" w:rsidRPr="009943B8">
        <w:t>для отдельных слоёв</w:t>
      </w:r>
      <w:r w:rsidR="009943B8" w:rsidRPr="009943B8">
        <w:t>.</w:t>
      </w:r>
      <w:r w:rsidR="004B3699" w:rsidRPr="009943B8">
        <w:t xml:space="preserve"> </w:t>
      </w:r>
      <w:r w:rsidR="009943B8" w:rsidRPr="009943B8">
        <w:t xml:space="preserve">Если при включении зажать </w:t>
      </w:r>
      <w:r>
        <w:t>"</w:t>
      </w:r>
      <w:r w:rsidR="009943B8" w:rsidRPr="009943B8">
        <w:rPr>
          <w:u w:val="single"/>
          <w:lang w:val="en-US"/>
        </w:rPr>
        <w:t>Shift</w:t>
      </w:r>
      <w:r>
        <w:t>"</w:t>
      </w:r>
      <w:r w:rsidR="005A5359" w:rsidRPr="009943B8">
        <w:t xml:space="preserve">, </w:t>
      </w:r>
      <w:r w:rsidR="009943B8" w:rsidRPr="009943B8">
        <w:t xml:space="preserve">то </w:t>
      </w:r>
      <w:r w:rsidR="002577B2">
        <w:t xml:space="preserve">будет </w:t>
      </w:r>
      <w:r w:rsidR="009943B8">
        <w:t>включен</w:t>
      </w:r>
      <w:r w:rsidR="002577B2">
        <w:t>а</w:t>
      </w:r>
      <w:r w:rsidR="009943B8">
        <w:t xml:space="preserve"> </w:t>
      </w:r>
      <w:r w:rsidR="002577B2">
        <w:t xml:space="preserve">подгонка </w:t>
      </w:r>
      <w:r w:rsidR="009943B8">
        <w:t>сразу все</w:t>
      </w:r>
      <w:r w:rsidR="002577B2">
        <w:t>х слоёв</w:t>
      </w:r>
      <w:r w:rsidR="009943B8">
        <w:t>.</w:t>
      </w:r>
    </w:p>
    <w:p w14:paraId="765E44E1" w14:textId="284EE005" w:rsidR="009E2BEC" w:rsidRDefault="00076C82" w:rsidP="00FC65CA">
      <w:pPr>
        <w:pStyle w:val="a"/>
        <w:spacing w:beforeLines="100" w:before="240" w:afterLines="150" w:after="360" w:line="276" w:lineRule="auto"/>
        <w:ind w:firstLine="0"/>
      </w:pPr>
      <w:r>
        <w:t>Пределы варьирования одинаковые для всех слоёв одного типа, они задаются в основной таблице.</w:t>
      </w:r>
      <w:r w:rsidR="00DA50C5">
        <w:t xml:space="preserve"> Но</w:t>
      </w:r>
      <w:r w:rsidR="007F5A15">
        <w:t xml:space="preserve"> </w:t>
      </w:r>
      <w:r w:rsidR="00DA50C5">
        <w:t xml:space="preserve">кроме этих пределов можно дополнительно </w:t>
      </w:r>
      <w:hyperlink w:anchor="ДЛЯ_ССЫЛКИ_ограничение_апериодики" w:history="1">
        <w:r w:rsidR="00DA50C5" w:rsidRPr="0030218C">
          <w:rPr>
            <w:rStyle w:val="Hyperlink"/>
          </w:rPr>
          <w:t>ограничить разброс</w:t>
        </w:r>
      </w:hyperlink>
      <w:r w:rsidR="00DA50C5">
        <w:t xml:space="preserve"> толщин</w:t>
      </w:r>
      <w:r w:rsidR="0030218C">
        <w:t xml:space="preserve"> вокруг среднего значения. </w:t>
      </w:r>
      <w:r w:rsidR="0030218C" w:rsidRPr="0030218C">
        <w:t>Эта</w:t>
      </w:r>
      <w:r w:rsidR="0030218C">
        <w:t xml:space="preserve"> функция включается в главной таблице</w:t>
      </w:r>
      <w:r w:rsidR="00004826">
        <w:t>.</w:t>
      </w:r>
    </w:p>
    <w:p w14:paraId="419F7487" w14:textId="1DABEAB2" w:rsidR="00457731" w:rsidRPr="00023DA6" w:rsidRDefault="00457731" w:rsidP="000D7464">
      <w:pPr>
        <w:pStyle w:val="Heading3"/>
        <w:numPr>
          <w:ilvl w:val="2"/>
          <w:numId w:val="5"/>
        </w:numPr>
        <w:rPr>
          <w:rFonts w:ascii="Times New Roman" w:hAnsi="Times New Roman" w:cs="Times New Roman"/>
          <w:color w:val="0070C0"/>
        </w:rPr>
      </w:pPr>
      <w:bookmarkStart w:id="208" w:name="_Связанные_параметры"/>
      <w:bookmarkStart w:id="209" w:name="_Toc121347711"/>
      <w:bookmarkEnd w:id="208"/>
      <w:r>
        <w:rPr>
          <w:rFonts w:ascii="Times New Roman" w:hAnsi="Times New Roman" w:cs="Times New Roman"/>
          <w:color w:val="0070C0"/>
        </w:rPr>
        <w:t>Связанные параметры</w:t>
      </w:r>
      <w:bookmarkEnd w:id="209"/>
      <w:r>
        <w:rPr>
          <w:rFonts w:ascii="Times New Roman" w:hAnsi="Times New Roman" w:cs="Times New Roman"/>
          <w:color w:val="0070C0"/>
        </w:rPr>
        <w:t xml:space="preserve"> </w:t>
      </w:r>
    </w:p>
    <w:p w14:paraId="381E9DAC" w14:textId="6324B090" w:rsidR="00146E39" w:rsidRDefault="006E564A" w:rsidP="00146E39">
      <w:pPr>
        <w:jc w:val="both"/>
      </w:pPr>
      <w:r w:rsidRPr="00B30475">
        <w:t xml:space="preserve">Параметры можно связывать друг с другом функциональной зависимостью. </w:t>
      </w:r>
      <w:r w:rsidR="00601854">
        <w:t xml:space="preserve">Для этого нужно </w:t>
      </w:r>
      <w:hyperlink w:anchor="ДЛЯ_ССЫЛКИ_галочка_fit" w:history="1">
        <w:r w:rsidR="00601854" w:rsidRPr="00601854">
          <w:rPr>
            <w:rStyle w:val="Hyperlink"/>
          </w:rPr>
          <w:t>вызвать контекстное меню</w:t>
        </w:r>
      </w:hyperlink>
      <w:r w:rsidR="00601854">
        <w:t xml:space="preserve">, кликнув правой кнопкой мыши по заголовку параметра. </w:t>
      </w:r>
      <w:r w:rsidR="00146E39">
        <w:t xml:space="preserve">Процесс описан в разделе </w:t>
      </w:r>
      <w:r w:rsidR="00765C1A">
        <w:t>"</w:t>
      </w:r>
      <w:hyperlink w:anchor="_Coupling_editor" w:history="1">
        <w:r w:rsidR="00146E39" w:rsidRPr="000D72F6">
          <w:rPr>
            <w:rStyle w:val="Hyperlink"/>
            <w:rFonts w:ascii="Arial" w:hAnsi="Arial" w:cs="Arial"/>
            <w:lang w:val="en-US"/>
          </w:rPr>
          <w:t>Coupling</w:t>
        </w:r>
        <w:r w:rsidR="00146E39" w:rsidRPr="000D72F6">
          <w:rPr>
            <w:rStyle w:val="Hyperlink"/>
            <w:rFonts w:ascii="Arial" w:hAnsi="Arial" w:cs="Arial"/>
          </w:rPr>
          <w:t xml:space="preserve"> </w:t>
        </w:r>
        <w:r w:rsidR="00146E39" w:rsidRPr="000D72F6">
          <w:rPr>
            <w:rStyle w:val="Hyperlink"/>
            <w:rFonts w:ascii="Arial" w:hAnsi="Arial" w:cs="Arial"/>
            <w:lang w:val="en-US"/>
          </w:rPr>
          <w:t>editor</w:t>
        </w:r>
      </w:hyperlink>
      <w:r w:rsidR="00765C1A">
        <w:t>"</w:t>
      </w:r>
      <w:r w:rsidR="00146E39">
        <w:t>.</w:t>
      </w:r>
    </w:p>
    <w:p w14:paraId="62C065A7" w14:textId="296F32EB" w:rsidR="006E564A" w:rsidRPr="00F25ACA" w:rsidRDefault="00744EB0" w:rsidP="00601854">
      <w:pPr>
        <w:pStyle w:val="a"/>
        <w:spacing w:beforeLines="100" w:before="240" w:afterLines="150" w:after="360" w:line="276" w:lineRule="auto"/>
        <w:ind w:firstLine="0"/>
      </w:pPr>
      <w:r>
        <w:t>Зависимые параметры не подгоняются</w:t>
      </w:r>
      <w:r w:rsidR="00146E39">
        <w:t xml:space="preserve">, а рассчитываются из значения </w:t>
      </w:r>
      <w:r w:rsidR="00765C1A">
        <w:t>"</w:t>
      </w:r>
      <w:r w:rsidR="00146E39">
        <w:t>параметра-хозяина</w:t>
      </w:r>
      <w:r w:rsidR="00765C1A">
        <w:t>"</w:t>
      </w:r>
      <w:r w:rsidR="00146E39">
        <w:t xml:space="preserve"> на каждой итерации. </w:t>
      </w:r>
      <w:r>
        <w:t xml:space="preserve">В зависимости от модификатора </w:t>
      </w:r>
      <w:r w:rsidR="00765C1A">
        <w:t>"</w:t>
      </w:r>
      <w:hyperlink w:anchor="_Модификаторы" w:history="1">
        <w:r w:rsidRPr="00744EB0">
          <w:rPr>
            <w:rStyle w:val="Hyperlink"/>
            <w:rFonts w:ascii="Arial" w:hAnsi="Arial" w:cs="Arial"/>
            <w:lang w:val="en-US"/>
          </w:rPr>
          <w:t>Change</w:t>
        </w:r>
        <w:r w:rsidRPr="00744EB0">
          <w:rPr>
            <w:rStyle w:val="Hyperlink"/>
            <w:rFonts w:ascii="Arial" w:hAnsi="Arial" w:cs="Arial"/>
          </w:rPr>
          <w:t xml:space="preserve"> </w:t>
        </w:r>
        <w:r w:rsidRPr="00744EB0">
          <w:rPr>
            <w:rStyle w:val="Hyperlink"/>
            <w:rFonts w:ascii="Arial" w:hAnsi="Arial" w:cs="Arial"/>
            <w:lang w:val="en-US"/>
          </w:rPr>
          <w:t>dependent</w:t>
        </w:r>
      </w:hyperlink>
      <w:r w:rsidR="00765C1A">
        <w:t>"</w:t>
      </w:r>
      <w:r>
        <w:t xml:space="preserve"> </w:t>
      </w:r>
      <w:r w:rsidR="00146E39">
        <w:t>з</w:t>
      </w:r>
      <w:r>
        <w:t xml:space="preserve">ависимые параметры </w:t>
      </w:r>
      <w:r w:rsidR="00146E39" w:rsidRPr="00DE1356">
        <w:t xml:space="preserve">могут быть </w:t>
      </w:r>
      <w:r w:rsidR="00DE1356" w:rsidRPr="00DE1356">
        <w:t>за</w:t>
      </w:r>
      <w:r w:rsidR="00146E39" w:rsidRPr="00DE1356">
        <w:t>блокированы от ручного изменения или нет</w:t>
      </w:r>
      <w:r w:rsidR="00146E39">
        <w:t xml:space="preserve">. </w:t>
      </w:r>
      <w:r w:rsidR="00DE1356">
        <w:t>П</w:t>
      </w:r>
      <w:r w:rsidR="00146E39">
        <w:t>ри автоматической подгонке они пересчитываются в любом случае.</w:t>
      </w:r>
    </w:p>
    <w:p w14:paraId="4F84FADA" w14:textId="2811A1A5" w:rsidR="008A06D4" w:rsidRDefault="00067E87"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0" w:name="_Настройка_алгоритма"/>
      <w:bookmarkStart w:id="211" w:name="_Toc121347712"/>
      <w:bookmarkEnd w:id="210"/>
      <w:r>
        <w:rPr>
          <w:rFonts w:ascii="Times New Roman" w:hAnsi="Times New Roman" w:cs="Times New Roman"/>
          <w:i w:val="0"/>
          <w:color w:val="0070C0"/>
        </w:rPr>
        <w:t>Настройка</w:t>
      </w:r>
      <w:r w:rsidR="00FB1E89">
        <w:rPr>
          <w:rFonts w:ascii="Times New Roman" w:hAnsi="Times New Roman" w:cs="Times New Roman"/>
          <w:i w:val="0"/>
          <w:color w:val="0070C0"/>
        </w:rPr>
        <w:t xml:space="preserve"> </w:t>
      </w:r>
      <w:r w:rsidR="008A06D4">
        <w:rPr>
          <w:rFonts w:ascii="Times New Roman" w:hAnsi="Times New Roman" w:cs="Times New Roman"/>
          <w:i w:val="0"/>
          <w:color w:val="0070C0"/>
        </w:rPr>
        <w:t>алгоритма</w:t>
      </w:r>
      <w:bookmarkEnd w:id="211"/>
    </w:p>
    <w:p w14:paraId="270BED48" w14:textId="081C0867" w:rsidR="00880030" w:rsidRDefault="00A8114B" w:rsidP="00EF6F67">
      <w:pPr>
        <w:pStyle w:val="a"/>
        <w:spacing w:beforeLines="100" w:before="240" w:afterLines="150" w:after="360" w:line="276" w:lineRule="auto"/>
        <w:ind w:firstLine="0"/>
      </w:pPr>
      <w:bookmarkStart w:id="212" w:name="_Hlk119236853"/>
      <w:r>
        <w:t xml:space="preserve">Перед стартом подгонки следует выбрать алгоритм в окне </w:t>
      </w:r>
      <w:r w:rsidR="00765C1A">
        <w:t>"</w:t>
      </w:r>
      <w:hyperlink w:anchor="_Fitting_settings" w:history="1">
        <w:r w:rsidRPr="00186CE7">
          <w:rPr>
            <w:rStyle w:val="Hyperlink"/>
            <w:rFonts w:ascii="Arial" w:hAnsi="Arial" w:cs="Arial"/>
            <w:lang w:val="en-US"/>
          </w:rPr>
          <w:t>Fitting</w:t>
        </w:r>
        <w:r w:rsidRPr="00186CE7">
          <w:rPr>
            <w:rStyle w:val="Hyperlink"/>
            <w:rFonts w:ascii="Arial" w:hAnsi="Arial" w:cs="Arial"/>
          </w:rPr>
          <w:t xml:space="preserve"> </w:t>
        </w:r>
        <w:r w:rsidRPr="00186CE7">
          <w:rPr>
            <w:rStyle w:val="Hyperlink"/>
            <w:rFonts w:ascii="Arial" w:hAnsi="Arial" w:cs="Arial"/>
            <w:lang w:val="en-US"/>
          </w:rPr>
          <w:t>settings</w:t>
        </w:r>
      </w:hyperlink>
      <w:r w:rsidR="00765C1A">
        <w:t>"</w:t>
      </w:r>
      <w:r w:rsidR="00852E17">
        <w:t xml:space="preserve"> и выставить базовые настройки</w:t>
      </w:r>
      <w:r w:rsidR="005774A6">
        <w:t>.</w:t>
      </w:r>
    </w:p>
    <w:p w14:paraId="75D503CC" w14:textId="2913083A" w:rsidR="00714508" w:rsidRPr="00AC7347" w:rsidRDefault="00714508" w:rsidP="00EF6F67">
      <w:pPr>
        <w:pStyle w:val="a"/>
        <w:spacing w:beforeLines="100" w:before="240" w:afterLines="150" w:after="360" w:line="276" w:lineRule="auto"/>
        <w:ind w:firstLine="0"/>
      </w:pPr>
      <w:r>
        <w:lastRenderedPageBreak/>
        <w:t>Для</w:t>
      </w:r>
      <w:r w:rsidRPr="00880030">
        <w:t xml:space="preserve"> </w:t>
      </w:r>
      <w:r>
        <w:t>алгоритмов</w:t>
      </w:r>
      <w:r w:rsidRPr="00880030">
        <w:t xml:space="preserve"> </w:t>
      </w:r>
      <w:r>
        <w:t>группы</w:t>
      </w:r>
      <w:r w:rsidRPr="00880030">
        <w:t xml:space="preserve"> </w:t>
      </w:r>
      <w:r>
        <w:rPr>
          <w:lang w:val="en-US"/>
        </w:rPr>
        <w:t>GSL</w:t>
      </w:r>
      <w:r w:rsidRPr="00714508">
        <w:t xml:space="preserve"> </w:t>
      </w:r>
      <w:r>
        <w:t xml:space="preserve">параметр </w:t>
      </w:r>
      <w:r w:rsidR="00765C1A">
        <w:t>"</w:t>
      </w:r>
      <w:r>
        <w:rPr>
          <w:rFonts w:ascii="Arial" w:hAnsi="Arial" w:cs="Arial"/>
          <w:color w:val="C00000"/>
          <w:lang w:val="en-US"/>
        </w:rPr>
        <w:t>N</w:t>
      </w:r>
      <w:r w:rsidRPr="00D319B6">
        <w:rPr>
          <w:rFonts w:ascii="Arial" w:hAnsi="Arial" w:cs="Arial"/>
          <w:color w:val="C00000"/>
          <w:lang w:val="en-US"/>
        </w:rPr>
        <w:t>umber</w:t>
      </w:r>
      <w:r w:rsidRPr="00D319B6">
        <w:rPr>
          <w:rFonts w:ascii="Arial" w:hAnsi="Arial" w:cs="Arial"/>
          <w:color w:val="C00000"/>
        </w:rPr>
        <w:t xml:space="preserve"> </w:t>
      </w:r>
      <w:r w:rsidRPr="00D319B6">
        <w:rPr>
          <w:rFonts w:ascii="Arial" w:hAnsi="Arial" w:cs="Arial"/>
          <w:color w:val="C00000"/>
          <w:lang w:val="en-US"/>
        </w:rPr>
        <w:t>of</w:t>
      </w:r>
      <w:r w:rsidRPr="00D319B6">
        <w:rPr>
          <w:rFonts w:ascii="Arial" w:hAnsi="Arial" w:cs="Arial"/>
          <w:color w:val="C00000"/>
        </w:rPr>
        <w:t xml:space="preserve"> </w:t>
      </w:r>
      <w:r w:rsidRPr="00D319B6">
        <w:rPr>
          <w:rFonts w:ascii="Arial" w:hAnsi="Arial" w:cs="Arial"/>
          <w:color w:val="C00000"/>
          <w:lang w:val="en-US"/>
        </w:rPr>
        <w:t>iterations</w:t>
      </w:r>
      <w:r w:rsidR="00765C1A">
        <w:t>"</w:t>
      </w:r>
      <w:r>
        <w:t xml:space="preserve"> устанавливает максимальное количество итераций, которое может быть достигнуто, если не будет выполнен критерий сходимости. </w:t>
      </w:r>
      <w:r w:rsidR="00AC7347">
        <w:t>Д</w:t>
      </w:r>
      <w:r>
        <w:t>ля</w:t>
      </w:r>
      <w:r w:rsidRPr="00880030">
        <w:t xml:space="preserve"> </w:t>
      </w:r>
      <w:r>
        <w:t>алгоритмов</w:t>
      </w:r>
      <w:r w:rsidRPr="00880030">
        <w:t xml:space="preserve"> </w:t>
      </w:r>
      <w:r>
        <w:t>группы</w:t>
      </w:r>
      <w:r w:rsidRPr="00880030">
        <w:t xml:space="preserve"> </w:t>
      </w:r>
      <w:r>
        <w:rPr>
          <w:lang w:val="en-US"/>
        </w:rPr>
        <w:t>SwarmOps</w:t>
      </w:r>
      <w:r w:rsidR="00AC7347">
        <w:t xml:space="preserve"> это число равно числу итераций.</w:t>
      </w:r>
    </w:p>
    <w:p w14:paraId="5274ED76" w14:textId="681634CC" w:rsidR="00880030" w:rsidRDefault="00880030" w:rsidP="00EF6F67">
      <w:pPr>
        <w:pStyle w:val="a"/>
        <w:spacing w:beforeLines="100" w:before="240" w:afterLines="150" w:after="360" w:line="276" w:lineRule="auto"/>
        <w:ind w:firstLine="0"/>
      </w:pPr>
      <w:r>
        <w:t>Табличные параметры используются как начальные значения.</w:t>
      </w:r>
      <w:r w:rsidRPr="00880030">
        <w:t xml:space="preserve"> </w:t>
      </w:r>
      <w:r>
        <w:t>При</w:t>
      </w:r>
      <w:r w:rsidRPr="00880030">
        <w:t xml:space="preserve"> </w:t>
      </w:r>
      <w:r>
        <w:t>этом</w:t>
      </w:r>
      <w:r w:rsidRPr="00880030">
        <w:t xml:space="preserve"> </w:t>
      </w:r>
      <w:r>
        <w:t>для</w:t>
      </w:r>
      <w:r w:rsidRPr="00880030">
        <w:t xml:space="preserve"> </w:t>
      </w:r>
      <w:r>
        <w:t>алгоритмов</w:t>
      </w:r>
      <w:r w:rsidRPr="00880030">
        <w:t xml:space="preserve"> </w:t>
      </w:r>
      <w:r>
        <w:t>группы</w:t>
      </w:r>
      <w:r w:rsidRPr="00880030">
        <w:t xml:space="preserve"> </w:t>
      </w:r>
      <w:r>
        <w:rPr>
          <w:lang w:val="en-US"/>
        </w:rPr>
        <w:t>SwarmOps</w:t>
      </w:r>
      <w:r w:rsidRPr="00880030">
        <w:t xml:space="preserve"> </w:t>
      </w:r>
      <w:r>
        <w:t>можно инициализировать подгонку случайными величинами, сняв галочку</w:t>
      </w:r>
      <w:r w:rsidRPr="00880030">
        <w:t xml:space="preserve"> </w:t>
      </w:r>
      <w:r w:rsidR="00765C1A">
        <w:t>"</w:t>
      </w:r>
      <w:r>
        <w:rPr>
          <w:rFonts w:ascii="Arial" w:hAnsi="Arial" w:cs="Arial"/>
          <w:color w:val="C00000"/>
          <w:lang w:val="en-US"/>
        </w:rPr>
        <w:t>Initialize</w:t>
      </w:r>
      <w:r w:rsidRPr="00880030">
        <w:rPr>
          <w:rFonts w:ascii="Arial" w:hAnsi="Arial" w:cs="Arial"/>
          <w:color w:val="C00000"/>
        </w:rPr>
        <w:t xml:space="preserve"> </w:t>
      </w:r>
      <w:r>
        <w:rPr>
          <w:rFonts w:ascii="Arial" w:hAnsi="Arial" w:cs="Arial"/>
          <w:color w:val="C00000"/>
          <w:lang w:val="en-US"/>
        </w:rPr>
        <w:t>by</w:t>
      </w:r>
      <w:r w:rsidRPr="00880030">
        <w:rPr>
          <w:rFonts w:ascii="Arial" w:hAnsi="Arial" w:cs="Arial"/>
          <w:color w:val="C00000"/>
        </w:rPr>
        <w:t xml:space="preserve"> </w:t>
      </w:r>
      <w:r>
        <w:rPr>
          <w:rFonts w:ascii="Arial" w:hAnsi="Arial" w:cs="Arial"/>
          <w:color w:val="C00000"/>
          <w:lang w:val="en-US"/>
        </w:rPr>
        <w:t>current</w:t>
      </w:r>
      <w:r w:rsidRPr="00880030">
        <w:rPr>
          <w:rFonts w:ascii="Arial" w:hAnsi="Arial" w:cs="Arial"/>
          <w:color w:val="C00000"/>
        </w:rPr>
        <w:t xml:space="preserve"> </w:t>
      </w:r>
      <w:r>
        <w:rPr>
          <w:rFonts w:ascii="Arial" w:hAnsi="Arial" w:cs="Arial"/>
          <w:color w:val="C00000"/>
          <w:lang w:val="en-US"/>
        </w:rPr>
        <w:t>state</w:t>
      </w:r>
      <w:r w:rsidR="00765C1A">
        <w:t>"</w:t>
      </w:r>
      <w:r>
        <w:t>.</w:t>
      </w:r>
    </w:p>
    <w:p w14:paraId="42486474" w14:textId="4A4D2D31" w:rsidR="00505BD9" w:rsidRDefault="005774A6" w:rsidP="00EF6F67">
      <w:pPr>
        <w:pStyle w:val="a"/>
        <w:spacing w:beforeLines="100" w:before="240" w:afterLines="150" w:after="360" w:line="276" w:lineRule="auto"/>
        <w:ind w:firstLine="0"/>
      </w:pPr>
      <w:r>
        <w:t xml:space="preserve">Если вы хотите получить несколько </w:t>
      </w:r>
      <w:r w:rsidR="00D138AE">
        <w:t>наборов параметров</w:t>
      </w:r>
      <w:r w:rsidR="00776733">
        <w:t xml:space="preserve">, стартуя </w:t>
      </w:r>
      <w:r w:rsidR="004C4E0E">
        <w:t>н</w:t>
      </w:r>
      <w:r w:rsidR="00776733">
        <w:t>е только</w:t>
      </w:r>
      <w:r w:rsidR="00B1425F">
        <w:t xml:space="preserve"> с начального значения из </w:t>
      </w:r>
      <w:r w:rsidR="00B1425F" w:rsidRPr="005B6DFC">
        <w:t>таблицы, а со случайн</w:t>
      </w:r>
      <w:r w:rsidR="005B6DFC" w:rsidRPr="005B6DFC">
        <w:t>ой</w:t>
      </w:r>
      <w:r w:rsidR="00B1425F" w:rsidRPr="005B6DFC">
        <w:t xml:space="preserve"> величины из</w:t>
      </w:r>
      <w:r w:rsidR="00B1425F">
        <w:t xml:space="preserve"> разрешённого интервала, то нужно включить </w:t>
      </w:r>
      <w:r w:rsidR="00765C1A">
        <w:t>"</w:t>
      </w:r>
      <w:r w:rsidR="00B1425F" w:rsidRPr="00D319B6">
        <w:rPr>
          <w:rFonts w:ascii="Arial" w:hAnsi="Arial" w:cs="Arial"/>
          <w:color w:val="C00000"/>
          <w:lang w:val="en-US"/>
        </w:rPr>
        <w:t>Randomized</w:t>
      </w:r>
      <w:r w:rsidR="00B1425F" w:rsidRPr="00D319B6">
        <w:rPr>
          <w:rFonts w:ascii="Arial" w:hAnsi="Arial" w:cs="Arial"/>
          <w:color w:val="C00000"/>
        </w:rPr>
        <w:t xml:space="preserve"> </w:t>
      </w:r>
      <w:r w:rsidR="00B1425F" w:rsidRPr="00D319B6">
        <w:rPr>
          <w:rFonts w:ascii="Arial" w:hAnsi="Arial" w:cs="Arial"/>
          <w:color w:val="C00000"/>
          <w:lang w:val="en-US"/>
        </w:rPr>
        <w:t>start</w:t>
      </w:r>
      <w:r w:rsidR="00765C1A">
        <w:t>"</w:t>
      </w:r>
      <w:r w:rsidR="00B1425F">
        <w:t xml:space="preserve"> и задать </w:t>
      </w:r>
      <w:r w:rsidR="00765C1A">
        <w:t>"</w:t>
      </w:r>
      <w:r w:rsidR="00B1425F" w:rsidRPr="00D319B6">
        <w:rPr>
          <w:rFonts w:ascii="Arial" w:hAnsi="Arial" w:cs="Arial"/>
          <w:color w:val="C00000"/>
          <w:lang w:val="en-US"/>
        </w:rPr>
        <w:t>Number</w:t>
      </w:r>
      <w:r w:rsidR="00B1425F" w:rsidRPr="00D319B6">
        <w:rPr>
          <w:rFonts w:ascii="Arial" w:hAnsi="Arial" w:cs="Arial"/>
          <w:color w:val="C00000"/>
        </w:rPr>
        <w:t xml:space="preserve"> </w:t>
      </w:r>
      <w:r w:rsidR="00B1425F" w:rsidRPr="00D319B6">
        <w:rPr>
          <w:rFonts w:ascii="Arial" w:hAnsi="Arial" w:cs="Arial"/>
          <w:color w:val="C00000"/>
          <w:lang w:val="en-US"/>
        </w:rPr>
        <w:t>of</w:t>
      </w:r>
      <w:r w:rsidR="00B1425F" w:rsidRPr="00D319B6">
        <w:rPr>
          <w:rFonts w:ascii="Arial" w:hAnsi="Arial" w:cs="Arial"/>
          <w:color w:val="C00000"/>
        </w:rPr>
        <w:t xml:space="preserve"> </w:t>
      </w:r>
      <w:r w:rsidR="00B1425F" w:rsidRPr="00D319B6">
        <w:rPr>
          <w:rFonts w:ascii="Arial" w:hAnsi="Arial" w:cs="Arial"/>
          <w:color w:val="C00000"/>
          <w:lang w:val="en-US"/>
        </w:rPr>
        <w:t>runs</w:t>
      </w:r>
      <w:r w:rsidR="00765C1A">
        <w:t>"</w:t>
      </w:r>
      <w:r w:rsidR="00142837">
        <w:t xml:space="preserve">. </w:t>
      </w:r>
      <w:r w:rsidR="00360764">
        <w:t>При этом первый прогон всё равно начнётся со значения из главной таблицы.</w:t>
      </w:r>
      <w:r w:rsidR="00D23510">
        <w:t xml:space="preserve"> </w:t>
      </w:r>
    </w:p>
    <w:p w14:paraId="5B87BFD8" w14:textId="06507A0A" w:rsidR="00505BD9" w:rsidRDefault="00505BD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3" w:name="_Toc121347713"/>
      <w:bookmarkEnd w:id="212"/>
      <w:r>
        <w:rPr>
          <w:rFonts w:ascii="Times New Roman" w:hAnsi="Times New Roman" w:cs="Times New Roman"/>
          <w:i w:val="0"/>
          <w:color w:val="0070C0"/>
        </w:rPr>
        <w:t>Запуск</w:t>
      </w:r>
      <w:bookmarkEnd w:id="213"/>
    </w:p>
    <w:p w14:paraId="0027A7CE" w14:textId="6BD01135" w:rsidR="005A2F8E" w:rsidRPr="005A2F8E" w:rsidRDefault="00505BD9" w:rsidP="00EF6F67">
      <w:pPr>
        <w:pStyle w:val="a"/>
        <w:spacing w:beforeLines="100" w:before="240" w:afterLines="150" w:after="360" w:line="276" w:lineRule="auto"/>
        <w:ind w:firstLine="0"/>
      </w:pPr>
      <w:r>
        <w:t>Чтобы запустить подгонку</w:t>
      </w:r>
      <w:r w:rsidR="00CC7398">
        <w:t>,</w:t>
      </w:r>
      <w:r w:rsidR="00AE7A19">
        <w:t xml:space="preserve"> </w:t>
      </w:r>
      <w:r>
        <w:t xml:space="preserve">нужно нажать </w:t>
      </w:r>
      <w:r w:rsidR="00765C1A">
        <w:t>"</w:t>
      </w:r>
      <w:r w:rsidRPr="00505BD9">
        <w:rPr>
          <w:u w:val="single"/>
          <w:lang w:val="en-US"/>
        </w:rPr>
        <w:t>Ctrl</w:t>
      </w:r>
      <w:r w:rsidRPr="00505BD9">
        <w:rPr>
          <w:u w:val="single"/>
        </w:rPr>
        <w:t>+</w:t>
      </w:r>
      <w:r w:rsidRPr="00505BD9">
        <w:rPr>
          <w:u w:val="single"/>
          <w:lang w:val="en-US"/>
        </w:rPr>
        <w:t>Shift</w:t>
      </w:r>
      <w:r w:rsidRPr="00505BD9">
        <w:rPr>
          <w:u w:val="single"/>
        </w:rPr>
        <w:t>+</w:t>
      </w:r>
      <w:r w:rsidRPr="00505BD9">
        <w:rPr>
          <w:u w:val="single"/>
          <w:lang w:val="en-US"/>
        </w:rPr>
        <w:t>F</w:t>
      </w:r>
      <w:r w:rsidR="00765C1A">
        <w:t>"</w:t>
      </w:r>
      <w:r>
        <w:t xml:space="preserve"> или в меню </w:t>
      </w:r>
      <w:r w:rsidR="00765C1A">
        <w:t>"</w:t>
      </w:r>
      <w:hyperlink w:anchor="_Calculate" w:history="1">
        <w:r w:rsidRPr="00505BD9">
          <w:rPr>
            <w:rStyle w:val="Hyperlink"/>
            <w:rFonts w:ascii="Arial" w:hAnsi="Arial" w:cs="Arial"/>
            <w:lang w:val="en-US"/>
          </w:rPr>
          <w:t>Calculate</w:t>
        </w:r>
      </w:hyperlink>
      <w:r w:rsidR="00765C1A">
        <w:t>"</w:t>
      </w:r>
      <w:r>
        <w:t xml:space="preserve"> главного окна выбрать</w:t>
      </w:r>
      <w:r w:rsidRPr="005A2F8E">
        <w:t xml:space="preserve"> </w:t>
      </w:r>
      <w:r w:rsidR="00765C1A">
        <w:t>"</w:t>
      </w:r>
      <w:r>
        <w:rPr>
          <w:rFonts w:ascii="Arial" w:hAnsi="Arial" w:cs="Arial"/>
          <w:color w:val="C00000"/>
          <w:lang w:val="en-US"/>
        </w:rPr>
        <w:t>Start</w:t>
      </w:r>
      <w:r w:rsidR="00695CEA">
        <w:rPr>
          <w:rFonts w:ascii="Arial" w:hAnsi="Arial" w:cs="Arial"/>
          <w:color w:val="C00000"/>
        </w:rPr>
        <w:t xml:space="preserve"> </w:t>
      </w:r>
      <w:r>
        <w:rPr>
          <w:rFonts w:ascii="Arial" w:hAnsi="Arial" w:cs="Arial"/>
          <w:color w:val="C00000"/>
          <w:lang w:val="en-US"/>
        </w:rPr>
        <w:t>fitting</w:t>
      </w:r>
      <w:r w:rsidR="00765C1A">
        <w:t>"</w:t>
      </w:r>
      <w:r w:rsidRPr="005A2F8E">
        <w:t xml:space="preserve">. </w:t>
      </w:r>
      <w:r w:rsidR="005A2F8E">
        <w:t>В командной строке можно следить за прогрессом и результатом подгонки.</w:t>
      </w:r>
    </w:p>
    <w:p w14:paraId="06BA17A0" w14:textId="7ACFB545" w:rsidR="00505BD9" w:rsidRPr="00E44647" w:rsidRDefault="00CF1AB5" w:rsidP="003855FD">
      <w:pPr>
        <w:pStyle w:val="a"/>
        <w:numPr>
          <w:ilvl w:val="0"/>
          <w:numId w:val="2"/>
        </w:numPr>
        <w:spacing w:beforeLines="100" w:before="240" w:afterLines="150" w:after="360" w:line="276" w:lineRule="auto"/>
        <w:jc w:val="center"/>
        <w:rPr>
          <w:rStyle w:val="ListLabel3"/>
          <w:color w:val="00518E"/>
          <w:sz w:val="22"/>
        </w:rPr>
      </w:pPr>
      <w:r w:rsidRPr="00505BD9">
        <w:rPr>
          <w:noProof/>
        </w:rPr>
        <w:drawing>
          <wp:anchor distT="0" distB="0" distL="114300" distR="114300" simplePos="0" relativeHeight="252335104" behindDoc="0" locked="0" layoutInCell="1" allowOverlap="1" wp14:anchorId="3B96A5C7" wp14:editId="033FE33C">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05">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r w:rsidR="00505BD9">
        <w:rPr>
          <w:color w:val="00518E"/>
        </w:rPr>
        <w:t>Набор подгонок в о</w:t>
      </w:r>
      <w:r w:rsidR="00505BD9" w:rsidRPr="006E239B">
        <w:rPr>
          <w:color w:val="00518E"/>
        </w:rPr>
        <w:t>кн</w:t>
      </w:r>
      <w:r w:rsidR="00505BD9">
        <w:rPr>
          <w:color w:val="00518E"/>
        </w:rPr>
        <w:t>е</w:t>
      </w:r>
      <w:r w:rsidR="00505BD9" w:rsidRPr="006E239B">
        <w:rPr>
          <w:color w:val="00518E"/>
        </w:rPr>
        <w:t xml:space="preserve"> </w:t>
      </w:r>
      <w:r w:rsidR="00765C1A">
        <w:rPr>
          <w:color w:val="00518E"/>
        </w:rPr>
        <w:t>"</w:t>
      </w:r>
      <w:r w:rsidR="00505BD9" w:rsidRPr="00D23510">
        <w:rPr>
          <w:rFonts w:ascii="Arial" w:hAnsi="Arial" w:cs="Arial"/>
          <w:color w:val="C00000"/>
          <w:lang w:val="en-US"/>
        </w:rPr>
        <w:t>Fits</w:t>
      </w:r>
      <w:r w:rsidR="00505BD9" w:rsidRPr="00D23510">
        <w:rPr>
          <w:rFonts w:ascii="Arial" w:hAnsi="Arial" w:cs="Arial"/>
          <w:color w:val="C00000"/>
        </w:rPr>
        <w:t xml:space="preserve"> </w:t>
      </w:r>
      <w:r w:rsidR="00505BD9" w:rsidRPr="00D23510">
        <w:rPr>
          <w:rFonts w:ascii="Arial" w:hAnsi="Arial" w:cs="Arial"/>
          <w:color w:val="C00000"/>
          <w:lang w:val="en-US"/>
        </w:rPr>
        <w:t>selector</w:t>
      </w:r>
      <w:r w:rsidR="00765C1A">
        <w:rPr>
          <w:color w:val="00518E"/>
        </w:rPr>
        <w:t>"</w:t>
      </w:r>
    </w:p>
    <w:p w14:paraId="10B4C050" w14:textId="09D795B0" w:rsidR="00220E35" w:rsidRDefault="00220E35" w:rsidP="00EF6F67">
      <w:pPr>
        <w:pStyle w:val="a"/>
        <w:spacing w:beforeLines="100" w:before="240" w:afterLines="150" w:after="360" w:line="276" w:lineRule="auto"/>
        <w:ind w:firstLine="0"/>
      </w:pPr>
      <w:r>
        <w:lastRenderedPageBreak/>
        <w:t>Процесс можно прервать, нажав</w:t>
      </w:r>
      <w:r w:rsidRPr="00220E35">
        <w:t xml:space="preserve"> </w:t>
      </w:r>
      <w:r w:rsidR="00765C1A">
        <w:t>"</w:t>
      </w:r>
      <w:r>
        <w:rPr>
          <w:u w:val="single"/>
          <w:lang w:val="en-US"/>
        </w:rPr>
        <w:t>Alt</w:t>
      </w:r>
      <w:r w:rsidRPr="00505BD9">
        <w:rPr>
          <w:u w:val="single"/>
        </w:rPr>
        <w:t>+</w:t>
      </w:r>
      <w:r w:rsidRPr="00220E35">
        <w:rPr>
          <w:u w:val="single"/>
        </w:rPr>
        <w:t>.</w:t>
      </w:r>
      <w:r w:rsidR="00765C1A">
        <w:t>"</w:t>
      </w:r>
      <w:r>
        <w:t xml:space="preserve"> или в меню </w:t>
      </w:r>
      <w:r w:rsidR="00765C1A">
        <w:t>"</w:t>
      </w:r>
      <w:hyperlink w:anchor="_Calculate" w:history="1">
        <w:r w:rsidRPr="00505BD9">
          <w:rPr>
            <w:rStyle w:val="Hyperlink"/>
            <w:rFonts w:ascii="Arial" w:hAnsi="Arial" w:cs="Arial"/>
            <w:lang w:val="en-US"/>
          </w:rPr>
          <w:t>Calculate</w:t>
        </w:r>
      </w:hyperlink>
      <w:r w:rsidR="00765C1A">
        <w:t>"</w:t>
      </w:r>
      <w:r>
        <w:t xml:space="preserve"> главного окна выбрать</w:t>
      </w:r>
      <w:r w:rsidRPr="005A2F8E">
        <w:t xml:space="preserve"> </w:t>
      </w:r>
      <w:r w:rsidR="00765C1A">
        <w:t>"</w:t>
      </w:r>
      <w:r>
        <w:rPr>
          <w:rFonts w:ascii="Arial" w:hAnsi="Arial" w:cs="Arial"/>
          <w:color w:val="C00000"/>
          <w:lang w:val="en-US"/>
        </w:rPr>
        <w:t>Abort</w:t>
      </w:r>
      <w:r w:rsidRPr="008004DD">
        <w:rPr>
          <w:rFonts w:ascii="Arial" w:hAnsi="Arial" w:cs="Arial"/>
          <w:color w:val="C00000"/>
        </w:rPr>
        <w:t xml:space="preserve"> </w:t>
      </w:r>
      <w:r>
        <w:rPr>
          <w:rFonts w:ascii="Arial" w:hAnsi="Arial" w:cs="Arial"/>
          <w:color w:val="C00000"/>
          <w:lang w:val="en-US"/>
        </w:rPr>
        <w:t>calculation</w:t>
      </w:r>
      <w:r w:rsidR="00765C1A">
        <w:t>"</w:t>
      </w:r>
      <w:r w:rsidRPr="005A2F8E">
        <w:t>.</w:t>
      </w:r>
    </w:p>
    <w:p w14:paraId="2499254B" w14:textId="77777777" w:rsidR="00AD2BDB" w:rsidRDefault="00AD2BD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4" w:name="_Toc121347714"/>
      <w:r>
        <w:rPr>
          <w:rFonts w:ascii="Times New Roman" w:hAnsi="Times New Roman" w:cs="Times New Roman"/>
          <w:i w:val="0"/>
          <w:color w:val="0070C0"/>
        </w:rPr>
        <w:t>После завершения</w:t>
      </w:r>
      <w:bookmarkEnd w:id="214"/>
    </w:p>
    <w:p w14:paraId="0EB1EB0F" w14:textId="19A23631" w:rsidR="004C4E0E" w:rsidRPr="00AD2BDB" w:rsidRDefault="00D23510" w:rsidP="00EF6F67">
      <w:pPr>
        <w:pStyle w:val="a"/>
        <w:spacing w:beforeLines="100" w:before="240" w:afterLines="150" w:after="360" w:line="276" w:lineRule="auto"/>
        <w:ind w:firstLine="0"/>
      </w:pPr>
      <w:r>
        <w:t xml:space="preserve">Результаты </w:t>
      </w:r>
      <w:r w:rsidR="00AD2BDB">
        <w:t xml:space="preserve">подгонок </w:t>
      </w:r>
      <w:r>
        <w:t xml:space="preserve">сохраняются в </w:t>
      </w:r>
      <w:r w:rsidR="00765C1A">
        <w:t>"</w:t>
      </w:r>
      <w:r w:rsidRPr="00D23510">
        <w:rPr>
          <w:rFonts w:ascii="Arial" w:hAnsi="Arial" w:cs="Arial"/>
          <w:color w:val="C00000"/>
          <w:lang w:val="en-US"/>
        </w:rPr>
        <w:t>Fits</w:t>
      </w:r>
      <w:r w:rsidRPr="00D23510">
        <w:rPr>
          <w:rFonts w:ascii="Arial" w:hAnsi="Arial" w:cs="Arial"/>
          <w:color w:val="C00000"/>
        </w:rPr>
        <w:t xml:space="preserve"> </w:t>
      </w:r>
      <w:r w:rsidRPr="00D23510">
        <w:rPr>
          <w:rFonts w:ascii="Arial" w:hAnsi="Arial" w:cs="Arial"/>
          <w:color w:val="C00000"/>
          <w:lang w:val="en-US"/>
        </w:rPr>
        <w:t>selector</w:t>
      </w:r>
      <w:r w:rsidR="00765C1A">
        <w:t>"</w:t>
      </w:r>
      <w:r w:rsidRPr="00D23510">
        <w:t xml:space="preserve"> </w:t>
      </w:r>
      <w:r>
        <w:t xml:space="preserve">под </w:t>
      </w:r>
      <w:r w:rsidR="00AD2BDB">
        <w:t>автоматически сгенерированными названиями</w:t>
      </w:r>
      <w:r w:rsidR="00714508">
        <w:t>.</w:t>
      </w:r>
      <w:r w:rsidR="00AD2BDB">
        <w:t xml:space="preserve"> Перед началом подгонки </w:t>
      </w:r>
      <w:r w:rsidR="00A20B20">
        <w:t xml:space="preserve">автоматически </w:t>
      </w:r>
      <w:r w:rsidR="00AD2BDB">
        <w:t xml:space="preserve">делается снимок состояния структуры и сохраняется с пометкой </w:t>
      </w:r>
      <w:r w:rsidR="00765C1A">
        <w:t>"</w:t>
      </w:r>
      <w:r w:rsidR="00AD2BDB" w:rsidRPr="00AD2BDB">
        <w:rPr>
          <w:rFonts w:ascii="Arial" w:hAnsi="Arial" w:cs="Arial"/>
          <w:color w:val="C00000"/>
        </w:rPr>
        <w:t xml:space="preserve">…|| </w:t>
      </w:r>
      <w:r w:rsidR="00AD2BDB" w:rsidRPr="00AD2BDB">
        <w:rPr>
          <w:rFonts w:ascii="Arial" w:hAnsi="Arial" w:cs="Arial"/>
          <w:color w:val="C00000"/>
          <w:lang w:val="en-US"/>
        </w:rPr>
        <w:t>initial</w:t>
      </w:r>
      <w:r w:rsidR="00765C1A">
        <w:t>"</w:t>
      </w:r>
      <w:r w:rsidR="00AD2BDB">
        <w:t xml:space="preserve">. Если результат оказался неудовлетворительным, </w:t>
      </w:r>
      <w:r w:rsidR="00A20B20">
        <w:t>можно откатиться к предыдущему состоянию</w:t>
      </w:r>
      <w:r w:rsidR="00FC2857">
        <w:t>.</w:t>
      </w:r>
    </w:p>
    <w:p w14:paraId="7B3E37CC" w14:textId="166A03E9" w:rsidR="004C4E0E" w:rsidRPr="00E44647" w:rsidRDefault="00707EE8" w:rsidP="003855FD">
      <w:pPr>
        <w:pStyle w:val="a"/>
        <w:numPr>
          <w:ilvl w:val="0"/>
          <w:numId w:val="2"/>
        </w:numPr>
        <w:spacing w:beforeLines="100" w:before="240" w:afterLines="150" w:after="360" w:line="276" w:lineRule="auto"/>
        <w:jc w:val="center"/>
        <w:rPr>
          <w:rStyle w:val="ListLabel3"/>
          <w:color w:val="00518E"/>
          <w:sz w:val="22"/>
        </w:rPr>
      </w:pPr>
      <w:r w:rsidRPr="009E0D86">
        <w:rPr>
          <w:noProof/>
        </w:rPr>
        <w:drawing>
          <wp:anchor distT="0" distB="0" distL="114300" distR="114300" simplePos="0" relativeHeight="252332032" behindDoc="0" locked="0" layoutInCell="1" allowOverlap="1" wp14:anchorId="49FD8955" wp14:editId="032E3A00">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06">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9E0D86">
        <w:rPr>
          <w:color w:val="00518E"/>
        </w:rPr>
        <w:t xml:space="preserve">Набор подгонок </w:t>
      </w:r>
      <w:r w:rsidR="00863B99">
        <w:rPr>
          <w:color w:val="00518E"/>
        </w:rPr>
        <w:t>в о</w:t>
      </w:r>
      <w:r w:rsidR="004C4E0E" w:rsidRPr="006E239B">
        <w:rPr>
          <w:color w:val="00518E"/>
        </w:rPr>
        <w:t>кн</w:t>
      </w:r>
      <w:r w:rsidR="00863B99">
        <w:rPr>
          <w:color w:val="00518E"/>
        </w:rPr>
        <w:t>е</w:t>
      </w:r>
      <w:r w:rsidR="004C4E0E" w:rsidRPr="006E239B">
        <w:rPr>
          <w:color w:val="00518E"/>
        </w:rPr>
        <w:t xml:space="preserve"> </w:t>
      </w:r>
      <w:r w:rsidR="00765C1A">
        <w:rPr>
          <w:color w:val="00518E"/>
        </w:rPr>
        <w:t>"</w:t>
      </w:r>
      <w:r w:rsidR="00863B99" w:rsidRPr="00D23510">
        <w:rPr>
          <w:rFonts w:ascii="Arial" w:hAnsi="Arial" w:cs="Arial"/>
          <w:color w:val="C00000"/>
          <w:lang w:val="en-US"/>
        </w:rPr>
        <w:t>Fits</w:t>
      </w:r>
      <w:r w:rsidR="00863B99" w:rsidRPr="00D23510">
        <w:rPr>
          <w:rFonts w:ascii="Arial" w:hAnsi="Arial" w:cs="Arial"/>
          <w:color w:val="C00000"/>
        </w:rPr>
        <w:t xml:space="preserve"> </w:t>
      </w:r>
      <w:r w:rsidR="00863B99" w:rsidRPr="00D23510">
        <w:rPr>
          <w:rFonts w:ascii="Arial" w:hAnsi="Arial" w:cs="Arial"/>
          <w:color w:val="C00000"/>
          <w:lang w:val="en-US"/>
        </w:rPr>
        <w:t>selector</w:t>
      </w:r>
      <w:r w:rsidR="00765C1A">
        <w:rPr>
          <w:color w:val="00518E"/>
        </w:rPr>
        <w:t>"</w:t>
      </w:r>
    </w:p>
    <w:p w14:paraId="3143CEF1" w14:textId="6811ECBF" w:rsidR="00707EE8" w:rsidRPr="00707EE8" w:rsidRDefault="00FC2857" w:rsidP="00707EE8">
      <w:pPr>
        <w:pStyle w:val="a"/>
        <w:spacing w:beforeLines="100" w:before="240" w:afterLines="150" w:after="360" w:line="276" w:lineRule="auto"/>
        <w:ind w:firstLine="0"/>
      </w:pPr>
      <w:r>
        <w:t xml:space="preserve">При рандомизированном старте результаты всех прогонов сохраняются под соответствующими именами </w:t>
      </w:r>
      <w:r w:rsidR="00765C1A">
        <w:t>"</w:t>
      </w:r>
      <w:r w:rsidRPr="00AD2BDB">
        <w:rPr>
          <w:rFonts w:ascii="Arial" w:hAnsi="Arial" w:cs="Arial"/>
          <w:color w:val="C00000"/>
        </w:rPr>
        <w:t>…</w:t>
      </w:r>
      <w:r>
        <w:rPr>
          <w:rFonts w:ascii="Arial" w:hAnsi="Arial" w:cs="Arial"/>
          <w:color w:val="C00000"/>
        </w:rPr>
        <w:t xml:space="preserve"> </w:t>
      </w:r>
      <w:r>
        <w:rPr>
          <w:rFonts w:ascii="Arial" w:hAnsi="Arial" w:cs="Arial"/>
          <w:color w:val="C00000"/>
          <w:lang w:val="en-US"/>
        </w:rPr>
        <w:t>run</w:t>
      </w:r>
      <w:r w:rsidRPr="00FC2857">
        <w:rPr>
          <w:rFonts w:ascii="Arial" w:hAnsi="Arial" w:cs="Arial"/>
          <w:color w:val="C00000"/>
        </w:rPr>
        <w:t xml:space="preserve"> 1 </w:t>
      </w:r>
      <w:r w:rsidRPr="00AD2BDB">
        <w:rPr>
          <w:rFonts w:ascii="Arial" w:hAnsi="Arial" w:cs="Arial"/>
          <w:color w:val="C00000"/>
        </w:rPr>
        <w:t>||</w:t>
      </w:r>
      <w:r>
        <w:rPr>
          <w:rFonts w:ascii="Arial" w:hAnsi="Arial" w:cs="Arial"/>
          <w:color w:val="C00000"/>
        </w:rPr>
        <w:t>…</w:t>
      </w:r>
      <w:r w:rsidR="00765C1A">
        <w:t>"</w:t>
      </w:r>
      <w:r w:rsidRPr="00FC2857">
        <w:t xml:space="preserve">, </w:t>
      </w:r>
      <w:r w:rsidR="00765C1A">
        <w:t>"</w:t>
      </w:r>
      <w:r w:rsidRPr="00AD2BDB">
        <w:rPr>
          <w:rFonts w:ascii="Arial" w:hAnsi="Arial" w:cs="Arial"/>
          <w:color w:val="C00000"/>
        </w:rPr>
        <w:t>…</w:t>
      </w:r>
      <w:r>
        <w:rPr>
          <w:rFonts w:ascii="Arial" w:hAnsi="Arial" w:cs="Arial"/>
          <w:color w:val="C00000"/>
        </w:rPr>
        <w:t xml:space="preserve"> </w:t>
      </w:r>
      <w:r>
        <w:rPr>
          <w:rFonts w:ascii="Arial" w:hAnsi="Arial" w:cs="Arial"/>
          <w:color w:val="C00000"/>
          <w:lang w:val="en-US"/>
        </w:rPr>
        <w:t>run</w:t>
      </w:r>
      <w:r w:rsidRPr="00FC2857">
        <w:rPr>
          <w:rFonts w:ascii="Arial" w:hAnsi="Arial" w:cs="Arial"/>
          <w:color w:val="C00000"/>
        </w:rPr>
        <w:t xml:space="preserve"> 2 </w:t>
      </w:r>
      <w:r w:rsidRPr="00AD2BDB">
        <w:rPr>
          <w:rFonts w:ascii="Arial" w:hAnsi="Arial" w:cs="Arial"/>
          <w:color w:val="C00000"/>
        </w:rPr>
        <w:t>||</w:t>
      </w:r>
      <w:r>
        <w:rPr>
          <w:rFonts w:ascii="Arial" w:hAnsi="Arial" w:cs="Arial"/>
          <w:color w:val="C00000"/>
        </w:rPr>
        <w:t>…</w:t>
      </w:r>
      <w:r w:rsidR="00765C1A">
        <w:t>"</w:t>
      </w:r>
      <w:r>
        <w:t xml:space="preserve"> и т.д. </w:t>
      </w:r>
      <w:r w:rsidR="00707EE8">
        <w:t xml:space="preserve">Также результаты экспортируются в файл </w:t>
      </w:r>
      <w:r w:rsidR="00765C1A">
        <w:t>"</w:t>
      </w:r>
      <w:r w:rsidR="00707EE8" w:rsidRPr="00D319B6">
        <w:rPr>
          <w:rFonts w:ascii="Courier New" w:hAnsi="Courier New" w:cs="Courier New"/>
          <w:color w:val="C00000"/>
          <w:lang w:val="en-US"/>
        </w:rPr>
        <w:t>fits</w:t>
      </w:r>
      <w:r w:rsidR="00707EE8" w:rsidRPr="00D319B6">
        <w:rPr>
          <w:rFonts w:ascii="Courier New" w:hAnsi="Courier New" w:cs="Courier New"/>
          <w:color w:val="C00000"/>
        </w:rPr>
        <w:t>.</w:t>
      </w:r>
      <w:r w:rsidR="00707EE8" w:rsidRPr="00D319B6">
        <w:rPr>
          <w:rFonts w:ascii="Courier New" w:hAnsi="Courier New" w:cs="Courier New"/>
          <w:color w:val="C00000"/>
          <w:lang w:val="en-US"/>
        </w:rPr>
        <w:t>txt</w:t>
      </w:r>
      <w:r w:rsidR="00765C1A">
        <w:t>"</w:t>
      </w:r>
      <w:r w:rsidR="00707EE8">
        <w:t>. Столбцы следующие: номер старта, финальное значение невязки, финальн</w:t>
      </w:r>
      <w:r>
        <w:t>ые</w:t>
      </w:r>
      <w:r w:rsidR="00707EE8">
        <w:t xml:space="preserve"> значени</w:t>
      </w:r>
      <w:r>
        <w:t>я</w:t>
      </w:r>
      <w:r w:rsidR="00707EE8">
        <w:t xml:space="preserve"> подгоняем</w:t>
      </w:r>
      <w:r>
        <w:t>ых</w:t>
      </w:r>
      <w:r w:rsidR="00707EE8">
        <w:t xml:space="preserve"> параметров.</w:t>
      </w:r>
    </w:p>
    <w:p w14:paraId="1166B591" w14:textId="2C138290" w:rsidR="00707EE8" w:rsidRPr="00E44647" w:rsidRDefault="00707EE8" w:rsidP="003855FD">
      <w:pPr>
        <w:pStyle w:val="a"/>
        <w:numPr>
          <w:ilvl w:val="0"/>
          <w:numId w:val="2"/>
        </w:numPr>
        <w:spacing w:beforeLines="100" w:before="240" w:afterLines="150" w:after="360" w:line="276" w:lineRule="auto"/>
        <w:jc w:val="center"/>
        <w:rPr>
          <w:rStyle w:val="ListLabel3"/>
          <w:color w:val="00518E"/>
          <w:sz w:val="22"/>
        </w:rPr>
      </w:pPr>
      <w:r w:rsidRPr="00707EE8">
        <w:rPr>
          <w:noProof/>
        </w:rPr>
        <w:drawing>
          <wp:anchor distT="0" distB="0" distL="114300" distR="114300" simplePos="0" relativeHeight="252334080" behindDoc="0" locked="0" layoutInCell="1" allowOverlap="1" wp14:anchorId="7FEF974B" wp14:editId="382F223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07">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B00954">
        <w:rPr>
          <w:color w:val="00518E"/>
        </w:rPr>
        <w:t xml:space="preserve">Результаты прогонов в файле </w:t>
      </w:r>
      <w:r w:rsidR="00765C1A">
        <w:t>"</w:t>
      </w:r>
      <w:r w:rsidR="00B00954" w:rsidRPr="00D319B6">
        <w:rPr>
          <w:rFonts w:ascii="Courier New" w:hAnsi="Courier New" w:cs="Courier New"/>
          <w:color w:val="C00000"/>
          <w:lang w:val="en-US"/>
        </w:rPr>
        <w:t>fits</w:t>
      </w:r>
      <w:r w:rsidR="00B00954" w:rsidRPr="00D319B6">
        <w:rPr>
          <w:rFonts w:ascii="Courier New" w:hAnsi="Courier New" w:cs="Courier New"/>
          <w:color w:val="C00000"/>
        </w:rPr>
        <w:t>.</w:t>
      </w:r>
      <w:r w:rsidR="00B00954" w:rsidRPr="00D319B6">
        <w:rPr>
          <w:rFonts w:ascii="Courier New" w:hAnsi="Courier New" w:cs="Courier New"/>
          <w:color w:val="C00000"/>
          <w:lang w:val="en-US"/>
        </w:rPr>
        <w:t>txt</w:t>
      </w:r>
      <w:r w:rsidR="00765C1A">
        <w:t>"</w:t>
      </w:r>
    </w:p>
    <w:p w14:paraId="59CA656E" w14:textId="12537BEE" w:rsidR="00085D97" w:rsidRDefault="00085D97" w:rsidP="00085D97">
      <w:pPr>
        <w:pStyle w:val="a"/>
        <w:spacing w:beforeLines="100" w:before="240" w:afterLines="150" w:after="360" w:line="276" w:lineRule="auto"/>
        <w:ind w:firstLine="0"/>
      </w:pPr>
      <w:r>
        <w:lastRenderedPageBreak/>
        <w:t xml:space="preserve">Если старт одиночный, то кроме начального состояния будет сохранено </w:t>
      </w:r>
      <w:r w:rsidR="00DE40F9">
        <w:t xml:space="preserve">и </w:t>
      </w:r>
      <w:r>
        <w:t xml:space="preserve">конечное с пометкой </w:t>
      </w:r>
      <w:r w:rsidR="00765C1A">
        <w:t>"</w:t>
      </w:r>
      <w:r w:rsidRPr="00AD2BDB">
        <w:rPr>
          <w:rFonts w:ascii="Arial" w:hAnsi="Arial" w:cs="Arial"/>
          <w:color w:val="C00000"/>
        </w:rPr>
        <w:t xml:space="preserve">…|| </w:t>
      </w:r>
      <w:r>
        <w:rPr>
          <w:rFonts w:ascii="Arial" w:hAnsi="Arial" w:cs="Arial"/>
          <w:color w:val="C00000"/>
          <w:lang w:val="en-US"/>
        </w:rPr>
        <w:t>final</w:t>
      </w:r>
      <w:r w:rsidR="00765C1A">
        <w:t>"</w:t>
      </w:r>
      <w:r w:rsidR="00A93B61" w:rsidRPr="00A93B61">
        <w:t>.</w:t>
      </w:r>
    </w:p>
    <w:p w14:paraId="44A205FA" w14:textId="76078C8B" w:rsidR="00085D97" w:rsidRPr="00E44647" w:rsidRDefault="006D1C26"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336128" behindDoc="0" locked="0" layoutInCell="1" allowOverlap="1" wp14:anchorId="196E39BA" wp14:editId="44FD2D11">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08">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085D97">
        <w:rPr>
          <w:color w:val="00518E"/>
        </w:rPr>
        <w:t>Набор подгонок в о</w:t>
      </w:r>
      <w:r w:rsidR="00085D97" w:rsidRPr="006E239B">
        <w:rPr>
          <w:color w:val="00518E"/>
        </w:rPr>
        <w:t>кн</w:t>
      </w:r>
      <w:r w:rsidR="00085D97">
        <w:rPr>
          <w:color w:val="00518E"/>
        </w:rPr>
        <w:t>е</w:t>
      </w:r>
      <w:r w:rsidR="00085D97" w:rsidRPr="006E239B">
        <w:rPr>
          <w:color w:val="00518E"/>
        </w:rPr>
        <w:t xml:space="preserve"> </w:t>
      </w:r>
      <w:r w:rsidR="00765C1A">
        <w:rPr>
          <w:color w:val="00518E"/>
        </w:rPr>
        <w:t>"</w:t>
      </w:r>
      <w:r w:rsidR="00085D97" w:rsidRPr="00D23510">
        <w:rPr>
          <w:rFonts w:ascii="Arial" w:hAnsi="Arial" w:cs="Arial"/>
          <w:color w:val="C00000"/>
          <w:lang w:val="en-US"/>
        </w:rPr>
        <w:t>Fits</w:t>
      </w:r>
      <w:r w:rsidR="00085D97" w:rsidRPr="00D23510">
        <w:rPr>
          <w:rFonts w:ascii="Arial" w:hAnsi="Arial" w:cs="Arial"/>
          <w:color w:val="C00000"/>
        </w:rPr>
        <w:t xml:space="preserve"> </w:t>
      </w:r>
      <w:r w:rsidR="00085D97" w:rsidRPr="00D23510">
        <w:rPr>
          <w:rFonts w:ascii="Arial" w:hAnsi="Arial" w:cs="Arial"/>
          <w:color w:val="C00000"/>
          <w:lang w:val="en-US"/>
        </w:rPr>
        <w:t>selector</w:t>
      </w:r>
      <w:r w:rsidR="00765C1A">
        <w:rPr>
          <w:color w:val="00518E"/>
        </w:rPr>
        <w:t>"</w:t>
      </w:r>
    </w:p>
    <w:p w14:paraId="7A35F2AB" w14:textId="006BF25E" w:rsidR="00085D97" w:rsidRPr="00D23510" w:rsidRDefault="00CA6AAE" w:rsidP="008C0168">
      <w:pPr>
        <w:pStyle w:val="a"/>
        <w:spacing w:beforeLines="100" w:before="240" w:afterLines="150" w:after="360" w:line="276" w:lineRule="auto"/>
        <w:ind w:firstLine="0"/>
      </w:pPr>
      <w:r>
        <w:t xml:space="preserve">По окончании подгонки или при её прерывании </w:t>
      </w:r>
      <w:r w:rsidR="008F66A9">
        <w:t>возникает диалоговое окно с предложением обновить параметры, заменив начальные значения на конечные</w:t>
      </w:r>
      <w:r w:rsidR="003846E5">
        <w:t xml:space="preserve"> (в случае прерывания – имеющиеся на данный момент)</w:t>
      </w:r>
      <w:r w:rsidR="008F66A9">
        <w:t>.</w:t>
      </w:r>
      <w:r w:rsidR="003846E5">
        <w:t xml:space="preserve"> Если отказаться, то финальное состояние, как на скриншоте выше, сохранено не будет.</w:t>
      </w:r>
    </w:p>
    <w:p w14:paraId="6AF74346" w14:textId="483DB546" w:rsidR="008C0168" w:rsidRPr="00E44647" w:rsidRDefault="006D1C26" w:rsidP="003855FD">
      <w:pPr>
        <w:pStyle w:val="a"/>
        <w:numPr>
          <w:ilvl w:val="0"/>
          <w:numId w:val="2"/>
        </w:numPr>
        <w:spacing w:beforeLines="100" w:before="240" w:afterLines="150" w:after="360" w:line="276" w:lineRule="auto"/>
        <w:jc w:val="center"/>
        <w:rPr>
          <w:rStyle w:val="ListLabel3"/>
          <w:color w:val="00518E"/>
          <w:sz w:val="22"/>
        </w:rPr>
      </w:pPr>
      <w:r w:rsidRPr="00776733">
        <w:rPr>
          <w:noProof/>
        </w:rPr>
        <w:drawing>
          <wp:anchor distT="0" distB="0" distL="114300" distR="114300" simplePos="0" relativeHeight="252333056" behindDoc="0" locked="0" layoutInCell="1" allowOverlap="1" wp14:anchorId="6675FE3D" wp14:editId="1F73CA9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09">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8F66A9">
        <w:rPr>
          <w:color w:val="00518E"/>
        </w:rPr>
        <w:t>Диалог</w:t>
      </w:r>
      <w:r w:rsidR="003F2D16">
        <w:rPr>
          <w:color w:val="00518E"/>
        </w:rPr>
        <w:t xml:space="preserve"> по окончании подгонки</w:t>
      </w:r>
    </w:p>
    <w:p w14:paraId="48AE05E8" w14:textId="38FB54E0" w:rsidR="00861FC8" w:rsidRDefault="00861FC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5" w:name="_Toc121347715"/>
      <w:r>
        <w:rPr>
          <w:rFonts w:ascii="Times New Roman" w:hAnsi="Times New Roman" w:cs="Times New Roman"/>
          <w:i w:val="0"/>
          <w:color w:val="0070C0"/>
        </w:rPr>
        <w:t>Доверительный интервал</w:t>
      </w:r>
      <w:bookmarkEnd w:id="215"/>
    </w:p>
    <w:p w14:paraId="19F838D2" w14:textId="298D1237" w:rsidR="00625C98" w:rsidRPr="00AC59D9" w:rsidRDefault="005A27AA" w:rsidP="00861FC8">
      <w:pPr>
        <w:pStyle w:val="a"/>
        <w:spacing w:beforeLines="100" w:before="240" w:afterLines="150" w:after="360" w:line="276" w:lineRule="auto"/>
        <w:ind w:firstLine="0"/>
      </w:pPr>
      <w:r>
        <w:rPr>
          <w:lang w:val="en-US"/>
        </w:rPr>
        <w:t>Multifitting</w:t>
      </w:r>
      <w:r w:rsidRPr="005A27AA">
        <w:t xml:space="preserve"> </w:t>
      </w:r>
      <w:r>
        <w:t>позволяет оценить</w:t>
      </w:r>
      <w:r w:rsidR="00044F46">
        <w:t xml:space="preserve"> </w:t>
      </w:r>
      <w:r w:rsidR="00625C98">
        <w:t xml:space="preserve">доверительный интервал параметров структуры. </w:t>
      </w:r>
      <w:r w:rsidR="00D05ACA">
        <w:t xml:space="preserve">Задача </w:t>
      </w:r>
      <w:r w:rsidR="00810CF2">
        <w:t>звучит так</w:t>
      </w:r>
      <w:r w:rsidR="00BA42FA">
        <w:t>:</w:t>
      </w:r>
      <w:r w:rsidR="00D05ACA">
        <w:t xml:space="preserve"> получить предельные значения выбранного параметра, отклонения до которых ещё могут быть скомпенсированы изменениями всех остальных параметров. </w:t>
      </w:r>
      <w:r w:rsidR="00625C98">
        <w:t xml:space="preserve">Делается это </w:t>
      </w:r>
      <w:r w:rsidR="00D05ACA">
        <w:t>не полностью автоматически, финальное решение о доверительном интервале делает пользователь</w:t>
      </w:r>
      <w:r w:rsidR="00625C98">
        <w:t>.</w:t>
      </w:r>
      <w:r w:rsidR="00AC59D9">
        <w:t xml:space="preserve"> </w:t>
      </w:r>
      <w:r w:rsidR="00AC59D9">
        <w:rPr>
          <w:lang w:val="en-US"/>
        </w:rPr>
        <w:t>Multifitting</w:t>
      </w:r>
      <w:r w:rsidR="00AC59D9">
        <w:t xml:space="preserve"> только предоставляет информацию о том, насколько отклонение параметра ухудшит совпадение расчётной и целевой кривых.</w:t>
      </w:r>
    </w:p>
    <w:p w14:paraId="6BA7E7B2" w14:textId="75B5BB7E" w:rsidR="00BC5330" w:rsidRPr="0085384C" w:rsidRDefault="00AC59D9" w:rsidP="007347E5">
      <w:pPr>
        <w:pStyle w:val="a"/>
        <w:spacing w:beforeLines="100" w:before="240" w:afterLines="150" w:after="360" w:line="276" w:lineRule="auto"/>
        <w:ind w:firstLine="0"/>
      </w:pPr>
      <w:r>
        <w:t xml:space="preserve">Алгоритм следующий. </w:t>
      </w:r>
      <w:r w:rsidR="00293FE1">
        <w:t xml:space="preserve">В главной таблице </w:t>
      </w:r>
      <w:r w:rsidR="00293FE1" w:rsidRPr="00F94552">
        <w:t xml:space="preserve">для нужного параметра </w:t>
      </w:r>
      <w:r w:rsidR="00F94552" w:rsidRPr="00F94552">
        <w:t>следует</w:t>
      </w:r>
      <w:r w:rsidR="00293FE1">
        <w:t xml:space="preserve"> </w:t>
      </w:r>
      <w:r w:rsidR="00E231D7">
        <w:t xml:space="preserve">через </w:t>
      </w:r>
      <w:hyperlink w:anchor="ДЛЯ_ССЫЛКИ_галочка_fit" w:history="1">
        <w:r w:rsidR="00E231D7" w:rsidRPr="00601854">
          <w:rPr>
            <w:rStyle w:val="Hyperlink"/>
          </w:rPr>
          <w:t>контекстное меню</w:t>
        </w:r>
      </w:hyperlink>
      <w:r w:rsidR="00E231D7">
        <w:t xml:space="preserve"> </w:t>
      </w:r>
      <w:r w:rsidR="00293FE1">
        <w:t xml:space="preserve">вызвать </w:t>
      </w:r>
      <w:r w:rsidR="00E231D7">
        <w:t>окно</w:t>
      </w:r>
      <w:r w:rsidR="00E231D7" w:rsidRPr="00E231D7">
        <w:t xml:space="preserve"> </w:t>
      </w:r>
      <w:r w:rsidR="00765C1A">
        <w:t>"</w:t>
      </w:r>
      <w:hyperlink w:anchor="_Coupling_editor" w:history="1">
        <w:r w:rsidR="00E231D7" w:rsidRPr="000D72F6">
          <w:rPr>
            <w:rStyle w:val="Hyperlink"/>
            <w:rFonts w:ascii="Arial" w:hAnsi="Arial" w:cs="Arial"/>
            <w:lang w:val="en-US"/>
          </w:rPr>
          <w:t>Coupling</w:t>
        </w:r>
        <w:r w:rsidR="00E231D7" w:rsidRPr="000D72F6">
          <w:rPr>
            <w:rStyle w:val="Hyperlink"/>
            <w:rFonts w:ascii="Arial" w:hAnsi="Arial" w:cs="Arial"/>
          </w:rPr>
          <w:t xml:space="preserve"> </w:t>
        </w:r>
        <w:r w:rsidR="00E231D7" w:rsidRPr="000D72F6">
          <w:rPr>
            <w:rStyle w:val="Hyperlink"/>
            <w:rFonts w:ascii="Arial" w:hAnsi="Arial" w:cs="Arial"/>
            <w:lang w:val="en-US"/>
          </w:rPr>
          <w:t>editor</w:t>
        </w:r>
      </w:hyperlink>
      <w:r w:rsidR="00765C1A">
        <w:t>"</w:t>
      </w:r>
      <w:r w:rsidR="00E231D7">
        <w:t xml:space="preserve">. В этом окне </w:t>
      </w:r>
      <w:r w:rsidR="0085384C">
        <w:t xml:space="preserve">нужно включить </w:t>
      </w:r>
      <w:r w:rsidR="00E231D7">
        <w:t>верхний блок</w:t>
      </w:r>
      <w:r w:rsidR="006D1C26">
        <w:t xml:space="preserve"> </w:t>
      </w:r>
      <w:r w:rsidR="00765C1A">
        <w:t>"</w:t>
      </w:r>
      <w:r w:rsidR="006D1C26" w:rsidRPr="00003E41">
        <w:rPr>
          <w:rFonts w:ascii="Arial" w:hAnsi="Arial" w:cs="Arial"/>
          <w:color w:val="C00000"/>
          <w:lang w:val="en-US"/>
        </w:rPr>
        <w:t>Calculate</w:t>
      </w:r>
      <w:r w:rsidR="006D1C26" w:rsidRPr="00003E41">
        <w:rPr>
          <w:rFonts w:ascii="Arial" w:hAnsi="Arial" w:cs="Arial"/>
          <w:color w:val="C00000"/>
        </w:rPr>
        <w:t xml:space="preserve"> </w:t>
      </w:r>
      <w:r w:rsidR="006D1C26" w:rsidRPr="00003E41">
        <w:rPr>
          <w:rFonts w:ascii="Arial" w:hAnsi="Arial" w:cs="Arial"/>
          <w:color w:val="C00000"/>
          <w:lang w:val="en-US"/>
        </w:rPr>
        <w:t>confidence</w:t>
      </w:r>
      <w:r w:rsidR="006D1C26" w:rsidRPr="00003E41">
        <w:rPr>
          <w:rFonts w:ascii="Arial" w:hAnsi="Arial" w:cs="Arial"/>
          <w:color w:val="C00000"/>
        </w:rPr>
        <w:t xml:space="preserve"> </w:t>
      </w:r>
      <w:r w:rsidR="006D1C26" w:rsidRPr="00003E41">
        <w:rPr>
          <w:rFonts w:ascii="Arial" w:hAnsi="Arial" w:cs="Arial"/>
          <w:color w:val="C00000"/>
          <w:lang w:val="en-US"/>
        </w:rPr>
        <w:t>interval</w:t>
      </w:r>
      <w:r w:rsidR="00765C1A">
        <w:t>"</w:t>
      </w:r>
      <w:r w:rsidR="00DA2E76">
        <w:t>.</w:t>
      </w:r>
      <w:r w:rsidR="00DA2E76" w:rsidRPr="00DA2E76">
        <w:t xml:space="preserve"> </w:t>
      </w:r>
      <w:r w:rsidR="00DA2E76">
        <w:t xml:space="preserve">Если параметр зависимый, то включить </w:t>
      </w:r>
      <w:r w:rsidR="0089687A">
        <w:t>блок</w:t>
      </w:r>
      <w:r w:rsidR="00DA2E76">
        <w:t xml:space="preserve"> нельзя</w:t>
      </w:r>
      <w:r w:rsidR="00B46D3B">
        <w:t>.</w:t>
      </w:r>
    </w:p>
    <w:p w14:paraId="3828E290" w14:textId="6412DE24" w:rsidR="00A158E4" w:rsidRPr="00B30475" w:rsidRDefault="00DA2E76" w:rsidP="003855FD">
      <w:pPr>
        <w:pStyle w:val="a"/>
        <w:numPr>
          <w:ilvl w:val="0"/>
          <w:numId w:val="2"/>
        </w:numPr>
        <w:spacing w:beforeLines="100" w:before="240" w:afterLines="150" w:after="360" w:line="276" w:lineRule="auto"/>
        <w:jc w:val="center"/>
        <w:rPr>
          <w:rStyle w:val="ListLabel3"/>
          <w:color w:val="00518E"/>
          <w:sz w:val="22"/>
        </w:rPr>
      </w:pPr>
      <w:r w:rsidRPr="0085384C">
        <w:rPr>
          <w:noProof/>
        </w:rPr>
        <mc:AlternateContent>
          <mc:Choice Requires="wpg">
            <w:drawing>
              <wp:anchor distT="0" distB="0" distL="114300" distR="114300" simplePos="0" relativeHeight="252342272" behindDoc="0" locked="0" layoutInCell="1" allowOverlap="1" wp14:anchorId="50B374F8" wp14:editId="3FB6CED4">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10"/>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55F73B6"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11"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r w:rsidR="00A158E4" w:rsidRPr="00B30475">
        <w:rPr>
          <w:color w:val="00518E"/>
        </w:rPr>
        <w:t>Настройка сетки для доверительного интервала</w:t>
      </w:r>
    </w:p>
    <w:p w14:paraId="4A562B9F" w14:textId="49512228" w:rsidR="00B634F3" w:rsidRPr="00642490" w:rsidRDefault="00B634F3" w:rsidP="0085384C">
      <w:pPr>
        <w:pStyle w:val="a"/>
        <w:spacing w:beforeLines="100" w:before="240" w:afterLines="150" w:after="360" w:line="276" w:lineRule="auto"/>
        <w:ind w:firstLine="0"/>
      </w:pPr>
      <w:r>
        <w:lastRenderedPageBreak/>
        <w:t>Далее задаётся количество точек и диапазон значений. Шаг вычисляется автоматически, он показан для удобства пользователя.</w:t>
      </w:r>
      <w:r w:rsidR="00642490" w:rsidRPr="00642490">
        <w:t xml:space="preserve"> </w:t>
      </w:r>
      <w:r w:rsidR="00765C1A">
        <w:t>"</w:t>
      </w:r>
      <w:r w:rsidR="00642490" w:rsidRPr="00642490">
        <w:rPr>
          <w:rFonts w:ascii="Arial" w:hAnsi="Arial" w:cs="Arial"/>
          <w:color w:val="C00000"/>
          <w:lang w:val="en-US"/>
        </w:rPr>
        <w:t>Coupling</w:t>
      </w:r>
      <w:r w:rsidR="00642490" w:rsidRPr="00642490">
        <w:rPr>
          <w:rFonts w:ascii="Arial" w:hAnsi="Arial" w:cs="Arial"/>
          <w:color w:val="C00000"/>
        </w:rPr>
        <w:t xml:space="preserve"> </w:t>
      </w:r>
      <w:r w:rsidR="00642490" w:rsidRPr="00642490">
        <w:rPr>
          <w:rFonts w:ascii="Arial" w:hAnsi="Arial" w:cs="Arial"/>
          <w:color w:val="C00000"/>
          <w:lang w:val="en-US"/>
        </w:rPr>
        <w:t>editor</w:t>
      </w:r>
      <w:r w:rsidR="00765C1A">
        <w:t>"</w:t>
      </w:r>
      <w:r w:rsidR="00642490" w:rsidRPr="00FE2F0C">
        <w:t xml:space="preserve"> </w:t>
      </w:r>
      <w:r w:rsidR="00642490">
        <w:t>можно закрыть. Параметр в таблице будет обозначен сиреневым или фиолетовым цветом:</w:t>
      </w:r>
    </w:p>
    <w:p w14:paraId="74AB435A" w14:textId="1C5C633B" w:rsidR="00B634F3" w:rsidRPr="000D3C1C" w:rsidRDefault="002F5514" w:rsidP="003855FD">
      <w:pPr>
        <w:pStyle w:val="a"/>
        <w:numPr>
          <w:ilvl w:val="0"/>
          <w:numId w:val="2"/>
        </w:numPr>
        <w:spacing w:beforeLines="100" w:before="240" w:afterLines="150" w:after="360" w:line="276" w:lineRule="auto"/>
        <w:jc w:val="center"/>
        <w:rPr>
          <w:rStyle w:val="ListLabel3"/>
          <w:color w:val="00518E"/>
          <w:sz w:val="22"/>
        </w:rPr>
      </w:pPr>
      <w:r w:rsidRPr="000D3C1C">
        <w:rPr>
          <w:noProof/>
          <w:color w:val="00518E"/>
        </w:rPr>
        <mc:AlternateContent>
          <mc:Choice Requires="wpg">
            <w:drawing>
              <wp:anchor distT="0" distB="0" distL="114300" distR="114300" simplePos="0" relativeHeight="252344320" behindDoc="0" locked="0" layoutInCell="1" allowOverlap="1" wp14:anchorId="36953725" wp14:editId="632969D7">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12"/>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13"/>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2"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jLK6ai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3"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14" o:title=""/>
                </v:shape>
                <v:shape id="Picture 1316" o:spid="_x0000_s1234"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15" o:title=""/>
                </v:shape>
                <v:shape id="TextBox 12" o:spid="_x0000_s1235"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36"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r w:rsidR="00B634F3" w:rsidRPr="000D3C1C">
        <w:rPr>
          <w:rStyle w:val="ListLabel3"/>
          <w:color w:val="00518E"/>
          <w:sz w:val="22"/>
        </w:rPr>
        <w:t>Цветово</w:t>
      </w:r>
      <w:r w:rsidR="000D3C1C" w:rsidRPr="000D3C1C">
        <w:rPr>
          <w:rStyle w:val="ListLabel3"/>
          <w:color w:val="00518E"/>
          <w:sz w:val="22"/>
        </w:rPr>
        <w:t>е</w:t>
      </w:r>
      <w:r w:rsidR="00B634F3" w:rsidRPr="000D3C1C">
        <w:rPr>
          <w:rStyle w:val="ListLabel3"/>
          <w:color w:val="00518E"/>
          <w:sz w:val="22"/>
        </w:rPr>
        <w:t xml:space="preserve"> обозначение параметра</w:t>
      </w:r>
    </w:p>
    <w:p w14:paraId="3ED4BD9F" w14:textId="404335BC" w:rsidR="00B634F3" w:rsidRDefault="008B3CEC" w:rsidP="00695CEA">
      <w:pPr>
        <w:pStyle w:val="a"/>
        <w:spacing w:beforeLines="100" w:before="240" w:afterLines="150" w:after="360" w:line="276" w:lineRule="auto"/>
        <w:ind w:firstLine="0"/>
      </w:pPr>
      <w:r>
        <w:t>Значения выбранного параметра будут пробегать выбранный диапазон</w:t>
      </w:r>
      <w:r w:rsidR="00F0016A">
        <w:t>,</w:t>
      </w:r>
      <w:r>
        <w:t xml:space="preserve"> и для каждого значения будет делаться подгонка остальных</w:t>
      </w:r>
      <w:r w:rsidR="00695CEA">
        <w:t xml:space="preserve"> (вспомогательных)</w:t>
      </w:r>
      <w:r>
        <w:t xml:space="preserve"> параметров, у которых включен флажок </w:t>
      </w:r>
      <w:r w:rsidR="00765C1A">
        <w:t>"</w:t>
      </w:r>
      <w:r w:rsidRPr="008B3CEC">
        <w:rPr>
          <w:rFonts w:ascii="Arial" w:hAnsi="Arial" w:cs="Arial"/>
          <w:color w:val="C00000"/>
          <w:lang w:val="en-US"/>
        </w:rPr>
        <w:t>fit</w:t>
      </w:r>
      <w:r w:rsidR="00765C1A">
        <w:t>"</w:t>
      </w:r>
      <w:r>
        <w:t>.</w:t>
      </w:r>
      <w:r w:rsidR="00695CEA">
        <w:t xml:space="preserve"> Поэтому теперь</w:t>
      </w:r>
      <w:r w:rsidR="00B86027">
        <w:t xml:space="preserve"> нужно </w:t>
      </w:r>
      <w:r>
        <w:t xml:space="preserve">включить </w:t>
      </w:r>
      <w:r w:rsidR="00765C1A">
        <w:t>"</w:t>
      </w:r>
      <w:r w:rsidRPr="008B3CEC">
        <w:rPr>
          <w:rFonts w:ascii="Arial" w:hAnsi="Arial" w:cs="Arial"/>
          <w:color w:val="C00000"/>
          <w:lang w:val="en-US"/>
        </w:rPr>
        <w:t>fit</w:t>
      </w:r>
      <w:r w:rsidR="00765C1A">
        <w:t>"</w:t>
      </w:r>
      <w:r>
        <w:t xml:space="preserve"> у </w:t>
      </w:r>
      <w:r w:rsidR="00695CEA">
        <w:t>этих вспомогательных</w:t>
      </w:r>
      <w:r>
        <w:t xml:space="preserve"> параметров</w:t>
      </w:r>
      <w:r w:rsidR="00695CEA">
        <w:t xml:space="preserve">. Наличие </w:t>
      </w:r>
      <w:r w:rsidR="00765C1A">
        <w:t>"</w:t>
      </w:r>
      <w:r w:rsidR="00695CEA" w:rsidRPr="008B3CEC">
        <w:rPr>
          <w:rFonts w:ascii="Arial" w:hAnsi="Arial" w:cs="Arial"/>
          <w:color w:val="C00000"/>
          <w:lang w:val="en-US"/>
        </w:rPr>
        <w:t>fit</w:t>
      </w:r>
      <w:r w:rsidR="00765C1A">
        <w:t>"</w:t>
      </w:r>
      <w:r w:rsidR="00695CEA">
        <w:t xml:space="preserve"> у оцениваемого параметра не играет роли. Если </w:t>
      </w:r>
      <w:r w:rsidR="00765C1A">
        <w:t>"</w:t>
      </w:r>
      <w:r w:rsidR="00695CEA" w:rsidRPr="00003E41">
        <w:rPr>
          <w:rFonts w:ascii="Arial" w:hAnsi="Arial" w:cs="Arial"/>
          <w:color w:val="C00000"/>
          <w:lang w:val="en-US"/>
        </w:rPr>
        <w:t>Calculate</w:t>
      </w:r>
      <w:r w:rsidR="00695CEA" w:rsidRPr="00003E41">
        <w:rPr>
          <w:rFonts w:ascii="Arial" w:hAnsi="Arial" w:cs="Arial"/>
          <w:color w:val="C00000"/>
        </w:rPr>
        <w:t xml:space="preserve"> </w:t>
      </w:r>
      <w:r w:rsidR="00695CEA" w:rsidRPr="00003E41">
        <w:rPr>
          <w:rFonts w:ascii="Arial" w:hAnsi="Arial" w:cs="Arial"/>
          <w:color w:val="C00000"/>
          <w:lang w:val="en-US"/>
        </w:rPr>
        <w:t>confidence</w:t>
      </w:r>
      <w:r w:rsidR="00695CEA" w:rsidRPr="00003E41">
        <w:rPr>
          <w:rFonts w:ascii="Arial" w:hAnsi="Arial" w:cs="Arial"/>
          <w:color w:val="C00000"/>
        </w:rPr>
        <w:t xml:space="preserve"> </w:t>
      </w:r>
      <w:r w:rsidR="00695CEA" w:rsidRPr="00003E41">
        <w:rPr>
          <w:rFonts w:ascii="Arial" w:hAnsi="Arial" w:cs="Arial"/>
          <w:color w:val="C00000"/>
          <w:lang w:val="en-US"/>
        </w:rPr>
        <w:t>interval</w:t>
      </w:r>
      <w:r w:rsidR="00765C1A">
        <w:t>"</w:t>
      </w:r>
      <w:r w:rsidR="00695CEA">
        <w:t xml:space="preserve"> включён у нескольких параметров сразу, то они будут брать на себя эту роль по очереди. </w:t>
      </w:r>
    </w:p>
    <w:p w14:paraId="75E5CEA8" w14:textId="4D70CC16" w:rsidR="00695CEA" w:rsidRDefault="00695CEA" w:rsidP="00695CEA">
      <w:pPr>
        <w:pStyle w:val="a"/>
        <w:spacing w:beforeLines="100" w:before="240" w:afterLines="150" w:after="360" w:line="276" w:lineRule="auto"/>
        <w:ind w:firstLine="0"/>
      </w:pPr>
      <w:r>
        <w:t xml:space="preserve">Старт вычислений происходит при нажатии </w:t>
      </w:r>
      <w:r w:rsidR="00765C1A">
        <w:t>"</w:t>
      </w:r>
      <w:r w:rsidRPr="00505BD9">
        <w:rPr>
          <w:u w:val="single"/>
          <w:lang w:val="en-US"/>
        </w:rPr>
        <w:t>Ctrl</w:t>
      </w:r>
      <w:r w:rsidRPr="00505BD9">
        <w:rPr>
          <w:u w:val="single"/>
        </w:rPr>
        <w:t>+</w:t>
      </w:r>
      <w:r w:rsidRPr="00505BD9">
        <w:rPr>
          <w:u w:val="single"/>
          <w:lang w:val="en-US"/>
        </w:rPr>
        <w:t>Shift</w:t>
      </w:r>
      <w:r w:rsidRPr="00505BD9">
        <w:rPr>
          <w:u w:val="single"/>
        </w:rPr>
        <w:t>+</w:t>
      </w:r>
      <w:r>
        <w:rPr>
          <w:u w:val="single"/>
          <w:lang w:val="en-US"/>
        </w:rPr>
        <w:t>A</w:t>
      </w:r>
      <w:r w:rsidR="00765C1A">
        <w:t>"</w:t>
      </w:r>
      <w:r>
        <w:t xml:space="preserve"> </w:t>
      </w:r>
      <w:r w:rsidRPr="001D2018">
        <w:t>или</w:t>
      </w:r>
      <w:r w:rsidR="00C54759" w:rsidRPr="001D2018">
        <w:t xml:space="preserve"> если</w:t>
      </w:r>
      <w:r>
        <w:t xml:space="preserve"> в меню </w:t>
      </w:r>
      <w:r w:rsidR="00765C1A">
        <w:t>"</w:t>
      </w:r>
      <w:hyperlink w:anchor="_Calculate" w:history="1">
        <w:r w:rsidRPr="00505BD9">
          <w:rPr>
            <w:rStyle w:val="Hyperlink"/>
            <w:rFonts w:ascii="Arial" w:hAnsi="Arial" w:cs="Arial"/>
            <w:lang w:val="en-US"/>
          </w:rPr>
          <w:t>Calculate</w:t>
        </w:r>
      </w:hyperlink>
      <w:r w:rsidR="00765C1A">
        <w:t>"</w:t>
      </w:r>
      <w:r>
        <w:t xml:space="preserve"> главного окна выбрать</w:t>
      </w:r>
      <w:r w:rsidRPr="005A2F8E">
        <w:t xml:space="preserve"> </w:t>
      </w:r>
      <w:r w:rsidR="00765C1A">
        <w:t>"</w:t>
      </w:r>
      <w:r>
        <w:rPr>
          <w:rFonts w:ascii="Arial" w:hAnsi="Arial" w:cs="Arial"/>
          <w:color w:val="C00000"/>
          <w:lang w:val="en-US"/>
        </w:rPr>
        <w:t>Calculate</w:t>
      </w:r>
      <w:r w:rsidRPr="00A93087">
        <w:rPr>
          <w:rFonts w:ascii="Arial" w:hAnsi="Arial" w:cs="Arial"/>
          <w:color w:val="C00000"/>
        </w:rPr>
        <w:t xml:space="preserve"> </w:t>
      </w:r>
      <w:r>
        <w:rPr>
          <w:rFonts w:ascii="Arial" w:hAnsi="Arial" w:cs="Arial"/>
          <w:color w:val="C00000"/>
          <w:lang w:val="en-US"/>
        </w:rPr>
        <w:t>confidence</w:t>
      </w:r>
      <w:r w:rsidRPr="00A93087">
        <w:rPr>
          <w:rFonts w:ascii="Arial" w:hAnsi="Arial" w:cs="Arial"/>
          <w:color w:val="C00000"/>
        </w:rPr>
        <w:t xml:space="preserve"> </w:t>
      </w:r>
      <w:r>
        <w:rPr>
          <w:rFonts w:ascii="Arial" w:hAnsi="Arial" w:cs="Arial"/>
          <w:color w:val="C00000"/>
          <w:lang w:val="en-US"/>
        </w:rPr>
        <w:t>intervals</w:t>
      </w:r>
      <w:r w:rsidR="00765C1A">
        <w:t>"</w:t>
      </w:r>
      <w:r w:rsidRPr="005A2F8E">
        <w:t>.</w:t>
      </w:r>
      <w:r>
        <w:t xml:space="preserve"> Процесс можно прервать, нажав</w:t>
      </w:r>
      <w:r w:rsidRPr="00220E35">
        <w:t xml:space="preserve"> </w:t>
      </w:r>
      <w:r w:rsidR="00765C1A">
        <w:t>"</w:t>
      </w:r>
      <w:r>
        <w:rPr>
          <w:u w:val="single"/>
          <w:lang w:val="en-US"/>
        </w:rPr>
        <w:t>Alt</w:t>
      </w:r>
      <w:r w:rsidRPr="00505BD9">
        <w:rPr>
          <w:u w:val="single"/>
        </w:rPr>
        <w:t>+</w:t>
      </w:r>
      <w:r w:rsidRPr="00220E35">
        <w:rPr>
          <w:u w:val="single"/>
        </w:rPr>
        <w:t>.</w:t>
      </w:r>
      <w:r w:rsidR="00765C1A">
        <w:t>"</w:t>
      </w:r>
      <w:r w:rsidR="005707A4">
        <w:t>,</w:t>
      </w:r>
      <w:r>
        <w:t xml:space="preserve"> или в меню </w:t>
      </w:r>
      <w:r w:rsidR="00765C1A">
        <w:t>"</w:t>
      </w:r>
      <w:hyperlink w:anchor="_Calculate" w:history="1">
        <w:r w:rsidRPr="00505BD9">
          <w:rPr>
            <w:rStyle w:val="Hyperlink"/>
            <w:rFonts w:ascii="Arial" w:hAnsi="Arial" w:cs="Arial"/>
            <w:lang w:val="en-US"/>
          </w:rPr>
          <w:t>Calculate</w:t>
        </w:r>
      </w:hyperlink>
      <w:r w:rsidR="00765C1A">
        <w:t>"</w:t>
      </w:r>
      <w:r>
        <w:t xml:space="preserve"> главного окна выбра</w:t>
      </w:r>
      <w:r w:rsidR="00072604">
        <w:t>в</w:t>
      </w:r>
      <w:r w:rsidRPr="005A2F8E">
        <w:t xml:space="preserve"> </w:t>
      </w:r>
      <w:r w:rsidR="00765C1A">
        <w:t>"</w:t>
      </w:r>
      <w:r>
        <w:rPr>
          <w:rFonts w:ascii="Arial" w:hAnsi="Arial" w:cs="Arial"/>
          <w:color w:val="C00000"/>
          <w:lang w:val="en-US"/>
        </w:rPr>
        <w:t>Abort</w:t>
      </w:r>
      <w:r w:rsidRPr="008004DD">
        <w:rPr>
          <w:rFonts w:ascii="Arial" w:hAnsi="Arial" w:cs="Arial"/>
          <w:color w:val="C00000"/>
        </w:rPr>
        <w:t xml:space="preserve"> </w:t>
      </w:r>
      <w:r>
        <w:rPr>
          <w:rFonts w:ascii="Arial" w:hAnsi="Arial" w:cs="Arial"/>
          <w:color w:val="C00000"/>
          <w:lang w:val="en-US"/>
        </w:rPr>
        <w:t>calculation</w:t>
      </w:r>
      <w:r w:rsidR="00765C1A">
        <w:t>"</w:t>
      </w:r>
      <w:r w:rsidRPr="005A2F8E">
        <w:t>.</w:t>
      </w:r>
    </w:p>
    <w:p w14:paraId="7642E453" w14:textId="1D278064" w:rsidR="009A3964" w:rsidRPr="00D23510" w:rsidRDefault="007F3FBA" w:rsidP="009A3964">
      <w:pPr>
        <w:pStyle w:val="a"/>
        <w:spacing w:beforeLines="100" w:before="240" w:afterLines="150" w:after="360" w:line="276" w:lineRule="auto"/>
        <w:ind w:firstLine="0"/>
      </w:pPr>
      <w:r>
        <w:t xml:space="preserve">Результаты подгонок </w:t>
      </w:r>
      <w:r w:rsidR="009A3964">
        <w:t xml:space="preserve">для каждого значения параметра из сетки </w:t>
      </w:r>
      <w:r>
        <w:t xml:space="preserve">сохраняются в </w:t>
      </w:r>
      <w:r w:rsidR="00765C1A">
        <w:t>"</w:t>
      </w:r>
      <w:r w:rsidRPr="00D23510">
        <w:rPr>
          <w:rFonts w:ascii="Arial" w:hAnsi="Arial" w:cs="Arial"/>
          <w:color w:val="C00000"/>
          <w:lang w:val="en-US"/>
        </w:rPr>
        <w:t>Fits</w:t>
      </w:r>
      <w:r w:rsidRPr="00D23510">
        <w:rPr>
          <w:rFonts w:ascii="Arial" w:hAnsi="Arial" w:cs="Arial"/>
          <w:color w:val="C00000"/>
        </w:rPr>
        <w:t xml:space="preserve"> </w:t>
      </w:r>
      <w:r w:rsidRPr="00D23510">
        <w:rPr>
          <w:rFonts w:ascii="Arial" w:hAnsi="Arial" w:cs="Arial"/>
          <w:color w:val="C00000"/>
          <w:lang w:val="en-US"/>
        </w:rPr>
        <w:t>selector</w:t>
      </w:r>
      <w:r w:rsidR="00765C1A">
        <w:t>"</w:t>
      </w:r>
      <w:r w:rsidRPr="00D23510">
        <w:t xml:space="preserve"> </w:t>
      </w:r>
      <w:r>
        <w:t xml:space="preserve">под автоматически сгенерированными названиями. </w:t>
      </w:r>
    </w:p>
    <w:p w14:paraId="7F3E3E5B" w14:textId="7FCFEFBD" w:rsidR="009A3964" w:rsidRPr="00E44647" w:rsidRDefault="003A2E35" w:rsidP="003855FD">
      <w:pPr>
        <w:pStyle w:val="a"/>
        <w:numPr>
          <w:ilvl w:val="0"/>
          <w:numId w:val="2"/>
        </w:numPr>
        <w:spacing w:beforeLines="100" w:before="240" w:afterLines="150" w:after="360" w:line="276" w:lineRule="auto"/>
        <w:jc w:val="center"/>
        <w:rPr>
          <w:rStyle w:val="ListLabel3"/>
          <w:color w:val="00518E"/>
          <w:sz w:val="22"/>
        </w:rPr>
      </w:pPr>
      <w:r w:rsidRPr="00625C98">
        <w:rPr>
          <w:noProof/>
        </w:rPr>
        <w:drawing>
          <wp:anchor distT="0" distB="0" distL="114300" distR="114300" simplePos="0" relativeHeight="252346368" behindDoc="0" locked="0" layoutInCell="1" allowOverlap="1" wp14:anchorId="11EB3328" wp14:editId="46CE3A3E">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16">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r w:rsidR="009A3964">
        <w:rPr>
          <w:rStyle w:val="ListLabel3"/>
          <w:color w:val="00518E"/>
          <w:sz w:val="22"/>
        </w:rPr>
        <w:t>Подгонки при фиксированных значениях оцениваемого параметра</w:t>
      </w:r>
    </w:p>
    <w:p w14:paraId="18022BA6" w14:textId="05CBF0F6" w:rsidR="00D75999" w:rsidRDefault="000F50BC" w:rsidP="00D75999">
      <w:pPr>
        <w:pStyle w:val="a"/>
        <w:spacing w:beforeLines="100" w:before="240" w:afterLines="150" w:after="360" w:line="276" w:lineRule="auto"/>
        <w:ind w:firstLine="0"/>
      </w:pPr>
      <w:r>
        <w:t>Переключаясь между ними, можно видеть</w:t>
      </w:r>
      <w:r w:rsidR="00765430">
        <w:t>,</w:t>
      </w:r>
      <w:r w:rsidR="00673107">
        <w:t xml:space="preserve"> </w:t>
      </w:r>
      <w:r>
        <w:t xml:space="preserve">как меняется расчётная кривая относительно целевой и, таким образом, оценивать приемлемость отклонения целевого </w:t>
      </w:r>
      <w:r w:rsidR="0099561F">
        <w:t>параметра</w:t>
      </w:r>
      <w:r>
        <w:t>.</w:t>
      </w:r>
    </w:p>
    <w:p w14:paraId="67D2A1BB" w14:textId="6C5AD4FB" w:rsidR="00D75999" w:rsidRPr="00642490" w:rsidRDefault="000F50BC" w:rsidP="00D75999">
      <w:pPr>
        <w:pStyle w:val="a"/>
        <w:spacing w:beforeLines="100" w:before="240" w:afterLines="150" w:after="360" w:line="276" w:lineRule="auto"/>
        <w:ind w:firstLine="0"/>
      </w:pPr>
      <w:r>
        <w:t xml:space="preserve">Кроме </w:t>
      </w:r>
      <w:r w:rsidR="00765C1A">
        <w:t>"</w:t>
      </w:r>
      <w:r w:rsidRPr="00D23510">
        <w:rPr>
          <w:rFonts w:ascii="Arial" w:hAnsi="Arial" w:cs="Arial"/>
          <w:color w:val="C00000"/>
          <w:lang w:val="en-US"/>
        </w:rPr>
        <w:t>Fits</w:t>
      </w:r>
      <w:r w:rsidRPr="00D23510">
        <w:rPr>
          <w:rFonts w:ascii="Arial" w:hAnsi="Arial" w:cs="Arial"/>
          <w:color w:val="C00000"/>
        </w:rPr>
        <w:t xml:space="preserve"> </w:t>
      </w:r>
      <w:r w:rsidRPr="00D23510">
        <w:rPr>
          <w:rFonts w:ascii="Arial" w:hAnsi="Arial" w:cs="Arial"/>
          <w:color w:val="C00000"/>
          <w:lang w:val="en-US"/>
        </w:rPr>
        <w:t>selector</w:t>
      </w:r>
      <w:r w:rsidR="00765C1A">
        <w:t>"</w:t>
      </w:r>
      <w:r>
        <w:t xml:space="preserve"> результаты сохраняются </w:t>
      </w:r>
      <w:r w:rsidRPr="00B30475">
        <w:t xml:space="preserve">в файл </w:t>
      </w:r>
      <w:r w:rsidR="00765C1A">
        <w:t>"</w:t>
      </w:r>
      <w:r w:rsidRPr="00953D44">
        <w:rPr>
          <w:rFonts w:ascii="Courier New" w:hAnsi="Courier New" w:cs="Courier New"/>
          <w:color w:val="C00000"/>
          <w:lang w:val="en-US"/>
        </w:rPr>
        <w:t>confidence</w:t>
      </w:r>
      <w:r w:rsidRPr="00953D44">
        <w:rPr>
          <w:rFonts w:ascii="Courier New" w:hAnsi="Courier New" w:cs="Courier New"/>
          <w:color w:val="C00000"/>
        </w:rPr>
        <w:t>.</w:t>
      </w:r>
      <w:r w:rsidRPr="00953D44">
        <w:rPr>
          <w:rFonts w:ascii="Courier New" w:hAnsi="Courier New" w:cs="Courier New"/>
          <w:color w:val="C00000"/>
          <w:lang w:val="en-US"/>
        </w:rPr>
        <w:t>txt</w:t>
      </w:r>
      <w:r w:rsidR="00765C1A">
        <w:t>"</w:t>
      </w:r>
      <w:r>
        <w:t>.</w:t>
      </w:r>
      <w:r w:rsidRPr="00A92D2A">
        <w:t xml:space="preserve"> </w:t>
      </w:r>
      <w:r w:rsidR="00D75999">
        <w:t xml:space="preserve">Они </w:t>
      </w:r>
      <w:r w:rsidR="002F5514">
        <w:t>записываются</w:t>
      </w:r>
      <w:r w:rsidR="00D75999">
        <w:t xml:space="preserve"> в две колонки: </w:t>
      </w:r>
      <w:r w:rsidR="00D75999" w:rsidRPr="00B30475">
        <w:t xml:space="preserve">значение параметра </w:t>
      </w:r>
      <w:r w:rsidR="00D75999">
        <w:t>и</w:t>
      </w:r>
      <w:r w:rsidR="00D75999" w:rsidRPr="00B30475">
        <w:t xml:space="preserve"> </w:t>
      </w:r>
      <w:r w:rsidR="00D75999">
        <w:t xml:space="preserve">наилучшее найденное </w:t>
      </w:r>
      <w:r w:rsidR="00D75999" w:rsidRPr="00B30475">
        <w:t>значение невязки</w:t>
      </w:r>
      <w:r w:rsidR="00D75999">
        <w:t>.</w:t>
      </w:r>
      <w:r w:rsidR="002F5514" w:rsidRPr="002F5514">
        <w:t xml:space="preserve"> </w:t>
      </w:r>
      <w:r w:rsidR="002F5514">
        <w:t xml:space="preserve">Если построить из этих точек график, то будет </w:t>
      </w:r>
      <w:r w:rsidR="002F5514" w:rsidRPr="00B30475">
        <w:t xml:space="preserve">видна </w:t>
      </w:r>
      <w:r w:rsidR="002F5514">
        <w:t>динамика</w:t>
      </w:r>
      <w:r w:rsidR="002F5514" w:rsidRPr="00B30475">
        <w:t xml:space="preserve"> возрастания значения невязки при отклонении значения изучаемого параметра от оптимального.</w:t>
      </w:r>
      <w:r w:rsidR="008A1E0C">
        <w:t xml:space="preserve"> </w:t>
      </w:r>
    </w:p>
    <w:p w14:paraId="16937367" w14:textId="4BE678A1" w:rsidR="00D75999" w:rsidRPr="00E44647" w:rsidRDefault="00D75999" w:rsidP="003855FD">
      <w:pPr>
        <w:pStyle w:val="a"/>
        <w:numPr>
          <w:ilvl w:val="0"/>
          <w:numId w:val="2"/>
        </w:numPr>
        <w:spacing w:beforeLines="100" w:before="240" w:afterLines="150" w:after="360" w:line="276" w:lineRule="auto"/>
        <w:jc w:val="center"/>
        <w:rPr>
          <w:rStyle w:val="ListLabel3"/>
          <w:color w:val="00518E"/>
          <w:sz w:val="22"/>
        </w:rPr>
      </w:pPr>
      <w:r w:rsidRPr="0099561F">
        <w:rPr>
          <w:noProof/>
        </w:rPr>
        <w:lastRenderedPageBreak/>
        <w:drawing>
          <wp:anchor distT="0" distB="0" distL="114300" distR="114300" simplePos="0" relativeHeight="252348416" behindDoc="0" locked="0" layoutInCell="1" allowOverlap="1" wp14:anchorId="077724B2" wp14:editId="709D2DE5">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17">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Pr>
          <w:rStyle w:val="ListLabel3"/>
          <w:color w:val="00518E"/>
          <w:sz w:val="22"/>
        </w:rPr>
        <w:t xml:space="preserve">Наименьшая невязка для каждого значения параметра </w:t>
      </w:r>
      <w:r w:rsidR="00617A03">
        <w:rPr>
          <w:rStyle w:val="ListLabel3"/>
          <w:color w:val="00518E"/>
          <w:sz w:val="22"/>
        </w:rPr>
        <w:br/>
      </w:r>
      <w:r>
        <w:rPr>
          <w:rStyle w:val="ListLabel3"/>
          <w:color w:val="00518E"/>
          <w:sz w:val="22"/>
        </w:rPr>
        <w:t xml:space="preserve">в файле </w:t>
      </w:r>
      <w:r w:rsidR="00765C1A">
        <w:t>"</w:t>
      </w:r>
      <w:r w:rsidRPr="00953D44">
        <w:rPr>
          <w:rFonts w:ascii="Courier New" w:hAnsi="Courier New" w:cs="Courier New"/>
          <w:color w:val="C00000"/>
          <w:lang w:val="en-US"/>
        </w:rPr>
        <w:t>confidence</w:t>
      </w:r>
      <w:r w:rsidRPr="00953D44">
        <w:rPr>
          <w:rFonts w:ascii="Courier New" w:hAnsi="Courier New" w:cs="Courier New"/>
          <w:color w:val="C00000"/>
        </w:rPr>
        <w:t>.</w:t>
      </w:r>
      <w:r w:rsidRPr="00953D44">
        <w:rPr>
          <w:rFonts w:ascii="Courier New" w:hAnsi="Courier New" w:cs="Courier New"/>
          <w:color w:val="C00000"/>
          <w:lang w:val="en-US"/>
        </w:rPr>
        <w:t>txt</w:t>
      </w:r>
      <w:r w:rsidR="00765C1A">
        <w:t>"</w:t>
      </w:r>
    </w:p>
    <w:p w14:paraId="0D12C927" w14:textId="35797B86" w:rsidR="00D75999" w:rsidRDefault="00F41FE7" w:rsidP="0085384C">
      <w:pPr>
        <w:pStyle w:val="a"/>
        <w:spacing w:beforeLines="100" w:before="240" w:afterLines="150" w:after="360" w:line="276" w:lineRule="auto"/>
        <w:ind w:firstLine="0"/>
      </w:pPr>
      <w:r>
        <w:t>Если</w:t>
      </w:r>
      <w:r w:rsidRPr="00F41FE7">
        <w:t xml:space="preserve"> </w:t>
      </w:r>
      <w:r w:rsidR="00617A03">
        <w:t>в</w:t>
      </w:r>
      <w:r w:rsidR="00617A03" w:rsidRPr="00F41FE7">
        <w:t xml:space="preserve"> </w:t>
      </w:r>
      <w:r w:rsidR="00617A03">
        <w:t>окне</w:t>
      </w:r>
      <w:r w:rsidR="00617A03" w:rsidRPr="00F41FE7">
        <w:t xml:space="preserve"> </w:t>
      </w:r>
      <w:r w:rsidR="00765C1A">
        <w:t>"</w:t>
      </w:r>
      <w:hyperlink w:anchor="_Fitting_settings" w:history="1">
        <w:r w:rsidR="00617A03" w:rsidRPr="00186CE7">
          <w:rPr>
            <w:rStyle w:val="Hyperlink"/>
            <w:rFonts w:ascii="Arial" w:hAnsi="Arial" w:cs="Arial"/>
            <w:lang w:val="en-US"/>
          </w:rPr>
          <w:t>Fitting</w:t>
        </w:r>
        <w:r w:rsidR="00617A03" w:rsidRPr="00F41FE7">
          <w:rPr>
            <w:rStyle w:val="Hyperlink"/>
            <w:rFonts w:ascii="Arial" w:hAnsi="Arial" w:cs="Arial"/>
          </w:rPr>
          <w:t xml:space="preserve"> </w:t>
        </w:r>
        <w:r w:rsidR="00617A03" w:rsidRPr="00186CE7">
          <w:rPr>
            <w:rStyle w:val="Hyperlink"/>
            <w:rFonts w:ascii="Arial" w:hAnsi="Arial" w:cs="Arial"/>
            <w:lang w:val="en-US"/>
          </w:rPr>
          <w:t>settings</w:t>
        </w:r>
      </w:hyperlink>
      <w:r w:rsidR="00765C1A">
        <w:t>"</w:t>
      </w:r>
      <w:r w:rsidR="00617A03" w:rsidRPr="00F41FE7">
        <w:t xml:space="preserve"> </w:t>
      </w:r>
      <w:r w:rsidR="00617A03">
        <w:t>включ</w:t>
      </w:r>
      <w:r>
        <w:t>ено</w:t>
      </w:r>
      <w:r w:rsidR="00617A03" w:rsidRPr="00F41FE7">
        <w:t xml:space="preserve"> </w:t>
      </w:r>
      <w:r w:rsidR="00765C1A">
        <w:t>"</w:t>
      </w:r>
      <w:r w:rsidR="00617A03" w:rsidRPr="00D319B6">
        <w:rPr>
          <w:rFonts w:ascii="Arial" w:hAnsi="Arial" w:cs="Arial"/>
          <w:color w:val="C00000"/>
          <w:lang w:val="en-US"/>
        </w:rPr>
        <w:t>Randomized</w:t>
      </w:r>
      <w:r w:rsidR="00617A03" w:rsidRPr="00F41FE7">
        <w:rPr>
          <w:rFonts w:ascii="Arial" w:hAnsi="Arial" w:cs="Arial"/>
          <w:color w:val="C00000"/>
        </w:rPr>
        <w:t xml:space="preserve"> </w:t>
      </w:r>
      <w:r w:rsidR="00617A03" w:rsidRPr="00D319B6">
        <w:rPr>
          <w:rFonts w:ascii="Arial" w:hAnsi="Arial" w:cs="Arial"/>
          <w:color w:val="C00000"/>
          <w:lang w:val="en-US"/>
        </w:rPr>
        <w:t>start</w:t>
      </w:r>
      <w:r w:rsidR="00765C1A">
        <w:t>"</w:t>
      </w:r>
      <w:r w:rsidRPr="00F41FE7">
        <w:t xml:space="preserve">, </w:t>
      </w:r>
      <w:r>
        <w:t>то в</w:t>
      </w:r>
      <w:r w:rsidRPr="00F41FE7">
        <w:t xml:space="preserve"> </w:t>
      </w:r>
      <w:r w:rsidR="00765C1A">
        <w:t>"</w:t>
      </w:r>
      <w:r w:rsidRPr="00D23510">
        <w:rPr>
          <w:rFonts w:ascii="Arial" w:hAnsi="Arial" w:cs="Arial"/>
          <w:color w:val="C00000"/>
          <w:lang w:val="en-US"/>
        </w:rPr>
        <w:t>Fits</w:t>
      </w:r>
      <w:r w:rsidRPr="00D23510">
        <w:rPr>
          <w:rFonts w:ascii="Arial" w:hAnsi="Arial" w:cs="Arial"/>
          <w:color w:val="C00000"/>
        </w:rPr>
        <w:t xml:space="preserve"> </w:t>
      </w:r>
      <w:r w:rsidRPr="00D23510">
        <w:rPr>
          <w:rFonts w:ascii="Arial" w:hAnsi="Arial" w:cs="Arial"/>
          <w:color w:val="C00000"/>
          <w:lang w:val="en-US"/>
        </w:rPr>
        <w:t>selector</w:t>
      </w:r>
      <w:r w:rsidR="00765C1A">
        <w:t>"</w:t>
      </w:r>
      <w:r>
        <w:t xml:space="preserve"> будет записан результат наилучшего из всех прогонов (с наименьшей невязкой).</w:t>
      </w:r>
      <w:r w:rsidR="000A7943">
        <w:t xml:space="preserve"> В</w:t>
      </w:r>
      <w:r w:rsidR="000A7943" w:rsidRPr="000A7943">
        <w:t xml:space="preserve"> </w:t>
      </w:r>
      <w:r w:rsidR="000A7943" w:rsidRPr="00B30475">
        <w:t>файл</w:t>
      </w:r>
      <w:r w:rsidR="000A7943" w:rsidRPr="000A7943">
        <w:t xml:space="preserve"> </w:t>
      </w:r>
      <w:r w:rsidR="00765C1A">
        <w:t>"</w:t>
      </w:r>
      <w:r w:rsidR="000A7943" w:rsidRPr="00953D44">
        <w:rPr>
          <w:rFonts w:ascii="Courier New" w:hAnsi="Courier New" w:cs="Courier New"/>
          <w:color w:val="C00000"/>
          <w:lang w:val="en-US"/>
        </w:rPr>
        <w:t>confidence</w:t>
      </w:r>
      <w:r w:rsidR="000A7943" w:rsidRPr="000A7943">
        <w:rPr>
          <w:rFonts w:ascii="Courier New" w:hAnsi="Courier New" w:cs="Courier New"/>
          <w:color w:val="C00000"/>
        </w:rPr>
        <w:t>.</w:t>
      </w:r>
      <w:r w:rsidR="000A7943" w:rsidRPr="00953D44">
        <w:rPr>
          <w:rFonts w:ascii="Courier New" w:hAnsi="Courier New" w:cs="Courier New"/>
          <w:color w:val="C00000"/>
          <w:lang w:val="en-US"/>
        </w:rPr>
        <w:t>txt</w:t>
      </w:r>
      <w:r w:rsidR="00765C1A">
        <w:t>"</w:t>
      </w:r>
      <w:r w:rsidR="000A7943" w:rsidRPr="000A7943">
        <w:t xml:space="preserve"> </w:t>
      </w:r>
      <w:r w:rsidR="000A7943">
        <w:t>будут</w:t>
      </w:r>
      <w:r w:rsidR="000A7943" w:rsidRPr="000A7943">
        <w:t xml:space="preserve"> </w:t>
      </w:r>
      <w:r w:rsidR="000A7943">
        <w:t>записаны все итоговые невязки прогонов, отсортированные по величине. Формат следующий: значение параметра – наименьшая невязка –</w:t>
      </w:r>
      <w:r w:rsidR="00813F5B">
        <w:t xml:space="preserve"> </w:t>
      </w:r>
      <w:r w:rsidR="000A7943">
        <w:t>отсортированный список невязок:</w:t>
      </w:r>
    </w:p>
    <w:p w14:paraId="7A1F3EAC" w14:textId="4A7F2149" w:rsidR="007F4D19" w:rsidRPr="00810989" w:rsidRDefault="003A2E35" w:rsidP="003855FD">
      <w:pPr>
        <w:pStyle w:val="a"/>
        <w:numPr>
          <w:ilvl w:val="0"/>
          <w:numId w:val="2"/>
        </w:numPr>
        <w:spacing w:beforeLines="100" w:before="240" w:afterLines="150" w:after="360" w:line="276" w:lineRule="auto"/>
        <w:jc w:val="center"/>
        <w:rPr>
          <w:color w:val="00518E"/>
        </w:rPr>
      </w:pPr>
      <w:r w:rsidRPr="00700079">
        <w:rPr>
          <w:noProof/>
        </w:rPr>
        <w:drawing>
          <wp:anchor distT="0" distB="0" distL="114300" distR="114300" simplePos="0" relativeHeight="252349440" behindDoc="0" locked="0" layoutInCell="1" allowOverlap="1" wp14:anchorId="55593464" wp14:editId="58F68E12">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18">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00617A03">
        <w:rPr>
          <w:rStyle w:val="ListLabel3"/>
          <w:color w:val="00518E"/>
          <w:sz w:val="22"/>
        </w:rPr>
        <w:t xml:space="preserve">Наименьшая невязка и весь набор при рандомизированных стартах </w:t>
      </w:r>
      <w:r w:rsidR="00491EB0">
        <w:rPr>
          <w:rStyle w:val="ListLabel3"/>
          <w:color w:val="00518E"/>
          <w:sz w:val="22"/>
        </w:rPr>
        <w:br/>
        <w:t xml:space="preserve">в файле </w:t>
      </w:r>
      <w:r w:rsidR="00765C1A">
        <w:t>"</w:t>
      </w:r>
      <w:r w:rsidR="00617A03" w:rsidRPr="00953D44">
        <w:rPr>
          <w:rFonts w:ascii="Courier New" w:hAnsi="Courier New" w:cs="Courier New"/>
          <w:color w:val="C00000"/>
          <w:lang w:val="en-US"/>
        </w:rPr>
        <w:t>confidence</w:t>
      </w:r>
      <w:r w:rsidR="00617A03" w:rsidRPr="00953D44">
        <w:rPr>
          <w:rFonts w:ascii="Courier New" w:hAnsi="Courier New" w:cs="Courier New"/>
          <w:color w:val="C00000"/>
        </w:rPr>
        <w:t>.</w:t>
      </w:r>
      <w:r w:rsidR="00617A03" w:rsidRPr="00953D44">
        <w:rPr>
          <w:rFonts w:ascii="Courier New" w:hAnsi="Courier New" w:cs="Courier New"/>
          <w:color w:val="C00000"/>
          <w:lang w:val="en-US"/>
        </w:rPr>
        <w:t>txt</w:t>
      </w:r>
      <w:r w:rsidR="00765C1A">
        <w:t>"</w:t>
      </w:r>
    </w:p>
    <w:p w14:paraId="7953ED40" w14:textId="46813DF7" w:rsidR="0008103D" w:rsidRPr="00A57320" w:rsidRDefault="0008103D" w:rsidP="000D7464">
      <w:pPr>
        <w:pStyle w:val="Heading1"/>
        <w:pageBreakBefore/>
        <w:numPr>
          <w:ilvl w:val="0"/>
          <w:numId w:val="5"/>
        </w:numPr>
      </w:pPr>
      <w:bookmarkStart w:id="216" w:name="_Экспорт_и_импорт_1"/>
      <w:bookmarkStart w:id="217" w:name="_Экспорт_и_импорт"/>
      <w:bookmarkStart w:id="218" w:name="_Toc121347716"/>
      <w:bookmarkEnd w:id="216"/>
      <w:bookmarkEnd w:id="217"/>
      <w:r>
        <w:lastRenderedPageBreak/>
        <w:t>Экспорт</w:t>
      </w:r>
      <w:r w:rsidRPr="00853968">
        <w:t xml:space="preserve"> </w:t>
      </w:r>
      <w:r>
        <w:t>и импорт данных</w:t>
      </w:r>
      <w:bookmarkEnd w:id="218"/>
    </w:p>
    <w:p w14:paraId="3575F826" w14:textId="03619207" w:rsidR="00B022C8" w:rsidRDefault="00B315E0" w:rsidP="00B315E0">
      <w:pPr>
        <w:pStyle w:val="a"/>
        <w:spacing w:beforeLines="100" w:before="240" w:afterLines="150" w:after="360" w:line="276" w:lineRule="auto"/>
        <w:ind w:firstLine="0"/>
      </w:pPr>
      <w:bookmarkStart w:id="219" w:name="_Hlk118214936"/>
      <w:r>
        <w:t xml:space="preserve">Для вычислений в </w:t>
      </w:r>
      <w:r>
        <w:rPr>
          <w:lang w:val="en-US"/>
        </w:rPr>
        <w:t>Multifitting</w:t>
      </w:r>
      <w:r>
        <w:t xml:space="preserve"> может потребоваться загрузить следующие данные: </w:t>
      </w:r>
      <w:hyperlink w:anchor="_Specular_scan" w:history="1">
        <w:r w:rsidRPr="00B315E0">
          <w:rPr>
            <w:rStyle w:val="Hyperlink"/>
          </w:rPr>
          <w:t>рефлектометрические кривые</w:t>
        </w:r>
      </w:hyperlink>
      <w:r>
        <w:t xml:space="preserve">, </w:t>
      </w:r>
      <w:hyperlink w:anchor="_Detector_scan" w:history="1">
        <w:r w:rsidRPr="00B315E0">
          <w:rPr>
            <w:rStyle w:val="Hyperlink"/>
          </w:rPr>
          <w:t>диффузное рассеяние</w:t>
        </w:r>
      </w:hyperlink>
      <w:r>
        <w:t xml:space="preserve">, </w:t>
      </w:r>
      <w:hyperlink w:anchor="_GISAS_map" w:history="1">
        <w:r w:rsidR="00C04968">
          <w:rPr>
            <w:rStyle w:val="Hyperlink"/>
            <w:lang w:val="en-US"/>
          </w:rPr>
          <w:t>GISAS</w:t>
        </w:r>
      </w:hyperlink>
      <w:r>
        <w:t xml:space="preserve">, </w:t>
      </w:r>
      <w:hyperlink w:anchor="ДЛЯ_ССЫЛКИ_внешняя_PSD" w:history="1">
        <w:r w:rsidRPr="00B315E0">
          <w:rPr>
            <w:rStyle w:val="Hyperlink"/>
            <w:lang w:val="en-US"/>
          </w:rPr>
          <w:t>PSD</w:t>
        </w:r>
        <w:r w:rsidRPr="00B315E0">
          <w:rPr>
            <w:rStyle w:val="Hyperlink"/>
          </w:rPr>
          <w:t xml:space="preserve"> шероховатости</w:t>
        </w:r>
      </w:hyperlink>
      <w:r>
        <w:t xml:space="preserve">, </w:t>
      </w:r>
      <w:hyperlink w:anchor="_General__aperiodic" w:history="1">
        <w:r w:rsidRPr="003D7EB8">
          <w:rPr>
            <w:rStyle w:val="Hyperlink"/>
          </w:rPr>
          <w:t>общую апериодику</w:t>
        </w:r>
      </w:hyperlink>
      <w:bookmarkEnd w:id="219"/>
      <w:r>
        <w:t xml:space="preserve">, </w:t>
      </w:r>
      <w:hyperlink w:anchor="_Regular_aperiodic_1" w:history="1">
        <w:r w:rsidRPr="003D7EB8">
          <w:rPr>
            <w:rStyle w:val="Hyperlink"/>
          </w:rPr>
          <w:t>регулярную апериодику</w:t>
        </w:r>
      </w:hyperlink>
      <w:r w:rsidR="00BD372E">
        <w:t xml:space="preserve">. </w:t>
      </w:r>
    </w:p>
    <w:p w14:paraId="4E246854" w14:textId="00191E5B" w:rsidR="00320A33" w:rsidRPr="006B4C2A" w:rsidRDefault="00BD372E" w:rsidP="00320A33">
      <w:pPr>
        <w:pStyle w:val="a"/>
        <w:spacing w:beforeLines="100" w:before="240" w:afterLines="150" w:after="360" w:line="276" w:lineRule="auto"/>
        <w:ind w:firstLine="0"/>
      </w:pPr>
      <w:r>
        <w:t>Сохранить в виде текста можно симулированное распределение интенсивности, а также</w:t>
      </w:r>
      <w:r w:rsidR="00564CBA">
        <w:t xml:space="preserve"> профили диэлектрической проницаемости и распределения материалов</w:t>
      </w:r>
      <w:r>
        <w:t>.</w:t>
      </w:r>
      <w:r w:rsidR="00B022C8">
        <w:t xml:space="preserve"> </w:t>
      </w:r>
      <w:r w:rsidR="00320A33">
        <w:t>Файлы будут созданы</w:t>
      </w:r>
      <w:r w:rsidR="00184A70">
        <w:t xml:space="preserve"> в</w:t>
      </w:r>
      <w:r w:rsidR="00320A33">
        <w:t xml:space="preserve"> директории, указанной на вкладке </w:t>
      </w:r>
      <w:r w:rsidR="00765C1A">
        <w:t>"</w:t>
      </w:r>
      <w:hyperlink w:anchor="_Input/Output" w:history="1">
        <w:r w:rsidR="00320A33" w:rsidRPr="002957CC">
          <w:rPr>
            <w:rStyle w:val="Hyperlink"/>
            <w:rFonts w:ascii="Arial" w:hAnsi="Arial" w:cs="Arial"/>
            <w:lang w:val="en-US"/>
          </w:rPr>
          <w:t>Input</w:t>
        </w:r>
        <w:r w:rsidR="00320A33" w:rsidRPr="002957CC">
          <w:rPr>
            <w:rStyle w:val="Hyperlink"/>
            <w:rFonts w:ascii="Arial" w:hAnsi="Arial" w:cs="Arial"/>
          </w:rPr>
          <w:t>/</w:t>
        </w:r>
        <w:r w:rsidR="00320A33" w:rsidRPr="002957CC">
          <w:rPr>
            <w:rStyle w:val="Hyperlink"/>
            <w:rFonts w:ascii="Arial" w:hAnsi="Arial" w:cs="Arial"/>
            <w:lang w:val="en-US"/>
          </w:rPr>
          <w:t>Output</w:t>
        </w:r>
      </w:hyperlink>
      <w:r w:rsidR="00765C1A">
        <w:t>"</w:t>
      </w:r>
      <w:r w:rsidR="00320A33">
        <w:t xml:space="preserve"> окна </w:t>
      </w:r>
      <w:r w:rsidR="00765C1A">
        <w:t>"</w:t>
      </w:r>
      <w:r w:rsidR="00320A33">
        <w:rPr>
          <w:rFonts w:ascii="Arial" w:hAnsi="Arial" w:cs="Arial"/>
          <w:color w:val="C00000"/>
          <w:lang w:val="en-US"/>
        </w:rPr>
        <w:t>Global</w:t>
      </w:r>
      <w:r w:rsidR="00320A33" w:rsidRPr="002957CC">
        <w:rPr>
          <w:rFonts w:ascii="Arial" w:hAnsi="Arial" w:cs="Arial"/>
          <w:color w:val="C00000"/>
        </w:rPr>
        <w:t xml:space="preserve"> </w:t>
      </w:r>
      <w:r w:rsidR="00320A33">
        <w:rPr>
          <w:rFonts w:ascii="Arial" w:hAnsi="Arial" w:cs="Arial"/>
          <w:color w:val="C00000"/>
          <w:lang w:val="en-US"/>
        </w:rPr>
        <w:t>settings</w:t>
      </w:r>
      <w:r w:rsidR="00765C1A">
        <w:t>"</w:t>
      </w:r>
      <w:r w:rsidR="00B022C8">
        <w:t>:</w:t>
      </w:r>
    </w:p>
    <w:p w14:paraId="65C32E2A" w14:textId="5839AEA1" w:rsidR="00320A33" w:rsidRPr="00523D36" w:rsidRDefault="00184A70" w:rsidP="003855FD">
      <w:pPr>
        <w:pStyle w:val="a"/>
        <w:numPr>
          <w:ilvl w:val="0"/>
          <w:numId w:val="2"/>
        </w:numPr>
        <w:spacing w:beforeLines="100" w:before="240" w:afterLines="150" w:after="360" w:line="276" w:lineRule="auto"/>
        <w:jc w:val="center"/>
        <w:rPr>
          <w:rStyle w:val="ListLabel3"/>
          <w:color w:val="00518E"/>
          <w:sz w:val="22"/>
        </w:rPr>
      </w:pPr>
      <w:r w:rsidRPr="00320A33">
        <w:rPr>
          <w:noProof/>
        </w:rPr>
        <mc:AlternateContent>
          <mc:Choice Requires="wpg">
            <w:drawing>
              <wp:anchor distT="0" distB="0" distL="114300" distR="114300" simplePos="0" relativeHeight="252136448" behindDoc="0" locked="0" layoutInCell="1" allowOverlap="1" wp14:anchorId="228F5C3B" wp14:editId="0AD73A66">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19"/>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BB87782" id="Group 9" o:spid="_x0000_s1026" style="position:absolute;margin-left:115.2pt;margin-top:-10.2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20"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320A33">
        <w:rPr>
          <w:color w:val="00518E"/>
        </w:rPr>
        <w:t>Директория для экспорта файлов</w:t>
      </w:r>
    </w:p>
    <w:p w14:paraId="62600FD1" w14:textId="7EDAAEF0" w:rsidR="00436874" w:rsidRDefault="0072626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0" w:name="_Экспериментальные_кривые_1"/>
      <w:bookmarkStart w:id="221" w:name="_Toc121347717"/>
      <w:bookmarkEnd w:id="220"/>
      <w:r>
        <w:rPr>
          <w:rFonts w:ascii="Times New Roman" w:hAnsi="Times New Roman" w:cs="Times New Roman"/>
          <w:i w:val="0"/>
          <w:color w:val="0070C0"/>
        </w:rPr>
        <w:t>Экспериментальные</w:t>
      </w:r>
      <w:r w:rsidR="00957FE3">
        <w:rPr>
          <w:rFonts w:ascii="Times New Roman" w:hAnsi="Times New Roman" w:cs="Times New Roman"/>
          <w:i w:val="0"/>
          <w:color w:val="0070C0"/>
        </w:rPr>
        <w:t xml:space="preserve"> </w:t>
      </w:r>
      <w:r w:rsidR="00675AD7">
        <w:rPr>
          <w:rFonts w:ascii="Times New Roman" w:hAnsi="Times New Roman" w:cs="Times New Roman"/>
          <w:i w:val="0"/>
          <w:color w:val="0070C0"/>
        </w:rPr>
        <w:t>кривые</w:t>
      </w:r>
      <w:bookmarkEnd w:id="221"/>
    </w:p>
    <w:p w14:paraId="0BE6C6EC" w14:textId="5C32D281" w:rsidR="00FB381A" w:rsidRDefault="00FB381A" w:rsidP="005D1CD9">
      <w:pPr>
        <w:spacing w:beforeLines="100" w:before="240" w:afterLines="100" w:after="240" w:line="276" w:lineRule="auto"/>
        <w:jc w:val="both"/>
      </w:pPr>
      <w:r w:rsidRPr="00BC1E2B">
        <w:t xml:space="preserve">Файлы данных </w:t>
      </w:r>
      <w:r w:rsidR="00F51244" w:rsidRPr="00BC1E2B">
        <w:t xml:space="preserve">могут </w:t>
      </w:r>
      <w:r w:rsidRPr="00BC1E2B">
        <w:t>содержать комментарии.</w:t>
      </w:r>
      <w:r w:rsidRPr="000A1E56">
        <w:t xml:space="preserve"> Строка с комментарием может начинаться </w:t>
      </w:r>
      <w:r w:rsidRPr="000A1E56">
        <w:rPr>
          <w:u w:val="single"/>
        </w:rPr>
        <w:t xml:space="preserve">с любого символа, кроме </w:t>
      </w:r>
      <w:r w:rsidRPr="00C23E4D">
        <w:rPr>
          <w:u w:val="single"/>
        </w:rPr>
        <w:t>цифры</w:t>
      </w:r>
      <w:r w:rsidRPr="00C23E4D">
        <w:t xml:space="preserve"> (пробел и</w:t>
      </w:r>
      <w:r w:rsidR="00CB37DA">
        <w:t>ли</w:t>
      </w:r>
      <w:r w:rsidRPr="00C23E4D">
        <w:t xml:space="preserve"> табуляция не считаются</w:t>
      </w:r>
      <w:r w:rsidR="00C23E4D" w:rsidRPr="00C23E4D">
        <w:t xml:space="preserve"> </w:t>
      </w:r>
      <w:r w:rsidR="001046C9">
        <w:t>таким</w:t>
      </w:r>
      <w:r w:rsidR="00C23E4D" w:rsidRPr="00C23E4D">
        <w:t xml:space="preserve"> символ</w:t>
      </w:r>
      <w:r w:rsidR="001046C9">
        <w:t>ом</w:t>
      </w:r>
      <w:r w:rsidRPr="000A1E56">
        <w:t xml:space="preserve">). Например, </w:t>
      </w:r>
      <w:r w:rsidR="00765C1A">
        <w:rPr>
          <w:b/>
          <w:bCs/>
        </w:rPr>
        <w:t>"</w:t>
      </w:r>
      <w:r w:rsidRPr="000A1E56">
        <w:rPr>
          <w:b/>
          <w:bCs/>
        </w:rPr>
        <w:t>; , . : ! ? = //</w:t>
      </w:r>
      <w:r w:rsidR="00765C1A">
        <w:rPr>
          <w:b/>
          <w:bCs/>
        </w:rPr>
        <w:t>"</w:t>
      </w:r>
      <w:r w:rsidRPr="000A1E56">
        <w:t xml:space="preserve"> или </w:t>
      </w:r>
      <w:r w:rsidRPr="00C23E4D">
        <w:t xml:space="preserve">любая буква. Такие строки </w:t>
      </w:r>
      <w:r w:rsidRPr="00C23E4D">
        <w:rPr>
          <w:lang w:val="en-US"/>
        </w:rPr>
        <w:t>Multifitting</w:t>
      </w:r>
      <w:r w:rsidRPr="00C23E4D">
        <w:t xml:space="preserve"> игнорирует. Считывание</w:t>
      </w:r>
      <w:r w:rsidRPr="000A1E56">
        <w:t xml:space="preserve"> файла происходит построчно, поэтому</w:t>
      </w:r>
      <w:r>
        <w:t xml:space="preserve"> любая строка может быть закомментирована добавлением соответствующего символа в начало.</w:t>
      </w:r>
    </w:p>
    <w:p w14:paraId="31A4418A" w14:textId="1808221F" w:rsidR="00BD3FD1" w:rsidRPr="00023DA6" w:rsidRDefault="00F747E5" w:rsidP="000D7464">
      <w:pPr>
        <w:pStyle w:val="Heading3"/>
        <w:numPr>
          <w:ilvl w:val="2"/>
          <w:numId w:val="5"/>
        </w:numPr>
        <w:rPr>
          <w:rFonts w:ascii="Times New Roman" w:hAnsi="Times New Roman" w:cs="Times New Roman"/>
          <w:color w:val="0070C0"/>
        </w:rPr>
      </w:pPr>
      <w:bookmarkStart w:id="222" w:name="_Формат_данных"/>
      <w:bookmarkStart w:id="223" w:name="_Toc121347718"/>
      <w:bookmarkEnd w:id="222"/>
      <w:r>
        <w:rPr>
          <w:rFonts w:ascii="Times New Roman" w:hAnsi="Times New Roman" w:cs="Times New Roman"/>
          <w:color w:val="0070C0"/>
        </w:rPr>
        <w:lastRenderedPageBreak/>
        <w:t>Формат данных</w:t>
      </w:r>
      <w:bookmarkEnd w:id="223"/>
    </w:p>
    <w:p w14:paraId="48E96EB8" w14:textId="609A994C" w:rsidR="00FB381A" w:rsidRPr="005146E2" w:rsidRDefault="00FB381A" w:rsidP="000D7464">
      <w:pPr>
        <w:pStyle w:val="Heading4"/>
        <w:numPr>
          <w:ilvl w:val="3"/>
          <w:numId w:val="5"/>
        </w:numPr>
        <w:rPr>
          <w:sz w:val="24"/>
          <w:szCs w:val="24"/>
        </w:rPr>
      </w:pPr>
      <w:r w:rsidRPr="005146E2">
        <w:rPr>
          <w:sz w:val="24"/>
          <w:szCs w:val="24"/>
          <w:lang w:val="en-US"/>
        </w:rPr>
        <w:t xml:space="preserve">1D </w:t>
      </w:r>
      <w:r w:rsidRPr="005146E2">
        <w:rPr>
          <w:sz w:val="24"/>
          <w:szCs w:val="24"/>
        </w:rPr>
        <w:t>данные</w:t>
      </w:r>
    </w:p>
    <w:p w14:paraId="5703655B" w14:textId="77777777" w:rsidR="00057E40" w:rsidRDefault="00F747E5" w:rsidP="00AF7D26">
      <w:pPr>
        <w:spacing w:beforeLines="100" w:before="240" w:afterLines="100" w:after="240" w:line="276" w:lineRule="auto"/>
      </w:pPr>
      <w:r w:rsidRPr="000A1E56">
        <w:t>Формат одномерных данных:</w:t>
      </w:r>
      <w:r w:rsidR="000A1E56" w:rsidRPr="000A1E56">
        <w:t xml:space="preserve"> два столбца</w:t>
      </w:r>
      <w:r w:rsidR="00057E40">
        <w:t>:</w:t>
      </w:r>
      <w:r w:rsidR="000A1E56" w:rsidRPr="000A1E56">
        <w:t xml:space="preserve"> </w:t>
      </w:r>
    </w:p>
    <w:p w14:paraId="13BBDC56" w14:textId="4C56BBD2"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аргумент</w:t>
      </w:r>
    </w:p>
    <w:p w14:paraId="16979C81" w14:textId="2D3E5BDB"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значение</w:t>
      </w:r>
    </w:p>
    <w:p w14:paraId="42A6FD06" w14:textId="6859DD80" w:rsidR="000A1E56" w:rsidRPr="005E248C" w:rsidRDefault="00FB381A" w:rsidP="00FB381A">
      <w:pPr>
        <w:spacing w:beforeLines="100" w:before="240" w:afterLines="150" w:after="360" w:line="276" w:lineRule="auto"/>
      </w:pPr>
      <w:r w:rsidRPr="00FB06FB">
        <w:t xml:space="preserve">Если столбцов больше двух, то </w:t>
      </w:r>
      <w:r w:rsidR="00FB06FB" w:rsidRPr="00FB06FB">
        <w:t>последующие</w:t>
      </w:r>
      <w:r w:rsidRPr="00FB06FB">
        <w:t xml:space="preserve"> просто игнорируются.</w:t>
      </w:r>
    </w:p>
    <w:p w14:paraId="2801D250" w14:textId="4FD5A8CC" w:rsidR="000D34DF" w:rsidRDefault="00FB381A" w:rsidP="003855FD">
      <w:pPr>
        <w:pStyle w:val="a"/>
        <w:numPr>
          <w:ilvl w:val="0"/>
          <w:numId w:val="2"/>
        </w:numPr>
        <w:spacing w:beforeLines="100" w:before="240" w:afterLines="150" w:after="360" w:line="276" w:lineRule="auto"/>
        <w:jc w:val="center"/>
        <w:rPr>
          <w:color w:val="00518E"/>
        </w:rPr>
      </w:pPr>
      <w:r>
        <w:rPr>
          <w:noProof/>
        </w:rPr>
        <w:drawing>
          <wp:anchor distT="0" distB="0" distL="114300" distR="114300" simplePos="0" relativeHeight="252127232" behindDoc="0" locked="0" layoutInCell="1" allowOverlap="1" wp14:anchorId="3DFB5DA8" wp14:editId="71901BD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21">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r w:rsidR="000D34DF">
        <w:rPr>
          <w:color w:val="00518E"/>
        </w:rPr>
        <w:t>Пример файла с данными</w:t>
      </w:r>
    </w:p>
    <w:p w14:paraId="7BCC9968" w14:textId="5DE24192" w:rsidR="00FB381A" w:rsidRPr="005146E2" w:rsidRDefault="00FB381A" w:rsidP="000D7464">
      <w:pPr>
        <w:pStyle w:val="Heading4"/>
        <w:numPr>
          <w:ilvl w:val="3"/>
          <w:numId w:val="5"/>
        </w:numPr>
        <w:rPr>
          <w:sz w:val="24"/>
          <w:szCs w:val="24"/>
        </w:rPr>
      </w:pPr>
      <w:bookmarkStart w:id="224" w:name="_2D_данные"/>
      <w:bookmarkEnd w:id="224"/>
      <w:r w:rsidRPr="005146E2">
        <w:rPr>
          <w:sz w:val="24"/>
          <w:szCs w:val="24"/>
        </w:rPr>
        <w:t>2</w:t>
      </w:r>
      <w:r w:rsidRPr="005146E2">
        <w:rPr>
          <w:sz w:val="24"/>
          <w:szCs w:val="24"/>
          <w:lang w:val="en-US"/>
        </w:rPr>
        <w:t>D</w:t>
      </w:r>
      <w:r w:rsidRPr="005146E2">
        <w:rPr>
          <w:sz w:val="24"/>
          <w:szCs w:val="24"/>
        </w:rPr>
        <w:t xml:space="preserve"> данные</w:t>
      </w:r>
    </w:p>
    <w:p w14:paraId="69A3D52C" w14:textId="512BD5C8" w:rsidR="00FB381A" w:rsidRPr="008B4B1C" w:rsidRDefault="00FB381A" w:rsidP="00FB381A">
      <w:pPr>
        <w:spacing w:beforeLines="100" w:before="240" w:afterLines="150" w:after="360" w:line="276" w:lineRule="auto"/>
        <w:rPr>
          <w:noProof/>
        </w:rPr>
      </w:pPr>
      <w:r w:rsidRPr="008B4B1C">
        <w:t xml:space="preserve">Двумерные данные для </w:t>
      </w:r>
      <w:r w:rsidRPr="008B4B1C">
        <w:rPr>
          <w:lang w:val="en-US"/>
        </w:rPr>
        <w:t>GISAS</w:t>
      </w:r>
      <w:r w:rsidRPr="008B4B1C">
        <w:t xml:space="preserve"> могут быть прочитаны в двух форматах.</w:t>
      </w:r>
      <w:r w:rsidRPr="008B4B1C">
        <w:rPr>
          <w:noProof/>
        </w:rPr>
        <w:t xml:space="preserve"> </w:t>
      </w:r>
    </w:p>
    <w:p w14:paraId="2999E370" w14:textId="69755BCA" w:rsidR="006025F9" w:rsidRPr="006025F9" w:rsidRDefault="00502629" w:rsidP="00AF7D26">
      <w:pPr>
        <w:spacing w:beforeLines="100" w:before="240" w:afterLines="100" w:after="240" w:line="276" w:lineRule="auto"/>
        <w:rPr>
          <w:noProof/>
        </w:rPr>
      </w:pPr>
      <w:r w:rsidRPr="006025F9">
        <w:rPr>
          <w:noProof/>
        </w:rPr>
        <w:t xml:space="preserve">Первый – поточечный. Файл </w:t>
      </w:r>
      <w:r w:rsidR="0018360A" w:rsidRPr="006025F9">
        <w:rPr>
          <w:noProof/>
        </w:rPr>
        <w:t xml:space="preserve">содержит три колонки: </w:t>
      </w:r>
    </w:p>
    <w:p w14:paraId="0889CB93" w14:textId="77777777" w:rsidR="006025F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 xml:space="preserve">строка (целое число, начинается с </w:t>
      </w:r>
      <w:bookmarkStart w:id="225" w:name="_Hlk118027573"/>
      <w:r w:rsidRPr="006025F9">
        <w:rPr>
          <w:rFonts w:ascii="Times New Roman" w:hAnsi="Times New Roman"/>
          <w:noProof/>
        </w:rPr>
        <w:t>0)</w:t>
      </w:r>
    </w:p>
    <w:p w14:paraId="17FE685C" w14:textId="3AB8F001" w:rsidR="006025F9" w:rsidRPr="006025F9" w:rsidRDefault="00AF7D26">
      <w:pPr>
        <w:pStyle w:val="ListParagraph"/>
        <w:numPr>
          <w:ilvl w:val="0"/>
          <w:numId w:val="9"/>
        </w:numPr>
        <w:spacing w:beforeLines="100" w:before="240" w:afterLines="150" w:after="360"/>
        <w:rPr>
          <w:rFonts w:ascii="Times New Roman" w:hAnsi="Times New Roman"/>
          <w:noProof/>
        </w:rPr>
      </w:pPr>
      <w:r>
        <w:rPr>
          <w:rFonts w:ascii="Times New Roman" w:hAnsi="Times New Roman"/>
          <w:noProof/>
        </w:rPr>
        <w:t>столбец</w:t>
      </w:r>
      <w:r w:rsidR="0018360A" w:rsidRPr="006025F9">
        <w:rPr>
          <w:rFonts w:ascii="Times New Roman" w:hAnsi="Times New Roman"/>
          <w:noProof/>
        </w:rPr>
        <w:t xml:space="preserve"> (целое число, начинается с 0)</w:t>
      </w:r>
    </w:p>
    <w:p w14:paraId="371ECE35" w14:textId="51F86E6F" w:rsidR="0050262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значение</w:t>
      </w:r>
    </w:p>
    <w:bookmarkEnd w:id="225"/>
    <w:p w14:paraId="1A5756C7" w14:textId="099C6BC1" w:rsidR="00FB381A" w:rsidRDefault="00B32D14" w:rsidP="003855FD">
      <w:pPr>
        <w:pStyle w:val="a"/>
        <w:numPr>
          <w:ilvl w:val="0"/>
          <w:numId w:val="2"/>
        </w:numPr>
        <w:spacing w:beforeLines="100" w:before="240" w:afterLines="150" w:after="360" w:line="276" w:lineRule="auto"/>
        <w:jc w:val="center"/>
        <w:rPr>
          <w:color w:val="00518E"/>
        </w:rPr>
      </w:pPr>
      <w:r>
        <w:rPr>
          <w:noProof/>
        </w:rPr>
        <w:lastRenderedPageBreak/>
        <w:drawing>
          <wp:anchor distT="0" distB="0" distL="114300" distR="114300" simplePos="0" relativeHeight="252132352" behindDoc="0" locked="0" layoutInCell="1" allowOverlap="1" wp14:anchorId="5A80D9A4" wp14:editId="5E8391BA">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22">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FB381A">
        <w:rPr>
          <w:color w:val="00518E"/>
        </w:rPr>
        <w:t xml:space="preserve">Пример файла </w:t>
      </w:r>
      <w:r w:rsidR="00E47913">
        <w:rPr>
          <w:color w:val="00518E"/>
          <w:lang w:val="en-US"/>
        </w:rPr>
        <w:t>c</w:t>
      </w:r>
      <w:r w:rsidR="00E47913" w:rsidRPr="00E47913">
        <w:rPr>
          <w:color w:val="00518E"/>
        </w:rPr>
        <w:t xml:space="preserve"> </w:t>
      </w:r>
      <w:r w:rsidR="00502629">
        <w:rPr>
          <w:color w:val="00518E"/>
        </w:rPr>
        <w:t xml:space="preserve">двумерными </w:t>
      </w:r>
      <w:r w:rsidR="00502629">
        <w:rPr>
          <w:color w:val="00518E"/>
          <w:lang w:val="en-US"/>
        </w:rPr>
        <w:t>GISAS</w:t>
      </w:r>
      <w:r w:rsidR="00502629">
        <w:rPr>
          <w:color w:val="00518E"/>
        </w:rPr>
        <w:t xml:space="preserve"> </w:t>
      </w:r>
      <w:r w:rsidR="00FB381A">
        <w:rPr>
          <w:color w:val="00518E"/>
        </w:rPr>
        <w:t>данными</w:t>
      </w:r>
      <w:r w:rsidR="006A6654">
        <w:rPr>
          <w:color w:val="00518E"/>
        </w:rPr>
        <w:t>, одна строка – один пиксель</w:t>
      </w:r>
    </w:p>
    <w:p w14:paraId="4C3DB1D1" w14:textId="3CC9C6AC" w:rsidR="0018360A" w:rsidRPr="00AF7D26" w:rsidRDefault="0056598D" w:rsidP="0018360A">
      <w:pPr>
        <w:spacing w:beforeLines="100" w:before="240" w:afterLines="150" w:after="360" w:line="276" w:lineRule="auto"/>
        <w:rPr>
          <w:noProof/>
        </w:rPr>
      </w:pPr>
      <w:r>
        <w:rPr>
          <w:noProof/>
        </w:rPr>
        <w:t xml:space="preserve">Второй – </w:t>
      </w:r>
      <w:r w:rsidR="002D5309">
        <w:rPr>
          <w:noProof/>
        </w:rPr>
        <w:t xml:space="preserve">прямоугольная </w:t>
      </w:r>
      <w:r>
        <w:rPr>
          <w:noProof/>
        </w:rPr>
        <w:t>матрица значений.</w:t>
      </w:r>
      <w:r w:rsidR="002D5309">
        <w:rPr>
          <w:noProof/>
        </w:rPr>
        <w:t xml:space="preserve"> </w:t>
      </w:r>
      <w:r w:rsidR="00AF7D26">
        <w:rPr>
          <w:noProof/>
        </w:rPr>
        <w:t xml:space="preserve">Длина </w:t>
      </w:r>
      <w:r w:rsidR="00AF7D26" w:rsidRPr="00C25F31">
        <w:rPr>
          <w:noProof/>
        </w:rPr>
        <w:t xml:space="preserve">каждой строки </w:t>
      </w:r>
      <w:r w:rsidR="00C25F31" w:rsidRPr="00C25F31">
        <w:rPr>
          <w:noProof/>
        </w:rPr>
        <w:t>равна</w:t>
      </w:r>
      <w:r w:rsidR="00613B1C" w:rsidRPr="00C25F31">
        <w:rPr>
          <w:noProof/>
        </w:rPr>
        <w:t xml:space="preserve"> </w:t>
      </w:r>
      <w:r w:rsidR="00AF7D26" w:rsidRPr="00C25F31">
        <w:rPr>
          <w:noProof/>
        </w:rPr>
        <w:t>числу</w:t>
      </w:r>
      <w:r w:rsidR="00AF7D26">
        <w:rPr>
          <w:noProof/>
        </w:rPr>
        <w:t xml:space="preserve"> столбцов.</w:t>
      </w:r>
    </w:p>
    <w:p w14:paraId="734A59E5" w14:textId="2F06C65B" w:rsidR="00E47913" w:rsidRDefault="00B32D14" w:rsidP="003855FD">
      <w:pPr>
        <w:pStyle w:val="a"/>
        <w:numPr>
          <w:ilvl w:val="0"/>
          <w:numId w:val="2"/>
        </w:numPr>
        <w:spacing w:beforeLines="100" w:before="240" w:afterLines="150" w:after="360" w:line="276" w:lineRule="auto"/>
        <w:jc w:val="center"/>
        <w:rPr>
          <w:color w:val="00518E"/>
        </w:rPr>
      </w:pPr>
      <w:r>
        <w:rPr>
          <w:noProof/>
        </w:rPr>
        <w:drawing>
          <wp:anchor distT="0" distB="0" distL="114300" distR="114300" simplePos="0" relativeHeight="252131328" behindDoc="0" locked="0" layoutInCell="1" allowOverlap="1" wp14:anchorId="08287147" wp14:editId="4088E344">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23">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r w:rsidR="00E47913">
        <w:rPr>
          <w:color w:val="00518E"/>
        </w:rPr>
        <w:t xml:space="preserve">Пример файла </w:t>
      </w:r>
      <w:r w:rsidR="00E47913">
        <w:rPr>
          <w:color w:val="00518E"/>
          <w:lang w:val="en-US"/>
        </w:rPr>
        <w:t>c</w:t>
      </w:r>
      <w:r w:rsidR="00E47913" w:rsidRPr="00E47913">
        <w:rPr>
          <w:color w:val="00518E"/>
        </w:rPr>
        <w:t xml:space="preserve"> </w:t>
      </w:r>
      <w:r w:rsidR="00E47913">
        <w:rPr>
          <w:color w:val="00518E"/>
        </w:rPr>
        <w:t xml:space="preserve">двумерными </w:t>
      </w:r>
      <w:r w:rsidR="00E47913">
        <w:rPr>
          <w:color w:val="00518E"/>
          <w:lang w:val="en-US"/>
        </w:rPr>
        <w:t>GISAS</w:t>
      </w:r>
      <w:r w:rsidR="00E47913">
        <w:rPr>
          <w:color w:val="00518E"/>
        </w:rPr>
        <w:t xml:space="preserve"> данными</w:t>
      </w:r>
      <w:r w:rsidR="00E47913" w:rsidRPr="00E47913">
        <w:rPr>
          <w:color w:val="00518E"/>
        </w:rPr>
        <w:t xml:space="preserve"> </w:t>
      </w:r>
      <w:r w:rsidR="006A6654">
        <w:rPr>
          <w:color w:val="00518E"/>
        </w:rPr>
        <w:t>в виде матрицы</w:t>
      </w:r>
    </w:p>
    <w:p w14:paraId="0C86B64C" w14:textId="7D6F7690" w:rsidR="004D1053" w:rsidRPr="00023DA6" w:rsidRDefault="004D1053" w:rsidP="000D7464">
      <w:pPr>
        <w:pStyle w:val="Heading3"/>
        <w:numPr>
          <w:ilvl w:val="2"/>
          <w:numId w:val="5"/>
        </w:numPr>
        <w:rPr>
          <w:rFonts w:ascii="Times New Roman" w:hAnsi="Times New Roman" w:cs="Times New Roman"/>
          <w:color w:val="0070C0"/>
        </w:rPr>
      </w:pPr>
      <w:bookmarkStart w:id="226" w:name="_Импорт"/>
      <w:bookmarkStart w:id="227" w:name="_Toc121347719"/>
      <w:bookmarkEnd w:id="226"/>
      <w:r>
        <w:rPr>
          <w:rFonts w:ascii="Times New Roman" w:hAnsi="Times New Roman" w:cs="Times New Roman"/>
          <w:color w:val="0070C0"/>
        </w:rPr>
        <w:t>Импорт</w:t>
      </w:r>
      <w:bookmarkEnd w:id="227"/>
    </w:p>
    <w:p w14:paraId="687D5B44" w14:textId="2F253B31" w:rsidR="00693AC6" w:rsidRPr="007A393E" w:rsidRDefault="00295486" w:rsidP="00B315E0">
      <w:pPr>
        <w:pStyle w:val="a"/>
        <w:spacing w:beforeLines="100" w:before="240" w:afterLines="150" w:after="360" w:line="276" w:lineRule="auto"/>
        <w:ind w:firstLine="0"/>
      </w:pPr>
      <w:bookmarkStart w:id="228" w:name="_Hlk118027174"/>
      <w:r>
        <w:t xml:space="preserve">Экспериментальные (или симулированные </w:t>
      </w:r>
      <w:bookmarkEnd w:id="228"/>
      <w:r>
        <w:t>ранее)</w:t>
      </w:r>
      <w:r w:rsidR="00271868">
        <w:t xml:space="preserve"> </w:t>
      </w:r>
      <w:r>
        <w:t xml:space="preserve">данные </w:t>
      </w:r>
      <w:r w:rsidR="00271868">
        <w:t xml:space="preserve">следует загружать в разделе </w:t>
      </w:r>
      <w:r w:rsidR="00765C1A">
        <w:t>"</w:t>
      </w:r>
      <w:hyperlink w:anchor="_Экспериментальные_кривые" w:history="1">
        <w:r w:rsidR="00271868" w:rsidRPr="00693AC6">
          <w:rPr>
            <w:rStyle w:val="Hyperlink"/>
            <w:rFonts w:ascii="Arial" w:hAnsi="Arial" w:cs="Arial"/>
            <w:lang w:val="en-US"/>
          </w:rPr>
          <w:t>Target</w:t>
        </w:r>
        <w:r w:rsidR="00271868" w:rsidRPr="00693AC6">
          <w:rPr>
            <w:rStyle w:val="Hyperlink"/>
            <w:rFonts w:ascii="Arial" w:hAnsi="Arial" w:cs="Arial"/>
          </w:rPr>
          <w:t xml:space="preserve"> </w:t>
        </w:r>
        <w:r w:rsidR="00271868" w:rsidRPr="00693AC6">
          <w:rPr>
            <w:rStyle w:val="Hyperlink"/>
            <w:rFonts w:ascii="Arial" w:hAnsi="Arial" w:cs="Arial"/>
            <w:lang w:val="en-US"/>
          </w:rPr>
          <w:t>curves</w:t>
        </w:r>
      </w:hyperlink>
      <w:r w:rsidR="00765C1A">
        <w:t>"</w:t>
      </w:r>
      <w:r w:rsidR="00271868">
        <w:t xml:space="preserve"> главного окна. </w:t>
      </w:r>
      <w:r w:rsidR="000A1E56">
        <w:t xml:space="preserve">В блоке </w:t>
      </w:r>
      <w:r w:rsidR="00765C1A">
        <w:t>"</w:t>
      </w:r>
      <w:hyperlink w:anchor="_Argument_1" w:history="1">
        <w:r w:rsidR="000A1E56" w:rsidRPr="000A1E56">
          <w:rPr>
            <w:rStyle w:val="Hyperlink"/>
            <w:rFonts w:ascii="Arial" w:hAnsi="Arial" w:cs="Arial"/>
            <w:lang w:val="en-US"/>
          </w:rPr>
          <w:t>Argument</w:t>
        </w:r>
      </w:hyperlink>
      <w:r w:rsidR="00765C1A">
        <w:t>"</w:t>
      </w:r>
      <w:r w:rsidR="000A1E56" w:rsidRPr="000A1E56">
        <w:t xml:space="preserve"> </w:t>
      </w:r>
      <w:r w:rsidR="000A1E56">
        <w:t>нужно указать тип аргумента и его единицы.</w:t>
      </w:r>
    </w:p>
    <w:p w14:paraId="55289A68" w14:textId="7B9A8915" w:rsidR="004C15C1" w:rsidRPr="000D5AF2" w:rsidRDefault="009471E9" w:rsidP="003855FD">
      <w:pPr>
        <w:pStyle w:val="a"/>
        <w:numPr>
          <w:ilvl w:val="0"/>
          <w:numId w:val="2"/>
        </w:numPr>
        <w:spacing w:beforeLines="100" w:before="240" w:afterLines="150" w:after="360" w:line="276" w:lineRule="auto"/>
        <w:jc w:val="center"/>
        <w:rPr>
          <w:rStyle w:val="ListLabel3"/>
          <w:color w:val="00518E"/>
          <w:sz w:val="22"/>
        </w:rPr>
      </w:pPr>
      <w:r w:rsidRPr="002544BB">
        <w:rPr>
          <w:noProof/>
          <w:color w:val="00518E"/>
        </w:rPr>
        <w:lastRenderedPageBreak/>
        <mc:AlternateContent>
          <mc:Choice Requires="wpg">
            <w:drawing>
              <wp:anchor distT="0" distB="0" distL="114300" distR="114300" simplePos="0" relativeHeight="252124160" behindDoc="0" locked="0" layoutInCell="1" allowOverlap="1" wp14:anchorId="21B25567" wp14:editId="2E50BAC3">
                <wp:simplePos x="0" y="0"/>
                <wp:positionH relativeFrom="column">
                  <wp:posOffset>-1270</wp:posOffset>
                </wp:positionH>
                <wp:positionV relativeFrom="paragraph">
                  <wp:posOffset>1270</wp:posOffset>
                </wp:positionV>
                <wp:extent cx="5760720" cy="5891531"/>
                <wp:effectExtent l="0" t="0" r="0" b="0"/>
                <wp:wrapTopAndBottom/>
                <wp:docPr id="986" name="Group 28"/>
                <wp:cNvGraphicFramePr/>
                <a:graphic xmlns:a="http://schemas.openxmlformats.org/drawingml/2006/main">
                  <a:graphicData uri="http://schemas.microsoft.com/office/word/2010/wordprocessingGroup">
                    <wpg:wgp>
                      <wpg:cNvGrpSpPr/>
                      <wpg:grpSpPr>
                        <a:xfrm>
                          <a:off x="0" y="0"/>
                          <a:ext cx="5760720" cy="5891531"/>
                          <a:chOff x="0" y="0"/>
                          <a:chExt cx="5760720" cy="5893785"/>
                        </a:xfrm>
                      </wpg:grpSpPr>
                      <wpg:grpSp>
                        <wpg:cNvPr id="987" name="Group 987"/>
                        <wpg:cNvGrpSpPr/>
                        <wpg:grpSpPr>
                          <a:xfrm>
                            <a:off x="0" y="0"/>
                            <a:ext cx="5760720" cy="5521012"/>
                            <a:chOff x="0" y="0"/>
                            <a:chExt cx="5760720" cy="5521012"/>
                          </a:xfrm>
                        </wpg:grpSpPr>
                        <wpg:grpSp>
                          <wpg:cNvPr id="988" name="Group 988"/>
                          <wpg:cNvGrpSpPr/>
                          <wpg:grpSpPr>
                            <a:xfrm>
                              <a:off x="0" y="0"/>
                              <a:ext cx="5760720" cy="5279683"/>
                              <a:chOff x="0" y="0"/>
                              <a:chExt cx="5760720" cy="5279683"/>
                            </a:xfrm>
                          </wpg:grpSpPr>
                          <pic:pic xmlns:pic="http://schemas.openxmlformats.org/drawingml/2006/picture">
                            <pic:nvPicPr>
                              <pic:cNvPr id="989" name="Picture 989" descr="Chart&#10;&#10;Description automatically generated"/>
                              <pic:cNvPicPr>
                                <a:picLocks noChangeAspect="1"/>
                              </pic:cNvPicPr>
                            </pic:nvPicPr>
                            <pic:blipFill>
                              <a:blip r:embed="rId196">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90" name="Rectangle: Rounded Corners 990"/>
                            <wps:cNvSpPr/>
                            <wps:spPr>
                              <a:xfrm>
                                <a:off x="951913" y="1899273"/>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91"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93" name="Straight Arrow Connector 993"/>
                          <wps:cNvCnPr>
                            <a:cxnSpLocks/>
                            <a:stCxn id="994" idx="0"/>
                          </wps:cNvCnPr>
                          <wps:spPr>
                            <a:xfrm flipH="1" flipV="1">
                              <a:off x="4110908" y="2233042"/>
                              <a:ext cx="479913" cy="11491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94" name="TextBox 18"/>
                          <wps:cNvSpPr txBox="1"/>
                          <wps:spPr>
                            <a:xfrm>
                              <a:off x="3975506" y="3382089"/>
                              <a:ext cx="1230630" cy="252191"/>
                            </a:xfrm>
                            <a:prstGeom prst="rect">
                              <a:avLst/>
                            </a:prstGeom>
                            <a:noFill/>
                          </wps:spPr>
                          <wps:txbx>
                            <w:txbxContent>
                              <w:p w14:paraId="1D5CAD3D" w14:textId="77777777" w:rsidR="00431932" w:rsidRPr="00A81DC9" w:rsidRDefault="00431932" w:rsidP="002544BB">
                                <w:pPr>
                                  <w:jc w:val="center"/>
                                  <w:rPr>
                                    <w:color w:val="FF0000"/>
                                    <w:kern w:val="24"/>
                                  </w:rPr>
                                </w:pPr>
                                <w:r w:rsidRPr="00A81DC9">
                                  <w:rPr>
                                    <w:color w:val="FF0000"/>
                                    <w:kern w:val="24"/>
                                  </w:rPr>
                                  <w:t>Путь к файлу</w:t>
                                </w:r>
                              </w:p>
                            </w:txbxContent>
                          </wps:txbx>
                          <wps:bodyPr wrap="square" rtlCol="0">
                            <a:spAutoFit/>
                          </wps:bodyPr>
                        </wps:wsp>
                        <wps:wsp>
                          <wps:cNvPr id="995" name="Straight Arrow Connector 995"/>
                          <wps:cNvCnPr>
                            <a:cxnSpLocks/>
                          </wps:cNvCnPr>
                          <wps:spPr>
                            <a:xfrm flipV="1">
                              <a:off x="2639683" y="5303472"/>
                              <a:ext cx="213129" cy="21754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97" name="TextBox 24"/>
                        <wps:cNvSpPr txBox="1"/>
                        <wps:spPr>
                          <a:xfrm>
                            <a:off x="1923923" y="5480877"/>
                            <a:ext cx="1289050" cy="412908"/>
                          </a:xfrm>
                          <a:prstGeom prst="rect">
                            <a:avLst/>
                          </a:prstGeom>
                          <a:noFill/>
                        </wps:spPr>
                        <wps:txbx>
                          <w:txbxContent>
                            <w:p w14:paraId="076EBBF4" w14:textId="77777777" w:rsidR="00431932" w:rsidRDefault="00431932" w:rsidP="002544BB">
                              <w:pPr>
                                <w:jc w:val="center"/>
                                <w:rPr>
                                  <w:color w:val="FF0000"/>
                                  <w:kern w:val="24"/>
                                </w:rPr>
                              </w:pPr>
                              <w:r>
                                <w:rPr>
                                  <w:color w:val="FF0000"/>
                                  <w:kern w:val="24"/>
                                </w:rPr>
                                <w:t>Перезагрузить тот же файл</w:t>
                              </w:r>
                            </w:p>
                          </w:txbxContent>
                        </wps:txbx>
                        <wps:bodyPr wrap="square" rtlCol="0">
                          <a:spAutoFit/>
                        </wps:bodyPr>
                      </wps:wsp>
                    </wpg:wgp>
                  </a:graphicData>
                </a:graphic>
                <wp14:sizeRelV relativeFrom="margin">
                  <wp14:pctHeight>0</wp14:pctHeight>
                </wp14:sizeRelV>
              </wp:anchor>
            </w:drawing>
          </mc:Choice>
          <mc:Fallback>
            <w:pict>
              <v:group w14:anchorId="21B25567" id="Group 28" o:spid="_x0000_s1237" style="position:absolute;left:0;text-align:left;margin-left:-.1pt;margin-top:.1pt;width:453.6pt;height:463.9pt;z-index:252124160;mso-height-relative:margin" coordsize="57607,589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">
                <v:group id="Group 987" o:spid="_x0000_s1238" style="position:absolute;width:57607;height:55210" coordsize="57607,5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">
                  <v:group id="Group 988" o:spid="_x0000_s1239"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">
                    <v:shape id="Picture 989" o:spid="_x0000_s1240"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">
                      <v:imagedata r:id="rId424" o:title="Chart&#10;&#10;Description automatically generated"/>
                    </v:shape>
                    <v:roundrect id="Rectangle: Rounded Corners 990" o:spid="_x0000_s1241" style="position:absolute;left:9519;top:18992;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" filled="f" strokecolor="red" strokeweight="1.5pt"/>
                    <v:oval id="Овал 2" o:spid="_x0000_s1242"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" filled="f" strokecolor="red" strokeweight="1.5pt"/>
                  </v:group>
                  <v:shape id="Straight Arrow Connector 993" o:spid="_x0000_s1243" type="#_x0000_t32" style="position:absolute;left:41109;top:22330;width:4799;height:1149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" strokecolor="red" strokeweight="1.25pt">
                    <v:stroke endarrow="classic" endarrowwidth="wide" endarrowlength="long"/>
                    <o:lock v:ext="edit" shapetype="f"/>
                  </v:shape>
                  <v:shape id="TextBox 18" o:spid="_x0000_s1244" type="#_x0000_t202" style="position:absolute;left:39755;top:33820;width:12306;height:25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" filled="f" stroked="f">
                    <v:textbox style="mso-fit-shape-to-text:t">
                      <w:txbxContent>
                        <w:p w14:paraId="1D5CAD3D" w14:textId="77777777" w:rsidR="00431932" w:rsidRPr="00A81DC9" w:rsidRDefault="00431932" w:rsidP="002544BB">
                          <w:pPr>
                            <w:jc w:val="center"/>
                            <w:rPr>
                              <w:color w:val="FF0000"/>
                              <w:kern w:val="24"/>
                            </w:rPr>
                          </w:pPr>
                          <w:r w:rsidRPr="00A81DC9">
                            <w:rPr>
                              <w:color w:val="FF0000"/>
                              <w:kern w:val="24"/>
                            </w:rPr>
                            <w:t>Путь к файлу</w:t>
                          </w:r>
                        </w:p>
                      </w:txbxContent>
                    </v:textbox>
                  </v:shape>
                  <v:shape id="Straight Arrow Connector 995" o:spid="_x0000_s1245" type="#_x0000_t32" style="position:absolute;left:26396;top:53034;width:2132;height:21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" strokecolor="red" strokeweight="1.25pt">
                    <v:stroke endarrow="classic" endarrowwidth="wide" endarrowlength="long"/>
                    <o:lock v:ext="edit" shapetype="f"/>
                  </v:shape>
                </v:group>
                <v:shape id="TextBox 24" o:spid="_x0000_s1246" type="#_x0000_t202" style="position:absolute;left:19239;top:54808;width:12890;height:41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" filled="f" stroked="f">
                  <v:textbox style="mso-fit-shape-to-text:t">
                    <w:txbxContent>
                      <w:p w14:paraId="076EBBF4" w14:textId="77777777" w:rsidR="00431932" w:rsidRDefault="00431932" w:rsidP="002544BB">
                        <w:pPr>
                          <w:jc w:val="center"/>
                          <w:rPr>
                            <w:color w:val="FF0000"/>
                            <w:kern w:val="24"/>
                          </w:rPr>
                        </w:pPr>
                        <w:r>
                          <w:rPr>
                            <w:color w:val="FF0000"/>
                            <w:kern w:val="24"/>
                          </w:rPr>
                          <w:t>Перезагрузить тот же файл</w:t>
                        </w:r>
                      </w:p>
                    </w:txbxContent>
                  </v:textbox>
                </v:shape>
                <w10:wrap type="topAndBottom"/>
              </v:group>
            </w:pict>
          </mc:Fallback>
        </mc:AlternateContent>
      </w:r>
      <w:r w:rsidR="004C15C1">
        <w:rPr>
          <w:color w:val="00518E"/>
        </w:rPr>
        <w:t>Окно экспериментальной рефлектометрической кривой</w:t>
      </w:r>
    </w:p>
    <w:p w14:paraId="5EF2DD7A" w14:textId="5E3C73CC" w:rsidR="00693AC6" w:rsidRDefault="00693AC6" w:rsidP="00F23F0A">
      <w:pPr>
        <w:pStyle w:val="a"/>
        <w:spacing w:beforeLines="100" w:before="240" w:afterLines="100" w:after="240" w:line="276" w:lineRule="auto"/>
        <w:ind w:firstLine="0"/>
      </w:pPr>
      <w:r>
        <w:t xml:space="preserve">Самый простой и удобный способ – </w:t>
      </w:r>
      <w:r w:rsidRPr="002544BB">
        <w:rPr>
          <w:u w:val="single"/>
        </w:rPr>
        <w:t xml:space="preserve">перетащить файл в окно </w:t>
      </w:r>
      <w:r w:rsidRPr="00886C2A">
        <w:rPr>
          <w:u w:val="single"/>
        </w:rPr>
        <w:t>кривой</w:t>
      </w:r>
      <w:r w:rsidRPr="00886C2A">
        <w:t>, о</w:t>
      </w:r>
      <w:r w:rsidR="00886C2A" w:rsidRPr="00886C2A">
        <w:t>н</w:t>
      </w:r>
      <w:r w:rsidRPr="00886C2A">
        <w:t xml:space="preserve"> при этом </w:t>
      </w:r>
      <w:r w:rsidR="004C15C1" w:rsidRPr="00886C2A">
        <w:t xml:space="preserve">будет считан </w:t>
      </w:r>
      <w:r w:rsidRPr="00886C2A">
        <w:t>автоматически</w:t>
      </w:r>
      <w:r w:rsidR="004367AA" w:rsidRPr="00886C2A">
        <w:t>.</w:t>
      </w:r>
    </w:p>
    <w:p w14:paraId="1087620B" w14:textId="73F0A340" w:rsidR="00693AC6" w:rsidRDefault="002544BB" w:rsidP="00F23F0A">
      <w:pPr>
        <w:pStyle w:val="a"/>
        <w:spacing w:beforeLines="100" w:before="240" w:afterLines="100" w:after="240" w:line="276" w:lineRule="auto"/>
        <w:ind w:firstLine="0"/>
      </w:pPr>
      <w:r>
        <w:t xml:space="preserve">Альтернатива </w:t>
      </w:r>
      <w:r w:rsidR="00C64943">
        <w:t>–</w:t>
      </w:r>
      <w:r>
        <w:t xml:space="preserve"> </w:t>
      </w:r>
      <w:r w:rsidR="004D1053">
        <w:t>в блоке</w:t>
      </w:r>
      <w:r w:rsidR="00693AC6">
        <w:t xml:space="preserve"> </w:t>
      </w:r>
      <w:r w:rsidR="00765C1A">
        <w:t>"</w:t>
      </w:r>
      <w:hyperlink w:anchor="_Measurement" w:history="1">
        <w:r w:rsidR="00693AC6" w:rsidRPr="00693AC6">
          <w:rPr>
            <w:rStyle w:val="Hyperlink"/>
            <w:rFonts w:ascii="Arial" w:hAnsi="Arial" w:cs="Arial"/>
            <w:lang w:val="en-US"/>
          </w:rPr>
          <w:t>Measurement</w:t>
        </w:r>
      </w:hyperlink>
      <w:r w:rsidR="00765C1A">
        <w:t>"</w:t>
      </w:r>
      <w:r w:rsidR="00693AC6" w:rsidRPr="00693AC6">
        <w:t xml:space="preserve"> </w:t>
      </w:r>
      <w:r>
        <w:t xml:space="preserve">указать путь к файлу или выбрать файл в диалоговом окне. </w:t>
      </w:r>
    </w:p>
    <w:p w14:paraId="1E05C58D" w14:textId="7829C44C" w:rsidR="00693AC6" w:rsidRDefault="002544BB" w:rsidP="00F23F0A">
      <w:pPr>
        <w:pStyle w:val="a"/>
        <w:spacing w:beforeLines="100" w:before="240" w:afterLines="100" w:after="240" w:line="276" w:lineRule="auto"/>
        <w:ind w:firstLine="0"/>
      </w:pPr>
      <w:r>
        <w:t>Кнопка</w:t>
      </w:r>
      <w:r w:rsidRPr="00557DB4">
        <w:t xml:space="preserve"> </w:t>
      </w:r>
      <w:r w:rsidR="00765C1A">
        <w:t>"</w:t>
      </w:r>
      <w:r>
        <w:rPr>
          <w:rFonts w:ascii="Arial" w:hAnsi="Arial" w:cs="Arial"/>
          <w:color w:val="C00000"/>
          <w:lang w:val="en-US"/>
        </w:rPr>
        <w:t>Read</w:t>
      </w:r>
      <w:r w:rsidRPr="00557DB4">
        <w:rPr>
          <w:rFonts w:ascii="Arial" w:hAnsi="Arial" w:cs="Arial"/>
          <w:color w:val="C00000"/>
        </w:rPr>
        <w:t xml:space="preserve"> </w:t>
      </w:r>
      <w:r>
        <w:rPr>
          <w:rFonts w:ascii="Arial" w:hAnsi="Arial" w:cs="Arial"/>
          <w:color w:val="C00000"/>
          <w:lang w:val="en-US"/>
        </w:rPr>
        <w:t>data</w:t>
      </w:r>
      <w:r w:rsidR="00765C1A">
        <w:t>"</w:t>
      </w:r>
      <w:r w:rsidRPr="00557DB4">
        <w:t xml:space="preserve"> </w:t>
      </w:r>
      <w:r>
        <w:t>внизу</w:t>
      </w:r>
      <w:r w:rsidRPr="00557DB4">
        <w:t xml:space="preserve"> </w:t>
      </w:r>
      <w:r>
        <w:t>окна</w:t>
      </w:r>
      <w:r w:rsidR="00557DB4">
        <w:t xml:space="preserve"> позволяет перечитать уже загруженный файл, указанный</w:t>
      </w:r>
      <w:r w:rsidR="00557DB4" w:rsidRPr="00557DB4">
        <w:t xml:space="preserve"> </w:t>
      </w:r>
      <w:r w:rsidR="00557DB4">
        <w:t xml:space="preserve">в поле </w:t>
      </w:r>
      <w:r w:rsidR="00765C1A">
        <w:t>"</w:t>
      </w:r>
      <w:r w:rsidR="00557DB4">
        <w:rPr>
          <w:rFonts w:ascii="Arial" w:hAnsi="Arial" w:cs="Arial"/>
          <w:color w:val="C00000"/>
          <w:lang w:val="en-US"/>
        </w:rPr>
        <w:t>File</w:t>
      </w:r>
      <w:r w:rsidR="00557DB4">
        <w:rPr>
          <w:rFonts w:ascii="Arial" w:hAnsi="Arial" w:cs="Arial"/>
          <w:color w:val="C00000"/>
        </w:rPr>
        <w:t xml:space="preserve"> </w:t>
      </w:r>
      <w:r w:rsidR="00557DB4">
        <w:rPr>
          <w:rFonts w:ascii="Arial" w:hAnsi="Arial" w:cs="Arial"/>
          <w:color w:val="C00000"/>
          <w:lang w:val="en-US"/>
        </w:rPr>
        <w:t>path</w:t>
      </w:r>
      <w:r w:rsidR="00765C1A">
        <w:t>"</w:t>
      </w:r>
      <w:r w:rsidR="00557DB4">
        <w:t>.</w:t>
      </w:r>
    </w:p>
    <w:p w14:paraId="12D7E6DF" w14:textId="47683F2C" w:rsidR="00693AC6" w:rsidRPr="00023DA6" w:rsidRDefault="00693AC6" w:rsidP="000D7464">
      <w:pPr>
        <w:pStyle w:val="Heading3"/>
        <w:numPr>
          <w:ilvl w:val="2"/>
          <w:numId w:val="5"/>
        </w:numPr>
        <w:rPr>
          <w:rFonts w:ascii="Times New Roman" w:hAnsi="Times New Roman" w:cs="Times New Roman"/>
          <w:color w:val="0070C0"/>
        </w:rPr>
      </w:pPr>
      <w:bookmarkStart w:id="229" w:name="_Toc121347720"/>
      <w:r>
        <w:rPr>
          <w:rFonts w:ascii="Times New Roman" w:hAnsi="Times New Roman" w:cs="Times New Roman"/>
          <w:color w:val="0070C0"/>
        </w:rPr>
        <w:t>Экспорт</w:t>
      </w:r>
      <w:r w:rsidR="00C85CA3">
        <w:rPr>
          <w:rFonts w:ascii="Times New Roman" w:hAnsi="Times New Roman" w:cs="Times New Roman"/>
          <w:color w:val="0070C0"/>
        </w:rPr>
        <w:t xml:space="preserve"> </w:t>
      </w:r>
      <w:r w:rsidR="00C85CA3" w:rsidRPr="00C85CA3">
        <w:rPr>
          <w:rFonts w:ascii="Times New Roman" w:hAnsi="Times New Roman" w:cs="Times New Roman"/>
          <w:color w:val="0070C0"/>
        </w:rPr>
        <w:t>ранее загруженных данных</w:t>
      </w:r>
      <w:bookmarkEnd w:id="229"/>
    </w:p>
    <w:p w14:paraId="47138544" w14:textId="2D59235B" w:rsidR="00B301D7" w:rsidRPr="00444568" w:rsidRDefault="009471E9" w:rsidP="00B301D7">
      <w:pPr>
        <w:pStyle w:val="a"/>
        <w:spacing w:beforeLines="100" w:before="240" w:afterLines="150" w:after="360" w:line="276" w:lineRule="auto"/>
        <w:ind w:firstLine="0"/>
      </w:pPr>
      <w:r>
        <w:t xml:space="preserve">Кнопка </w:t>
      </w:r>
      <w:r w:rsidR="00765C1A">
        <w:t>"</w:t>
      </w:r>
      <w:r w:rsidR="00B301D7">
        <w:rPr>
          <w:rFonts w:ascii="Arial" w:hAnsi="Arial" w:cs="Arial"/>
          <w:color w:val="C00000"/>
          <w:lang w:val="en-US"/>
        </w:rPr>
        <w:t>Export</w:t>
      </w:r>
      <w:r w:rsidR="00B301D7" w:rsidRPr="00444568">
        <w:rPr>
          <w:rFonts w:ascii="Arial" w:hAnsi="Arial" w:cs="Arial"/>
          <w:color w:val="C00000"/>
        </w:rPr>
        <w:t xml:space="preserve"> </w:t>
      </w:r>
      <w:r w:rsidR="00B301D7">
        <w:rPr>
          <w:rFonts w:ascii="Arial" w:hAnsi="Arial" w:cs="Arial"/>
          <w:color w:val="C00000"/>
          <w:lang w:val="en-US"/>
        </w:rPr>
        <w:t>data</w:t>
      </w:r>
      <w:r w:rsidR="00765C1A">
        <w:t>"</w:t>
      </w:r>
      <w:r w:rsidR="00B301D7">
        <w:t xml:space="preserve"> </w:t>
      </w:r>
      <w:r>
        <w:t>внизу</w:t>
      </w:r>
      <w:r w:rsidRPr="00557DB4">
        <w:t xml:space="preserve"> </w:t>
      </w:r>
      <w:r>
        <w:t xml:space="preserve">окна </w:t>
      </w:r>
      <w:r w:rsidR="00B301D7" w:rsidRPr="001404FD">
        <w:t>позволяет сохранить в файл</w:t>
      </w:r>
      <w:r w:rsidR="00E85149" w:rsidRPr="001404FD">
        <w:t xml:space="preserve"> </w:t>
      </w:r>
      <w:r w:rsidR="00B301D7" w:rsidRPr="001404FD">
        <w:t>загруженную ранее кривую. Данные хранятся в файле проекта и могут</w:t>
      </w:r>
      <w:r w:rsidR="00B301D7">
        <w:t xml:space="preserve"> быть экспортированы даже если исходный файл (указанный в поле </w:t>
      </w:r>
      <w:r w:rsidR="00765C1A">
        <w:t>"</w:t>
      </w:r>
      <w:r w:rsidR="00B301D7">
        <w:rPr>
          <w:rFonts w:ascii="Arial" w:hAnsi="Arial" w:cs="Arial"/>
          <w:color w:val="C00000"/>
          <w:lang w:val="en-US"/>
        </w:rPr>
        <w:t>File</w:t>
      </w:r>
      <w:r w:rsidR="00B301D7">
        <w:rPr>
          <w:rFonts w:ascii="Arial" w:hAnsi="Arial" w:cs="Arial"/>
          <w:color w:val="C00000"/>
        </w:rPr>
        <w:t xml:space="preserve"> </w:t>
      </w:r>
      <w:r w:rsidR="00B301D7">
        <w:rPr>
          <w:rFonts w:ascii="Arial" w:hAnsi="Arial" w:cs="Arial"/>
          <w:color w:val="C00000"/>
          <w:lang w:val="en-US"/>
        </w:rPr>
        <w:t>path</w:t>
      </w:r>
      <w:r w:rsidR="00765C1A">
        <w:t>"</w:t>
      </w:r>
      <w:r w:rsidR="00B301D7">
        <w:t>) уже не существует.</w:t>
      </w:r>
    </w:p>
    <w:p w14:paraId="07D90369" w14:textId="17B07A3E" w:rsidR="009471E9" w:rsidRPr="000D5AF2" w:rsidRDefault="009471E9" w:rsidP="003855FD">
      <w:pPr>
        <w:pStyle w:val="a"/>
        <w:numPr>
          <w:ilvl w:val="0"/>
          <w:numId w:val="2"/>
        </w:numPr>
        <w:spacing w:beforeLines="100" w:before="240" w:afterLines="150" w:after="360" w:line="276" w:lineRule="auto"/>
        <w:jc w:val="center"/>
        <w:rPr>
          <w:rStyle w:val="ListLabel3"/>
          <w:color w:val="00518E"/>
          <w:sz w:val="22"/>
        </w:rPr>
      </w:pPr>
      <w:r w:rsidRPr="009471E9">
        <w:rPr>
          <w:noProof/>
        </w:rPr>
        <w:lastRenderedPageBreak/>
        <mc:AlternateContent>
          <mc:Choice Requires="wpg">
            <w:drawing>
              <wp:anchor distT="0" distB="0" distL="114300" distR="114300" simplePos="0" relativeHeight="252126208" behindDoc="0" locked="0" layoutInCell="1" allowOverlap="1" wp14:anchorId="3BA48475" wp14:editId="5887ECB1">
                <wp:simplePos x="0" y="0"/>
                <wp:positionH relativeFrom="column">
                  <wp:posOffset>-3283</wp:posOffset>
                </wp:positionH>
                <wp:positionV relativeFrom="paragraph">
                  <wp:posOffset>-75721</wp:posOffset>
                </wp:positionV>
                <wp:extent cx="5760720" cy="2017396"/>
                <wp:effectExtent l="0" t="0" r="0" b="0"/>
                <wp:wrapTopAndBottom/>
                <wp:docPr id="999" name="Group 10"/>
                <wp:cNvGraphicFramePr/>
                <a:graphic xmlns:a="http://schemas.openxmlformats.org/drawingml/2006/main">
                  <a:graphicData uri="http://schemas.microsoft.com/office/word/2010/wordprocessingGroup">
                    <wpg:wgp>
                      <wpg:cNvGrpSpPr/>
                      <wpg:grpSpPr>
                        <a:xfrm>
                          <a:off x="0" y="0"/>
                          <a:ext cx="5760720" cy="2017396"/>
                          <a:chOff x="0" y="0"/>
                          <a:chExt cx="5760720" cy="2017424"/>
                        </a:xfrm>
                      </wpg:grpSpPr>
                      <pic:pic xmlns:pic="http://schemas.openxmlformats.org/drawingml/2006/picture">
                        <pic:nvPicPr>
                          <pic:cNvPr id="1000" name="Picture 1000" descr="Chart&#10;&#10;Description automatically generated"/>
                          <pic:cNvPicPr>
                            <a:picLocks noChangeAspect="1"/>
                          </pic:cNvPicPr>
                        </pic:nvPicPr>
                        <pic:blipFill rotWithShape="1">
                          <a:blip r:embed="rId196">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001"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02" name="Straight Arrow Connector 1002"/>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003" name="TextBox 27"/>
                        <wps:cNvSpPr txBox="1"/>
                        <wps:spPr>
                          <a:xfrm>
                            <a:off x="2558561" y="1604668"/>
                            <a:ext cx="2085975" cy="412756"/>
                          </a:xfrm>
                          <a:prstGeom prst="rect">
                            <a:avLst/>
                          </a:prstGeom>
                          <a:noFill/>
                        </wps:spPr>
                        <wps:txbx>
                          <w:txbxContent>
                            <w:p w14:paraId="05567E26" w14:textId="77777777" w:rsidR="00431932" w:rsidRDefault="00431932" w:rsidP="009471E9">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3BA48475" id="Group 10" o:spid="_x0000_s1247" style="position:absolute;left:0;text-align:left;margin-left:-.25pt;margin-top:-5.95pt;width:453.6pt;height:158.85pt;z-index:252126208" coordsize="57607,201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">
                <v:shape id="Picture 1000" o:spid="_x0000_s1248"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">
                  <v:imagedata r:id="rId424" o:title="Chart&#10;&#10;Description automatically generated" croptop="48923f"/>
                </v:shape>
                <v:oval id="Овал 2" o:spid="_x0000_s1249"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" filled="f" strokecolor="red" strokeweight="1.5pt"/>
                <v:shape id="Straight Arrow Connector 1002" o:spid="_x0000_s1250"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" strokecolor="red" strokeweight="1.25pt">
                  <v:stroke endarrow="classic" endarrowwidth="wide" endarrowlength="long"/>
                  <o:lock v:ext="edit" shapetype="f"/>
                </v:shape>
                <v:shape id="TextBox 27" o:spid="_x0000_s1251" type="#_x0000_t202" style="position:absolute;left:25585;top:16046;width:20860;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" filled="f" stroked="f">
                  <v:textbox style="mso-fit-shape-to-text:t">
                    <w:txbxContent>
                      <w:p w14:paraId="05567E26" w14:textId="77777777" w:rsidR="00431932" w:rsidRDefault="00431932" w:rsidP="009471E9">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r>
        <w:rPr>
          <w:color w:val="00518E"/>
        </w:rPr>
        <w:t>Окно экспериментальной кривой</w:t>
      </w:r>
    </w:p>
    <w:p w14:paraId="2E677144" w14:textId="2C14F61F" w:rsidR="00B301D7" w:rsidRDefault="00DA3984" w:rsidP="00B315E0">
      <w:pPr>
        <w:pStyle w:val="a"/>
        <w:spacing w:beforeLines="100" w:before="240" w:afterLines="150" w:after="360" w:line="276" w:lineRule="auto"/>
        <w:ind w:firstLine="0"/>
      </w:pPr>
      <w:r>
        <w:t xml:space="preserve">Содержимое файла будет полностью идентично исходнику, со всеми комментариями, дополнительными столбцами и т.д. </w:t>
      </w:r>
    </w:p>
    <w:p w14:paraId="4BF48318" w14:textId="351A0150" w:rsidR="000D2927" w:rsidRDefault="00F34EA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30" w:name="_Toc121347721"/>
      <w:r>
        <w:rPr>
          <w:rFonts w:ascii="Times New Roman" w:hAnsi="Times New Roman" w:cs="Times New Roman"/>
          <w:i w:val="0"/>
          <w:color w:val="0070C0"/>
        </w:rPr>
        <w:t>Экспорт с</w:t>
      </w:r>
      <w:r w:rsidR="00DC4A96">
        <w:rPr>
          <w:rFonts w:ascii="Times New Roman" w:hAnsi="Times New Roman" w:cs="Times New Roman"/>
          <w:i w:val="0"/>
          <w:color w:val="0070C0"/>
        </w:rPr>
        <w:t>имулированны</w:t>
      </w:r>
      <w:r>
        <w:rPr>
          <w:rFonts w:ascii="Times New Roman" w:hAnsi="Times New Roman" w:cs="Times New Roman"/>
          <w:i w:val="0"/>
          <w:color w:val="0070C0"/>
        </w:rPr>
        <w:t>х</w:t>
      </w:r>
      <w:r w:rsidR="000D2927">
        <w:rPr>
          <w:rFonts w:ascii="Times New Roman" w:hAnsi="Times New Roman" w:cs="Times New Roman"/>
          <w:i w:val="0"/>
          <w:color w:val="0070C0"/>
        </w:rPr>
        <w:t xml:space="preserve"> данны</w:t>
      </w:r>
      <w:r>
        <w:rPr>
          <w:rFonts w:ascii="Times New Roman" w:hAnsi="Times New Roman" w:cs="Times New Roman"/>
          <w:i w:val="0"/>
          <w:color w:val="0070C0"/>
        </w:rPr>
        <w:t>х</w:t>
      </w:r>
      <w:bookmarkEnd w:id="230"/>
    </w:p>
    <w:p w14:paraId="38930474" w14:textId="28723D2A" w:rsidR="0052005D" w:rsidRDefault="002957CC" w:rsidP="002957CC">
      <w:pPr>
        <w:pStyle w:val="a"/>
        <w:spacing w:beforeLines="100" w:before="240" w:afterLines="150" w:after="360" w:line="276" w:lineRule="auto"/>
        <w:ind w:firstLine="0"/>
      </w:pPr>
      <w:r>
        <w:t xml:space="preserve">Результаты расчёта отражения или рассеяния сохраняются в текстовом виде автоматически по окончании расчёта, если во вкладке </w:t>
      </w:r>
      <w:r w:rsidR="00765C1A">
        <w:t>"</w:t>
      </w:r>
      <w:hyperlink w:anchor="_Input/Output" w:history="1">
        <w:r w:rsidRPr="002957CC">
          <w:rPr>
            <w:rStyle w:val="Hyperlink"/>
            <w:rFonts w:ascii="Arial" w:hAnsi="Arial" w:cs="Arial"/>
            <w:lang w:val="en-US"/>
          </w:rPr>
          <w:t>Input</w:t>
        </w:r>
        <w:r w:rsidRPr="002957CC">
          <w:rPr>
            <w:rStyle w:val="Hyperlink"/>
            <w:rFonts w:ascii="Arial" w:hAnsi="Arial" w:cs="Arial"/>
          </w:rPr>
          <w:t>/</w:t>
        </w:r>
        <w:r w:rsidRPr="002957CC">
          <w:rPr>
            <w:rStyle w:val="Hyperlink"/>
            <w:rFonts w:ascii="Arial" w:hAnsi="Arial" w:cs="Arial"/>
            <w:lang w:val="en-US"/>
          </w:rPr>
          <w:t>Output</w:t>
        </w:r>
      </w:hyperlink>
      <w:r w:rsidR="00765C1A">
        <w:t>"</w:t>
      </w:r>
      <w:r>
        <w:t xml:space="preserve"> окна </w:t>
      </w:r>
      <w:r w:rsidR="00765C1A">
        <w:t>"</w:t>
      </w:r>
      <w:r>
        <w:rPr>
          <w:rFonts w:ascii="Arial" w:hAnsi="Arial" w:cs="Arial"/>
          <w:color w:val="C00000"/>
          <w:lang w:val="en-US"/>
        </w:rPr>
        <w:t>Global</w:t>
      </w:r>
      <w:r w:rsidRPr="002957CC">
        <w:rPr>
          <w:rFonts w:ascii="Arial" w:hAnsi="Arial" w:cs="Arial"/>
          <w:color w:val="C00000"/>
        </w:rPr>
        <w:t xml:space="preserve"> </w:t>
      </w:r>
      <w:r>
        <w:rPr>
          <w:rFonts w:ascii="Arial" w:hAnsi="Arial" w:cs="Arial"/>
          <w:color w:val="C00000"/>
          <w:lang w:val="en-US"/>
        </w:rPr>
        <w:t>settings</w:t>
      </w:r>
      <w:r w:rsidR="00765C1A">
        <w:t>"</w:t>
      </w:r>
      <w:r w:rsidRPr="002957CC">
        <w:t xml:space="preserve"> </w:t>
      </w:r>
      <w:r>
        <w:t>стоят соответствующие флажки</w:t>
      </w:r>
      <w:r w:rsidR="005A1A2A">
        <w:t xml:space="preserve">. В этом случае достаточно </w:t>
      </w:r>
      <w:r w:rsidR="00E36F38">
        <w:t xml:space="preserve">сделать перерасчёт, </w:t>
      </w:r>
      <w:r w:rsidR="005A1A2A">
        <w:t>нажа</w:t>
      </w:r>
      <w:r w:rsidR="00E36F38">
        <w:t>в</w:t>
      </w:r>
      <w:r w:rsidR="005A1A2A">
        <w:t xml:space="preserve"> </w:t>
      </w:r>
      <w:r w:rsidR="00765C1A">
        <w:t>"</w:t>
      </w:r>
      <w:r w:rsidR="005A1A2A" w:rsidRPr="005317E3">
        <w:rPr>
          <w:u w:val="single"/>
          <w:lang w:val="en-US"/>
        </w:rPr>
        <w:t>Ctrl</w:t>
      </w:r>
      <w:r w:rsidR="005A1A2A" w:rsidRPr="00E36F38">
        <w:rPr>
          <w:u w:val="single"/>
        </w:rPr>
        <w:t>+</w:t>
      </w:r>
      <w:r w:rsidR="005A1A2A">
        <w:rPr>
          <w:u w:val="single"/>
          <w:lang w:val="en-US"/>
        </w:rPr>
        <w:t>Shift</w:t>
      </w:r>
      <w:r w:rsidR="005A1A2A" w:rsidRPr="00E36F38">
        <w:rPr>
          <w:u w:val="single"/>
        </w:rPr>
        <w:t>+</w:t>
      </w:r>
      <w:r w:rsidR="005A1A2A">
        <w:rPr>
          <w:u w:val="single"/>
          <w:lang w:val="en-US"/>
        </w:rPr>
        <w:t>C</w:t>
      </w:r>
      <w:r w:rsidR="00765C1A">
        <w:t>"</w:t>
      </w:r>
      <w:r w:rsidR="00E36F38">
        <w:t>.</w:t>
      </w:r>
    </w:p>
    <w:p w14:paraId="3ADC0F3D" w14:textId="4BD6D7DB" w:rsidR="001F0AAD" w:rsidRPr="008205AD" w:rsidRDefault="000A1D1D" w:rsidP="003855FD">
      <w:pPr>
        <w:pStyle w:val="a"/>
        <w:numPr>
          <w:ilvl w:val="0"/>
          <w:numId w:val="2"/>
        </w:numPr>
        <w:spacing w:beforeLines="100" w:before="240" w:afterLines="150" w:after="360" w:line="276" w:lineRule="auto"/>
        <w:jc w:val="center"/>
        <w:rPr>
          <w:rStyle w:val="ListLabel3"/>
          <w:color w:val="00518E"/>
          <w:sz w:val="22"/>
          <w:lang w:val="en-US"/>
        </w:rPr>
      </w:pPr>
      <w:r w:rsidRPr="0052005D">
        <w:rPr>
          <w:noProof/>
        </w:rPr>
        <mc:AlternateContent>
          <mc:Choice Requires="wpg">
            <w:drawing>
              <wp:anchor distT="0" distB="0" distL="114300" distR="114300" simplePos="0" relativeHeight="252134400" behindDoc="0" locked="0" layoutInCell="1" allowOverlap="1" wp14:anchorId="453526B2" wp14:editId="787A673B">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19"/>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FCCE36C"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20"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r w:rsidR="0052005D">
        <w:rPr>
          <w:color w:val="00518E"/>
        </w:rPr>
        <w:t>Автоматический вывод в файл</w:t>
      </w:r>
    </w:p>
    <w:p w14:paraId="10AC531E" w14:textId="625DDC59" w:rsidR="001F0AAD" w:rsidRPr="003B67A6" w:rsidRDefault="00BA31E9" w:rsidP="002957CC">
      <w:pPr>
        <w:pStyle w:val="a"/>
        <w:spacing w:beforeLines="100" w:before="240" w:afterLines="150" w:after="360" w:line="276" w:lineRule="auto"/>
        <w:ind w:firstLine="0"/>
      </w:pPr>
      <w:r>
        <w:t xml:space="preserve">При любых настройках можно </w:t>
      </w:r>
      <w:r w:rsidR="00B022C8">
        <w:t xml:space="preserve">сделать разовый экспорт, выбрав пункт меню </w:t>
      </w:r>
      <w:r w:rsidR="00765C1A">
        <w:t>"</w:t>
      </w:r>
      <w:hyperlink w:anchor="_File" w:history="1">
        <w:r w:rsidR="00B022C8" w:rsidRPr="00B022C8">
          <w:rPr>
            <w:rStyle w:val="Hyperlink"/>
            <w:rFonts w:ascii="Arial" w:hAnsi="Arial" w:cs="Arial"/>
            <w:lang w:val="en-US"/>
          </w:rPr>
          <w:t>File</w:t>
        </w:r>
      </w:hyperlink>
      <w:r w:rsidR="00765C1A">
        <w:t>"</w:t>
      </w:r>
      <w:r w:rsidR="003B67A6">
        <w:rPr>
          <w:lang w:val="en-US"/>
        </w:rPr>
        <w:t xml:space="preserve"> </w:t>
      </w:r>
      <w:r w:rsidR="003B67A6">
        <w:t>главного окна. При этом все кривые будут перевычислены.</w:t>
      </w:r>
    </w:p>
    <w:p w14:paraId="0674E791" w14:textId="0729F83B" w:rsidR="00B022C8" w:rsidRPr="000D5AF2" w:rsidRDefault="000A1D1D"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rPr>
        <mc:AlternateContent>
          <mc:Choice Requires="wpg">
            <w:drawing>
              <wp:anchor distT="0" distB="0" distL="114300" distR="114300" simplePos="0" relativeHeight="252140544" behindDoc="0" locked="0" layoutInCell="1" allowOverlap="1" wp14:anchorId="3E25AFD4" wp14:editId="7DE8072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25"/>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FC2C5DF"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26"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B022C8">
        <w:rPr>
          <w:color w:val="00518E"/>
        </w:rPr>
        <w:t xml:space="preserve">Главное меню </w:t>
      </w:r>
      <w:r w:rsidR="00765C1A">
        <w:rPr>
          <w:color w:val="00518E"/>
        </w:rPr>
        <w:t>"</w:t>
      </w:r>
      <w:r w:rsidR="00B022C8" w:rsidRPr="006C20DA">
        <w:rPr>
          <w:rFonts w:ascii="Arial" w:hAnsi="Arial" w:cs="Arial"/>
          <w:color w:val="C00000"/>
          <w:lang w:val="en-US"/>
        </w:rPr>
        <w:t>File</w:t>
      </w:r>
      <w:r w:rsidR="00765C1A">
        <w:rPr>
          <w:color w:val="00518E"/>
        </w:rPr>
        <w:t>"</w:t>
      </w:r>
    </w:p>
    <w:p w14:paraId="22F40A26" w14:textId="7E1B1D78" w:rsidR="00174FB2" w:rsidRPr="007A393E" w:rsidRDefault="003B67A6" w:rsidP="00174FB2">
      <w:pPr>
        <w:pStyle w:val="a"/>
        <w:spacing w:beforeLines="100" w:before="240" w:afterLines="150" w:after="360" w:line="276" w:lineRule="auto"/>
        <w:ind w:firstLine="0"/>
      </w:pPr>
      <w:r>
        <w:lastRenderedPageBreak/>
        <w:t>Результаты вычислений сохраняются в</w:t>
      </w:r>
      <w:r w:rsidR="00B022C8">
        <w:t xml:space="preserve"> текстовых файлах с названием </w:t>
      </w:r>
      <w:r w:rsidR="00765C1A">
        <w:t>"</w:t>
      </w:r>
      <w:r w:rsidR="00B022C8" w:rsidRPr="00932B90">
        <w:rPr>
          <w:rFonts w:ascii="Courier New" w:hAnsi="Courier New" w:cs="Courier New"/>
          <w:color w:val="C00000"/>
        </w:rPr>
        <w:t>&lt;</w:t>
      </w:r>
      <w:r w:rsidR="00B022C8" w:rsidRPr="00932B90">
        <w:rPr>
          <w:rFonts w:ascii="Courier New" w:hAnsi="Courier New" w:cs="Courier New"/>
          <w:color w:val="C00000"/>
          <w:lang w:val="en-US"/>
        </w:rPr>
        <w:t>struct</w:t>
      </w:r>
      <w:r w:rsidR="00B022C8" w:rsidRPr="00932B90">
        <w:rPr>
          <w:rFonts w:ascii="Courier New" w:hAnsi="Courier New" w:cs="Courier New"/>
          <w:color w:val="C00000"/>
        </w:rPr>
        <w:t>_</w:t>
      </w:r>
      <w:r w:rsidR="00B022C8" w:rsidRPr="00932B90">
        <w:rPr>
          <w:rFonts w:ascii="Courier New" w:hAnsi="Courier New" w:cs="Courier New"/>
          <w:color w:val="C00000"/>
          <w:lang w:val="en-US"/>
        </w:rPr>
        <w:t>name</w:t>
      </w:r>
      <w:r w:rsidR="00B022C8" w:rsidRPr="00932B90">
        <w:rPr>
          <w:rFonts w:ascii="Courier New" w:hAnsi="Courier New" w:cs="Courier New"/>
          <w:color w:val="C00000"/>
        </w:rPr>
        <w:t>&gt;_</w:t>
      </w:r>
      <w:r w:rsidR="00B022C8" w:rsidRPr="00932B90">
        <w:rPr>
          <w:rFonts w:ascii="Courier New" w:hAnsi="Courier New" w:cs="Courier New"/>
          <w:color w:val="C00000"/>
          <w:lang w:val="en-US"/>
        </w:rPr>
        <w:t>target</w:t>
      </w:r>
      <w:r w:rsidR="00B022C8" w:rsidRPr="00932B90">
        <w:rPr>
          <w:rFonts w:ascii="Courier New" w:hAnsi="Courier New" w:cs="Courier New"/>
          <w:color w:val="C00000"/>
        </w:rPr>
        <w:t>_&lt;</w:t>
      </w:r>
      <w:r w:rsidR="00B022C8" w:rsidRPr="00932B90">
        <w:rPr>
          <w:rFonts w:ascii="Courier New" w:hAnsi="Courier New" w:cs="Courier New"/>
          <w:color w:val="C00000"/>
          <w:lang w:val="en-US"/>
        </w:rPr>
        <w:t>N</w:t>
      </w:r>
      <w:r w:rsidR="00B022C8" w:rsidRPr="00932B90">
        <w:rPr>
          <w:rFonts w:ascii="Courier New" w:hAnsi="Courier New" w:cs="Courier New"/>
          <w:color w:val="C00000"/>
        </w:rPr>
        <w:t>&gt;_&lt;</w:t>
      </w:r>
      <w:r w:rsidR="00B022C8" w:rsidRPr="00932B90">
        <w:rPr>
          <w:rFonts w:ascii="Courier New" w:hAnsi="Courier New" w:cs="Courier New"/>
          <w:color w:val="C00000"/>
          <w:lang w:val="en-US"/>
        </w:rPr>
        <w:t>curve</w:t>
      </w:r>
      <w:r w:rsidR="00B022C8" w:rsidRPr="00932B90">
        <w:rPr>
          <w:rFonts w:ascii="Courier New" w:hAnsi="Courier New" w:cs="Courier New"/>
          <w:color w:val="C00000"/>
        </w:rPr>
        <w:t>_</w:t>
      </w:r>
      <w:r w:rsidR="00B022C8" w:rsidRPr="00932B90">
        <w:rPr>
          <w:rFonts w:ascii="Courier New" w:hAnsi="Courier New" w:cs="Courier New"/>
          <w:color w:val="C00000"/>
          <w:lang w:val="en-US"/>
        </w:rPr>
        <w:t>name</w:t>
      </w:r>
      <w:r w:rsidR="00B022C8" w:rsidRPr="00932B90">
        <w:rPr>
          <w:rFonts w:ascii="Courier New" w:hAnsi="Courier New" w:cs="Courier New"/>
          <w:color w:val="C00000"/>
        </w:rPr>
        <w:t>&gt;.</w:t>
      </w:r>
      <w:r w:rsidR="00B022C8" w:rsidRPr="00932B90">
        <w:rPr>
          <w:rFonts w:ascii="Courier New" w:hAnsi="Courier New" w:cs="Courier New"/>
          <w:color w:val="C00000"/>
          <w:lang w:val="en-US"/>
        </w:rPr>
        <w:t>txt</w:t>
      </w:r>
      <w:r w:rsidR="00765C1A">
        <w:t>"</w:t>
      </w:r>
      <w:r>
        <w:t xml:space="preserve"> </w:t>
      </w:r>
      <w:r w:rsidR="00B022C8">
        <w:t>или</w:t>
      </w:r>
      <w:r w:rsidR="00B022C8" w:rsidRPr="009541A8">
        <w:t xml:space="preserve"> </w:t>
      </w:r>
      <w:r w:rsidR="00765C1A">
        <w:t>"</w:t>
      </w:r>
      <w:r w:rsidR="00B022C8" w:rsidRPr="00932B90">
        <w:rPr>
          <w:rFonts w:ascii="Courier New" w:hAnsi="Courier New" w:cs="Courier New"/>
          <w:color w:val="C00000"/>
        </w:rPr>
        <w:t>&lt;</w:t>
      </w:r>
      <w:r w:rsidR="00B022C8" w:rsidRPr="00932B90">
        <w:rPr>
          <w:rFonts w:ascii="Courier New" w:hAnsi="Courier New" w:cs="Courier New"/>
          <w:color w:val="C00000"/>
          <w:lang w:val="en-US"/>
        </w:rPr>
        <w:t>struct</w:t>
      </w:r>
      <w:r w:rsidR="00B022C8" w:rsidRPr="00932B90">
        <w:rPr>
          <w:rFonts w:ascii="Courier New" w:hAnsi="Courier New" w:cs="Courier New"/>
          <w:color w:val="C00000"/>
        </w:rPr>
        <w:t>_</w:t>
      </w:r>
      <w:r w:rsidR="00B022C8" w:rsidRPr="00932B90">
        <w:rPr>
          <w:rFonts w:ascii="Courier New" w:hAnsi="Courier New" w:cs="Courier New"/>
          <w:color w:val="C00000"/>
          <w:lang w:val="en-US"/>
        </w:rPr>
        <w:t>name</w:t>
      </w:r>
      <w:r w:rsidR="00B022C8" w:rsidRPr="00932B90">
        <w:rPr>
          <w:rFonts w:ascii="Courier New" w:hAnsi="Courier New" w:cs="Courier New"/>
          <w:color w:val="C00000"/>
        </w:rPr>
        <w:t>&gt;_</w:t>
      </w:r>
      <w:r w:rsidR="00B022C8" w:rsidRPr="00932B90">
        <w:rPr>
          <w:rFonts w:ascii="Courier New" w:hAnsi="Courier New" w:cs="Courier New"/>
          <w:color w:val="C00000"/>
          <w:lang w:val="en-US"/>
        </w:rPr>
        <w:t>independent</w:t>
      </w:r>
      <w:r w:rsidR="00B022C8" w:rsidRPr="00932B90">
        <w:rPr>
          <w:rFonts w:ascii="Courier New" w:hAnsi="Courier New" w:cs="Courier New"/>
          <w:color w:val="C00000"/>
        </w:rPr>
        <w:t>_&lt;</w:t>
      </w:r>
      <w:r w:rsidR="00B022C8" w:rsidRPr="00932B90">
        <w:rPr>
          <w:rFonts w:ascii="Courier New" w:hAnsi="Courier New" w:cs="Courier New"/>
          <w:color w:val="C00000"/>
          <w:lang w:val="en-US"/>
        </w:rPr>
        <w:t>curve</w:t>
      </w:r>
      <w:r w:rsidR="00B022C8" w:rsidRPr="00932B90">
        <w:rPr>
          <w:rFonts w:ascii="Courier New" w:hAnsi="Courier New" w:cs="Courier New"/>
          <w:color w:val="C00000"/>
        </w:rPr>
        <w:t>_</w:t>
      </w:r>
      <w:r w:rsidR="00B022C8" w:rsidRPr="00932B90">
        <w:rPr>
          <w:rFonts w:ascii="Courier New" w:hAnsi="Courier New" w:cs="Courier New"/>
          <w:color w:val="C00000"/>
          <w:lang w:val="en-US"/>
        </w:rPr>
        <w:t>name</w:t>
      </w:r>
      <w:r w:rsidR="00B022C8" w:rsidRPr="00932B90">
        <w:rPr>
          <w:rFonts w:ascii="Courier New" w:hAnsi="Courier New" w:cs="Courier New"/>
          <w:color w:val="C00000"/>
        </w:rPr>
        <w:t>&gt;.</w:t>
      </w:r>
      <w:r w:rsidR="00B022C8" w:rsidRPr="00932B90">
        <w:rPr>
          <w:rFonts w:ascii="Courier New" w:hAnsi="Courier New" w:cs="Courier New"/>
          <w:color w:val="C00000"/>
          <w:lang w:val="en-US"/>
        </w:rPr>
        <w:t>txt</w:t>
      </w:r>
      <w:r w:rsidR="00765C1A">
        <w:t>"</w:t>
      </w:r>
      <w:r w:rsidR="00B022C8" w:rsidRPr="005510E6">
        <w:t xml:space="preserve">. </w:t>
      </w:r>
      <w:r w:rsidR="00765C1A">
        <w:t>"</w:t>
      </w:r>
      <w:r w:rsidR="00174FB2">
        <w:rPr>
          <w:rFonts w:ascii="Arial" w:hAnsi="Arial" w:cs="Arial"/>
          <w:color w:val="C00000"/>
          <w:lang w:val="en-US"/>
        </w:rPr>
        <w:t>independent</w:t>
      </w:r>
      <w:r w:rsidR="00765C1A">
        <w:t>"</w:t>
      </w:r>
      <w:r w:rsidR="00174FB2">
        <w:t xml:space="preserve"> или </w:t>
      </w:r>
      <w:r w:rsidR="00765C1A">
        <w:t>"</w:t>
      </w:r>
      <w:r w:rsidR="00174FB2" w:rsidRPr="00976CE7">
        <w:rPr>
          <w:rFonts w:ascii="Arial" w:hAnsi="Arial" w:cs="Arial"/>
          <w:color w:val="C00000"/>
          <w:lang w:val="en-US"/>
        </w:rPr>
        <w:t>target</w:t>
      </w:r>
      <w:r w:rsidR="00765C1A">
        <w:t>"</w:t>
      </w:r>
      <w:r w:rsidR="00174FB2" w:rsidRPr="005510E6">
        <w:t xml:space="preserve"> </w:t>
      </w:r>
      <w:r w:rsidR="00174FB2">
        <w:t xml:space="preserve">означает, что кривая рассчитана по независимой или экспериментальной сетке. </w:t>
      </w:r>
      <w:r w:rsidR="00765C1A">
        <w:t>"</w:t>
      </w:r>
      <w:r w:rsidR="00174FB2" w:rsidRPr="009541A8">
        <w:rPr>
          <w:rFonts w:ascii="Arial" w:hAnsi="Arial" w:cs="Arial"/>
          <w:color w:val="C00000"/>
        </w:rPr>
        <w:t>&lt;</w:t>
      </w:r>
      <w:r w:rsidR="00174FB2">
        <w:rPr>
          <w:rFonts w:ascii="Arial" w:hAnsi="Arial" w:cs="Arial"/>
          <w:color w:val="C00000"/>
          <w:lang w:val="en-US"/>
        </w:rPr>
        <w:t>N</w:t>
      </w:r>
      <w:r w:rsidR="00174FB2" w:rsidRPr="009541A8">
        <w:rPr>
          <w:rFonts w:ascii="Arial" w:hAnsi="Arial" w:cs="Arial"/>
          <w:color w:val="C00000"/>
        </w:rPr>
        <w:t>&gt;</w:t>
      </w:r>
      <w:r w:rsidR="00765C1A">
        <w:t>"</w:t>
      </w:r>
      <w:r w:rsidR="00174FB2">
        <w:t xml:space="preserve"> – порядковый номер кривой, считая от </w:t>
      </w:r>
      <w:r w:rsidR="007748BB" w:rsidRPr="007A393E">
        <w:t>1</w:t>
      </w:r>
      <w:r w:rsidR="00174FB2">
        <w:t xml:space="preserve">. </w:t>
      </w:r>
      <w:r w:rsidR="00765C1A">
        <w:t>"</w:t>
      </w:r>
      <w:r w:rsidR="00174FB2" w:rsidRPr="007A393E">
        <w:rPr>
          <w:rFonts w:ascii="Arial" w:hAnsi="Arial" w:cs="Arial"/>
          <w:color w:val="C00000"/>
        </w:rPr>
        <w:t>&lt;</w:t>
      </w:r>
      <w:r w:rsidR="00174FB2">
        <w:rPr>
          <w:rFonts w:ascii="Arial" w:hAnsi="Arial" w:cs="Arial"/>
          <w:color w:val="C00000"/>
          <w:lang w:val="en-US"/>
        </w:rPr>
        <w:t>curve</w:t>
      </w:r>
      <w:r w:rsidR="00174FB2" w:rsidRPr="007A393E">
        <w:rPr>
          <w:rFonts w:ascii="Arial" w:hAnsi="Arial" w:cs="Arial"/>
          <w:color w:val="C00000"/>
        </w:rPr>
        <w:t>_</w:t>
      </w:r>
      <w:r w:rsidR="00174FB2">
        <w:rPr>
          <w:rFonts w:ascii="Arial" w:hAnsi="Arial" w:cs="Arial"/>
          <w:color w:val="C00000"/>
          <w:lang w:val="en-US"/>
        </w:rPr>
        <w:t>name</w:t>
      </w:r>
      <w:r w:rsidR="00174FB2" w:rsidRPr="007A393E">
        <w:rPr>
          <w:rFonts w:ascii="Arial" w:hAnsi="Arial" w:cs="Arial"/>
          <w:color w:val="C00000"/>
        </w:rPr>
        <w:t>&gt;</w:t>
      </w:r>
      <w:r w:rsidR="00765C1A">
        <w:t>"</w:t>
      </w:r>
      <w:r w:rsidR="00174FB2" w:rsidRPr="007A393E">
        <w:t xml:space="preserve"> – </w:t>
      </w:r>
      <w:r w:rsidR="00174FB2">
        <w:t>редактируемое</w:t>
      </w:r>
      <w:r w:rsidR="00174FB2" w:rsidRPr="007A393E">
        <w:t xml:space="preserve"> </w:t>
      </w:r>
      <w:r w:rsidR="00174FB2">
        <w:t>имя</w:t>
      </w:r>
      <w:r w:rsidR="00174FB2" w:rsidRPr="007A393E">
        <w:t xml:space="preserve"> </w:t>
      </w:r>
      <w:r w:rsidR="00174FB2">
        <w:t>кривой</w:t>
      </w:r>
      <w:r w:rsidR="00174FB2" w:rsidRPr="007A393E">
        <w:t>.</w:t>
      </w:r>
    </w:p>
    <w:p w14:paraId="3377C5C7" w14:textId="16AFDEB1" w:rsidR="000F416D" w:rsidRPr="00A67500" w:rsidRDefault="003B67A6" w:rsidP="003B67A6">
      <w:pPr>
        <w:pStyle w:val="a"/>
        <w:spacing w:beforeLines="100" w:before="240" w:afterLines="150" w:after="360" w:line="276" w:lineRule="auto"/>
        <w:ind w:firstLine="0"/>
      </w:pPr>
      <w:r>
        <w:t>Например</w:t>
      </w:r>
      <w:r w:rsidR="00851AE8">
        <w:t>:</w:t>
      </w:r>
    </w:p>
    <w:p w14:paraId="3D644EBC" w14:textId="3B0504FA" w:rsidR="000F416D" w:rsidRDefault="00765C1A">
      <w:pPr>
        <w:pStyle w:val="a"/>
        <w:numPr>
          <w:ilvl w:val="0"/>
          <w:numId w:val="11"/>
        </w:numPr>
        <w:spacing w:beforeLines="50" w:before="120" w:afterLines="50" w:after="120" w:line="276" w:lineRule="auto"/>
        <w:rPr>
          <w:lang w:val="en-US"/>
        </w:rPr>
      </w:pPr>
      <w:r>
        <w:rPr>
          <w:lang w:val="en-US"/>
        </w:rPr>
        <w:t>"</w:t>
      </w:r>
      <w:r w:rsidR="003B67A6" w:rsidRPr="00CB04AD">
        <w:rPr>
          <w:rFonts w:ascii="Courier New" w:hAnsi="Courier New" w:cs="Courier New"/>
          <w:color w:val="C00000"/>
          <w:lang w:val="en-US"/>
        </w:rPr>
        <w:t>Struct_1_independent_Plot_1</w:t>
      </w:r>
      <w:r w:rsidR="003B67A6">
        <w:rPr>
          <w:rFonts w:ascii="Courier New" w:hAnsi="Courier New" w:cs="Courier New"/>
          <w:color w:val="C00000"/>
          <w:lang w:val="en-US"/>
        </w:rPr>
        <w:t>.txt</w:t>
      </w:r>
      <w:r>
        <w:rPr>
          <w:lang w:val="en-US"/>
        </w:rPr>
        <w:t>"</w:t>
      </w:r>
    </w:p>
    <w:p w14:paraId="37D04EF7" w14:textId="78403AF2" w:rsidR="003B67A6" w:rsidRPr="007C2071" w:rsidRDefault="00765C1A">
      <w:pPr>
        <w:pStyle w:val="a"/>
        <w:numPr>
          <w:ilvl w:val="0"/>
          <w:numId w:val="11"/>
        </w:numPr>
        <w:spacing w:beforeLines="50" w:before="120" w:afterLines="50" w:after="120" w:line="276" w:lineRule="auto"/>
        <w:rPr>
          <w:lang w:val="en-US"/>
        </w:rPr>
      </w:pPr>
      <w:r>
        <w:rPr>
          <w:lang w:val="en-US"/>
        </w:rPr>
        <w:t>"</w:t>
      </w:r>
      <w:r w:rsidR="007C2071" w:rsidRPr="007C2071">
        <w:rPr>
          <w:rFonts w:ascii="Courier New" w:hAnsi="Courier New" w:cs="Courier New"/>
          <w:color w:val="C00000"/>
          <w:lang w:val="en-US"/>
        </w:rPr>
        <w:t>Struct_1_target_1_.txt</w:t>
      </w:r>
      <w:r>
        <w:rPr>
          <w:lang w:val="en-US"/>
        </w:rPr>
        <w:t>"</w:t>
      </w:r>
    </w:p>
    <w:p w14:paraId="397295ED" w14:textId="78E1D101" w:rsidR="00CB04AD" w:rsidRDefault="004550EB" w:rsidP="003B67A6">
      <w:pPr>
        <w:pStyle w:val="a"/>
        <w:spacing w:beforeLines="100" w:before="240" w:afterLines="150" w:after="360" w:line="276" w:lineRule="auto"/>
        <w:ind w:firstLine="0"/>
      </w:pPr>
      <w:r>
        <w:t xml:space="preserve">Двумерные данные имеют дополнительную приписку к названию, указывающую на тип </w:t>
      </w:r>
      <w:r w:rsidR="000F416D">
        <w:t>данных</w:t>
      </w:r>
      <w:r>
        <w:t>.</w:t>
      </w:r>
    </w:p>
    <w:p w14:paraId="363C0A6F" w14:textId="5A00AB9D" w:rsidR="000F416D" w:rsidRPr="00A67500" w:rsidRDefault="000F416D" w:rsidP="000F416D">
      <w:pPr>
        <w:pStyle w:val="a"/>
        <w:spacing w:beforeLines="100" w:before="240" w:afterLines="150" w:after="360" w:line="276" w:lineRule="auto"/>
        <w:ind w:firstLine="0"/>
      </w:pPr>
      <w:r>
        <w:t>Например</w:t>
      </w:r>
      <w:r w:rsidR="00851AE8">
        <w:t>:</w:t>
      </w:r>
    </w:p>
    <w:p w14:paraId="68E7D66C" w14:textId="681205D9" w:rsidR="000F416D" w:rsidRDefault="00765C1A">
      <w:pPr>
        <w:pStyle w:val="a"/>
        <w:numPr>
          <w:ilvl w:val="0"/>
          <w:numId w:val="12"/>
        </w:numPr>
        <w:spacing w:beforeLines="50" w:before="120" w:afterLines="50" w:after="120" w:line="276" w:lineRule="auto"/>
        <w:rPr>
          <w:lang w:val="en-US"/>
        </w:rPr>
      </w:pPr>
      <w:r>
        <w:rPr>
          <w:lang w:val="en-US"/>
        </w:rPr>
        <w:t>"</w:t>
      </w:r>
      <w:r w:rsidR="000F416D" w:rsidRPr="000F416D">
        <w:rPr>
          <w:rFonts w:ascii="Courier New" w:hAnsi="Courier New" w:cs="Courier New"/>
          <w:color w:val="C00000"/>
          <w:lang w:val="en-US"/>
        </w:rPr>
        <w:t>Struct_1_independent_Plot_3_GISAS.txt</w:t>
      </w:r>
      <w:r>
        <w:rPr>
          <w:lang w:val="en-US"/>
        </w:rPr>
        <w:t>"</w:t>
      </w:r>
    </w:p>
    <w:p w14:paraId="1B740DD5" w14:textId="7A6611DD" w:rsidR="000F416D" w:rsidRDefault="00765C1A">
      <w:pPr>
        <w:pStyle w:val="a"/>
        <w:numPr>
          <w:ilvl w:val="0"/>
          <w:numId w:val="12"/>
        </w:numPr>
        <w:spacing w:beforeLines="50" w:before="120" w:afterLines="50" w:after="120" w:line="276" w:lineRule="auto"/>
        <w:rPr>
          <w:lang w:val="en-US"/>
        </w:rPr>
      </w:pPr>
      <w:r>
        <w:rPr>
          <w:lang w:val="en-US"/>
        </w:rPr>
        <w:t>"</w:t>
      </w:r>
      <w:r w:rsidR="000F416D" w:rsidRPr="000F416D">
        <w:rPr>
          <w:rFonts w:ascii="Courier New" w:hAnsi="Courier New" w:cs="Courier New"/>
          <w:color w:val="C00000"/>
          <w:lang w:val="en-US"/>
        </w:rPr>
        <w:t>Struct_1_independent_Plot_1_intensity.txt</w:t>
      </w:r>
      <w:r>
        <w:rPr>
          <w:lang w:val="en-US"/>
        </w:rPr>
        <w:t>"</w:t>
      </w:r>
    </w:p>
    <w:p w14:paraId="7335A743" w14:textId="739253C8" w:rsidR="000F416D" w:rsidRPr="000F416D" w:rsidRDefault="00765C1A">
      <w:pPr>
        <w:pStyle w:val="a"/>
        <w:numPr>
          <w:ilvl w:val="0"/>
          <w:numId w:val="12"/>
        </w:numPr>
        <w:spacing w:beforeLines="50" w:before="120" w:afterLines="50" w:after="120" w:line="276" w:lineRule="auto"/>
        <w:rPr>
          <w:lang w:val="en-US"/>
        </w:rPr>
      </w:pPr>
      <w:r>
        <w:rPr>
          <w:lang w:val="en-US"/>
        </w:rPr>
        <w:t>"</w:t>
      </w:r>
      <w:r w:rsidR="000F416D" w:rsidRPr="000F416D">
        <w:rPr>
          <w:rFonts w:ascii="Courier New" w:hAnsi="Courier New" w:cs="Courier New"/>
          <w:color w:val="C00000"/>
          <w:lang w:val="en-US"/>
        </w:rPr>
        <w:t>Struct_1_independent_Plot_1_absorption.txt</w:t>
      </w:r>
      <w:r>
        <w:rPr>
          <w:lang w:val="en-US"/>
        </w:rPr>
        <w:t>"</w:t>
      </w:r>
    </w:p>
    <w:p w14:paraId="3F6FC370" w14:textId="5433BA39" w:rsidR="003070CE" w:rsidRPr="00546CF5" w:rsidRDefault="007748BB" w:rsidP="003070CE">
      <w:pPr>
        <w:pStyle w:val="a"/>
        <w:spacing w:beforeLines="100" w:before="240" w:afterLines="150" w:after="360" w:line="276" w:lineRule="auto"/>
        <w:ind w:firstLine="0"/>
      </w:pPr>
      <w:r>
        <w:t>В шапку файла записывается</w:t>
      </w:r>
      <w:r w:rsidR="00164CCA" w:rsidRPr="00164CCA">
        <w:t xml:space="preserve"> </w:t>
      </w:r>
      <w:r w:rsidR="00164CCA">
        <w:t>тип скана и базовая информация о настройках инструмента и геометрии</w:t>
      </w:r>
      <w:r w:rsidR="00391AD1">
        <w:t xml:space="preserve"> измерения</w:t>
      </w:r>
      <w:r w:rsidR="00164CCA">
        <w:t>.</w:t>
      </w:r>
      <w:r w:rsidR="00546CF5" w:rsidRPr="00546CF5">
        <w:t xml:space="preserve"> </w:t>
      </w:r>
      <w:r w:rsidR="00546CF5">
        <w:t>Примеры</w:t>
      </w:r>
      <w:r w:rsidR="003F7BA9">
        <w:t>:</w:t>
      </w:r>
    </w:p>
    <w:p w14:paraId="6E2B440A" w14:textId="6C41CC4F" w:rsidR="00572C99" w:rsidRPr="00766761" w:rsidRDefault="003F7BA9" w:rsidP="00766761">
      <w:pPr>
        <w:pStyle w:val="a"/>
        <w:numPr>
          <w:ilvl w:val="0"/>
          <w:numId w:val="2"/>
        </w:numPr>
        <w:spacing w:beforeLines="100" w:before="240" w:afterLines="150" w:after="360" w:line="276" w:lineRule="auto"/>
        <w:jc w:val="center"/>
        <w:rPr>
          <w:color w:val="00518E"/>
        </w:rPr>
      </w:pPr>
      <w:r>
        <w:rPr>
          <w:noProof/>
        </w:rPr>
        <w:drawing>
          <wp:anchor distT="0" distB="0" distL="114300" distR="114300" simplePos="0" relativeHeight="252141568" behindDoc="0" locked="0" layoutInCell="1" allowOverlap="1" wp14:anchorId="19EB6822" wp14:editId="496895C0">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27">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r w:rsidR="00391AD1">
        <w:rPr>
          <w:color w:val="00518E"/>
        </w:rPr>
        <w:t>Вывод в файл рефлектометрического расчёта</w:t>
      </w:r>
    </w:p>
    <w:p w14:paraId="0CDE3051" w14:textId="2A0BFAF0" w:rsidR="00572C99" w:rsidRPr="000D5AF2" w:rsidRDefault="00FD6272"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2592" behindDoc="0" locked="0" layoutInCell="1" allowOverlap="1" wp14:anchorId="5C1F55A5" wp14:editId="4C45D45F">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28">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r w:rsidR="00572C99">
        <w:rPr>
          <w:color w:val="00518E"/>
        </w:rPr>
        <w:t>Вывод в файл кривой качания</w:t>
      </w:r>
    </w:p>
    <w:p w14:paraId="0B937B72" w14:textId="7D2F30BD" w:rsidR="000F416D" w:rsidRPr="00FD6272" w:rsidRDefault="000F416D" w:rsidP="00572C99">
      <w:pPr>
        <w:pStyle w:val="a"/>
        <w:spacing w:beforeLines="100" w:before="240" w:afterLines="150" w:after="360" w:line="276" w:lineRule="auto"/>
        <w:ind w:firstLine="0"/>
      </w:pPr>
    </w:p>
    <w:p w14:paraId="7A37A3B8" w14:textId="136D59A8" w:rsidR="00DB198B" w:rsidRPr="000D5AF2" w:rsidRDefault="00DB198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3616" behindDoc="0" locked="0" layoutInCell="1" allowOverlap="1" wp14:anchorId="251110D4" wp14:editId="2DF11063">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29">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r>
        <w:rPr>
          <w:color w:val="00518E"/>
        </w:rPr>
        <w:t>Вывод в файл распределения интенсивности поля в структуре</w:t>
      </w:r>
    </w:p>
    <w:p w14:paraId="6B8E3E9D" w14:textId="365F6208" w:rsidR="00546CF5" w:rsidRDefault="00546CF5" w:rsidP="002E56EC">
      <w:pPr>
        <w:pStyle w:val="a"/>
        <w:spacing w:beforeLines="100" w:before="240" w:afterLines="150" w:after="360" w:line="276" w:lineRule="auto"/>
        <w:ind w:firstLine="0"/>
      </w:pPr>
    </w:p>
    <w:p w14:paraId="04409A16" w14:textId="77777777" w:rsidR="00C722D4" w:rsidRPr="00FD6272" w:rsidRDefault="00C722D4" w:rsidP="002E56EC">
      <w:pPr>
        <w:pStyle w:val="a"/>
        <w:spacing w:beforeLines="100" w:before="240" w:afterLines="150" w:after="360" w:line="276" w:lineRule="auto"/>
        <w:ind w:firstLine="0"/>
      </w:pPr>
    </w:p>
    <w:p w14:paraId="09AA1B0E" w14:textId="65C84588" w:rsidR="002E56EC" w:rsidRPr="000D5AF2" w:rsidRDefault="00C722D4"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5664" behindDoc="0" locked="0" layoutInCell="1" allowOverlap="1" wp14:anchorId="5429E477" wp14:editId="140E7192">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30">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2E56EC">
        <w:rPr>
          <w:color w:val="00518E"/>
        </w:rPr>
        <w:t>Вывод в файл</w:t>
      </w:r>
      <w:r w:rsidR="005A5040">
        <w:rPr>
          <w:color w:val="00518E"/>
        </w:rPr>
        <w:t xml:space="preserve"> </w:t>
      </w:r>
      <w:r w:rsidR="005A5040">
        <w:rPr>
          <w:color w:val="00518E"/>
          <w:lang w:val="en-US"/>
        </w:rPr>
        <w:t>GISAS</w:t>
      </w:r>
    </w:p>
    <w:p w14:paraId="4521AB3A" w14:textId="3998CADC" w:rsidR="00572C99" w:rsidRDefault="009A3013" w:rsidP="00572C99">
      <w:pPr>
        <w:pStyle w:val="a"/>
        <w:spacing w:beforeLines="100" w:before="240" w:afterLines="150" w:after="360" w:line="276" w:lineRule="auto"/>
        <w:ind w:firstLine="0"/>
      </w:pPr>
      <w:r>
        <w:t>Для одномерных кривых выводятся значения для каждой из задействованных поляризаций и суммарный результат (</w:t>
      </w:r>
      <w:r w:rsidRPr="00655B30">
        <w:rPr>
          <w:rFonts w:ascii="Courier New" w:hAnsi="Courier New" w:cs="Courier New"/>
          <w:color w:val="C00000"/>
        </w:rPr>
        <w:t>R_mixed</w:t>
      </w:r>
      <w:r>
        <w:t xml:space="preserve">, </w:t>
      </w:r>
      <w:r w:rsidRPr="00655B30">
        <w:rPr>
          <w:rFonts w:ascii="Courier New" w:hAnsi="Courier New" w:cs="Courier New"/>
          <w:color w:val="C00000"/>
        </w:rPr>
        <w:t>R_s</w:t>
      </w:r>
      <w:r>
        <w:t xml:space="preserve">, </w:t>
      </w:r>
      <w:r w:rsidRPr="00655B30">
        <w:rPr>
          <w:rFonts w:ascii="Courier New" w:hAnsi="Courier New" w:cs="Courier New"/>
          <w:color w:val="C00000"/>
        </w:rPr>
        <w:t>R_</w:t>
      </w:r>
      <w:r w:rsidR="009F281A" w:rsidRPr="00655B30">
        <w:rPr>
          <w:rFonts w:ascii="Courier New" w:hAnsi="Courier New" w:cs="Courier New"/>
          <w:color w:val="C00000"/>
          <w:lang w:val="en-US"/>
        </w:rPr>
        <w:t>p</w:t>
      </w:r>
      <w:r>
        <w:t>)</w:t>
      </w:r>
      <w:r w:rsidR="004D6198" w:rsidRPr="004D6198">
        <w:t xml:space="preserve">. </w:t>
      </w:r>
      <w:r w:rsidR="004D6198">
        <w:t xml:space="preserve">Рефлектометрическая кривая также содержит </w:t>
      </w:r>
      <w:r w:rsidR="00C670BC">
        <w:t>фазу для отражённой волны для задействованной поляризации (</w:t>
      </w:r>
      <w:r w:rsidR="00C670BC" w:rsidRPr="00C670BC">
        <w:rPr>
          <w:rFonts w:ascii="Courier New" w:hAnsi="Courier New" w:cs="Courier New"/>
          <w:color w:val="C00000"/>
        </w:rPr>
        <w:t>Phase_R_s</w:t>
      </w:r>
      <w:r w:rsidR="00C670BC" w:rsidRPr="00C670BC">
        <w:t>,</w:t>
      </w:r>
      <w:r w:rsidR="00C670BC">
        <w:t xml:space="preserve"> </w:t>
      </w:r>
      <w:r w:rsidR="00C670BC" w:rsidRPr="00C670BC">
        <w:rPr>
          <w:rFonts w:ascii="Courier New" w:hAnsi="Courier New" w:cs="Courier New"/>
          <w:color w:val="C00000"/>
        </w:rPr>
        <w:t>Phase_R_</w:t>
      </w:r>
      <w:r w:rsidR="00C670BC" w:rsidRPr="00C670BC">
        <w:rPr>
          <w:rFonts w:ascii="Courier New" w:hAnsi="Courier New" w:cs="Courier New"/>
          <w:color w:val="C00000"/>
          <w:lang w:val="en-US"/>
        </w:rPr>
        <w:t>p</w:t>
      </w:r>
      <w:r w:rsidR="00C670BC">
        <w:t>)</w:t>
      </w:r>
      <w:r w:rsidR="00A55705" w:rsidRPr="00A55705">
        <w:t xml:space="preserve"> </w:t>
      </w:r>
      <w:r w:rsidR="00A55705">
        <w:t xml:space="preserve">в </w:t>
      </w:r>
      <w:r w:rsidR="0047139D">
        <w:t>диапазоне (-180°,180°</w:t>
      </w:r>
      <w:r w:rsidR="003A4B9E" w:rsidRPr="008E0576">
        <w:t>]</w:t>
      </w:r>
      <w:r w:rsidR="0047139D">
        <w:t>.</w:t>
      </w:r>
    </w:p>
    <w:p w14:paraId="6BA1C919" w14:textId="1E1CFA73" w:rsidR="006152FC" w:rsidRDefault="006152F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31" w:name="_Импорт_PSD_шероховатости"/>
      <w:bookmarkStart w:id="232" w:name="_Toc121347722"/>
      <w:bookmarkEnd w:id="231"/>
      <w:r>
        <w:rPr>
          <w:rFonts w:ascii="Times New Roman" w:hAnsi="Times New Roman" w:cs="Times New Roman"/>
          <w:i w:val="0"/>
          <w:color w:val="0070C0"/>
        </w:rPr>
        <w:t xml:space="preserve">Импорт </w:t>
      </w:r>
      <w:r>
        <w:rPr>
          <w:rFonts w:ascii="Times New Roman" w:hAnsi="Times New Roman" w:cs="Times New Roman"/>
          <w:i w:val="0"/>
          <w:color w:val="0070C0"/>
          <w:lang w:val="en-US"/>
        </w:rPr>
        <w:t>PSD</w:t>
      </w:r>
      <w:r>
        <w:rPr>
          <w:rFonts w:ascii="Times New Roman" w:hAnsi="Times New Roman" w:cs="Times New Roman"/>
          <w:i w:val="0"/>
          <w:color w:val="0070C0"/>
        </w:rPr>
        <w:t xml:space="preserve"> шероховатости</w:t>
      </w:r>
      <w:bookmarkEnd w:id="232"/>
    </w:p>
    <w:p w14:paraId="67F6C397" w14:textId="5132326C" w:rsidR="007C4D58" w:rsidRPr="00365320" w:rsidRDefault="007C4D58" w:rsidP="007C4D58">
      <w:pPr>
        <w:pStyle w:val="a"/>
        <w:spacing w:beforeLines="100" w:before="240" w:afterLines="150" w:after="360" w:line="276" w:lineRule="auto"/>
        <w:ind w:firstLine="0"/>
      </w:pPr>
      <w:r>
        <w:t>З</w:t>
      </w:r>
      <w:r w:rsidR="00614412">
        <w:t>агрузк</w:t>
      </w:r>
      <w:r>
        <w:t>а</w:t>
      </w:r>
      <w:r w:rsidR="00614412">
        <w:t xml:space="preserve"> </w:t>
      </w:r>
      <w:r w:rsidR="00614412">
        <w:rPr>
          <w:lang w:val="en-US"/>
        </w:rPr>
        <w:t>PSD</w:t>
      </w:r>
      <w:r w:rsidR="00614412" w:rsidRPr="00614412">
        <w:t xml:space="preserve"> </w:t>
      </w:r>
      <w:r w:rsidR="00614412">
        <w:t xml:space="preserve">шероховатости из файла </w:t>
      </w:r>
      <w:r>
        <w:t xml:space="preserve">производится в </w:t>
      </w:r>
      <w:hyperlink w:anchor="ДЛЯ_ССЫЛКИ_внешняя_PSD" w:history="1">
        <w:r w:rsidRPr="007C4D58">
          <w:rPr>
            <w:rStyle w:val="Hyperlink"/>
          </w:rPr>
          <w:t>главной таблице</w:t>
        </w:r>
      </w:hyperlink>
      <w:r>
        <w:t>.</w:t>
      </w:r>
      <w:r w:rsidR="00614412">
        <w:t xml:space="preserve"> </w:t>
      </w:r>
      <w:r w:rsidR="00A07571">
        <w:t xml:space="preserve">Для этого нужно нажать на </w:t>
      </w:r>
      <w:r>
        <w:t>кнопк</w:t>
      </w:r>
      <w:r w:rsidR="00A07571">
        <w:t>у, находящуюся в шапке параметра</w:t>
      </w:r>
      <w:r>
        <w:t xml:space="preserve">. Если внешняя </w:t>
      </w:r>
      <w:r>
        <w:rPr>
          <w:lang w:val="en-US"/>
        </w:rPr>
        <w:t>PSD</w:t>
      </w:r>
      <w:r>
        <w:t xml:space="preserve"> не загружена, то кнопка белая, если загружена, то зелёная.</w:t>
      </w:r>
    </w:p>
    <w:p w14:paraId="00BA5E36" w14:textId="2B686AEB"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rPr>
      </w:pPr>
      <w:r w:rsidRPr="00A2370C">
        <w:rPr>
          <w:noProof/>
        </w:rPr>
        <w:drawing>
          <wp:anchor distT="0" distB="0" distL="114300" distR="114300" simplePos="0" relativeHeight="252218368" behindDoc="0" locked="0" layoutInCell="1" allowOverlap="1" wp14:anchorId="3E224171" wp14:editId="6D2635AE">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8">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07571">
        <w:rPr>
          <w:rStyle w:val="ListLabel3"/>
          <w:color w:val="00518E"/>
          <w:sz w:val="22"/>
        </w:rPr>
        <w:t>Кнопка загрузки</w:t>
      </w:r>
      <w:r>
        <w:rPr>
          <w:rStyle w:val="ListLabel3"/>
          <w:color w:val="00518E"/>
          <w:sz w:val="22"/>
        </w:rPr>
        <w:t xml:space="preserve"> </w:t>
      </w:r>
      <w:r>
        <w:rPr>
          <w:rStyle w:val="ListLabel3"/>
          <w:color w:val="00518E"/>
          <w:sz w:val="22"/>
          <w:lang w:val="en-US"/>
        </w:rPr>
        <w:t xml:space="preserve">PSD </w:t>
      </w:r>
      <w:r>
        <w:rPr>
          <w:rStyle w:val="ListLabel3"/>
          <w:color w:val="00518E"/>
          <w:sz w:val="22"/>
        </w:rPr>
        <w:t>шероховатости</w:t>
      </w:r>
    </w:p>
    <w:p w14:paraId="194BC2D7" w14:textId="1E9F4102" w:rsidR="007C4D58" w:rsidRPr="00D405A5" w:rsidRDefault="007C4D58" w:rsidP="007C4D58">
      <w:pPr>
        <w:pStyle w:val="a"/>
        <w:spacing w:beforeLines="100" w:before="240" w:afterLines="150" w:after="360" w:line="276" w:lineRule="auto"/>
        <w:ind w:firstLine="0"/>
      </w:pPr>
      <w:r>
        <w:t xml:space="preserve">При нажатии на кнопку </w:t>
      </w:r>
      <w:r w:rsidR="00765C1A">
        <w:t>"</w:t>
      </w:r>
      <w:r w:rsidRPr="00A2370C">
        <w:rPr>
          <w:rFonts w:ascii="Arial" w:hAnsi="Arial" w:cs="Arial"/>
          <w:color w:val="C00000"/>
          <w:lang w:val="en-US"/>
        </w:rPr>
        <w:t>PSD</w:t>
      </w:r>
      <w:r w:rsidRPr="00A2370C">
        <w:rPr>
          <w:rFonts w:ascii="Arial" w:hAnsi="Arial" w:cs="Arial"/>
          <w:color w:val="C00000"/>
        </w:rPr>
        <w:t xml:space="preserve"> 1</w:t>
      </w:r>
      <w:r w:rsidRPr="00A2370C">
        <w:rPr>
          <w:rFonts w:ascii="Arial" w:hAnsi="Arial" w:cs="Arial"/>
          <w:color w:val="C00000"/>
          <w:lang w:val="en-US"/>
        </w:rPr>
        <w:t>D</w:t>
      </w:r>
      <w:r w:rsidR="00765C1A">
        <w:t>"</w:t>
      </w:r>
      <w:r w:rsidRPr="00A2370C">
        <w:t xml:space="preserve"> </w:t>
      </w:r>
      <w:r>
        <w:t xml:space="preserve">или </w:t>
      </w:r>
      <w:r w:rsidR="00765C1A">
        <w:t>"</w:t>
      </w:r>
      <w:r w:rsidRPr="00A2370C">
        <w:rPr>
          <w:rFonts w:ascii="Arial" w:hAnsi="Arial" w:cs="Arial"/>
          <w:color w:val="C00000"/>
          <w:lang w:val="en-US"/>
        </w:rPr>
        <w:t>PSD</w:t>
      </w:r>
      <w:r w:rsidRPr="00A2370C">
        <w:rPr>
          <w:rFonts w:ascii="Arial" w:hAnsi="Arial" w:cs="Arial"/>
          <w:color w:val="C00000"/>
        </w:rPr>
        <w:t xml:space="preserve"> 2</w:t>
      </w:r>
      <w:r w:rsidRPr="00A2370C">
        <w:rPr>
          <w:rFonts w:ascii="Arial" w:hAnsi="Arial" w:cs="Arial"/>
          <w:color w:val="C00000"/>
          <w:lang w:val="en-US"/>
        </w:rPr>
        <w:t>D</w:t>
      </w:r>
      <w:r w:rsidR="00765C1A">
        <w:t>"</w:t>
      </w:r>
      <w:r w:rsidRPr="00A2370C">
        <w:t xml:space="preserve"> </w:t>
      </w:r>
      <w:r>
        <w:t xml:space="preserve">откроется окно для загрузки данных. Файл с </w:t>
      </w:r>
      <w:r>
        <w:rPr>
          <w:lang w:val="en-US"/>
        </w:rPr>
        <w:t>PSD</w:t>
      </w:r>
      <w:r w:rsidRPr="00D405A5">
        <w:t xml:space="preserve"> </w:t>
      </w:r>
      <w:r>
        <w:t xml:space="preserve">можно перетащить в окно или же указать путь к нему через кнопку </w:t>
      </w:r>
      <w:r w:rsidR="00765C1A">
        <w:t>"</w:t>
      </w:r>
      <w:r>
        <w:rPr>
          <w:rFonts w:ascii="Arial" w:hAnsi="Arial" w:cs="Arial"/>
          <w:color w:val="C00000"/>
          <w:lang w:val="en-US"/>
        </w:rPr>
        <w:t>Browse</w:t>
      </w:r>
      <w:r>
        <w:rPr>
          <w:rFonts w:ascii="Arial" w:hAnsi="Arial" w:cs="Arial"/>
          <w:color w:val="C00000"/>
        </w:rPr>
        <w:t>…</w:t>
      </w:r>
      <w:r w:rsidR="00765C1A">
        <w:t>"</w:t>
      </w:r>
      <w:r>
        <w:t>. Также следует указать единицы измерения. Здесь же можно удалить данные.</w:t>
      </w:r>
    </w:p>
    <w:p w14:paraId="542C2F5F" w14:textId="77777777"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219392" behindDoc="0" locked="0" layoutInCell="1" allowOverlap="1" wp14:anchorId="70C3E252" wp14:editId="6DE65469">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31">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r>
        <w:rPr>
          <w:rStyle w:val="ListLabel3"/>
          <w:color w:val="00518E"/>
          <w:sz w:val="22"/>
        </w:rPr>
        <w:t xml:space="preserve">Загрузка одномерной </w:t>
      </w:r>
      <w:r>
        <w:rPr>
          <w:rStyle w:val="ListLabel3"/>
          <w:color w:val="00518E"/>
          <w:sz w:val="22"/>
          <w:lang w:val="en-US"/>
        </w:rPr>
        <w:t>PSD</w:t>
      </w:r>
    </w:p>
    <w:p w14:paraId="0690A618" w14:textId="268E7A30" w:rsidR="007C4D58" w:rsidRPr="00614412" w:rsidRDefault="00591F72" w:rsidP="00572C99">
      <w:pPr>
        <w:pStyle w:val="a"/>
        <w:spacing w:beforeLines="100" w:before="240" w:afterLines="150" w:after="360" w:line="276" w:lineRule="auto"/>
        <w:ind w:firstLine="0"/>
      </w:pPr>
      <w:r>
        <w:t>Данные должны быть организованы в два столбца: аргумент (пространственная частота) и значение (</w:t>
      </w:r>
      <w:r>
        <w:rPr>
          <w:lang w:val="en-US"/>
        </w:rPr>
        <w:t>PSD</w:t>
      </w:r>
      <w:r>
        <w:t>)</w:t>
      </w:r>
      <w:r w:rsidRPr="00614412">
        <w:t>.</w:t>
      </w:r>
    </w:p>
    <w:p w14:paraId="011506BC" w14:textId="7055F449" w:rsidR="00FA2F7B" w:rsidRDefault="0048404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33" w:name="_Toc121347723"/>
      <w:r>
        <w:rPr>
          <w:rFonts w:ascii="Times New Roman" w:hAnsi="Times New Roman" w:cs="Times New Roman"/>
          <w:i w:val="0"/>
          <w:color w:val="0070C0"/>
        </w:rPr>
        <w:t>Структура</w:t>
      </w:r>
      <w:bookmarkEnd w:id="233"/>
    </w:p>
    <w:p w14:paraId="2886F7FD" w14:textId="38C6F97E" w:rsidR="00723292" w:rsidRPr="00023DA6" w:rsidRDefault="005A1A2A" w:rsidP="000D7464">
      <w:pPr>
        <w:pStyle w:val="Heading3"/>
        <w:numPr>
          <w:ilvl w:val="2"/>
          <w:numId w:val="5"/>
        </w:numPr>
        <w:jc w:val="both"/>
        <w:rPr>
          <w:rFonts w:ascii="Times New Roman" w:hAnsi="Times New Roman" w:cs="Times New Roman"/>
          <w:color w:val="0070C0"/>
        </w:rPr>
      </w:pPr>
      <w:bookmarkStart w:id="234" w:name="_Toc121347724"/>
      <w:r>
        <w:rPr>
          <w:rFonts w:ascii="Times New Roman" w:hAnsi="Times New Roman" w:cs="Times New Roman"/>
          <w:color w:val="0070C0"/>
        </w:rPr>
        <w:t xml:space="preserve">Экспорт </w:t>
      </w:r>
      <w:r w:rsidR="000E2D6C">
        <w:rPr>
          <w:rFonts w:ascii="Times New Roman" w:hAnsi="Times New Roman" w:cs="Times New Roman"/>
          <w:color w:val="0070C0"/>
        </w:rPr>
        <w:t xml:space="preserve">всей </w:t>
      </w:r>
      <w:r>
        <w:rPr>
          <w:rFonts w:ascii="Times New Roman" w:hAnsi="Times New Roman" w:cs="Times New Roman"/>
          <w:color w:val="0070C0"/>
        </w:rPr>
        <w:t>структуры</w:t>
      </w:r>
      <w:bookmarkEnd w:id="234"/>
    </w:p>
    <w:p w14:paraId="3CF89C0A" w14:textId="631C44B6" w:rsidR="00723292" w:rsidRPr="00BF433F" w:rsidRDefault="00F52263" w:rsidP="00673442">
      <w:pPr>
        <w:spacing w:beforeLines="100" w:before="240" w:afterLines="100" w:after="240" w:line="276" w:lineRule="auto"/>
        <w:jc w:val="both"/>
      </w:pPr>
      <w:r>
        <w:t>Информацию о</w:t>
      </w:r>
      <w:r w:rsidR="000A7B5C">
        <w:t>бо всей</w:t>
      </w:r>
      <w:r>
        <w:t xml:space="preserve"> структуре можно сохранить в текстовом файле в человекочитаемом виде. </w:t>
      </w:r>
      <w:r w:rsidR="00673442">
        <w:t xml:space="preserve">Автоматически </w:t>
      </w:r>
      <w:r w:rsidR="00317A5C">
        <w:t>загрузить</w:t>
      </w:r>
      <w:r w:rsidR="00673442">
        <w:t xml:space="preserve"> этот файл обратно</w:t>
      </w:r>
      <w:r w:rsidR="00317A5C">
        <w:t xml:space="preserve"> в </w:t>
      </w:r>
      <w:r w:rsidR="00317A5C">
        <w:rPr>
          <w:lang w:val="en-US"/>
        </w:rPr>
        <w:t>Multifitting</w:t>
      </w:r>
      <w:r w:rsidR="00673442">
        <w:t xml:space="preserve"> нельзя</w:t>
      </w:r>
      <w:r w:rsidR="0099025C" w:rsidRPr="0099025C">
        <w:t>;</w:t>
      </w:r>
      <w:r w:rsidR="00673442">
        <w:t xml:space="preserve"> </w:t>
      </w:r>
      <w:r w:rsidR="00175E24" w:rsidRPr="00175E24">
        <w:t>файл</w:t>
      </w:r>
      <w:r w:rsidR="00673442" w:rsidRPr="00175E24">
        <w:t xml:space="preserve"> предназначен, чтобы</w:t>
      </w:r>
      <w:r w:rsidR="00673442">
        <w:t xml:space="preserve"> быстро поделиться информацией или использовать её для каких-либо </w:t>
      </w:r>
      <w:r w:rsidR="005D4172">
        <w:t xml:space="preserve">других </w:t>
      </w:r>
      <w:r w:rsidR="00673442">
        <w:t>целей.</w:t>
      </w:r>
    </w:p>
    <w:p w14:paraId="4D788861" w14:textId="2B3EBA9D" w:rsidR="00673442" w:rsidRPr="007A75E7" w:rsidRDefault="00AE3961" w:rsidP="0033481D">
      <w:pPr>
        <w:pStyle w:val="a"/>
        <w:spacing w:beforeLines="100" w:before="240" w:afterLines="150" w:after="360" w:line="276" w:lineRule="auto"/>
        <w:ind w:firstLine="0"/>
      </w:pPr>
      <w:r>
        <w:t xml:space="preserve">Чтобы сохранить структуру в файл, можно выбрать пункт меню </w:t>
      </w:r>
      <w:r w:rsidR="00765C1A">
        <w:t>"</w:t>
      </w:r>
      <w:hyperlink w:anchor="_File" w:history="1">
        <w:r w:rsidRPr="00B022C8">
          <w:rPr>
            <w:rStyle w:val="Hyperlink"/>
            <w:rFonts w:ascii="Arial" w:hAnsi="Arial" w:cs="Arial"/>
            <w:lang w:val="en-US"/>
          </w:rPr>
          <w:t>File</w:t>
        </w:r>
      </w:hyperlink>
      <w:r w:rsidR="00765C1A">
        <w:t>"</w:t>
      </w:r>
      <w:r w:rsidRPr="00AE3961">
        <w:t xml:space="preserve"> </w:t>
      </w:r>
      <w:r>
        <w:t xml:space="preserve">главного окна или </w:t>
      </w:r>
      <w:r w:rsidR="00317978">
        <w:t>нажа</w:t>
      </w:r>
      <w:r>
        <w:t>ть</w:t>
      </w:r>
      <w:r w:rsidR="00317978">
        <w:t xml:space="preserve"> </w:t>
      </w:r>
      <w:r w:rsidR="00765C1A">
        <w:t>"</w:t>
      </w:r>
      <w:r w:rsidR="00317978" w:rsidRPr="005317E3">
        <w:rPr>
          <w:u w:val="single"/>
          <w:lang w:val="en-US"/>
        </w:rPr>
        <w:t>Ctrl</w:t>
      </w:r>
      <w:r w:rsidR="00317978" w:rsidRPr="00E36F38">
        <w:rPr>
          <w:u w:val="single"/>
        </w:rPr>
        <w:t>+</w:t>
      </w:r>
      <w:r w:rsidR="00317978">
        <w:rPr>
          <w:u w:val="single"/>
          <w:lang w:val="en-US"/>
        </w:rPr>
        <w:t>Shift</w:t>
      </w:r>
      <w:r w:rsidR="00317978" w:rsidRPr="00E36F38">
        <w:rPr>
          <w:u w:val="single"/>
        </w:rPr>
        <w:t>+</w:t>
      </w:r>
      <w:r w:rsidR="00F52263">
        <w:rPr>
          <w:u w:val="single"/>
          <w:lang w:val="en-US"/>
        </w:rPr>
        <w:t>T</w:t>
      </w:r>
      <w:r w:rsidR="00765C1A">
        <w:t>"</w:t>
      </w:r>
      <w:r w:rsidR="00317978">
        <w:t>.</w:t>
      </w:r>
    </w:p>
    <w:p w14:paraId="461C3335" w14:textId="64600DC4" w:rsidR="0033481D" w:rsidRPr="000D5AF2" w:rsidRDefault="00673442"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rPr>
        <w:lastRenderedPageBreak/>
        <mc:AlternateContent>
          <mc:Choice Requires="wpg">
            <w:drawing>
              <wp:anchor distT="0" distB="0" distL="114300" distR="114300" simplePos="0" relativeHeight="252148736" behindDoc="0" locked="0" layoutInCell="1" allowOverlap="1" wp14:anchorId="42E562A7" wp14:editId="5201646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25"/>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CB28C4F"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26"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05290">
        <w:rPr>
          <w:color w:val="00518E"/>
        </w:rPr>
        <w:t>Экспорт структуры в г</w:t>
      </w:r>
      <w:r w:rsidR="0033481D">
        <w:rPr>
          <w:color w:val="00518E"/>
        </w:rPr>
        <w:t>лавно</w:t>
      </w:r>
      <w:r w:rsidR="00705290">
        <w:rPr>
          <w:color w:val="00518E"/>
        </w:rPr>
        <w:t>м</w:t>
      </w:r>
      <w:r w:rsidR="0033481D">
        <w:rPr>
          <w:color w:val="00518E"/>
        </w:rPr>
        <w:t xml:space="preserve"> меню </w:t>
      </w:r>
      <w:r w:rsidR="00765C1A">
        <w:rPr>
          <w:color w:val="00518E"/>
        </w:rPr>
        <w:t>"</w:t>
      </w:r>
      <w:r w:rsidR="0033481D" w:rsidRPr="006C20DA">
        <w:rPr>
          <w:rFonts w:ascii="Arial" w:hAnsi="Arial" w:cs="Arial"/>
          <w:color w:val="C00000"/>
          <w:lang w:val="en-US"/>
        </w:rPr>
        <w:t>File</w:t>
      </w:r>
      <w:r w:rsidR="00765C1A">
        <w:rPr>
          <w:color w:val="00518E"/>
        </w:rPr>
        <w:t>"</w:t>
      </w:r>
    </w:p>
    <w:p w14:paraId="59EEB188" w14:textId="329E2F0D" w:rsidR="005A1A2A" w:rsidRDefault="00310724" w:rsidP="00FA2F7B">
      <w:pPr>
        <w:spacing w:beforeLines="100" w:before="240" w:afterLines="100" w:after="240" w:line="276" w:lineRule="auto"/>
      </w:pPr>
      <w:r w:rsidRPr="0091710E">
        <w:t>Результат сохраня</w:t>
      </w:r>
      <w:r w:rsidR="007A75E7" w:rsidRPr="0091710E">
        <w:t>е</w:t>
      </w:r>
      <w:r w:rsidRPr="0091710E">
        <w:t>тся</w:t>
      </w:r>
      <w:r>
        <w:t xml:space="preserve"> в файл с названием </w:t>
      </w:r>
      <w:r w:rsidR="00765C1A">
        <w:t>"</w:t>
      </w:r>
      <w:r w:rsidR="007A75E7">
        <w:rPr>
          <w:rFonts w:ascii="Courier New" w:hAnsi="Courier New" w:cs="Courier New"/>
          <w:color w:val="C00000"/>
          <w:lang w:val="en-US"/>
        </w:rPr>
        <w:t>structure</w:t>
      </w:r>
      <w:r w:rsidR="007A75E7" w:rsidRPr="007A75E7">
        <w:rPr>
          <w:rFonts w:ascii="Courier New" w:hAnsi="Courier New" w:cs="Courier New"/>
          <w:color w:val="C00000"/>
        </w:rPr>
        <w:t>_&lt;</w:t>
      </w:r>
      <w:r w:rsidRPr="00932B90">
        <w:rPr>
          <w:rFonts w:ascii="Courier New" w:hAnsi="Courier New" w:cs="Courier New"/>
          <w:color w:val="C00000"/>
          <w:lang w:val="en-US"/>
        </w:rPr>
        <w:t>struct</w:t>
      </w:r>
      <w:r w:rsidRPr="00932B90">
        <w:rPr>
          <w:rFonts w:ascii="Courier New" w:hAnsi="Courier New" w:cs="Courier New"/>
          <w:color w:val="C00000"/>
        </w:rPr>
        <w:t>_</w:t>
      </w:r>
      <w:r w:rsidRPr="00932B90">
        <w:rPr>
          <w:rFonts w:ascii="Courier New" w:hAnsi="Courier New" w:cs="Courier New"/>
          <w:color w:val="C00000"/>
          <w:lang w:val="en-US"/>
        </w:rPr>
        <w:t>name</w:t>
      </w:r>
      <w:r w:rsidR="00C33460" w:rsidRPr="00CE751D">
        <w:rPr>
          <w:rFonts w:ascii="Courier New" w:hAnsi="Courier New" w:cs="Courier New"/>
          <w:color w:val="C00000"/>
        </w:rPr>
        <w:t>&gt;</w:t>
      </w:r>
      <w:r w:rsidRPr="00932B90">
        <w:rPr>
          <w:rFonts w:ascii="Courier New" w:hAnsi="Courier New" w:cs="Courier New"/>
          <w:color w:val="C00000"/>
        </w:rPr>
        <w:t>.</w:t>
      </w:r>
      <w:r w:rsidRPr="00932B90">
        <w:rPr>
          <w:rFonts w:ascii="Courier New" w:hAnsi="Courier New" w:cs="Courier New"/>
          <w:color w:val="C00000"/>
          <w:lang w:val="en-US"/>
        </w:rPr>
        <w:t>txt</w:t>
      </w:r>
      <w:r w:rsidR="00765C1A">
        <w:t>"</w:t>
      </w:r>
      <w:r w:rsidR="007A75E7" w:rsidRPr="007A75E7">
        <w:t xml:space="preserve">. </w:t>
      </w:r>
      <w:r w:rsidR="00765C1A">
        <w:t>"</w:t>
      </w:r>
      <w:r w:rsidR="00CE751D" w:rsidRPr="001C1A8E">
        <w:rPr>
          <w:rFonts w:ascii="Arial" w:hAnsi="Arial" w:cs="Arial"/>
          <w:color w:val="C00000"/>
        </w:rPr>
        <w:t>&lt;</w:t>
      </w:r>
      <w:r w:rsidR="00CE751D">
        <w:rPr>
          <w:rFonts w:ascii="Arial" w:hAnsi="Arial" w:cs="Arial"/>
          <w:color w:val="C00000"/>
          <w:lang w:val="en-US"/>
        </w:rPr>
        <w:t>struct</w:t>
      </w:r>
      <w:r w:rsidR="00CE751D" w:rsidRPr="001C1A8E">
        <w:rPr>
          <w:rFonts w:ascii="Arial" w:hAnsi="Arial" w:cs="Arial"/>
          <w:color w:val="C00000"/>
        </w:rPr>
        <w:t>_</w:t>
      </w:r>
      <w:r w:rsidR="00CE751D">
        <w:rPr>
          <w:rFonts w:ascii="Arial" w:hAnsi="Arial" w:cs="Arial"/>
          <w:color w:val="C00000"/>
          <w:lang w:val="en-US"/>
        </w:rPr>
        <w:t>name</w:t>
      </w:r>
      <w:r w:rsidR="00CE751D" w:rsidRPr="001C1A8E">
        <w:rPr>
          <w:rFonts w:ascii="Arial" w:hAnsi="Arial" w:cs="Arial"/>
          <w:color w:val="C00000"/>
        </w:rPr>
        <w:t>&gt;</w:t>
      </w:r>
      <w:r w:rsidR="00765C1A">
        <w:t>"</w:t>
      </w:r>
      <w:r w:rsidR="00CE751D" w:rsidRPr="001C1A8E">
        <w:t xml:space="preserve"> – </w:t>
      </w:r>
      <w:r w:rsidR="00CE751D">
        <w:t>редактируемое</w:t>
      </w:r>
      <w:r w:rsidR="00CE751D" w:rsidRPr="001C1A8E">
        <w:t xml:space="preserve"> </w:t>
      </w:r>
      <w:r w:rsidR="00CE751D">
        <w:t>название</w:t>
      </w:r>
      <w:r w:rsidR="00CE751D" w:rsidRPr="001C1A8E">
        <w:t xml:space="preserve"> </w:t>
      </w:r>
      <w:r w:rsidR="00CE751D">
        <w:t>структуры, написанное на вкладке.</w:t>
      </w:r>
      <w:r w:rsidR="001C1A8E">
        <w:t xml:space="preserve"> Содержимое его примерно следующее:</w:t>
      </w:r>
    </w:p>
    <w:p w14:paraId="6B988B22" w14:textId="276F4635" w:rsidR="005A1A2A" w:rsidRPr="000D5AF2" w:rsidRDefault="005A1A2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6688" behindDoc="0" locked="0" layoutInCell="1" allowOverlap="1" wp14:anchorId="1E6A4DB9" wp14:editId="0927AC15">
            <wp:simplePos x="0" y="0"/>
            <wp:positionH relativeFrom="column">
              <wp:posOffset>99144</wp:posOffset>
            </wp:positionH>
            <wp:positionV relativeFrom="paragraph">
              <wp:posOffset>359</wp:posOffset>
            </wp:positionV>
            <wp:extent cx="5760720" cy="3638550"/>
            <wp:effectExtent l="0" t="0" r="0" b="0"/>
            <wp:wrapTopAndBottom/>
            <wp:docPr id="1145" name="Picture 1145"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 name="Picture 1145" descr="Graphical user interface&#10;&#10;Description automatically generated with medium confidence"/>
                    <pic:cNvPicPr/>
                  </pic:nvPicPr>
                  <pic:blipFill>
                    <a:blip r:embed="rId432">
                      <a:extLst>
                        <a:ext uri="{28A0092B-C50C-407E-A947-70E740481C1C}">
                          <a14:useLocalDpi xmlns:a14="http://schemas.microsoft.com/office/drawing/2010/main" val="0"/>
                        </a:ext>
                      </a:extLst>
                    </a:blip>
                    <a:stretch>
                      <a:fillRect/>
                    </a:stretch>
                  </pic:blipFill>
                  <pic:spPr>
                    <a:xfrm>
                      <a:off x="0" y="0"/>
                      <a:ext cx="5760720" cy="3638550"/>
                    </a:xfrm>
                    <a:prstGeom prst="rect">
                      <a:avLst/>
                    </a:prstGeom>
                  </pic:spPr>
                </pic:pic>
              </a:graphicData>
            </a:graphic>
          </wp:anchor>
        </w:drawing>
      </w:r>
      <w:r>
        <w:rPr>
          <w:color w:val="00518E"/>
        </w:rPr>
        <w:t>Основные параметры структуры в текстовом файле</w:t>
      </w:r>
    </w:p>
    <w:p w14:paraId="63F8EBFF" w14:textId="77C29EB0" w:rsidR="00FA2F7B" w:rsidRDefault="002F7D94" w:rsidP="000D7464">
      <w:pPr>
        <w:pStyle w:val="Heading3"/>
        <w:numPr>
          <w:ilvl w:val="2"/>
          <w:numId w:val="5"/>
        </w:numPr>
        <w:rPr>
          <w:rFonts w:ascii="Times New Roman" w:hAnsi="Times New Roman" w:cs="Times New Roman"/>
          <w:color w:val="0070C0"/>
        </w:rPr>
      </w:pPr>
      <w:bookmarkStart w:id="235" w:name="_Toc121347725"/>
      <w:r>
        <w:rPr>
          <w:rFonts w:ascii="Times New Roman" w:hAnsi="Times New Roman" w:cs="Times New Roman"/>
          <w:color w:val="0070C0"/>
        </w:rPr>
        <w:t>Апериодика</w:t>
      </w:r>
      <w:bookmarkEnd w:id="235"/>
    </w:p>
    <w:p w14:paraId="61E6FAD9" w14:textId="2B420542" w:rsidR="00B860EE" w:rsidRDefault="00B860EE" w:rsidP="00B860EE">
      <w:pPr>
        <w:spacing w:beforeLines="100" w:before="240" w:afterLines="100" w:after="240" w:line="276" w:lineRule="auto"/>
        <w:jc w:val="both"/>
      </w:pPr>
      <w:r>
        <w:t>Апериодические стеки сохраняются в файл структуры на общих основаниях. Однако апериодику можно наполнить значениями, считанными из файла. Для регулярной и общей апериодики это делается немного по-разному.</w:t>
      </w:r>
    </w:p>
    <w:p w14:paraId="5F8281DE" w14:textId="71F2089B" w:rsidR="00FA2F7B" w:rsidRPr="006E7495" w:rsidRDefault="00B713D3" w:rsidP="000D7464">
      <w:pPr>
        <w:pStyle w:val="Heading4"/>
        <w:numPr>
          <w:ilvl w:val="3"/>
          <w:numId w:val="5"/>
        </w:numPr>
        <w:rPr>
          <w:sz w:val="24"/>
          <w:szCs w:val="24"/>
        </w:rPr>
      </w:pPr>
      <w:r w:rsidRPr="006E7495">
        <w:rPr>
          <w:sz w:val="24"/>
          <w:szCs w:val="24"/>
        </w:rPr>
        <w:lastRenderedPageBreak/>
        <w:t xml:space="preserve">Экспорт </w:t>
      </w:r>
      <w:r w:rsidR="00FA55E4" w:rsidRPr="006E7495">
        <w:rPr>
          <w:sz w:val="24"/>
          <w:szCs w:val="24"/>
        </w:rPr>
        <w:t>регулярной апериодики</w:t>
      </w:r>
    </w:p>
    <w:p w14:paraId="2CBD1D48" w14:textId="7271335C" w:rsidR="00FA2F7B" w:rsidRDefault="00B44F7F" w:rsidP="00B860EE">
      <w:pPr>
        <w:spacing w:beforeLines="100" w:before="240" w:afterLines="100" w:after="240" w:line="276" w:lineRule="auto"/>
        <w:jc w:val="both"/>
      </w:pPr>
      <w:bookmarkStart w:id="236" w:name="_Hlk118132885"/>
      <w:r>
        <w:t>Если в составе структуры есть регулярная апериодика, то при экспорте структуры в файл (</w:t>
      </w:r>
      <w:r w:rsidR="00765C1A">
        <w:t>"</w:t>
      </w:r>
      <w:r w:rsidRPr="005317E3">
        <w:rPr>
          <w:u w:val="single"/>
          <w:lang w:val="en-US"/>
        </w:rPr>
        <w:t>Ctrl</w:t>
      </w:r>
      <w:r w:rsidRPr="00E36F38">
        <w:rPr>
          <w:u w:val="single"/>
        </w:rPr>
        <w:t>+</w:t>
      </w:r>
      <w:r>
        <w:rPr>
          <w:u w:val="single"/>
          <w:lang w:val="en-US"/>
        </w:rPr>
        <w:t>Shift</w:t>
      </w:r>
      <w:r w:rsidRPr="00E36F38">
        <w:rPr>
          <w:u w:val="single"/>
        </w:rPr>
        <w:t>+</w:t>
      </w:r>
      <w:r>
        <w:rPr>
          <w:u w:val="single"/>
          <w:lang w:val="en-US"/>
        </w:rPr>
        <w:t>T</w:t>
      </w:r>
      <w:r w:rsidR="00765C1A">
        <w:t>"</w:t>
      </w:r>
      <w:r>
        <w:t>) кроме общего файла</w:t>
      </w:r>
      <w:r w:rsidRPr="00B44F7F">
        <w:t xml:space="preserve"> </w:t>
      </w:r>
      <w:r>
        <w:t xml:space="preserve">структуры создаётся ещё один с названием вида </w:t>
      </w:r>
      <w:r w:rsidR="00765C1A">
        <w:t>"</w:t>
      </w:r>
      <w:r w:rsidRPr="00B44F7F">
        <w:rPr>
          <w:rFonts w:ascii="Courier New" w:hAnsi="Courier New" w:cs="Courier New"/>
          <w:color w:val="C00000"/>
          <w:lang w:val="en-US"/>
        </w:rPr>
        <w:t>structure</w:t>
      </w:r>
      <w:r w:rsidRPr="00B44F7F">
        <w:rPr>
          <w:rFonts w:ascii="Courier New" w:hAnsi="Courier New" w:cs="Courier New"/>
          <w:color w:val="C00000"/>
        </w:rPr>
        <w:t>_</w:t>
      </w:r>
      <w:r w:rsidRPr="007A75E7">
        <w:rPr>
          <w:rFonts w:ascii="Courier New" w:hAnsi="Courier New" w:cs="Courier New"/>
          <w:color w:val="C00000"/>
        </w:rPr>
        <w:t>&lt;</w:t>
      </w:r>
      <w:r w:rsidRPr="00932B90">
        <w:rPr>
          <w:rFonts w:ascii="Courier New" w:hAnsi="Courier New" w:cs="Courier New"/>
          <w:color w:val="C00000"/>
          <w:lang w:val="en-US"/>
        </w:rPr>
        <w:t>struct</w:t>
      </w:r>
      <w:r w:rsidRPr="00932B90">
        <w:rPr>
          <w:rFonts w:ascii="Courier New" w:hAnsi="Courier New" w:cs="Courier New"/>
          <w:color w:val="C00000"/>
        </w:rPr>
        <w:t>_</w:t>
      </w:r>
      <w:r w:rsidRPr="00932B90">
        <w:rPr>
          <w:rFonts w:ascii="Courier New" w:hAnsi="Courier New" w:cs="Courier New"/>
          <w:color w:val="C00000"/>
          <w:lang w:val="en-US"/>
        </w:rPr>
        <w:t>name</w:t>
      </w:r>
      <w:r w:rsidRPr="00CE751D">
        <w:rPr>
          <w:rFonts w:ascii="Courier New" w:hAnsi="Courier New" w:cs="Courier New"/>
          <w:color w:val="C00000"/>
        </w:rPr>
        <w:t>&gt;</w:t>
      </w:r>
      <w:r w:rsidRPr="00B44F7F">
        <w:rPr>
          <w:rFonts w:ascii="Courier New" w:hAnsi="Courier New" w:cs="Courier New"/>
          <w:color w:val="C00000"/>
        </w:rPr>
        <w:t>_</w:t>
      </w:r>
      <w:r w:rsidRPr="00B44F7F">
        <w:rPr>
          <w:rFonts w:ascii="Courier New" w:hAnsi="Courier New" w:cs="Courier New"/>
          <w:color w:val="C00000"/>
          <w:lang w:val="en-US"/>
        </w:rPr>
        <w:t>Aperiodic</w:t>
      </w:r>
      <w:r w:rsidRPr="00B44F7F">
        <w:rPr>
          <w:rFonts w:ascii="Courier New" w:hAnsi="Courier New" w:cs="Courier New"/>
          <w:color w:val="C00000"/>
        </w:rPr>
        <w:t>_#</w:t>
      </w:r>
      <w:r w:rsidR="001141F2" w:rsidRPr="001141F2">
        <w:rPr>
          <w:rFonts w:ascii="Courier New" w:hAnsi="Courier New" w:cs="Courier New"/>
          <w:color w:val="C00000"/>
        </w:rPr>
        <w:t>&lt;</w:t>
      </w:r>
      <w:r w:rsidR="001141F2">
        <w:rPr>
          <w:rFonts w:ascii="Courier New" w:hAnsi="Courier New" w:cs="Courier New"/>
          <w:color w:val="C00000"/>
          <w:lang w:val="en-US"/>
        </w:rPr>
        <w:t>N</w:t>
      </w:r>
      <w:r w:rsidR="001141F2" w:rsidRPr="001141F2">
        <w:rPr>
          <w:rFonts w:ascii="Courier New" w:hAnsi="Courier New" w:cs="Courier New"/>
          <w:color w:val="C00000"/>
        </w:rPr>
        <w:t>&gt;</w:t>
      </w:r>
      <w:r w:rsidRPr="00B44F7F">
        <w:rPr>
          <w:rFonts w:ascii="Courier New" w:hAnsi="Courier New" w:cs="Courier New"/>
          <w:color w:val="C00000"/>
        </w:rPr>
        <w:t>.</w:t>
      </w:r>
      <w:r w:rsidRPr="00B44F7F">
        <w:rPr>
          <w:rFonts w:ascii="Courier New" w:hAnsi="Courier New" w:cs="Courier New"/>
          <w:color w:val="C00000"/>
          <w:lang w:val="en-US"/>
        </w:rPr>
        <w:t>tx</w:t>
      </w:r>
      <w:r w:rsidRPr="00932B90">
        <w:rPr>
          <w:rFonts w:ascii="Courier New" w:hAnsi="Courier New" w:cs="Courier New"/>
          <w:color w:val="C00000"/>
          <w:lang w:val="en-US"/>
        </w:rPr>
        <w:t>t</w:t>
      </w:r>
      <w:r w:rsidR="00765C1A">
        <w:t>"</w:t>
      </w:r>
      <w:r w:rsidRPr="007A75E7">
        <w:t xml:space="preserve">. </w:t>
      </w:r>
      <w:r w:rsidR="00C41B8A">
        <w:t xml:space="preserve">Здесь </w:t>
      </w:r>
      <w:r w:rsidR="00765C1A">
        <w:t>"</w:t>
      </w:r>
      <w:r w:rsidR="00C41B8A" w:rsidRPr="001C1A8E">
        <w:rPr>
          <w:rFonts w:ascii="Arial" w:hAnsi="Arial" w:cs="Arial"/>
          <w:color w:val="C00000"/>
        </w:rPr>
        <w:t>&lt;</w:t>
      </w:r>
      <w:r w:rsidR="00C41B8A">
        <w:rPr>
          <w:rFonts w:ascii="Arial" w:hAnsi="Arial" w:cs="Arial"/>
          <w:color w:val="C00000"/>
          <w:lang w:val="en-US"/>
        </w:rPr>
        <w:t>N</w:t>
      </w:r>
      <w:r w:rsidR="00C41B8A" w:rsidRPr="001C1A8E">
        <w:rPr>
          <w:rFonts w:ascii="Arial" w:hAnsi="Arial" w:cs="Arial"/>
          <w:color w:val="C00000"/>
        </w:rPr>
        <w:t>&gt;</w:t>
      </w:r>
      <w:r w:rsidR="00765C1A">
        <w:t>"</w:t>
      </w:r>
      <w:r w:rsidR="00C41B8A" w:rsidRPr="001C1A8E">
        <w:t xml:space="preserve"> – </w:t>
      </w:r>
      <w:r w:rsidR="00C41B8A">
        <w:t>порядковый номер регулярной апериодики</w:t>
      </w:r>
      <w:r w:rsidR="00CD0A36">
        <w:t xml:space="preserve"> </w:t>
      </w:r>
      <w:r w:rsidR="00C41B8A">
        <w:t>в составе структуры, т.</w:t>
      </w:r>
      <w:r w:rsidR="00CD0A36">
        <w:t>к. их может быть несколько</w:t>
      </w:r>
      <w:r w:rsidR="00102005">
        <w:t>.</w:t>
      </w:r>
      <w:r w:rsidR="00C41B8A">
        <w:t xml:space="preserve"> </w:t>
      </w:r>
      <w:r w:rsidR="00102005" w:rsidRPr="00102005">
        <w:rPr>
          <w:u w:val="single"/>
        </w:rPr>
        <w:t>Отсчёт идёт от поверхности</w:t>
      </w:r>
      <w:r w:rsidR="00102005" w:rsidRPr="00102005">
        <w:t>.</w:t>
      </w:r>
      <w:r w:rsidR="009779EF">
        <w:t xml:space="preserve"> </w:t>
      </w:r>
    </w:p>
    <w:p w14:paraId="03995767" w14:textId="77777777" w:rsidR="009D0540" w:rsidRDefault="009D0540" w:rsidP="009779EF">
      <w:pPr>
        <w:spacing w:beforeLines="100" w:before="240" w:afterLines="100" w:after="240" w:line="276" w:lineRule="auto"/>
      </w:pPr>
      <w:bookmarkStart w:id="237" w:name="ДЛЯ_ССЫЛКИ_файл_апериодики"/>
      <w:r w:rsidRPr="004B1598">
        <w:rPr>
          <w:highlight w:val="magenta"/>
        </w:rPr>
        <w:t>В файл</w:t>
      </w:r>
      <w:r>
        <w:t xml:space="preserve"> </w:t>
      </w:r>
      <w:bookmarkEnd w:id="237"/>
      <w:r>
        <w:t>включены следующие колонки значений</w:t>
      </w:r>
      <w:r w:rsidR="009779EF">
        <w:t>:</w:t>
      </w:r>
    </w:p>
    <w:p w14:paraId="67FC78AA" w14:textId="6826DCE7" w:rsidR="009D0540" w:rsidRPr="009D0540" w:rsidRDefault="009D0540">
      <w:pPr>
        <w:pStyle w:val="ListParagraph"/>
        <w:numPr>
          <w:ilvl w:val="0"/>
          <w:numId w:val="13"/>
        </w:numPr>
        <w:spacing w:beforeLines="100" w:before="240" w:afterLines="100" w:after="240"/>
        <w:rPr>
          <w:rFonts w:ascii="Times New Roman" w:hAnsi="Times New Roman"/>
        </w:rPr>
      </w:pPr>
      <w:r>
        <w:rPr>
          <w:rFonts w:ascii="Times New Roman" w:hAnsi="Times New Roman"/>
        </w:rPr>
        <w:t>номер элементарной ячейки</w:t>
      </w:r>
      <w:r w:rsidR="0042641D">
        <w:rPr>
          <w:rFonts w:ascii="Times New Roman" w:hAnsi="Times New Roman"/>
        </w:rPr>
        <w:t xml:space="preserve"> (от поверхности)</w:t>
      </w:r>
      <w:r>
        <w:rPr>
          <w:rFonts w:ascii="Times New Roman" w:hAnsi="Times New Roman"/>
        </w:rPr>
        <w:t xml:space="preserve"> </w:t>
      </w:r>
      <w:r w:rsidR="00765C1A">
        <w:rPr>
          <w:rFonts w:ascii="Times New Roman" w:hAnsi="Times New Roman"/>
        </w:rPr>
        <w:t>"</w:t>
      </w:r>
      <w:r w:rsidRPr="009D0540">
        <w:rPr>
          <w:rFonts w:ascii="Arial" w:hAnsi="Arial" w:cs="Arial"/>
          <w:color w:val="C00000"/>
          <w:lang w:val="en-US"/>
        </w:rPr>
        <w:t>cell</w:t>
      </w:r>
      <w:r w:rsidR="00765C1A">
        <w:rPr>
          <w:rFonts w:ascii="Times New Roman" w:hAnsi="Times New Roman"/>
        </w:rPr>
        <w:t>"</w:t>
      </w:r>
    </w:p>
    <w:p w14:paraId="55629FC7" w14:textId="27EE96DE" w:rsidR="00C85DD8" w:rsidRPr="009D0540" w:rsidRDefault="00797EF0">
      <w:pPr>
        <w:pStyle w:val="ListParagraph"/>
        <w:numPr>
          <w:ilvl w:val="0"/>
          <w:numId w:val="13"/>
        </w:numPr>
        <w:spacing w:beforeLines="100" w:before="240" w:afterLines="100" w:after="240"/>
        <w:rPr>
          <w:rFonts w:ascii="Times New Roman" w:hAnsi="Times New Roman"/>
        </w:rPr>
      </w:pPr>
      <w:r>
        <w:rPr>
          <w:rFonts w:ascii="Times New Roman" w:hAnsi="Times New Roman"/>
        </w:rPr>
        <w:t>вещество слоя</w:t>
      </w:r>
      <w:r w:rsidR="00C85DD8">
        <w:rPr>
          <w:rFonts w:ascii="Times New Roman" w:hAnsi="Times New Roman"/>
        </w:rPr>
        <w:t xml:space="preserve"> </w:t>
      </w:r>
      <w:r w:rsidR="00765C1A">
        <w:rPr>
          <w:rFonts w:ascii="Times New Roman" w:hAnsi="Times New Roman"/>
        </w:rPr>
        <w:t>"</w:t>
      </w:r>
      <w:r w:rsidR="00C85DD8">
        <w:rPr>
          <w:rFonts w:ascii="Arial" w:hAnsi="Arial" w:cs="Arial"/>
          <w:color w:val="C00000"/>
          <w:lang w:val="en-US"/>
        </w:rPr>
        <w:t>material</w:t>
      </w:r>
      <w:r w:rsidR="00765C1A">
        <w:rPr>
          <w:rFonts w:ascii="Times New Roman" w:hAnsi="Times New Roman"/>
        </w:rPr>
        <w:t>"</w:t>
      </w:r>
    </w:p>
    <w:p w14:paraId="37D50DDD" w14:textId="38332973" w:rsidR="009D0540" w:rsidRDefault="0006597F">
      <w:pPr>
        <w:pStyle w:val="ListParagraph"/>
        <w:numPr>
          <w:ilvl w:val="0"/>
          <w:numId w:val="13"/>
        </w:numPr>
        <w:spacing w:beforeLines="100" w:before="240" w:afterLines="100" w:after="240"/>
        <w:rPr>
          <w:rFonts w:ascii="Times New Roman" w:hAnsi="Times New Roman"/>
        </w:rPr>
      </w:pPr>
      <w:r>
        <w:rPr>
          <w:rFonts w:ascii="Times New Roman" w:hAnsi="Times New Roman"/>
        </w:rPr>
        <w:t xml:space="preserve">толщина слоя </w:t>
      </w:r>
      <w:r w:rsidR="00765C1A">
        <w:rPr>
          <w:rFonts w:ascii="Times New Roman" w:hAnsi="Times New Roman"/>
        </w:rPr>
        <w:t>"</w:t>
      </w:r>
      <w:r>
        <w:rPr>
          <w:rFonts w:ascii="Arial" w:hAnsi="Arial" w:cs="Arial"/>
          <w:color w:val="C00000"/>
          <w:lang w:val="en-US"/>
        </w:rPr>
        <w:t>d</w:t>
      </w:r>
      <w:r w:rsidR="00765C1A">
        <w:rPr>
          <w:rFonts w:ascii="Times New Roman" w:hAnsi="Times New Roman"/>
        </w:rPr>
        <w:t>"</w:t>
      </w:r>
    </w:p>
    <w:p w14:paraId="1ECDF757" w14:textId="6991C634" w:rsidR="009779EF" w:rsidRPr="00363FA0" w:rsidRDefault="00584CC9">
      <w:pPr>
        <w:pStyle w:val="ListParagraph"/>
        <w:numPr>
          <w:ilvl w:val="0"/>
          <w:numId w:val="13"/>
        </w:numPr>
        <w:spacing w:beforeLines="100" w:before="240" w:afterLines="100" w:after="240"/>
        <w:rPr>
          <w:rFonts w:ascii="Times New Roman" w:hAnsi="Times New Roman"/>
        </w:rPr>
      </w:pPr>
      <w:r>
        <w:rPr>
          <w:rFonts w:ascii="Times New Roman" w:hAnsi="Times New Roman"/>
        </w:rPr>
        <w:t xml:space="preserve">толщина перемешанного слоя на верхнем интерфейсе слоя </w:t>
      </w:r>
      <w:r w:rsidR="00765C1A">
        <w:rPr>
          <w:rFonts w:ascii="Times New Roman" w:hAnsi="Times New Roman"/>
        </w:rPr>
        <w:t>"</w:t>
      </w:r>
      <w:r>
        <w:rPr>
          <w:rFonts w:ascii="Arial" w:hAnsi="Arial" w:cs="Arial"/>
          <w:color w:val="C00000"/>
          <w:lang w:val="en-US"/>
        </w:rPr>
        <w:t>sigma</w:t>
      </w:r>
      <w:r w:rsidR="00765C1A">
        <w:rPr>
          <w:rFonts w:ascii="Times New Roman" w:hAnsi="Times New Roman"/>
        </w:rPr>
        <w:t>"</w:t>
      </w:r>
      <w:r>
        <w:rPr>
          <w:rFonts w:ascii="Times New Roman" w:hAnsi="Times New Roman"/>
        </w:rPr>
        <w:t xml:space="preserve"> </w:t>
      </w:r>
    </w:p>
    <w:p w14:paraId="5E968FC2" w14:textId="77D2EA02" w:rsidR="009779EF" w:rsidRPr="000D5AF2" w:rsidRDefault="00363FA0"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9760" behindDoc="0" locked="0" layoutInCell="1" allowOverlap="1" wp14:anchorId="1BF1BBB7" wp14:editId="1A75241A">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33">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B3785C">
        <w:rPr>
          <w:color w:val="00518E"/>
        </w:rPr>
        <w:t>Параметры слоёв регулярной апериодики</w:t>
      </w:r>
    </w:p>
    <w:p w14:paraId="4887DA49" w14:textId="34130419" w:rsidR="009779EF" w:rsidRPr="00610942" w:rsidRDefault="00610942" w:rsidP="00B860EE">
      <w:pPr>
        <w:spacing w:beforeLines="100" w:before="240" w:afterLines="100" w:after="240" w:line="276" w:lineRule="auto"/>
        <w:jc w:val="both"/>
      </w:pPr>
      <w:r>
        <w:t xml:space="preserve">Файл подобного формата может быть импортирован обратно в </w:t>
      </w:r>
      <w:r>
        <w:rPr>
          <w:lang w:val="en-US"/>
        </w:rPr>
        <w:t>Multifitting</w:t>
      </w:r>
      <w:r>
        <w:t>.</w:t>
      </w:r>
      <w:r w:rsidR="00762237">
        <w:t xml:space="preserve"> </w:t>
      </w:r>
    </w:p>
    <w:p w14:paraId="0B147BF6" w14:textId="6E487348" w:rsidR="00A3634E" w:rsidRPr="006E7495" w:rsidRDefault="00B713D3" w:rsidP="000D7464">
      <w:pPr>
        <w:pStyle w:val="Heading4"/>
        <w:numPr>
          <w:ilvl w:val="3"/>
          <w:numId w:val="5"/>
        </w:numPr>
        <w:rPr>
          <w:sz w:val="24"/>
          <w:szCs w:val="24"/>
        </w:rPr>
      </w:pPr>
      <w:bookmarkStart w:id="238" w:name="_Импорт_регулярной_апериодики"/>
      <w:bookmarkEnd w:id="238"/>
      <w:r w:rsidRPr="006E7495">
        <w:rPr>
          <w:sz w:val="24"/>
          <w:szCs w:val="24"/>
        </w:rPr>
        <w:t xml:space="preserve">Импорт </w:t>
      </w:r>
      <w:r w:rsidR="00A3634E" w:rsidRPr="006E7495">
        <w:rPr>
          <w:sz w:val="24"/>
          <w:szCs w:val="24"/>
        </w:rPr>
        <w:t>регулярной апериодики</w:t>
      </w:r>
    </w:p>
    <w:bookmarkEnd w:id="236"/>
    <w:p w14:paraId="11BFB3DA" w14:textId="5616F502" w:rsidR="00AF457F" w:rsidRDefault="00AF457F" w:rsidP="00AF457F">
      <w:pPr>
        <w:spacing w:beforeLines="100" w:before="240" w:afterLines="100" w:after="240" w:line="276" w:lineRule="auto"/>
        <w:jc w:val="both"/>
      </w:pPr>
      <w:r>
        <w:t>Создать регулярную апериодику можно из периодической структуры, указав состав элементарной ячейки и их количество. Но задать толщины и интерфейсы слоёв можно</w:t>
      </w:r>
      <w:r w:rsidR="005838BC">
        <w:t xml:space="preserve"> также</w:t>
      </w:r>
      <w:r>
        <w:t xml:space="preserve">, </w:t>
      </w:r>
      <w:r w:rsidR="008908DC">
        <w:t>загрузив</w:t>
      </w:r>
      <w:r>
        <w:t xml:space="preserve"> соответствующий файл.</w:t>
      </w:r>
      <w:r w:rsidR="005838BC">
        <w:t xml:space="preserve"> Формат и содержимое </w:t>
      </w:r>
      <w:r w:rsidR="005838BC" w:rsidRPr="003906B0">
        <w:t>файла соответству</w:t>
      </w:r>
      <w:r w:rsidR="003906B0" w:rsidRPr="003906B0">
        <w:t>ю</w:t>
      </w:r>
      <w:r w:rsidR="005838BC" w:rsidRPr="003906B0">
        <w:t>т</w:t>
      </w:r>
      <w:r w:rsidR="003906B0" w:rsidRPr="003906B0">
        <w:t xml:space="preserve"> </w:t>
      </w:r>
      <w:r w:rsidR="005838BC" w:rsidRPr="003906B0">
        <w:t>рисунку</w:t>
      </w:r>
      <w:r w:rsidR="005838BC">
        <w:t xml:space="preserve"> выше. При этом колонка №4</w:t>
      </w:r>
      <w:r w:rsidR="00880A96">
        <w:t xml:space="preserve"> (</w:t>
      </w:r>
      <w:r w:rsidR="00880A96" w:rsidRPr="00880A96">
        <w:rPr>
          <w:rFonts w:ascii="Courier New" w:hAnsi="Courier New" w:cs="Courier New"/>
          <w:color w:val="C00000"/>
          <w:lang w:val="en-US"/>
        </w:rPr>
        <w:t>sigma</w:t>
      </w:r>
      <w:r w:rsidR="00880A96">
        <w:t>)</w:t>
      </w:r>
      <w:r w:rsidR="005838BC">
        <w:t xml:space="preserve"> является опциональной,</w:t>
      </w:r>
      <w:r w:rsidR="00D41C34">
        <w:t xml:space="preserve"> т.е.</w:t>
      </w:r>
      <w:r w:rsidR="005838BC">
        <w:t xml:space="preserve"> интерфейс</w:t>
      </w:r>
      <w:r w:rsidR="00D41C34">
        <w:t>ы</w:t>
      </w:r>
      <w:r w:rsidR="005838BC">
        <w:t xml:space="preserve"> можно не загружать.</w:t>
      </w:r>
      <w:r w:rsidR="00D41C34">
        <w:t xml:space="preserve"> Первые две колонки играют вспомогательную роль, позволяя проверить данные</w:t>
      </w:r>
      <w:r w:rsidR="00C2035B" w:rsidRPr="00C2035B">
        <w:t xml:space="preserve"> </w:t>
      </w:r>
      <w:r w:rsidR="00C2035B">
        <w:t>и не запутаться</w:t>
      </w:r>
      <w:r w:rsidR="00D41C34">
        <w:t xml:space="preserve">, но непосредственно информация из них не используется. </w:t>
      </w:r>
    </w:p>
    <w:p w14:paraId="18210C2B" w14:textId="7BBE5F1D" w:rsidR="00895D0A" w:rsidRPr="008465C0" w:rsidRDefault="00895D0A" w:rsidP="00AF457F">
      <w:pPr>
        <w:spacing w:beforeLines="100" w:before="240" w:afterLines="100" w:after="240" w:line="276" w:lineRule="auto"/>
        <w:jc w:val="both"/>
      </w:pPr>
      <w:r>
        <w:t xml:space="preserve">Прочитать файл можно, </w:t>
      </w:r>
      <w:r w:rsidRPr="008465C0">
        <w:rPr>
          <w:u w:val="single"/>
        </w:rPr>
        <w:t>перетащив</w:t>
      </w:r>
      <w:r>
        <w:t xml:space="preserve"> его в предварительно открытую </w:t>
      </w:r>
      <w:hyperlink w:anchor="ДЛЯ_ССЫЛКИ_таблица_апериодики" w:history="1">
        <w:r w:rsidRPr="008465C0">
          <w:rPr>
            <w:rStyle w:val="Hyperlink"/>
          </w:rPr>
          <w:t xml:space="preserve">таблицу </w:t>
        </w:r>
        <w:r w:rsidR="008465C0" w:rsidRPr="008465C0">
          <w:rPr>
            <w:rStyle w:val="Hyperlink"/>
          </w:rPr>
          <w:t>слоёв</w:t>
        </w:r>
      </w:hyperlink>
      <w:r w:rsidR="008465C0">
        <w:t xml:space="preserve"> апериодики:</w:t>
      </w:r>
    </w:p>
    <w:p w14:paraId="2C7B8EF2" w14:textId="308D5400" w:rsidR="00895D0A" w:rsidRDefault="00895D0A" w:rsidP="00AF457F">
      <w:pPr>
        <w:spacing w:beforeLines="100" w:before="240" w:afterLines="100" w:after="240" w:line="276" w:lineRule="auto"/>
        <w:jc w:val="both"/>
      </w:pPr>
    </w:p>
    <w:p w14:paraId="38DC50E1" w14:textId="77178926" w:rsidR="00895D0A" w:rsidRDefault="00895D0A" w:rsidP="00AF457F">
      <w:pPr>
        <w:spacing w:beforeLines="100" w:before="240" w:afterLines="100" w:after="240" w:line="276" w:lineRule="auto"/>
        <w:jc w:val="both"/>
      </w:pPr>
    </w:p>
    <w:p w14:paraId="51C6E59D" w14:textId="2566C52F" w:rsidR="00895D0A" w:rsidRPr="000D5AF2" w:rsidRDefault="00895D0A" w:rsidP="003855FD">
      <w:pPr>
        <w:pStyle w:val="a"/>
        <w:numPr>
          <w:ilvl w:val="0"/>
          <w:numId w:val="2"/>
        </w:numPr>
        <w:spacing w:beforeLines="100" w:before="240" w:afterLines="150" w:after="360" w:line="276" w:lineRule="auto"/>
        <w:jc w:val="center"/>
        <w:rPr>
          <w:rStyle w:val="ListLabel3"/>
          <w:color w:val="00518E"/>
          <w:sz w:val="22"/>
        </w:rPr>
      </w:pPr>
      <w:r w:rsidRPr="00895D0A">
        <w:rPr>
          <w:noProof/>
        </w:rPr>
        <w:lastRenderedPageBreak/>
        <w:drawing>
          <wp:anchor distT="0" distB="0" distL="114300" distR="114300" simplePos="0" relativeHeight="252150784" behindDoc="0" locked="0" layoutInCell="1" allowOverlap="1" wp14:anchorId="64E59C5E" wp14:editId="1AF6AFC5">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34">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r>
        <w:rPr>
          <w:color w:val="00518E"/>
        </w:rPr>
        <w:t>Загрузка регулярной апериодики из файла</w:t>
      </w:r>
    </w:p>
    <w:p w14:paraId="2D440786" w14:textId="1C0A3F33" w:rsidR="00895D0A" w:rsidRDefault="009C5385" w:rsidP="00AF457F">
      <w:pPr>
        <w:spacing w:beforeLines="100" w:before="240" w:afterLines="100" w:after="240" w:line="276" w:lineRule="auto"/>
        <w:jc w:val="both"/>
      </w:pPr>
      <w:r>
        <w:t>Здесь выбираются единицы толщины, в которых будут прочитаны значения в фа</w:t>
      </w:r>
      <w:r w:rsidRPr="003C3C12">
        <w:t xml:space="preserve">йле, а также </w:t>
      </w:r>
      <w:r w:rsidR="00F122D9">
        <w:t xml:space="preserve">выбирается, </w:t>
      </w:r>
      <w:r w:rsidRPr="003C3C12">
        <w:t>считывать или нет интерфейсы в четвёртой колонке.</w:t>
      </w:r>
    </w:p>
    <w:p w14:paraId="10D80D5A" w14:textId="27B5AC24" w:rsidR="00895D0A" w:rsidRPr="005838BC" w:rsidRDefault="00EF4ED4" w:rsidP="00AF457F">
      <w:pPr>
        <w:spacing w:beforeLines="100" w:before="240" w:afterLines="100" w:after="240" w:line="276" w:lineRule="auto"/>
        <w:jc w:val="both"/>
      </w:pPr>
      <w:r>
        <w:t xml:space="preserve">Если </w:t>
      </w:r>
      <w:r w:rsidRPr="005778E2">
        <w:t>число слоёв в файле не равно числу слоёв в таблице, будет показано предупреждение. Если вы считаете, что так и должно быть</w:t>
      </w:r>
      <w:r w:rsidR="005778E2" w:rsidRPr="005778E2">
        <w:t>, предупреждение можно проигнорировать</w:t>
      </w:r>
      <w:r w:rsidR="00061FA8">
        <w:t>,</w:t>
      </w:r>
      <w:r w:rsidR="005778E2" w:rsidRPr="005778E2">
        <w:t xml:space="preserve"> и</w:t>
      </w:r>
      <w:r w:rsidR="00C205E1" w:rsidRPr="005778E2">
        <w:t xml:space="preserve"> файл будет прочитан</w:t>
      </w:r>
      <w:r w:rsidR="005778E2" w:rsidRPr="005778E2">
        <w:t>.</w:t>
      </w:r>
      <w:r w:rsidR="008B6671" w:rsidRPr="005778E2">
        <w:t xml:space="preserve"> </w:t>
      </w:r>
      <w:r w:rsidR="00C205E1" w:rsidRPr="005778E2">
        <w:t>При</w:t>
      </w:r>
      <w:r w:rsidR="00C205E1">
        <w:t xml:space="preserve"> этом если в файле меньше слоёв</w:t>
      </w:r>
      <w:r w:rsidR="00C205E1" w:rsidRPr="00C205E1">
        <w:t xml:space="preserve"> </w:t>
      </w:r>
      <w:r w:rsidR="00C205E1">
        <w:t xml:space="preserve">чем в таблице, то последние слои в таблице не будут затронуты. Если в файле больше слоёв </w:t>
      </w:r>
      <w:r w:rsidR="00B01624">
        <w:t>–</w:t>
      </w:r>
      <w:r w:rsidR="00C205E1">
        <w:t xml:space="preserve"> то</w:t>
      </w:r>
      <w:r w:rsidR="00B01624">
        <w:t xml:space="preserve"> </w:t>
      </w:r>
      <w:r w:rsidR="00C205E1">
        <w:t>буд</w:t>
      </w:r>
      <w:r w:rsidR="009D216C">
        <w:t>е</w:t>
      </w:r>
      <w:r w:rsidR="00C205E1">
        <w:t>т прочитана только соответствующая часть файла.</w:t>
      </w:r>
    </w:p>
    <w:p w14:paraId="3673475F" w14:textId="27033314" w:rsidR="00F1423A" w:rsidRPr="006E7495" w:rsidRDefault="00FA55E4" w:rsidP="000D7464">
      <w:pPr>
        <w:pStyle w:val="Heading4"/>
        <w:numPr>
          <w:ilvl w:val="3"/>
          <w:numId w:val="5"/>
        </w:numPr>
        <w:rPr>
          <w:sz w:val="24"/>
          <w:szCs w:val="24"/>
        </w:rPr>
      </w:pPr>
      <w:bookmarkStart w:id="239" w:name="_Импорт_общей_апериодики"/>
      <w:bookmarkEnd w:id="239"/>
      <w:r w:rsidRPr="006E7495">
        <w:rPr>
          <w:sz w:val="24"/>
          <w:szCs w:val="24"/>
        </w:rPr>
        <w:t>Импорт общей апериодики</w:t>
      </w:r>
    </w:p>
    <w:p w14:paraId="7F85E89D" w14:textId="52C4028E" w:rsidR="00F1423A" w:rsidRDefault="00A94450" w:rsidP="0092096D">
      <w:pPr>
        <w:spacing w:beforeLines="100" w:before="240" w:afterLines="100" w:after="240" w:line="276" w:lineRule="auto"/>
        <w:jc w:val="both"/>
      </w:pPr>
      <w:r>
        <w:t>Об</w:t>
      </w:r>
      <w:r w:rsidR="001C44F2">
        <w:t>щую апериодику можно создать</w:t>
      </w:r>
      <w:r w:rsidR="008F15AC">
        <w:t xml:space="preserve">, загрузив материалы, плотности, толщины и интерфейсы слоёв из файла. Формат файла почти </w:t>
      </w:r>
      <w:hyperlink w:anchor="ДЛЯ_ССЫЛКИ_файл_апериодики" w:history="1">
        <w:r w:rsidR="008F15AC" w:rsidRPr="008F15AC">
          <w:rPr>
            <w:rStyle w:val="Hyperlink"/>
          </w:rPr>
          <w:t>такой же</w:t>
        </w:r>
      </w:hyperlink>
      <w:r w:rsidR="008F15AC">
        <w:t>, как для регулярной апериодики, но может включать ещё плотности материалов:</w:t>
      </w:r>
    </w:p>
    <w:p w14:paraId="0C71F874" w14:textId="11FD33A0"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номер</w:t>
      </w:r>
      <w:r w:rsidR="00164DE2">
        <w:rPr>
          <w:rFonts w:ascii="Times New Roman" w:hAnsi="Times New Roman"/>
        </w:rPr>
        <w:t xml:space="preserve"> слоя</w:t>
      </w:r>
      <w:r w:rsidR="00CB6447">
        <w:rPr>
          <w:rFonts w:ascii="Times New Roman" w:hAnsi="Times New Roman"/>
        </w:rPr>
        <w:t xml:space="preserve"> (от поверхности)</w:t>
      </w:r>
    </w:p>
    <w:p w14:paraId="0B5525E7" w14:textId="5BB699B7"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вещество слоя</w:t>
      </w:r>
    </w:p>
    <w:p w14:paraId="5C9BC564" w14:textId="1E90776F"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толщина слоя</w:t>
      </w:r>
    </w:p>
    <w:p w14:paraId="5EF06930" w14:textId="18E99555"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 xml:space="preserve">толщина перемешанного слоя на верхнем интерфейсе слоя </w:t>
      </w:r>
    </w:p>
    <w:p w14:paraId="1FDDEB16" w14:textId="55131EBD" w:rsidR="00CB6447" w:rsidRDefault="00CB6447">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относительная плотность материала</w:t>
      </w:r>
    </w:p>
    <w:p w14:paraId="2DC754BA" w14:textId="54409B6D" w:rsidR="00A54868" w:rsidRPr="00CC4DE0" w:rsidRDefault="00A54868" w:rsidP="00CC4DE0">
      <w:pPr>
        <w:spacing w:beforeLines="100" w:before="240" w:afterLines="100" w:after="240" w:line="276" w:lineRule="auto"/>
        <w:jc w:val="both"/>
      </w:pPr>
      <w:r>
        <w:t>Последние две колонки опциональные и могут отсутствовать, если их не предполагается считывать.</w:t>
      </w:r>
    </w:p>
    <w:p w14:paraId="2E481CE8" w14:textId="7C3309B1" w:rsidR="00A54868" w:rsidRPr="000D5AF2" w:rsidRDefault="00A54868"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82528" behindDoc="0" locked="0" layoutInCell="1" allowOverlap="1" wp14:anchorId="6141AE69" wp14:editId="3B050ED0">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35">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r>
        <w:rPr>
          <w:color w:val="00518E"/>
        </w:rPr>
        <w:t>Параметры слоёв общей апериодики</w:t>
      </w:r>
    </w:p>
    <w:p w14:paraId="281F5084" w14:textId="423B05A6" w:rsidR="008C0A25" w:rsidRDefault="008C0A25" w:rsidP="0092096D">
      <w:pPr>
        <w:spacing w:beforeLines="100" w:before="240" w:afterLines="100" w:after="240" w:line="276" w:lineRule="auto"/>
        <w:jc w:val="both"/>
      </w:pPr>
      <w:r>
        <w:t xml:space="preserve">Чтобы создать апериодику таким образом, нужно </w:t>
      </w:r>
      <w:r w:rsidR="008C07CF">
        <w:t xml:space="preserve">нажать на панели инструментов </w:t>
      </w:r>
      <w:r w:rsidR="00765C1A">
        <w:t>"</w:t>
      </w:r>
      <w:r w:rsidR="008C07CF">
        <w:rPr>
          <w:rFonts w:ascii="Arial" w:hAnsi="Arial" w:cs="Arial"/>
          <w:color w:val="C00000"/>
          <w:lang w:val="en-US"/>
        </w:rPr>
        <w:t>Add</w:t>
      </w:r>
      <w:r w:rsidR="008C07CF" w:rsidRPr="00FD443C">
        <w:rPr>
          <w:rFonts w:ascii="Arial" w:hAnsi="Arial" w:cs="Arial"/>
          <w:color w:val="C00000"/>
        </w:rPr>
        <w:t xml:space="preserve"> </w:t>
      </w:r>
      <w:r w:rsidR="008C07CF">
        <w:rPr>
          <w:rFonts w:ascii="Arial" w:hAnsi="Arial" w:cs="Arial"/>
          <w:color w:val="C00000"/>
          <w:lang w:val="en-US"/>
        </w:rPr>
        <w:t>aperiodic</w:t>
      </w:r>
      <w:r w:rsidR="008C07CF" w:rsidRPr="00FD443C">
        <w:rPr>
          <w:rFonts w:ascii="Arial" w:hAnsi="Arial" w:cs="Arial"/>
          <w:color w:val="C00000"/>
        </w:rPr>
        <w:t xml:space="preserve"> </w:t>
      </w:r>
      <w:r w:rsidR="008C07CF">
        <w:rPr>
          <w:rFonts w:ascii="Arial" w:hAnsi="Arial" w:cs="Arial"/>
          <w:color w:val="C00000"/>
          <w:lang w:val="en-US"/>
        </w:rPr>
        <w:t>multilayer</w:t>
      </w:r>
      <w:r w:rsidR="00765C1A">
        <w:t>"</w:t>
      </w:r>
      <w:r w:rsidR="008C07CF">
        <w:t xml:space="preserve"> и настроить импорт. После нажатия кнопки </w:t>
      </w:r>
      <w:r w:rsidR="00765C1A">
        <w:t>"</w:t>
      </w:r>
      <w:r w:rsidR="008C07CF" w:rsidRPr="008C07CF">
        <w:rPr>
          <w:rFonts w:ascii="Arial" w:hAnsi="Arial" w:cs="Arial"/>
          <w:color w:val="C00000"/>
          <w:lang w:val="en-US"/>
        </w:rPr>
        <w:t>Load</w:t>
      </w:r>
      <w:r w:rsidR="00765C1A">
        <w:t>"</w:t>
      </w:r>
      <w:r w:rsidR="008C07CF">
        <w:t xml:space="preserve"> откроется диалоговое окно для выбора файла.</w:t>
      </w:r>
    </w:p>
    <w:p w14:paraId="4110E125" w14:textId="70C91034" w:rsidR="00A94450" w:rsidRPr="000D5AF2" w:rsidRDefault="001C44F2" w:rsidP="003855FD">
      <w:pPr>
        <w:pStyle w:val="a"/>
        <w:numPr>
          <w:ilvl w:val="0"/>
          <w:numId w:val="2"/>
        </w:numPr>
        <w:spacing w:beforeLines="100" w:before="240" w:afterLines="150" w:after="360" w:line="276" w:lineRule="auto"/>
        <w:jc w:val="center"/>
        <w:rPr>
          <w:rStyle w:val="ListLabel3"/>
          <w:color w:val="00518E"/>
          <w:sz w:val="22"/>
        </w:rPr>
      </w:pPr>
      <w:r w:rsidRPr="001C44F2">
        <w:rPr>
          <w:noProof/>
        </w:rPr>
        <mc:AlternateContent>
          <mc:Choice Requires="wpg">
            <w:drawing>
              <wp:anchor distT="0" distB="0" distL="114300" distR="114300" simplePos="0" relativeHeight="252152832" behindDoc="0" locked="0" layoutInCell="1" allowOverlap="1" wp14:anchorId="47FB53E0" wp14:editId="04C1E67F">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36"/>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B84C6A7"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37"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r w:rsidR="00A94450">
        <w:rPr>
          <w:color w:val="00518E"/>
        </w:rPr>
        <w:t xml:space="preserve">Загрузка </w:t>
      </w:r>
      <w:r>
        <w:rPr>
          <w:color w:val="00518E"/>
        </w:rPr>
        <w:t xml:space="preserve">общей </w:t>
      </w:r>
      <w:r w:rsidR="00A94450">
        <w:rPr>
          <w:color w:val="00518E"/>
        </w:rPr>
        <w:t>апериодики из файла</w:t>
      </w:r>
    </w:p>
    <w:p w14:paraId="2F2DBFD9" w14:textId="3A9ADC10" w:rsidR="0039530A" w:rsidRDefault="0039530A"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40" w:name="_Toc121347726"/>
      <w:r>
        <w:rPr>
          <w:rFonts w:ascii="Times New Roman" w:hAnsi="Times New Roman" w:cs="Times New Roman"/>
          <w:i w:val="0"/>
          <w:color w:val="0070C0"/>
        </w:rPr>
        <w:t>Профиль структуры</w:t>
      </w:r>
      <w:bookmarkEnd w:id="240"/>
    </w:p>
    <w:p w14:paraId="2F8373F4" w14:textId="6F6467F3" w:rsidR="00572C99" w:rsidRDefault="00041149" w:rsidP="00572C99">
      <w:pPr>
        <w:pStyle w:val="a"/>
        <w:spacing w:beforeLines="100" w:before="240" w:afterLines="150" w:after="360" w:line="276" w:lineRule="auto"/>
        <w:ind w:firstLine="0"/>
      </w:pPr>
      <w:r>
        <w:t xml:space="preserve">Профиль структуры по глубине, который можно видеть в окне </w:t>
      </w:r>
      <w:r w:rsidR="00765C1A">
        <w:t>"</w:t>
      </w:r>
      <w:hyperlink w:anchor="_Profile_plot" w:history="1">
        <w:r w:rsidRPr="00041149">
          <w:rPr>
            <w:rStyle w:val="Hyperlink"/>
            <w:rFonts w:ascii="Arial" w:hAnsi="Arial" w:cs="Arial"/>
            <w:lang w:val="en-US"/>
          </w:rPr>
          <w:t>Profile</w:t>
        </w:r>
        <w:r w:rsidRPr="00041149">
          <w:rPr>
            <w:rStyle w:val="Hyperlink"/>
            <w:rFonts w:ascii="Arial" w:hAnsi="Arial" w:cs="Arial"/>
          </w:rPr>
          <w:t xml:space="preserve"> </w:t>
        </w:r>
        <w:r w:rsidRPr="00041149">
          <w:rPr>
            <w:rStyle w:val="Hyperlink"/>
            <w:rFonts w:ascii="Arial" w:hAnsi="Arial" w:cs="Arial"/>
            <w:lang w:val="en-US"/>
          </w:rPr>
          <w:t>plot</w:t>
        </w:r>
      </w:hyperlink>
      <w:r w:rsidR="00765C1A">
        <w:t>"</w:t>
      </w:r>
      <w:r w:rsidR="0013030D">
        <w:t>,</w:t>
      </w:r>
      <w:r w:rsidR="00B24B85">
        <w:t xml:space="preserve"> </w:t>
      </w:r>
      <w:r>
        <w:t>может быть сохранён в текстовый файл</w:t>
      </w:r>
      <w:r w:rsidR="00E8446A">
        <w:t xml:space="preserve"> для дальнейшей работы или для подготовки к публикации.</w:t>
      </w:r>
      <w:r w:rsidR="00405CCF" w:rsidRPr="00405CCF">
        <w:t xml:space="preserve"> </w:t>
      </w:r>
      <w:r w:rsidR="00405CCF">
        <w:t xml:space="preserve">Экспортировать профиль можно, выбрав пункт меню </w:t>
      </w:r>
      <w:r w:rsidR="00765C1A">
        <w:t>"</w:t>
      </w:r>
      <w:hyperlink w:anchor="_File" w:history="1">
        <w:r w:rsidR="00405CCF" w:rsidRPr="00B022C8">
          <w:rPr>
            <w:rStyle w:val="Hyperlink"/>
            <w:rFonts w:ascii="Arial" w:hAnsi="Arial" w:cs="Arial"/>
            <w:lang w:val="en-US"/>
          </w:rPr>
          <w:t>File</w:t>
        </w:r>
      </w:hyperlink>
      <w:r w:rsidR="00765C1A">
        <w:t>"</w:t>
      </w:r>
      <w:r w:rsidR="00405CCF" w:rsidRPr="00AE3961">
        <w:t xml:space="preserve"> </w:t>
      </w:r>
      <w:r w:rsidR="00405CCF">
        <w:t>главного окна</w:t>
      </w:r>
      <w:r w:rsidR="00B43244">
        <w:t xml:space="preserve"> </w:t>
      </w:r>
      <w:r w:rsidR="00405CCF">
        <w:t>или нажа</w:t>
      </w:r>
      <w:r w:rsidR="0013030D">
        <w:t>в</w:t>
      </w:r>
      <w:r w:rsidR="00405CCF">
        <w:t xml:space="preserve"> </w:t>
      </w:r>
      <w:r w:rsidR="00765C1A">
        <w:t>"</w:t>
      </w:r>
      <w:r w:rsidR="00405CCF" w:rsidRPr="005317E3">
        <w:rPr>
          <w:u w:val="single"/>
          <w:lang w:val="en-US"/>
        </w:rPr>
        <w:t>Ctrl</w:t>
      </w:r>
      <w:r w:rsidR="00405CCF" w:rsidRPr="00E36F38">
        <w:rPr>
          <w:u w:val="single"/>
        </w:rPr>
        <w:t>+</w:t>
      </w:r>
      <w:r w:rsidR="00405CCF">
        <w:rPr>
          <w:u w:val="single"/>
          <w:lang w:val="en-US"/>
        </w:rPr>
        <w:t>Shift</w:t>
      </w:r>
      <w:r w:rsidR="00405CCF" w:rsidRPr="00E36F38">
        <w:rPr>
          <w:u w:val="single"/>
        </w:rPr>
        <w:t>+</w:t>
      </w:r>
      <w:r w:rsidR="00405CCF">
        <w:rPr>
          <w:u w:val="single"/>
          <w:lang w:val="en-US"/>
        </w:rPr>
        <w:t>P</w:t>
      </w:r>
      <w:r w:rsidR="00765C1A">
        <w:t>"</w:t>
      </w:r>
      <w:r w:rsidR="001B718E">
        <w:t>:</w:t>
      </w:r>
    </w:p>
    <w:p w14:paraId="327383DD" w14:textId="41441AB5" w:rsidR="003C7CF1" w:rsidRPr="000D5AF2" w:rsidRDefault="00405CCF"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rPr>
        <w:lastRenderedPageBreak/>
        <mc:AlternateContent>
          <mc:Choice Requires="wpg">
            <w:drawing>
              <wp:anchor distT="0" distB="0" distL="114300" distR="114300" simplePos="0" relativeHeight="252154880" behindDoc="0" locked="0" layoutInCell="1" allowOverlap="1" wp14:anchorId="149676ED" wp14:editId="1DB44605">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25"/>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F1E666"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26"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Pr>
          <w:color w:val="00518E"/>
        </w:rPr>
        <w:t xml:space="preserve">Экспорт профиля в главном меню </w:t>
      </w:r>
      <w:r w:rsidR="00765C1A">
        <w:rPr>
          <w:color w:val="00518E"/>
        </w:rPr>
        <w:t>"</w:t>
      </w:r>
      <w:r w:rsidR="003C7CF1" w:rsidRPr="006C20DA">
        <w:rPr>
          <w:rFonts w:ascii="Arial" w:hAnsi="Arial" w:cs="Arial"/>
          <w:color w:val="C00000"/>
          <w:lang w:val="en-US"/>
        </w:rPr>
        <w:t>File</w:t>
      </w:r>
      <w:r w:rsidR="00765C1A">
        <w:rPr>
          <w:color w:val="00518E"/>
        </w:rPr>
        <w:t>"</w:t>
      </w:r>
    </w:p>
    <w:p w14:paraId="75FD2234" w14:textId="4D1365CD" w:rsidR="003C7CF1" w:rsidRPr="00E3747C" w:rsidRDefault="00A0048D" w:rsidP="00572C99">
      <w:pPr>
        <w:pStyle w:val="a"/>
        <w:spacing w:beforeLines="100" w:before="240" w:afterLines="150" w:after="360" w:line="276" w:lineRule="auto"/>
        <w:ind w:firstLine="0"/>
      </w:pPr>
      <w:r>
        <w:t xml:space="preserve">При этом в соответствующей директории появятся несколько файлов. </w:t>
      </w:r>
      <w:r w:rsidR="001B718E">
        <w:t>Их</w:t>
      </w:r>
      <w:r w:rsidR="001B718E" w:rsidRPr="00E3747C">
        <w:t xml:space="preserve"> </w:t>
      </w:r>
      <w:r w:rsidR="001B718E">
        <w:t>имена</w:t>
      </w:r>
      <w:r w:rsidR="001B718E" w:rsidRPr="00E3747C">
        <w:t xml:space="preserve"> </w:t>
      </w:r>
      <w:r w:rsidR="001B718E">
        <w:t>выглядят</w:t>
      </w:r>
      <w:r w:rsidR="001B718E" w:rsidRPr="00E3747C">
        <w:t xml:space="preserve"> </w:t>
      </w:r>
      <w:r w:rsidR="001B718E">
        <w:t>следующим</w:t>
      </w:r>
      <w:r w:rsidR="001B718E" w:rsidRPr="00E3747C">
        <w:t xml:space="preserve"> </w:t>
      </w:r>
      <w:r w:rsidR="001B718E">
        <w:t>образо</w:t>
      </w:r>
      <w:r w:rsidR="00D76D45">
        <w:t>м</w:t>
      </w:r>
      <w:r w:rsidR="00D76D45" w:rsidRPr="00E3747C">
        <w:t>:</w:t>
      </w:r>
    </w:p>
    <w:p w14:paraId="26ECB350" w14:textId="251E6A53" w:rsidR="008D3113" w:rsidRDefault="00765C1A" w:rsidP="00572C99">
      <w:pPr>
        <w:pStyle w:val="a"/>
        <w:spacing w:beforeLines="100" w:before="240" w:afterLines="150" w:after="360" w:line="276" w:lineRule="auto"/>
        <w:ind w:firstLine="0"/>
      </w:pPr>
      <w:r>
        <w:t>"</w:t>
      </w:r>
      <w:r w:rsidR="00187CE6" w:rsidRPr="00187CE6">
        <w:rPr>
          <w:rFonts w:ascii="Courier New" w:hAnsi="Courier New" w:cs="Courier New"/>
          <w:color w:val="C00000"/>
          <w:lang w:val="en-US"/>
        </w:rPr>
        <w:t>profile</w:t>
      </w:r>
      <w:r w:rsidR="00187CE6" w:rsidRPr="008E7306">
        <w:rPr>
          <w:rFonts w:ascii="Courier New" w:hAnsi="Courier New" w:cs="Courier New"/>
          <w:color w:val="C00000"/>
        </w:rPr>
        <w:t>_&lt;</w:t>
      </w:r>
      <w:r w:rsidR="00187CE6">
        <w:rPr>
          <w:rFonts w:ascii="Courier New" w:hAnsi="Courier New" w:cs="Courier New"/>
          <w:color w:val="C00000"/>
          <w:lang w:val="en-US"/>
        </w:rPr>
        <w:t>data</w:t>
      </w:r>
      <w:r w:rsidR="00187CE6" w:rsidRPr="008E7306">
        <w:rPr>
          <w:rFonts w:ascii="Courier New" w:hAnsi="Courier New" w:cs="Courier New"/>
          <w:color w:val="C00000"/>
        </w:rPr>
        <w:t>_</w:t>
      </w:r>
      <w:r w:rsidR="00187CE6">
        <w:rPr>
          <w:rFonts w:ascii="Courier New" w:hAnsi="Courier New" w:cs="Courier New"/>
          <w:color w:val="C00000"/>
          <w:lang w:val="en-US"/>
        </w:rPr>
        <w:t>type</w:t>
      </w:r>
      <w:r w:rsidR="00187CE6" w:rsidRPr="008E7306">
        <w:rPr>
          <w:rFonts w:ascii="Courier New" w:hAnsi="Courier New" w:cs="Courier New"/>
          <w:color w:val="C00000"/>
        </w:rPr>
        <w:t>&gt;_&lt;</w:t>
      </w:r>
      <w:r w:rsidR="00187CE6">
        <w:rPr>
          <w:rFonts w:ascii="Courier New" w:hAnsi="Courier New" w:cs="Courier New"/>
          <w:color w:val="C00000"/>
          <w:lang w:val="en-US"/>
        </w:rPr>
        <w:t>sharpness</w:t>
      </w:r>
      <w:r w:rsidR="00187CE6" w:rsidRPr="008E7306">
        <w:rPr>
          <w:rFonts w:ascii="Courier New" w:hAnsi="Courier New" w:cs="Courier New"/>
          <w:color w:val="C00000"/>
        </w:rPr>
        <w:t>&gt;_</w:t>
      </w:r>
      <w:r w:rsidR="00557F15" w:rsidRPr="008E7306">
        <w:rPr>
          <w:rFonts w:ascii="Courier New" w:hAnsi="Courier New" w:cs="Courier New"/>
          <w:color w:val="C00000"/>
        </w:rPr>
        <w:t>&lt;</w:t>
      </w:r>
      <w:r w:rsidR="00557F15" w:rsidRPr="00932B90">
        <w:rPr>
          <w:rFonts w:ascii="Courier New" w:hAnsi="Courier New" w:cs="Courier New"/>
          <w:color w:val="C00000"/>
          <w:lang w:val="en-US"/>
        </w:rPr>
        <w:t>struct</w:t>
      </w:r>
      <w:r w:rsidR="00557F15" w:rsidRPr="008E7306">
        <w:rPr>
          <w:rFonts w:ascii="Courier New" w:hAnsi="Courier New" w:cs="Courier New"/>
          <w:color w:val="C00000"/>
        </w:rPr>
        <w:t>_</w:t>
      </w:r>
      <w:r w:rsidR="00557F15" w:rsidRPr="00932B90">
        <w:rPr>
          <w:rFonts w:ascii="Courier New" w:hAnsi="Courier New" w:cs="Courier New"/>
          <w:color w:val="C00000"/>
          <w:lang w:val="en-US"/>
        </w:rPr>
        <w:t>name</w:t>
      </w:r>
      <w:r w:rsidR="00557F15" w:rsidRPr="008E7306">
        <w:rPr>
          <w:rFonts w:ascii="Courier New" w:hAnsi="Courier New" w:cs="Courier New"/>
          <w:color w:val="C00000"/>
        </w:rPr>
        <w:t>&gt;.</w:t>
      </w:r>
      <w:r w:rsidR="00557F15" w:rsidRPr="00B44F7F">
        <w:rPr>
          <w:rFonts w:ascii="Courier New" w:hAnsi="Courier New" w:cs="Courier New"/>
          <w:color w:val="C00000"/>
          <w:lang w:val="en-US"/>
        </w:rPr>
        <w:t>tx</w:t>
      </w:r>
      <w:r w:rsidR="00557F15" w:rsidRPr="00932B90">
        <w:rPr>
          <w:rFonts w:ascii="Courier New" w:hAnsi="Courier New" w:cs="Courier New"/>
          <w:color w:val="C00000"/>
          <w:lang w:val="en-US"/>
        </w:rPr>
        <w:t>t</w:t>
      </w:r>
      <w:r>
        <w:t>"</w:t>
      </w:r>
      <w:r w:rsidR="00557F15" w:rsidRPr="008E7306">
        <w:t xml:space="preserve">. </w:t>
      </w:r>
      <w:r w:rsidR="00557F15">
        <w:t>Здесь</w:t>
      </w:r>
      <w:r w:rsidR="00557F15" w:rsidRPr="00187CE6">
        <w:t xml:space="preserve"> </w:t>
      </w:r>
      <w:r>
        <w:t>"</w:t>
      </w:r>
      <w:r w:rsidR="00187CE6" w:rsidRPr="00187CE6">
        <w:rPr>
          <w:rFonts w:ascii="Arial" w:hAnsi="Arial" w:cs="Arial"/>
          <w:color w:val="C00000"/>
        </w:rPr>
        <w:t>&lt;</w:t>
      </w:r>
      <w:r w:rsidR="00187CE6">
        <w:rPr>
          <w:rFonts w:ascii="Arial" w:hAnsi="Arial" w:cs="Arial"/>
          <w:color w:val="C00000"/>
          <w:lang w:val="en-US"/>
        </w:rPr>
        <w:t>struct</w:t>
      </w:r>
      <w:r w:rsidR="00187CE6" w:rsidRPr="00187CE6">
        <w:rPr>
          <w:rFonts w:ascii="Arial" w:hAnsi="Arial" w:cs="Arial"/>
          <w:color w:val="C00000"/>
        </w:rPr>
        <w:t>_</w:t>
      </w:r>
      <w:r w:rsidR="00187CE6">
        <w:rPr>
          <w:rFonts w:ascii="Arial" w:hAnsi="Arial" w:cs="Arial"/>
          <w:color w:val="C00000"/>
          <w:lang w:val="en-US"/>
        </w:rPr>
        <w:t>name</w:t>
      </w:r>
      <w:r w:rsidR="00187CE6" w:rsidRPr="00187CE6">
        <w:rPr>
          <w:rFonts w:ascii="Arial" w:hAnsi="Arial" w:cs="Arial"/>
          <w:color w:val="C00000"/>
        </w:rPr>
        <w:t>&gt;</w:t>
      </w:r>
      <w:r>
        <w:t>"</w:t>
      </w:r>
      <w:r w:rsidR="00C610B1" w:rsidRPr="00C610B1">
        <w:t xml:space="preserve"> </w:t>
      </w:r>
      <w:r w:rsidR="00557F15" w:rsidRPr="00187CE6">
        <w:t>–</w:t>
      </w:r>
      <w:r w:rsidR="00187CE6" w:rsidRPr="00187CE6">
        <w:t xml:space="preserve"> </w:t>
      </w:r>
      <w:r w:rsidR="00187CE6">
        <w:t>название структуры</w:t>
      </w:r>
      <w:r w:rsidR="008D3113">
        <w:t>.</w:t>
      </w:r>
    </w:p>
    <w:p w14:paraId="116EF2C5" w14:textId="51BCC3DB" w:rsidR="008D3113" w:rsidRPr="008D3113" w:rsidRDefault="00765C1A" w:rsidP="008D3113">
      <w:pPr>
        <w:pStyle w:val="a"/>
        <w:spacing w:beforeLines="100" w:before="240" w:afterLines="150" w:after="360" w:line="276" w:lineRule="auto"/>
        <w:ind w:firstLine="0"/>
        <w:rPr>
          <w:lang w:val="en-US"/>
        </w:rPr>
      </w:pPr>
      <w:r>
        <w:rPr>
          <w:lang w:val="en-US"/>
        </w:rPr>
        <w:t>"</w:t>
      </w:r>
      <w:r w:rsidR="00187CE6" w:rsidRPr="008D3113">
        <w:rPr>
          <w:rFonts w:ascii="Arial" w:hAnsi="Arial" w:cs="Arial"/>
          <w:color w:val="C00000"/>
          <w:lang w:val="en-US"/>
        </w:rPr>
        <w:t>&lt;</w:t>
      </w:r>
      <w:r w:rsidR="00187CE6" w:rsidRPr="00187CE6">
        <w:rPr>
          <w:rFonts w:ascii="Arial" w:hAnsi="Arial" w:cs="Arial"/>
          <w:color w:val="C00000"/>
          <w:lang w:val="en-US"/>
        </w:rPr>
        <w:t>data</w:t>
      </w:r>
      <w:r w:rsidR="00187CE6" w:rsidRPr="008D3113">
        <w:rPr>
          <w:rFonts w:ascii="Arial" w:hAnsi="Arial" w:cs="Arial"/>
          <w:color w:val="C00000"/>
          <w:lang w:val="en-US"/>
        </w:rPr>
        <w:t>_</w:t>
      </w:r>
      <w:r w:rsidR="00187CE6" w:rsidRPr="00187CE6">
        <w:rPr>
          <w:rFonts w:ascii="Arial" w:hAnsi="Arial" w:cs="Arial"/>
          <w:color w:val="C00000"/>
          <w:lang w:val="en-US"/>
        </w:rPr>
        <w:t>type</w:t>
      </w:r>
      <w:r w:rsidR="00187CE6" w:rsidRPr="008D3113">
        <w:rPr>
          <w:rFonts w:ascii="Arial" w:hAnsi="Arial" w:cs="Arial"/>
          <w:color w:val="C00000"/>
          <w:lang w:val="en-US"/>
        </w:rPr>
        <w:t>&gt;</w:t>
      </w:r>
      <w:r>
        <w:rPr>
          <w:lang w:val="en-US"/>
        </w:rPr>
        <w:t>"</w:t>
      </w:r>
      <w:r w:rsidR="00187CE6" w:rsidRPr="008D3113">
        <w:rPr>
          <w:lang w:val="en-US"/>
        </w:rPr>
        <w:t xml:space="preserve"> </w:t>
      </w:r>
      <w:r w:rsidR="008D3113">
        <w:t>принимает</w:t>
      </w:r>
      <w:r w:rsidR="008D3113" w:rsidRPr="008D3113">
        <w:rPr>
          <w:lang w:val="en-US"/>
        </w:rPr>
        <w:t xml:space="preserve"> </w:t>
      </w:r>
      <w:r w:rsidR="008D3113">
        <w:t>значения</w:t>
      </w:r>
      <w:r w:rsidR="008D3113" w:rsidRPr="008D3113">
        <w:rPr>
          <w:lang w:val="en-US"/>
        </w:rPr>
        <w:t xml:space="preserve"> </w:t>
      </w:r>
      <w:r>
        <w:rPr>
          <w:lang w:val="en-US"/>
        </w:rPr>
        <w:t>"</w:t>
      </w:r>
      <w:r w:rsidR="008D3113">
        <w:rPr>
          <w:rFonts w:ascii="Arial" w:hAnsi="Arial" w:cs="Arial"/>
          <w:color w:val="C00000"/>
          <w:lang w:val="en-US"/>
        </w:rPr>
        <w:t>Permittivity</w:t>
      </w:r>
      <w:r>
        <w:rPr>
          <w:lang w:val="en-US"/>
        </w:rPr>
        <w:t>"</w:t>
      </w:r>
      <w:r w:rsidR="008D3113" w:rsidRPr="008D3113">
        <w:rPr>
          <w:lang w:val="en-US"/>
        </w:rPr>
        <w:t xml:space="preserve">, </w:t>
      </w:r>
      <w:r>
        <w:rPr>
          <w:lang w:val="en-US"/>
        </w:rPr>
        <w:t>"</w:t>
      </w:r>
      <w:r w:rsidR="008D3113">
        <w:rPr>
          <w:rFonts w:ascii="Arial" w:hAnsi="Arial" w:cs="Arial"/>
          <w:color w:val="C00000"/>
          <w:lang w:val="en-US"/>
        </w:rPr>
        <w:t>Materials</w:t>
      </w:r>
      <w:r>
        <w:rPr>
          <w:lang w:val="en-US"/>
        </w:rPr>
        <w:t>"</w:t>
      </w:r>
      <w:r w:rsidR="008D3113" w:rsidRPr="008D3113">
        <w:rPr>
          <w:lang w:val="en-US"/>
        </w:rPr>
        <w:t xml:space="preserve">, </w:t>
      </w:r>
      <w:r>
        <w:rPr>
          <w:lang w:val="en-US"/>
        </w:rPr>
        <w:t>"</w:t>
      </w:r>
      <w:r w:rsidR="008D3113" w:rsidRPr="008D3113">
        <w:rPr>
          <w:rFonts w:ascii="Arial" w:hAnsi="Arial" w:cs="Arial"/>
          <w:color w:val="C00000"/>
          <w:lang w:val="en-US"/>
        </w:rPr>
        <w:t>Elements</w:t>
      </w:r>
      <w:r>
        <w:rPr>
          <w:lang w:val="en-US"/>
        </w:rPr>
        <w:t>"</w:t>
      </w:r>
      <w:r w:rsidR="008D3113">
        <w:rPr>
          <w:lang w:val="en-US"/>
        </w:rPr>
        <w:t>.</w:t>
      </w:r>
    </w:p>
    <w:p w14:paraId="3CFA7713" w14:textId="0380B851" w:rsidR="000F6079" w:rsidRDefault="00765C1A" w:rsidP="000F6079">
      <w:pPr>
        <w:pStyle w:val="a"/>
        <w:spacing w:beforeLines="100" w:before="240" w:afterLines="150" w:after="360" w:line="276" w:lineRule="auto"/>
        <w:ind w:firstLine="0"/>
      </w:pPr>
      <w:r>
        <w:t>"</w:t>
      </w:r>
      <w:r w:rsidR="000F6079" w:rsidRPr="0023422C">
        <w:rPr>
          <w:rFonts w:ascii="Arial" w:hAnsi="Arial" w:cs="Arial"/>
          <w:color w:val="C00000"/>
        </w:rPr>
        <w:t>&lt;</w:t>
      </w:r>
      <w:r w:rsidR="0023422C" w:rsidRPr="0023422C">
        <w:rPr>
          <w:rFonts w:ascii="Arial" w:hAnsi="Arial" w:cs="Arial"/>
          <w:color w:val="C00000"/>
          <w:lang w:val="en-US"/>
        </w:rPr>
        <w:t>sharpness</w:t>
      </w:r>
      <w:r w:rsidR="000F6079" w:rsidRPr="0023422C">
        <w:rPr>
          <w:rFonts w:ascii="Arial" w:hAnsi="Arial" w:cs="Arial"/>
          <w:color w:val="C00000"/>
        </w:rPr>
        <w:t>&gt;</w:t>
      </w:r>
      <w:r>
        <w:t>"</w:t>
      </w:r>
      <w:r w:rsidR="000F6079" w:rsidRPr="0023422C">
        <w:t xml:space="preserve"> </w:t>
      </w:r>
      <w:r w:rsidR="000F6079">
        <w:t>принимает</w:t>
      </w:r>
      <w:r w:rsidR="000F6079" w:rsidRPr="0023422C">
        <w:t xml:space="preserve"> </w:t>
      </w:r>
      <w:r w:rsidR="000F6079">
        <w:t>значения</w:t>
      </w:r>
      <w:r w:rsidR="000F6079" w:rsidRPr="0023422C">
        <w:t xml:space="preserve"> </w:t>
      </w:r>
      <w:r>
        <w:t>"</w:t>
      </w:r>
      <w:r w:rsidR="0023422C">
        <w:rPr>
          <w:rFonts w:ascii="Arial" w:hAnsi="Arial" w:cs="Arial"/>
          <w:color w:val="C00000"/>
          <w:lang w:val="en-US"/>
        </w:rPr>
        <w:t>Sharp</w:t>
      </w:r>
      <w:r>
        <w:t>"</w:t>
      </w:r>
      <w:r w:rsidR="000F6079" w:rsidRPr="0023422C">
        <w:t xml:space="preserve">, </w:t>
      </w:r>
      <w:r>
        <w:t>"</w:t>
      </w:r>
      <w:r w:rsidR="0023422C">
        <w:rPr>
          <w:rFonts w:ascii="Arial" w:hAnsi="Arial" w:cs="Arial"/>
          <w:color w:val="C00000"/>
          <w:lang w:val="en-US"/>
        </w:rPr>
        <w:t>Discretized</w:t>
      </w:r>
      <w:r>
        <w:t>"</w:t>
      </w:r>
      <w:r w:rsidR="0023422C" w:rsidRPr="0023422C">
        <w:t xml:space="preserve"> </w:t>
      </w:r>
      <w:r w:rsidR="0023422C">
        <w:t>или</w:t>
      </w:r>
      <w:r w:rsidR="0023422C" w:rsidRPr="0023422C">
        <w:t xml:space="preserve"> </w:t>
      </w:r>
      <w:r w:rsidR="0023422C">
        <w:t>остаётся пустым.</w:t>
      </w:r>
    </w:p>
    <w:p w14:paraId="70DF52E0" w14:textId="126FE039" w:rsidR="0023422C" w:rsidRDefault="0023422C" w:rsidP="000F6079">
      <w:pPr>
        <w:pStyle w:val="a"/>
        <w:spacing w:beforeLines="100" w:before="240" w:afterLines="150" w:after="360" w:line="276" w:lineRule="auto"/>
        <w:ind w:firstLine="0"/>
      </w:pPr>
      <w:r>
        <w:t xml:space="preserve">Например: </w:t>
      </w:r>
    </w:p>
    <w:p w14:paraId="05982DA4" w14:textId="318E74DA" w:rsidR="008D3113" w:rsidRDefault="00765C1A">
      <w:pPr>
        <w:pStyle w:val="a"/>
        <w:numPr>
          <w:ilvl w:val="0"/>
          <w:numId w:val="14"/>
        </w:numPr>
        <w:spacing w:beforeLines="50" w:before="120" w:afterLines="50" w:after="120" w:line="276" w:lineRule="auto"/>
        <w:rPr>
          <w:lang w:val="en-US"/>
        </w:rPr>
      </w:pPr>
      <w:r>
        <w:rPr>
          <w:lang w:val="en-US"/>
        </w:rPr>
        <w:t>"</w:t>
      </w:r>
      <w:r w:rsidR="001A0B4A" w:rsidRPr="001A0B4A">
        <w:rPr>
          <w:rFonts w:ascii="Courier New" w:hAnsi="Courier New" w:cs="Courier New"/>
          <w:color w:val="C00000"/>
          <w:lang w:val="en-US"/>
        </w:rPr>
        <w:t>profile_</w:t>
      </w:r>
      <w:r w:rsidR="003D4409">
        <w:rPr>
          <w:rFonts w:ascii="Courier New" w:hAnsi="Courier New" w:cs="Courier New"/>
          <w:color w:val="C00000"/>
          <w:lang w:val="en-US"/>
        </w:rPr>
        <w:t>Elements</w:t>
      </w:r>
      <w:r w:rsidR="001A0B4A" w:rsidRPr="001A0B4A">
        <w:rPr>
          <w:rFonts w:ascii="Courier New" w:hAnsi="Courier New" w:cs="Courier New"/>
          <w:color w:val="C00000"/>
          <w:lang w:val="en-US"/>
        </w:rPr>
        <w:t>_Sharp_Struct_1</w:t>
      </w:r>
      <w:r w:rsidR="0075289E" w:rsidRPr="00187CE6">
        <w:rPr>
          <w:rFonts w:ascii="Courier New" w:hAnsi="Courier New" w:cs="Courier New"/>
          <w:color w:val="C00000"/>
          <w:lang w:val="en-US"/>
        </w:rPr>
        <w:t>.</w:t>
      </w:r>
      <w:r w:rsidR="0075289E" w:rsidRPr="00B44F7F">
        <w:rPr>
          <w:rFonts w:ascii="Courier New" w:hAnsi="Courier New" w:cs="Courier New"/>
          <w:color w:val="C00000"/>
          <w:lang w:val="en-US"/>
        </w:rPr>
        <w:t>tx</w:t>
      </w:r>
      <w:r w:rsidR="0075289E" w:rsidRPr="00932B90">
        <w:rPr>
          <w:rFonts w:ascii="Courier New" w:hAnsi="Courier New" w:cs="Courier New"/>
          <w:color w:val="C00000"/>
          <w:lang w:val="en-US"/>
        </w:rPr>
        <w:t>t</w:t>
      </w:r>
      <w:r>
        <w:rPr>
          <w:lang w:val="en-US"/>
        </w:rPr>
        <w:t>"</w:t>
      </w:r>
    </w:p>
    <w:p w14:paraId="3F11CD0E" w14:textId="5AE4262F" w:rsidR="001C37AC" w:rsidRPr="0075289E" w:rsidRDefault="00765C1A">
      <w:pPr>
        <w:pStyle w:val="a"/>
        <w:numPr>
          <w:ilvl w:val="0"/>
          <w:numId w:val="14"/>
        </w:numPr>
        <w:spacing w:beforeLines="50" w:before="120" w:afterLines="50" w:after="120" w:line="276" w:lineRule="auto"/>
        <w:rPr>
          <w:lang w:val="en-US"/>
        </w:rPr>
      </w:pPr>
      <w:r>
        <w:rPr>
          <w:lang w:val="en-US"/>
        </w:rPr>
        <w:t>"</w:t>
      </w:r>
      <w:r w:rsidR="001C37AC" w:rsidRPr="001A0B4A">
        <w:rPr>
          <w:rFonts w:ascii="Courier New" w:hAnsi="Courier New" w:cs="Courier New"/>
          <w:color w:val="C00000"/>
          <w:lang w:val="en-US"/>
        </w:rPr>
        <w:t>profile_Permittivity_</w:t>
      </w:r>
      <w:r w:rsidR="003D4409">
        <w:rPr>
          <w:rFonts w:ascii="Courier New" w:hAnsi="Courier New" w:cs="Courier New"/>
          <w:color w:val="C00000"/>
          <w:lang w:val="en-US"/>
        </w:rPr>
        <w:t>Discretized</w:t>
      </w:r>
      <w:r w:rsidR="001C37AC" w:rsidRPr="001A0B4A">
        <w:rPr>
          <w:rFonts w:ascii="Courier New" w:hAnsi="Courier New" w:cs="Courier New"/>
          <w:color w:val="C00000"/>
          <w:lang w:val="en-US"/>
        </w:rPr>
        <w:t>_Struct_1</w:t>
      </w:r>
      <w:r w:rsidR="001C37AC" w:rsidRPr="00187CE6">
        <w:rPr>
          <w:rFonts w:ascii="Courier New" w:hAnsi="Courier New" w:cs="Courier New"/>
          <w:color w:val="C00000"/>
          <w:lang w:val="en-US"/>
        </w:rPr>
        <w:t>.</w:t>
      </w:r>
      <w:r w:rsidR="001C37AC" w:rsidRPr="00B44F7F">
        <w:rPr>
          <w:rFonts w:ascii="Courier New" w:hAnsi="Courier New" w:cs="Courier New"/>
          <w:color w:val="C00000"/>
          <w:lang w:val="en-US"/>
        </w:rPr>
        <w:t>tx</w:t>
      </w:r>
      <w:r w:rsidR="001C37AC" w:rsidRPr="00932B90">
        <w:rPr>
          <w:rFonts w:ascii="Courier New" w:hAnsi="Courier New" w:cs="Courier New"/>
          <w:color w:val="C00000"/>
          <w:lang w:val="en-US"/>
        </w:rPr>
        <w:t>t</w:t>
      </w:r>
      <w:r>
        <w:rPr>
          <w:lang w:val="en-US"/>
        </w:rPr>
        <w:t>"</w:t>
      </w:r>
    </w:p>
    <w:p w14:paraId="5DEAEB70" w14:textId="0F1DADE7" w:rsidR="00DD5D98" w:rsidRDefault="00765C1A">
      <w:pPr>
        <w:pStyle w:val="a"/>
        <w:numPr>
          <w:ilvl w:val="0"/>
          <w:numId w:val="14"/>
        </w:numPr>
        <w:spacing w:beforeLines="50" w:before="120" w:afterLines="50" w:after="120" w:line="276" w:lineRule="auto"/>
        <w:rPr>
          <w:lang w:val="en-US"/>
        </w:rPr>
      </w:pPr>
      <w:r>
        <w:rPr>
          <w:lang w:val="en-US"/>
        </w:rPr>
        <w:t>"</w:t>
      </w:r>
      <w:r w:rsidR="00DD5D98" w:rsidRPr="001A0B4A">
        <w:rPr>
          <w:rFonts w:ascii="Courier New" w:hAnsi="Courier New" w:cs="Courier New"/>
          <w:color w:val="C00000"/>
          <w:lang w:val="en-US"/>
        </w:rPr>
        <w:t>profile_</w:t>
      </w:r>
      <w:r w:rsidR="003D4409">
        <w:rPr>
          <w:rFonts w:ascii="Courier New" w:hAnsi="Courier New" w:cs="Courier New"/>
          <w:color w:val="C00000"/>
          <w:lang w:val="en-US"/>
        </w:rPr>
        <w:t>Materials</w:t>
      </w:r>
      <w:r w:rsidR="00DD5D98" w:rsidRPr="001A0B4A">
        <w:rPr>
          <w:rFonts w:ascii="Courier New" w:hAnsi="Courier New" w:cs="Courier New"/>
          <w:color w:val="C00000"/>
          <w:lang w:val="en-US"/>
        </w:rPr>
        <w:t>_Struct_1</w:t>
      </w:r>
      <w:r w:rsidR="00DD5D98" w:rsidRPr="00187CE6">
        <w:rPr>
          <w:rFonts w:ascii="Courier New" w:hAnsi="Courier New" w:cs="Courier New"/>
          <w:color w:val="C00000"/>
          <w:lang w:val="en-US"/>
        </w:rPr>
        <w:t>.</w:t>
      </w:r>
      <w:r w:rsidR="00DD5D98" w:rsidRPr="00B44F7F">
        <w:rPr>
          <w:rFonts w:ascii="Courier New" w:hAnsi="Courier New" w:cs="Courier New"/>
          <w:color w:val="C00000"/>
          <w:lang w:val="en-US"/>
        </w:rPr>
        <w:t>tx</w:t>
      </w:r>
      <w:r w:rsidR="00DD5D98" w:rsidRPr="00932B90">
        <w:rPr>
          <w:rFonts w:ascii="Courier New" w:hAnsi="Courier New" w:cs="Courier New"/>
          <w:color w:val="C00000"/>
          <w:lang w:val="en-US"/>
        </w:rPr>
        <w:t>t</w:t>
      </w:r>
      <w:r>
        <w:rPr>
          <w:lang w:val="en-US"/>
        </w:rPr>
        <w:t>"</w:t>
      </w:r>
    </w:p>
    <w:p w14:paraId="2E8BFDF8" w14:textId="6BB50701" w:rsidR="003D4409" w:rsidRPr="00236845" w:rsidRDefault="00236845" w:rsidP="00DD5D98">
      <w:pPr>
        <w:pStyle w:val="a"/>
        <w:spacing w:beforeLines="100" w:before="240" w:afterLines="150" w:after="360" w:line="276" w:lineRule="auto"/>
        <w:ind w:firstLine="0"/>
      </w:pPr>
      <w:r>
        <w:t xml:space="preserve">Если структура содержит </w:t>
      </w:r>
      <w:r w:rsidR="00AE257B">
        <w:t>слой</w:t>
      </w:r>
      <w:r w:rsidR="00AE257B" w:rsidRPr="00AE257B">
        <w:t>/</w:t>
      </w:r>
      <w:r w:rsidR="00AE257B">
        <w:t>подложку</w:t>
      </w:r>
      <w:r>
        <w:t xml:space="preserve">, вещество которого собрано из отдельных химических элементов, тогда будет создан файл с профилем концентрации </w:t>
      </w:r>
      <w:r w:rsidR="007F7244">
        <w:t xml:space="preserve">этих </w:t>
      </w:r>
      <w:r>
        <w:t>элементов.</w:t>
      </w:r>
    </w:p>
    <w:p w14:paraId="0091D3B9" w14:textId="5DC51A6D" w:rsidR="00537C26" w:rsidRDefault="00537C26" w:rsidP="00537C26">
      <w:pPr>
        <w:pStyle w:val="a"/>
        <w:spacing w:beforeLines="100" w:before="240" w:afterLines="150" w:after="360" w:line="276" w:lineRule="auto"/>
        <w:ind w:firstLine="0"/>
      </w:pPr>
      <w:r>
        <w:t xml:space="preserve">Если структура содержит </w:t>
      </w:r>
      <w:r w:rsidR="00E04864">
        <w:t>слой</w:t>
      </w:r>
      <w:r w:rsidR="00E04864" w:rsidRPr="00AE257B">
        <w:t>/</w:t>
      </w:r>
      <w:r w:rsidR="00E04864">
        <w:t>подложку</w:t>
      </w:r>
      <w:r>
        <w:t xml:space="preserve">, вещество которого </w:t>
      </w:r>
      <w:r w:rsidR="007F7244">
        <w:t xml:space="preserve">задано по названию файла </w:t>
      </w:r>
      <w:r w:rsidR="00765C1A">
        <w:t>"</w:t>
      </w:r>
      <w:r w:rsidR="007F7244" w:rsidRPr="007F7244">
        <w:rPr>
          <w:rFonts w:ascii="Courier New" w:hAnsi="Courier New" w:cs="Courier New"/>
          <w:color w:val="C00000"/>
        </w:rPr>
        <w:t>.</w:t>
      </w:r>
      <w:r w:rsidR="007F7244" w:rsidRPr="007F7244">
        <w:rPr>
          <w:rFonts w:ascii="Courier New" w:hAnsi="Courier New" w:cs="Courier New"/>
          <w:color w:val="C00000"/>
          <w:lang w:val="en-US"/>
        </w:rPr>
        <w:t>nk</w:t>
      </w:r>
      <w:r w:rsidR="00765C1A">
        <w:t>"</w:t>
      </w:r>
      <w:r>
        <w:t xml:space="preserve">, тогда будет создан файл с профилем </w:t>
      </w:r>
      <w:r w:rsidR="007F7244">
        <w:t>относительной плотности материалов</w:t>
      </w:r>
      <w:r>
        <w:t>.</w:t>
      </w:r>
    </w:p>
    <w:p w14:paraId="7C653836" w14:textId="5828AED5" w:rsidR="000D032D" w:rsidRDefault="000D032D" w:rsidP="00537C26">
      <w:pPr>
        <w:pStyle w:val="a"/>
        <w:spacing w:beforeLines="100" w:before="240" w:afterLines="150" w:after="360" w:line="276" w:lineRule="auto"/>
        <w:ind w:firstLine="0"/>
      </w:pPr>
      <w:r>
        <w:t xml:space="preserve">Наличие </w:t>
      </w:r>
      <w:r w:rsidR="00765C1A">
        <w:t>"</w:t>
      </w:r>
      <w:r w:rsidR="0098190B" w:rsidRPr="000D032D">
        <w:rPr>
          <w:rFonts w:ascii="Courier New" w:hAnsi="Courier New" w:cs="Courier New"/>
          <w:color w:val="C00000"/>
          <w:lang w:val="en-US"/>
        </w:rPr>
        <w:t>Sharp</w:t>
      </w:r>
      <w:r w:rsidR="00765C1A">
        <w:t>"</w:t>
      </w:r>
      <w:r w:rsidR="0098190B" w:rsidRPr="000D032D">
        <w:t xml:space="preserve"> </w:t>
      </w:r>
      <w:r>
        <w:t xml:space="preserve">в названии файла означает, что это профиль структуры с нулевым перемешиванием на </w:t>
      </w:r>
      <w:r w:rsidRPr="00180D39">
        <w:t>границах.</w:t>
      </w:r>
      <w:r w:rsidR="00CA653C" w:rsidRPr="00180D39">
        <w:t xml:space="preserve"> Толщины слоёв могут </w:t>
      </w:r>
      <w:r w:rsidR="00DF7EAF" w:rsidRPr="00180D39">
        <w:t xml:space="preserve">быть </w:t>
      </w:r>
      <w:r w:rsidR="00CA653C" w:rsidRPr="00180D39">
        <w:t>различные, поэтому</w:t>
      </w:r>
      <w:r w:rsidR="00CA653C">
        <w:t xml:space="preserve"> в качестве аргумента указываются координаты </w:t>
      </w:r>
      <w:r w:rsidR="00CA653C" w:rsidRPr="00CA653C">
        <w:rPr>
          <w:b/>
          <w:bCs/>
          <w:u w:val="single"/>
        </w:rPr>
        <w:t>верхней границы слоя</w:t>
      </w:r>
      <w:r w:rsidR="00CA653C">
        <w:t>.</w:t>
      </w:r>
    </w:p>
    <w:p w14:paraId="14B2849D" w14:textId="27D1955E" w:rsidR="007F4B55" w:rsidRPr="000D5AF2" w:rsidRDefault="00500CA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57952" behindDoc="0" locked="0" layoutInCell="1" allowOverlap="1" wp14:anchorId="53E538EE" wp14:editId="27EEE3EB">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38">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t xml:space="preserve"> </w:t>
      </w:r>
      <w:r w:rsidR="00CA653C">
        <w:rPr>
          <w:color w:val="00518E"/>
        </w:rPr>
        <w:t xml:space="preserve">Пример содержимого файла с резким профилем химических элементов </w:t>
      </w:r>
    </w:p>
    <w:p w14:paraId="2D578B90" w14:textId="0DB8C1BE" w:rsidR="001E6627" w:rsidRPr="000D5AF2" w:rsidRDefault="00CA653C" w:rsidP="003E4FB8">
      <w:pPr>
        <w:pStyle w:val="a"/>
        <w:spacing w:beforeLines="100" w:before="240" w:afterLines="150" w:after="360" w:line="276" w:lineRule="auto"/>
        <w:ind w:firstLine="0"/>
        <w:rPr>
          <w:rStyle w:val="ListLabel3"/>
          <w:color w:val="00518E"/>
          <w:sz w:val="22"/>
        </w:rPr>
      </w:pPr>
      <w:r>
        <w:t xml:space="preserve">Наличие </w:t>
      </w:r>
      <w:r w:rsidR="00765C1A">
        <w:t>"</w:t>
      </w:r>
      <w:r w:rsidR="00DE4A36">
        <w:rPr>
          <w:rFonts w:ascii="Courier New" w:hAnsi="Courier New" w:cs="Courier New"/>
          <w:color w:val="C00000"/>
          <w:lang w:val="en-US"/>
        </w:rPr>
        <w:t>Discrete</w:t>
      </w:r>
      <w:r w:rsidR="00765C1A">
        <w:t>"</w:t>
      </w:r>
      <w:r w:rsidRPr="000D032D">
        <w:t xml:space="preserve"> </w:t>
      </w:r>
      <w:r>
        <w:t xml:space="preserve">в названии файла означает, что это профиль структуры </w:t>
      </w:r>
      <w:r w:rsidR="004537EF">
        <w:t xml:space="preserve">с дискретизацией, заданной в </w:t>
      </w:r>
      <w:r w:rsidR="002E563D">
        <w:t xml:space="preserve">окне </w:t>
      </w:r>
      <w:r w:rsidR="00765C1A">
        <w:t>"</w:t>
      </w:r>
      <w:hyperlink w:anchor="_Параметры_модели_структуры" w:history="1">
        <w:r w:rsidR="004537EF" w:rsidRPr="002E563D">
          <w:rPr>
            <w:rStyle w:val="Hyperlink"/>
            <w:rFonts w:ascii="Arial" w:hAnsi="Arial" w:cs="Arial"/>
            <w:lang w:val="en-US"/>
          </w:rPr>
          <w:t>Calculation</w:t>
        </w:r>
        <w:r w:rsidR="004537EF" w:rsidRPr="002E563D">
          <w:rPr>
            <w:rStyle w:val="Hyperlink"/>
            <w:rFonts w:ascii="Arial" w:hAnsi="Arial" w:cs="Arial"/>
          </w:rPr>
          <w:t xml:space="preserve"> </w:t>
        </w:r>
        <w:r w:rsidR="004537EF" w:rsidRPr="002E563D">
          <w:rPr>
            <w:rStyle w:val="Hyperlink"/>
            <w:rFonts w:ascii="Arial" w:hAnsi="Arial" w:cs="Arial"/>
            <w:lang w:val="en-US"/>
          </w:rPr>
          <w:t>settings</w:t>
        </w:r>
      </w:hyperlink>
      <w:r w:rsidR="00765C1A">
        <w:t>"</w:t>
      </w:r>
      <w:r>
        <w:t xml:space="preserve">. </w:t>
      </w:r>
    </w:p>
    <w:p w14:paraId="754E0C7F" w14:textId="78D3C4F7" w:rsidR="00CA653C" w:rsidRPr="000D5AF2" w:rsidRDefault="00A30AA5"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63072" behindDoc="0" locked="0" layoutInCell="1" allowOverlap="1" wp14:anchorId="6789007C" wp14:editId="12AA6765">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39">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t xml:space="preserve"> </w:t>
      </w:r>
      <w:r w:rsidR="00CA653C">
        <w:rPr>
          <w:color w:val="00518E"/>
        </w:rPr>
        <w:t xml:space="preserve">Пример содержимого файла с </w:t>
      </w:r>
      <w:r>
        <w:rPr>
          <w:color w:val="00518E"/>
        </w:rPr>
        <w:t>дискретизованным</w:t>
      </w:r>
      <w:r w:rsidR="00CA653C">
        <w:rPr>
          <w:color w:val="00518E"/>
        </w:rPr>
        <w:t xml:space="preserve"> профилем </w:t>
      </w:r>
      <w:r>
        <w:rPr>
          <w:color w:val="00518E"/>
        </w:rPr>
        <w:t>материалов</w:t>
      </w:r>
      <w:r w:rsidR="00CA653C">
        <w:rPr>
          <w:color w:val="00518E"/>
        </w:rPr>
        <w:t xml:space="preserve"> </w:t>
      </w:r>
    </w:p>
    <w:p w14:paraId="4D54B6AD" w14:textId="749AC377" w:rsidR="003E4FB8" w:rsidRPr="00121078" w:rsidRDefault="003E4FB8" w:rsidP="003E4FB8">
      <w:pPr>
        <w:pStyle w:val="a"/>
        <w:spacing w:beforeLines="100" w:before="240" w:afterLines="150" w:after="360" w:line="276" w:lineRule="auto"/>
        <w:ind w:firstLine="0"/>
      </w:pPr>
      <w:r w:rsidRPr="003E4FB8">
        <w:t xml:space="preserve">Как и для резкого профиля, толщины субслоёв изменяются от слоя к слою, поэтому в качестве аргумента также указываются координаты верхней границы субслоя. </w:t>
      </w:r>
      <w:r>
        <w:t xml:space="preserve">Для экспорта дискретизованного профиля необходимо, чтобы галочка </w:t>
      </w:r>
      <w:r w:rsidR="00765C1A">
        <w:t>"</w:t>
      </w:r>
      <w:r w:rsidRPr="001E6627">
        <w:rPr>
          <w:rFonts w:ascii="Arial" w:hAnsi="Arial" w:cs="Arial"/>
          <w:color w:val="C00000"/>
          <w:lang w:val="en-US"/>
        </w:rPr>
        <w:t>Show</w:t>
      </w:r>
      <w:r w:rsidRPr="00121078">
        <w:rPr>
          <w:rFonts w:ascii="Arial" w:hAnsi="Arial" w:cs="Arial"/>
          <w:color w:val="C00000"/>
        </w:rPr>
        <w:t xml:space="preserve"> </w:t>
      </w:r>
      <w:r w:rsidRPr="001E6627">
        <w:rPr>
          <w:rFonts w:ascii="Arial" w:hAnsi="Arial" w:cs="Arial"/>
          <w:color w:val="C00000"/>
          <w:lang w:val="en-US"/>
        </w:rPr>
        <w:t>discretization</w:t>
      </w:r>
      <w:r w:rsidR="00765C1A">
        <w:t>"</w:t>
      </w:r>
      <w:r>
        <w:t xml:space="preserve"> в опциях </w:t>
      </w:r>
      <w:r w:rsidR="00765C1A">
        <w:rPr>
          <w:color w:val="00518E"/>
        </w:rPr>
        <w:t>"</w:t>
      </w:r>
      <w:hyperlink w:anchor="_Profile_plot" w:history="1">
        <w:r w:rsidRPr="00B93C67">
          <w:rPr>
            <w:rStyle w:val="Hyperlink"/>
            <w:rFonts w:ascii="Arial" w:hAnsi="Arial" w:cs="Arial"/>
            <w:lang w:val="en-US"/>
          </w:rPr>
          <w:t>Profile</w:t>
        </w:r>
        <w:r w:rsidRPr="00B93C67">
          <w:rPr>
            <w:rStyle w:val="Hyperlink"/>
            <w:rFonts w:ascii="Arial" w:hAnsi="Arial" w:cs="Arial"/>
          </w:rPr>
          <w:t xml:space="preserve"> </w:t>
        </w:r>
        <w:r w:rsidRPr="00B93C67">
          <w:rPr>
            <w:rStyle w:val="Hyperlink"/>
            <w:rFonts w:ascii="Arial" w:hAnsi="Arial" w:cs="Arial"/>
            <w:lang w:val="en-US"/>
          </w:rPr>
          <w:t>plot</w:t>
        </w:r>
      </w:hyperlink>
      <w:r w:rsidR="00765C1A">
        <w:rPr>
          <w:color w:val="00518E"/>
        </w:rPr>
        <w:t>"</w:t>
      </w:r>
      <w:r w:rsidRPr="00121078">
        <w:t xml:space="preserve"> </w:t>
      </w:r>
      <w:r>
        <w:t xml:space="preserve">была </w:t>
      </w:r>
      <w:r w:rsidRPr="003E4FB8">
        <w:rPr>
          <w:b/>
          <w:bCs/>
          <w:u w:val="single"/>
        </w:rPr>
        <w:t>включена</w:t>
      </w:r>
    </w:p>
    <w:p w14:paraId="45F0F180" w14:textId="560FA892" w:rsidR="003E4FB8" w:rsidRPr="000D5AF2" w:rsidRDefault="003E4FB8" w:rsidP="003855FD">
      <w:pPr>
        <w:pStyle w:val="a"/>
        <w:numPr>
          <w:ilvl w:val="0"/>
          <w:numId w:val="2"/>
        </w:numPr>
        <w:spacing w:beforeLines="100" w:before="240" w:afterLines="150" w:after="360" w:line="276" w:lineRule="auto"/>
        <w:jc w:val="center"/>
        <w:rPr>
          <w:rStyle w:val="ListLabel3"/>
          <w:color w:val="00518E"/>
          <w:sz w:val="22"/>
        </w:rPr>
      </w:pPr>
      <w:r w:rsidRPr="003F7B00">
        <w:rPr>
          <w:noProof/>
        </w:rPr>
        <mc:AlternateContent>
          <mc:Choice Requires="wpg">
            <w:drawing>
              <wp:anchor distT="0" distB="0" distL="114300" distR="114300" simplePos="0" relativeHeight="252168192" behindDoc="0" locked="0" layoutInCell="1" allowOverlap="1" wp14:anchorId="476D8F7F" wp14:editId="2E4D49EF">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40"/>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DAE8F57"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41"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Pr>
          <w:color w:val="00518E"/>
        </w:rPr>
        <w:t xml:space="preserve">Опции представления профиля в окне </w:t>
      </w:r>
      <w:r w:rsidR="00765C1A">
        <w:rPr>
          <w:color w:val="00518E"/>
        </w:rPr>
        <w:t>"</w:t>
      </w:r>
      <w:hyperlink w:anchor="_Profile_plot" w:history="1">
        <w:r w:rsidRPr="00B93C67">
          <w:rPr>
            <w:rStyle w:val="Hyperlink"/>
            <w:rFonts w:ascii="Arial" w:hAnsi="Arial" w:cs="Arial"/>
            <w:lang w:val="en-US"/>
          </w:rPr>
          <w:t>Profile</w:t>
        </w:r>
        <w:r w:rsidRPr="00B93C67">
          <w:rPr>
            <w:rStyle w:val="Hyperlink"/>
            <w:rFonts w:ascii="Arial" w:hAnsi="Arial" w:cs="Arial"/>
          </w:rPr>
          <w:t xml:space="preserve"> </w:t>
        </w:r>
        <w:r w:rsidRPr="00B93C67">
          <w:rPr>
            <w:rStyle w:val="Hyperlink"/>
            <w:rFonts w:ascii="Arial" w:hAnsi="Arial" w:cs="Arial"/>
            <w:lang w:val="en-US"/>
          </w:rPr>
          <w:t>plot</w:t>
        </w:r>
      </w:hyperlink>
      <w:r w:rsidR="00765C1A">
        <w:rPr>
          <w:color w:val="00518E"/>
        </w:rPr>
        <w:t>"</w:t>
      </w:r>
    </w:p>
    <w:p w14:paraId="4A7E19E2" w14:textId="1764C74B" w:rsidR="00100A20" w:rsidRDefault="006E5CBD" w:rsidP="00100A20">
      <w:pPr>
        <w:pStyle w:val="a"/>
        <w:spacing w:beforeLines="100" w:before="240" w:afterLines="150" w:after="360" w:line="276" w:lineRule="auto"/>
        <w:ind w:firstLine="0"/>
      </w:pPr>
      <w:r>
        <w:lastRenderedPageBreak/>
        <w:t xml:space="preserve">Отсутствие дополнительных индикаторов </w:t>
      </w:r>
      <w:r w:rsidR="00100A20">
        <w:t xml:space="preserve">в названии файла означает, что это </w:t>
      </w:r>
      <w:r w:rsidR="00765C1A">
        <w:t>"</w:t>
      </w:r>
      <w:r>
        <w:t>непрерывный</w:t>
      </w:r>
      <w:r w:rsidR="00765C1A">
        <w:t>"</w:t>
      </w:r>
      <w:r>
        <w:t xml:space="preserve"> </w:t>
      </w:r>
      <w:r w:rsidR="00100A20">
        <w:t xml:space="preserve">профиль структуры. </w:t>
      </w:r>
      <w:r w:rsidR="002E3D9F">
        <w:t>Теме не менее, чтобы вывести данные в файл</w:t>
      </w:r>
      <w:r w:rsidR="0059045A">
        <w:t>,</w:t>
      </w:r>
      <w:r w:rsidR="002E3D9F">
        <w:t xml:space="preserve"> нужно получить набор точек. Для непрерывного профиля установлен фиксированный шаг дискретизации 0.2 Å, который меньше, чем физически осмысленный размер какой-либо особенности профиля. Поскольку шаг постоянный, а профиль предназначен для представления в интерполированном виде, здесь аргумент – это координата </w:t>
      </w:r>
      <w:r w:rsidR="002E3D9F" w:rsidRPr="002E3D9F">
        <w:rPr>
          <w:b/>
          <w:bCs/>
          <w:u w:val="single"/>
        </w:rPr>
        <w:t>центра субслоя</w:t>
      </w:r>
      <w:r w:rsidR="002E3D9F">
        <w:t>.</w:t>
      </w:r>
    </w:p>
    <w:p w14:paraId="05984EC0" w14:textId="3FBC6BE9" w:rsidR="001C37AC" w:rsidRDefault="00AC36AB" w:rsidP="003855FD">
      <w:pPr>
        <w:pStyle w:val="a"/>
        <w:numPr>
          <w:ilvl w:val="0"/>
          <w:numId w:val="2"/>
        </w:numPr>
        <w:spacing w:beforeLines="100" w:before="240" w:afterLines="150" w:after="360" w:line="276" w:lineRule="auto"/>
        <w:jc w:val="center"/>
        <w:rPr>
          <w:color w:val="00518E"/>
        </w:rPr>
      </w:pPr>
      <w:r>
        <w:rPr>
          <w:noProof/>
        </w:rPr>
        <w:drawing>
          <wp:anchor distT="0" distB="0" distL="114300" distR="114300" simplePos="0" relativeHeight="252169216" behindDoc="0" locked="0" layoutInCell="1" allowOverlap="1" wp14:anchorId="13B74D23" wp14:editId="661A3129">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42">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t xml:space="preserve"> </w:t>
      </w:r>
      <w:r w:rsidR="00257EBC">
        <w:rPr>
          <w:color w:val="00518E"/>
        </w:rPr>
        <w:t xml:space="preserve">Пример содержимого файла с </w:t>
      </w:r>
      <w:r w:rsidR="00765C1A">
        <w:rPr>
          <w:color w:val="00518E"/>
        </w:rPr>
        <w:t>"</w:t>
      </w:r>
      <w:r w:rsidR="00500CA1">
        <w:rPr>
          <w:color w:val="00518E"/>
        </w:rPr>
        <w:t>непрерывным</w:t>
      </w:r>
      <w:r w:rsidR="00765C1A">
        <w:rPr>
          <w:color w:val="00518E"/>
        </w:rPr>
        <w:t>"</w:t>
      </w:r>
      <w:r w:rsidR="00500CA1">
        <w:rPr>
          <w:color w:val="00518E"/>
        </w:rPr>
        <w:t xml:space="preserve"> </w:t>
      </w:r>
      <w:r w:rsidR="00257EBC">
        <w:rPr>
          <w:color w:val="00518E"/>
        </w:rPr>
        <w:t xml:space="preserve">профилем </w:t>
      </w:r>
      <w:r w:rsidR="002E3D9F">
        <w:rPr>
          <w:color w:val="00518E"/>
        </w:rPr>
        <w:br/>
      </w:r>
      <w:r w:rsidR="00500CA1">
        <w:rPr>
          <w:color w:val="00518E"/>
        </w:rPr>
        <w:t>диэлектрической проницаемости</w:t>
      </w:r>
      <w:r w:rsidR="00257EBC">
        <w:rPr>
          <w:color w:val="00518E"/>
        </w:rPr>
        <w:t xml:space="preserve"> </w:t>
      </w:r>
    </w:p>
    <w:p w14:paraId="34FE628E" w14:textId="36B7552C" w:rsidR="007F0BD8" w:rsidRPr="00E3747C" w:rsidRDefault="007F0BD8" w:rsidP="009A3ED3">
      <w:pPr>
        <w:pStyle w:val="a"/>
        <w:spacing w:beforeLines="100" w:before="240" w:afterLines="150" w:after="360" w:line="276" w:lineRule="auto"/>
        <w:ind w:firstLine="0"/>
        <w:rPr>
          <w:color w:val="00518E"/>
        </w:rPr>
      </w:pPr>
      <w:r>
        <w:t xml:space="preserve">Для экспорта дискретизованного профиля необходимо, чтобы галочка </w:t>
      </w:r>
      <w:r w:rsidR="00765C1A">
        <w:t>"</w:t>
      </w:r>
      <w:r w:rsidRPr="001E6627">
        <w:rPr>
          <w:rFonts w:ascii="Arial" w:hAnsi="Arial" w:cs="Arial"/>
          <w:color w:val="C00000"/>
          <w:lang w:val="en-US"/>
        </w:rPr>
        <w:t>Show</w:t>
      </w:r>
      <w:r w:rsidRPr="00121078">
        <w:rPr>
          <w:rFonts w:ascii="Arial" w:hAnsi="Arial" w:cs="Arial"/>
          <w:color w:val="C00000"/>
        </w:rPr>
        <w:t xml:space="preserve"> </w:t>
      </w:r>
      <w:r w:rsidRPr="001E6627">
        <w:rPr>
          <w:rFonts w:ascii="Arial" w:hAnsi="Arial" w:cs="Arial"/>
          <w:color w:val="C00000"/>
          <w:lang w:val="en-US"/>
        </w:rPr>
        <w:t>discretization</w:t>
      </w:r>
      <w:r w:rsidR="00765C1A">
        <w:t>"</w:t>
      </w:r>
      <w:r>
        <w:t xml:space="preserve"> в опциях </w:t>
      </w:r>
      <w:r w:rsidR="00765C1A">
        <w:rPr>
          <w:color w:val="00518E"/>
        </w:rPr>
        <w:t>"</w:t>
      </w:r>
      <w:hyperlink w:anchor="_Profile_plot" w:history="1">
        <w:r w:rsidRPr="00B93C67">
          <w:rPr>
            <w:rStyle w:val="Hyperlink"/>
            <w:rFonts w:ascii="Arial" w:hAnsi="Arial" w:cs="Arial"/>
            <w:lang w:val="en-US"/>
          </w:rPr>
          <w:t>Profile</w:t>
        </w:r>
        <w:r w:rsidRPr="00B93C67">
          <w:rPr>
            <w:rStyle w:val="Hyperlink"/>
            <w:rFonts w:ascii="Arial" w:hAnsi="Arial" w:cs="Arial"/>
          </w:rPr>
          <w:t xml:space="preserve"> </w:t>
        </w:r>
        <w:r w:rsidRPr="00B93C67">
          <w:rPr>
            <w:rStyle w:val="Hyperlink"/>
            <w:rFonts w:ascii="Arial" w:hAnsi="Arial" w:cs="Arial"/>
            <w:lang w:val="en-US"/>
          </w:rPr>
          <w:t>plot</w:t>
        </w:r>
      </w:hyperlink>
      <w:r w:rsidR="00765C1A">
        <w:rPr>
          <w:color w:val="00518E"/>
        </w:rPr>
        <w:t>"</w:t>
      </w:r>
      <w:r w:rsidRPr="00121078">
        <w:t xml:space="preserve"> </w:t>
      </w:r>
      <w:r>
        <w:t xml:space="preserve">была </w:t>
      </w:r>
      <w:r w:rsidRPr="003E4FB8">
        <w:rPr>
          <w:b/>
          <w:bCs/>
          <w:u w:val="single"/>
        </w:rPr>
        <w:t>выключена</w:t>
      </w:r>
      <w:r>
        <w:t>.</w:t>
      </w:r>
    </w:p>
    <w:p w14:paraId="77394411" w14:textId="670B1660" w:rsidR="0008103D" w:rsidRPr="00A57320" w:rsidRDefault="0008103D" w:rsidP="000D7464">
      <w:pPr>
        <w:pStyle w:val="Heading1"/>
        <w:pageBreakBefore/>
        <w:numPr>
          <w:ilvl w:val="0"/>
          <w:numId w:val="5"/>
        </w:numPr>
      </w:pPr>
      <w:bookmarkStart w:id="241" w:name="_Toc121347727"/>
      <w:r w:rsidRPr="00F9011E">
        <w:lastRenderedPageBreak/>
        <w:t>Оптические константы материалов</w:t>
      </w:r>
      <w:bookmarkEnd w:id="241"/>
    </w:p>
    <w:p w14:paraId="7ABF3BB6" w14:textId="3D64995A" w:rsidR="006079DC" w:rsidRDefault="00433DC7" w:rsidP="006079DC">
      <w:pPr>
        <w:pStyle w:val="a"/>
        <w:spacing w:beforeLines="100" w:before="240" w:afterLines="150" w:after="360" w:line="276" w:lineRule="auto"/>
        <w:ind w:firstLine="0"/>
      </w:pPr>
      <w:r>
        <w:t xml:space="preserve">Расчёт отражения и рассеяния </w:t>
      </w:r>
      <w:r w:rsidR="00840835">
        <w:t>излучения требует знания диэлектрической проницаемости веществ. Она зависит от длины волны или энергии фотона, поэтому для каждого участвующего материала нужен ряд значений в соответствующем спектральном диапазоне</w:t>
      </w:r>
      <w:r w:rsidR="006079DC" w:rsidRPr="000D5AF2">
        <w:t>.</w:t>
      </w:r>
      <w:r w:rsidR="00840835">
        <w:t xml:space="preserve"> </w:t>
      </w:r>
      <w:r w:rsidR="001E0206" w:rsidRPr="00700009">
        <w:t xml:space="preserve">Multifitting использует базу оптических констант программы IMD </w:t>
      </w:r>
      <w:r w:rsidR="001E0206" w:rsidRPr="00700009">
        <w:fldChar w:fldCharType="begin" w:fldLock="1"/>
      </w:r>
      <w:r w:rsidR="001E0206" w:rsidRPr="00700009">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700009">
        <w:fldChar w:fldCharType="separate"/>
      </w:r>
      <w:r w:rsidR="001E0206" w:rsidRPr="00700009">
        <w:rPr>
          <w:noProof/>
        </w:rPr>
        <w:t>[1]</w:t>
      </w:r>
      <w:r w:rsidR="001E0206" w:rsidRPr="00700009">
        <w:fldChar w:fldCharType="end"/>
      </w:r>
      <w:r w:rsidR="001E0206" w:rsidRPr="00700009">
        <w:t xml:space="preserve"> с небольшими добавлениями. </w:t>
      </w:r>
      <w:r w:rsidR="008F7DBD">
        <w:t xml:space="preserve">Эта база состоит из двух директорий: </w:t>
      </w:r>
      <w:r w:rsidR="00765C1A">
        <w:t>"</w:t>
      </w:r>
      <w:r w:rsidR="00CE0CC8" w:rsidRPr="008F7DBD">
        <w:rPr>
          <w:rFonts w:ascii="Courier New" w:hAnsi="Courier New" w:cs="Courier New"/>
          <w:color w:val="C00000"/>
          <w:lang w:val="en-US"/>
        </w:rPr>
        <w:t>nk</w:t>
      </w:r>
      <w:r w:rsidR="00765C1A">
        <w:t>"</w:t>
      </w:r>
      <w:r w:rsidR="008F7DBD" w:rsidRPr="00CE0CC8">
        <w:t xml:space="preserve"> </w:t>
      </w:r>
      <w:r w:rsidR="008F7DBD">
        <w:t xml:space="preserve">и </w:t>
      </w:r>
      <w:r w:rsidR="00765C1A">
        <w:t>"</w:t>
      </w:r>
      <w:r w:rsidR="00CE0CC8" w:rsidRPr="008F7DBD">
        <w:rPr>
          <w:rFonts w:ascii="Courier New" w:hAnsi="Courier New" w:cs="Courier New"/>
          <w:color w:val="C00000"/>
          <w:lang w:val="en-US"/>
        </w:rPr>
        <w:t>f</w:t>
      </w:r>
      <w:r w:rsidR="00B20BAB" w:rsidRPr="00271868">
        <w:rPr>
          <w:rFonts w:ascii="Courier New" w:hAnsi="Courier New" w:cs="Courier New"/>
          <w:color w:val="C00000"/>
        </w:rPr>
        <w:t>1</w:t>
      </w:r>
      <w:r w:rsidR="00CE0CC8" w:rsidRPr="008F7DBD">
        <w:rPr>
          <w:rFonts w:ascii="Courier New" w:hAnsi="Courier New" w:cs="Courier New"/>
          <w:color w:val="C00000"/>
          <w:lang w:val="en-US"/>
        </w:rPr>
        <w:t>f</w:t>
      </w:r>
      <w:r w:rsidR="00B20BAB" w:rsidRPr="00271868">
        <w:rPr>
          <w:rFonts w:ascii="Courier New" w:hAnsi="Courier New" w:cs="Courier New"/>
          <w:color w:val="C00000"/>
        </w:rPr>
        <w:t>2</w:t>
      </w:r>
      <w:r w:rsidR="00765C1A">
        <w:t>"</w:t>
      </w:r>
      <w:r w:rsidR="008F7DBD">
        <w:t>.</w:t>
      </w:r>
      <w:r w:rsidR="001E0206">
        <w:t xml:space="preserve"> </w:t>
      </w:r>
      <w:r w:rsidR="00CE0CC8">
        <w:t xml:space="preserve">В первой </w:t>
      </w:r>
      <w:r w:rsidR="00A624C1">
        <w:t>содержатся показатели преломления веществ, во второй – атомные факторы химических элементов.</w:t>
      </w:r>
    </w:p>
    <w:p w14:paraId="1D1493E3" w14:textId="034B269A" w:rsidR="00731A87" w:rsidRPr="00E34166" w:rsidRDefault="00731A87" w:rsidP="006079DC">
      <w:pPr>
        <w:pStyle w:val="a"/>
        <w:spacing w:beforeLines="100" w:before="240" w:afterLines="150" w:after="360" w:line="276" w:lineRule="auto"/>
        <w:ind w:firstLine="0"/>
      </w:pPr>
      <w:r>
        <w:t>Оптические константы</w:t>
      </w:r>
      <w:r w:rsidR="00547923">
        <w:t xml:space="preserve"> автоматически </w:t>
      </w:r>
      <w:r>
        <w:t xml:space="preserve">загружаются при открытии </w:t>
      </w:r>
      <w:r>
        <w:rPr>
          <w:lang w:val="en-US"/>
        </w:rPr>
        <w:t>Multifitti</w:t>
      </w:r>
      <w:r w:rsidR="00547923">
        <w:rPr>
          <w:lang w:val="en-US"/>
        </w:rPr>
        <w:t>ng</w:t>
      </w:r>
      <w:r w:rsidR="00547923">
        <w:t>, но</w:t>
      </w:r>
      <w:r w:rsidR="00D15752">
        <w:t xml:space="preserve"> </w:t>
      </w:r>
      <w:r w:rsidR="00547923">
        <w:t xml:space="preserve">их можно </w:t>
      </w:r>
      <w:r w:rsidR="00547923" w:rsidRPr="00E34166">
        <w:t xml:space="preserve">перезагрузить вручную из </w:t>
      </w:r>
      <w:hyperlink w:anchor="_Optical_constants" w:history="1">
        <w:r w:rsidR="00547923" w:rsidRPr="00E34166">
          <w:rPr>
            <w:rStyle w:val="Hyperlink"/>
          </w:rPr>
          <w:t>меню главного окна</w:t>
        </w:r>
      </w:hyperlink>
      <w:r w:rsidR="00DC4AD6" w:rsidRPr="00E34166">
        <w:t xml:space="preserve">, </w:t>
      </w:r>
      <w:r w:rsidR="00D15752" w:rsidRPr="00E34166">
        <w:t>если какой-то материал был обновлён.</w:t>
      </w:r>
    </w:p>
    <w:p w14:paraId="79CDDC50" w14:textId="7D47EE5A" w:rsidR="005E248C" w:rsidRPr="005E248C" w:rsidRDefault="005E248C" w:rsidP="006079DC">
      <w:pPr>
        <w:pStyle w:val="a"/>
        <w:spacing w:beforeLines="100" w:before="240" w:afterLines="150" w:after="360" w:line="276" w:lineRule="auto"/>
        <w:ind w:firstLine="0"/>
      </w:pPr>
      <w:r w:rsidRPr="00E34166">
        <w:t xml:space="preserve">Файлы </w:t>
      </w:r>
      <w:r w:rsidR="00483FF1" w:rsidRPr="00E34166">
        <w:t xml:space="preserve">данных </w:t>
      </w:r>
      <w:r w:rsidR="00E34166" w:rsidRPr="00E34166">
        <w:t xml:space="preserve">могут </w:t>
      </w:r>
      <w:r w:rsidR="00483FF1" w:rsidRPr="00E34166">
        <w:t xml:space="preserve">содержать комментарии. </w:t>
      </w:r>
      <w:r w:rsidR="00BE0F06" w:rsidRPr="00E34166">
        <w:t xml:space="preserve">Строка с комментарием может начинаться </w:t>
      </w:r>
      <w:r w:rsidR="00BE0F06" w:rsidRPr="00E34166">
        <w:rPr>
          <w:u w:val="single"/>
        </w:rPr>
        <w:t>с любого символа, кроме цифры</w:t>
      </w:r>
      <w:r w:rsidR="00BE0F06" w:rsidRPr="00E34166">
        <w:t xml:space="preserve"> (</w:t>
      </w:r>
      <w:r w:rsidR="00F53175" w:rsidRPr="00E34166">
        <w:t>пробел или табуляция не считаются таким символом</w:t>
      </w:r>
      <w:r w:rsidR="00BE0F06" w:rsidRPr="00E34166">
        <w:t xml:space="preserve">). Например, </w:t>
      </w:r>
      <w:r w:rsidR="00765C1A">
        <w:rPr>
          <w:b/>
          <w:bCs/>
        </w:rPr>
        <w:t>"</w:t>
      </w:r>
      <w:r w:rsidR="00BE0F06" w:rsidRPr="00E34166">
        <w:rPr>
          <w:b/>
          <w:bCs/>
        </w:rPr>
        <w:t>; , . : ! ? = //</w:t>
      </w:r>
      <w:r w:rsidR="00765C1A">
        <w:rPr>
          <w:b/>
          <w:bCs/>
        </w:rPr>
        <w:t>"</w:t>
      </w:r>
      <w:r w:rsidR="00BE0F06" w:rsidRPr="00E34166">
        <w:t xml:space="preserve"> или любая буква. Такие строки </w:t>
      </w:r>
      <w:r w:rsidR="00BE0F06" w:rsidRPr="00E34166">
        <w:rPr>
          <w:lang w:val="en-US"/>
        </w:rPr>
        <w:t>Multifitting</w:t>
      </w:r>
      <w:r w:rsidR="00BE0F06" w:rsidRPr="00E34166">
        <w:t xml:space="preserve"> игнорирует.</w:t>
      </w:r>
      <w:r w:rsidR="00123B6A" w:rsidRPr="00E34166">
        <w:t xml:space="preserve"> </w:t>
      </w:r>
      <w:r w:rsidRPr="00E34166">
        <w:t>Считывание файла происходит построчно, поэтому любая строка может быть закомментирована добавлением соответствующего символа в начало.</w:t>
      </w:r>
      <w:r>
        <w:t xml:space="preserve"> </w:t>
      </w:r>
    </w:p>
    <w:p w14:paraId="1562A4C3" w14:textId="6A274D2A" w:rsidR="006079DC" w:rsidRPr="00754FC1" w:rsidRDefault="008F7DBD"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2" w:name="_Toc121347728"/>
      <w:r>
        <w:rPr>
          <w:rFonts w:ascii="Times New Roman" w:hAnsi="Times New Roman" w:cs="Times New Roman"/>
          <w:i w:val="0"/>
          <w:color w:val="0070C0"/>
        </w:rPr>
        <w:t xml:space="preserve">Библиотека материалов </w:t>
      </w:r>
      <w:r w:rsidR="00765C1A">
        <w:rPr>
          <w:rFonts w:ascii="Times New Roman" w:hAnsi="Times New Roman" w:cs="Times New Roman"/>
          <w:i w:val="0"/>
          <w:color w:val="0070C0"/>
        </w:rPr>
        <w:t>"</w:t>
      </w:r>
      <w:r w:rsidRPr="008F7DBD">
        <w:rPr>
          <w:rFonts w:ascii="Courier New" w:hAnsi="Courier New" w:cs="Courier New"/>
          <w:i w:val="0"/>
          <w:color w:val="C00000"/>
          <w:lang w:val="en-US"/>
        </w:rPr>
        <w:t>nk</w:t>
      </w:r>
      <w:r w:rsidR="00765C1A">
        <w:rPr>
          <w:rFonts w:ascii="Times New Roman" w:hAnsi="Times New Roman" w:cs="Times New Roman"/>
          <w:i w:val="0"/>
          <w:color w:val="0070C0"/>
        </w:rPr>
        <w:t>"</w:t>
      </w:r>
      <w:bookmarkEnd w:id="242"/>
    </w:p>
    <w:p w14:paraId="63A41926" w14:textId="1B1B31D1" w:rsidR="005A66D5" w:rsidRPr="00690E5B" w:rsidRDefault="00154624" w:rsidP="004C62CA">
      <w:pPr>
        <w:pStyle w:val="a"/>
        <w:spacing w:beforeLines="100" w:before="240" w:afterLines="150" w:after="360" w:line="276" w:lineRule="auto"/>
        <w:ind w:firstLine="0"/>
      </w:pPr>
      <w:bookmarkStart w:id="243" w:name="_Hlk117799882"/>
      <w:r>
        <w:t xml:space="preserve">Каждому материалу соответствует текстовый файл, например </w:t>
      </w:r>
      <w:r w:rsidR="00765C1A">
        <w:t>"</w:t>
      </w:r>
      <w:r w:rsidR="00092035" w:rsidRPr="00092035">
        <w:rPr>
          <w:rFonts w:ascii="Courier New" w:hAnsi="Courier New" w:cs="Courier New"/>
          <w:color w:val="C00000"/>
          <w:lang w:val="en-US"/>
        </w:rPr>
        <w:t>GaAs</w:t>
      </w:r>
      <w:r w:rsidR="00092035" w:rsidRPr="00092035">
        <w:rPr>
          <w:rFonts w:ascii="Courier New" w:hAnsi="Courier New" w:cs="Courier New"/>
          <w:color w:val="C00000"/>
        </w:rPr>
        <w:t>.</w:t>
      </w:r>
      <w:r w:rsidR="00092035" w:rsidRPr="00092035">
        <w:rPr>
          <w:rFonts w:ascii="Courier New" w:hAnsi="Courier New" w:cs="Courier New"/>
          <w:color w:val="C00000"/>
          <w:lang w:val="en-US"/>
        </w:rPr>
        <w:t>nk</w:t>
      </w:r>
      <w:r w:rsidR="00765C1A">
        <w:t>"</w:t>
      </w:r>
      <w:r w:rsidR="00092035">
        <w:t xml:space="preserve">. </w:t>
      </w:r>
      <w:r w:rsidR="00690E5B">
        <w:t xml:space="preserve">Название материала в </w:t>
      </w:r>
      <w:r w:rsidR="00690E5B">
        <w:rPr>
          <w:lang w:val="en-US"/>
        </w:rPr>
        <w:t>Multifitting</w:t>
      </w:r>
      <w:r w:rsidR="00690E5B" w:rsidRPr="00690E5B">
        <w:t xml:space="preserve"> </w:t>
      </w:r>
      <w:r w:rsidR="00690E5B">
        <w:t>–</w:t>
      </w:r>
      <w:r w:rsidR="00690E5B" w:rsidRPr="00690E5B">
        <w:t xml:space="preserve"> </w:t>
      </w:r>
      <w:r w:rsidR="00690E5B">
        <w:t xml:space="preserve">это название файла до расширения </w:t>
      </w:r>
      <w:r w:rsidR="00765C1A">
        <w:t>"</w:t>
      </w:r>
      <w:r w:rsidR="00690E5B" w:rsidRPr="00092035">
        <w:rPr>
          <w:rFonts w:ascii="Courier New" w:hAnsi="Courier New" w:cs="Courier New"/>
          <w:color w:val="C00000"/>
        </w:rPr>
        <w:t>.</w:t>
      </w:r>
      <w:r w:rsidR="00690E5B" w:rsidRPr="00092035">
        <w:rPr>
          <w:rFonts w:ascii="Courier New" w:hAnsi="Courier New" w:cs="Courier New"/>
          <w:color w:val="C00000"/>
          <w:lang w:val="en-US"/>
        </w:rPr>
        <w:t>nk</w:t>
      </w:r>
      <w:r w:rsidR="00765C1A">
        <w:t>"</w:t>
      </w:r>
      <w:r w:rsidR="00361185" w:rsidRPr="00361185">
        <w:t>.</w:t>
      </w:r>
    </w:p>
    <w:bookmarkEnd w:id="243"/>
    <w:p w14:paraId="25BB3FCF" w14:textId="2FF99FB1" w:rsidR="005A66D5" w:rsidRDefault="00F543EE" w:rsidP="00F543EE">
      <w:pPr>
        <w:pStyle w:val="a"/>
        <w:spacing w:beforeLines="100" w:before="240" w:afterLines="150" w:after="360" w:line="276" w:lineRule="auto"/>
        <w:ind w:firstLine="0"/>
      </w:pPr>
      <w:r>
        <w:t xml:space="preserve">В шапке файла обычно находится комментарий с информацией. Может быть указана вспомогательная информация о веществе: плотность, аллотропная </w:t>
      </w:r>
      <w:r w:rsidRPr="00BC1748">
        <w:t>модификация (аморфный, кристаллический материал). Может упоминаться тип данных (измерени</w:t>
      </w:r>
      <w:r>
        <w:t>е, расчёт или смесь)</w:t>
      </w:r>
      <w:r w:rsidR="00343305">
        <w:t xml:space="preserve">. </w:t>
      </w:r>
      <w:r w:rsidR="004C62CA">
        <w:t xml:space="preserve">Если данные являются комбинацией, то указываются названия исходных файлов. </w:t>
      </w:r>
      <w:r w:rsidR="00297F57">
        <w:t>Почти всегда д</w:t>
      </w:r>
      <w:r w:rsidR="0081337D">
        <w:t>аётся ссылка на</w:t>
      </w:r>
      <w:r w:rsidR="004C62CA">
        <w:t xml:space="preserve"> источник данных. </w:t>
      </w:r>
    </w:p>
    <w:p w14:paraId="652690B0" w14:textId="2FDBFC9A" w:rsidR="004C62CA" w:rsidRDefault="004C62CA" w:rsidP="004C62CA">
      <w:pPr>
        <w:pStyle w:val="a"/>
        <w:spacing w:beforeLines="100" w:before="240" w:afterLines="150" w:after="360" w:line="276" w:lineRule="auto"/>
        <w:ind w:firstLine="0"/>
      </w:pPr>
      <w:r>
        <w:t xml:space="preserve">Данные расположены в трёх колонках: </w:t>
      </w:r>
    </w:p>
    <w:p w14:paraId="1389AB59" w14:textId="08CB4CC6" w:rsidR="004C62CA" w:rsidRDefault="004C62CA">
      <w:pPr>
        <w:pStyle w:val="a"/>
        <w:numPr>
          <w:ilvl w:val="0"/>
          <w:numId w:val="8"/>
        </w:numPr>
        <w:spacing w:beforeLines="100" w:before="240" w:afterLines="150" w:after="360" w:line="276" w:lineRule="auto"/>
      </w:pPr>
      <w:r>
        <w:t>длина волны в ангстремах</w:t>
      </w:r>
      <w:r w:rsidR="00F567EE">
        <w:t>:</w:t>
      </w:r>
      <w:r>
        <w:t xml:space="preserve"> λ</w:t>
      </w:r>
      <w:r w:rsidRPr="005A66D5">
        <w:t>[</w:t>
      </w:r>
      <w:r>
        <w:t>Å</w:t>
      </w:r>
      <w:r w:rsidRPr="005A66D5">
        <w:t>]</w:t>
      </w:r>
      <w:r>
        <w:t xml:space="preserve">, </w:t>
      </w:r>
    </w:p>
    <w:p w14:paraId="237F2F07" w14:textId="7A4D0E82" w:rsidR="004C62CA" w:rsidRDefault="004C62CA">
      <w:pPr>
        <w:pStyle w:val="a"/>
        <w:numPr>
          <w:ilvl w:val="0"/>
          <w:numId w:val="8"/>
        </w:numPr>
        <w:spacing w:beforeLines="100" w:before="240" w:afterLines="150" w:after="360" w:line="276" w:lineRule="auto"/>
      </w:pPr>
      <w:r>
        <w:t>действительная часть показателя преломления</w:t>
      </w:r>
      <w:r w:rsidR="00F567EE">
        <w:t xml:space="preserve">: </w:t>
      </w:r>
      <w:r>
        <w:rPr>
          <w:lang w:val="en-US"/>
        </w:rPr>
        <w:t>Re</w:t>
      </w:r>
      <w:r w:rsidRPr="005A66D5">
        <w:t>(</w:t>
      </w:r>
      <w:r>
        <w:rPr>
          <w:lang w:val="en-US"/>
        </w:rPr>
        <w:t>n</w:t>
      </w:r>
      <w:r w:rsidRPr="005A66D5">
        <w:t>)</w:t>
      </w:r>
    </w:p>
    <w:p w14:paraId="613BF423" w14:textId="79329579" w:rsidR="004C62CA" w:rsidRDefault="004C62CA">
      <w:pPr>
        <w:pStyle w:val="a"/>
        <w:numPr>
          <w:ilvl w:val="0"/>
          <w:numId w:val="8"/>
        </w:numPr>
        <w:spacing w:beforeLines="100" w:before="240" w:afterLines="150" w:after="360" w:line="276" w:lineRule="auto"/>
      </w:pPr>
      <w:r>
        <w:t>мнимая часть показателя преломления</w:t>
      </w:r>
      <w:r w:rsidR="00F567EE">
        <w:t xml:space="preserve"> или поглощение:</w:t>
      </w:r>
      <w:r w:rsidRPr="005A66D5">
        <w:t xml:space="preserve"> </w:t>
      </w:r>
      <w:r>
        <w:rPr>
          <w:lang w:val="en-US"/>
        </w:rPr>
        <w:t>Im</w:t>
      </w:r>
      <w:r w:rsidRPr="005A66D5">
        <w:t>(</w:t>
      </w:r>
      <w:r>
        <w:rPr>
          <w:lang w:val="en-US"/>
        </w:rPr>
        <w:t>n</w:t>
      </w:r>
      <w:r w:rsidRPr="005A66D5">
        <w:t>)</w:t>
      </w:r>
    </w:p>
    <w:p w14:paraId="051ADF16" w14:textId="3FE0FFBE" w:rsidR="00207B9F" w:rsidRPr="005A66D5" w:rsidRDefault="00207B9F" w:rsidP="00F543EE">
      <w:pPr>
        <w:pStyle w:val="a"/>
        <w:spacing w:beforeLines="100" w:before="240" w:afterLines="150" w:after="360" w:line="276" w:lineRule="auto"/>
        <w:ind w:firstLine="0"/>
      </w:pPr>
      <w:r>
        <w:t xml:space="preserve">Длина волны должна изменяться монотонно, т.е. либо увеличиваться, либо уменьшаться. Направление изменения аргумента определяется по первым двум строкам. Значения, выпадающие из монотонной зависимости, пропускаются. </w:t>
      </w:r>
    </w:p>
    <w:p w14:paraId="27842A52" w14:textId="2EA7D16B" w:rsidR="00092035" w:rsidRPr="002C439C" w:rsidRDefault="002C439C" w:rsidP="00154624">
      <w:pPr>
        <w:pStyle w:val="a"/>
        <w:spacing w:beforeLines="100" w:before="240" w:afterLines="150" w:after="360" w:line="276" w:lineRule="auto"/>
        <w:ind w:firstLine="0"/>
      </w:pPr>
      <w:r>
        <w:t>Значения между спектральными точками интерполируются</w:t>
      </w:r>
      <w:r w:rsidR="003612E1">
        <w:t xml:space="preserve">. Если расчётная </w:t>
      </w:r>
      <w:r w:rsidR="0050708D">
        <w:t>длина волны</w:t>
      </w:r>
      <w:r w:rsidR="003612E1">
        <w:t xml:space="preserve"> оказывается за пределами диапазона данных для какого-либо из материалов структуры, то </w:t>
      </w:r>
      <w:r w:rsidR="003612E1">
        <w:rPr>
          <w:lang w:val="en-US"/>
        </w:rPr>
        <w:t>Multifitting</w:t>
      </w:r>
      <w:r w:rsidR="003612E1">
        <w:t xml:space="preserve"> предупредит об этом и расчёт сделан не будет! В этом случае нужно использовать файл </w:t>
      </w:r>
      <w:r w:rsidR="00CE05FB">
        <w:t>со свойствами материала в соответствующей части спектра.</w:t>
      </w:r>
      <w:r w:rsidR="003612E1">
        <w:t xml:space="preserve"> </w:t>
      </w:r>
    </w:p>
    <w:p w14:paraId="529D90F0" w14:textId="39B054B5" w:rsidR="00092035" w:rsidRDefault="00092035" w:rsidP="003855FD">
      <w:pPr>
        <w:pStyle w:val="a"/>
        <w:numPr>
          <w:ilvl w:val="0"/>
          <w:numId w:val="2"/>
        </w:numPr>
        <w:spacing w:beforeLines="100" w:before="240" w:afterLines="150" w:after="360" w:line="276" w:lineRule="auto"/>
        <w:jc w:val="center"/>
        <w:rPr>
          <w:color w:val="00518E"/>
        </w:rPr>
      </w:pPr>
      <w:r>
        <w:rPr>
          <w:noProof/>
        </w:rPr>
        <w:lastRenderedPageBreak/>
        <w:drawing>
          <wp:anchor distT="0" distB="0" distL="114300" distR="114300" simplePos="0" relativeHeight="252108800" behindDoc="0" locked="0" layoutInCell="1" allowOverlap="1" wp14:anchorId="1D1DFF38" wp14:editId="6DFBD52C">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43">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Pr>
          <w:color w:val="00518E"/>
        </w:rPr>
        <w:t xml:space="preserve">Содержимое файла </w:t>
      </w:r>
      <w:r w:rsidR="00765C1A">
        <w:rPr>
          <w:color w:val="00518E"/>
        </w:rPr>
        <w:t>"</w:t>
      </w:r>
      <w:r w:rsidRPr="00092035">
        <w:rPr>
          <w:rFonts w:ascii="Courier New" w:hAnsi="Courier New" w:cs="Courier New"/>
          <w:color w:val="C00000"/>
          <w:lang w:val="en-US"/>
        </w:rPr>
        <w:t>GaAs</w:t>
      </w:r>
      <w:r w:rsidRPr="00092035">
        <w:rPr>
          <w:rFonts w:ascii="Courier New" w:hAnsi="Courier New" w:cs="Courier New"/>
          <w:color w:val="C00000"/>
        </w:rPr>
        <w:t>.</w:t>
      </w:r>
      <w:r w:rsidRPr="00092035">
        <w:rPr>
          <w:rFonts w:ascii="Courier New" w:hAnsi="Courier New" w:cs="Courier New"/>
          <w:color w:val="C00000"/>
          <w:lang w:val="en-US"/>
        </w:rPr>
        <w:t>nk</w:t>
      </w:r>
      <w:r w:rsidR="00765C1A">
        <w:rPr>
          <w:color w:val="00518E"/>
        </w:rPr>
        <w:t>"</w:t>
      </w:r>
    </w:p>
    <w:p w14:paraId="17CE4526" w14:textId="0A43825B" w:rsidR="007B7846" w:rsidRDefault="00550E20" w:rsidP="00154624">
      <w:pPr>
        <w:pStyle w:val="a"/>
        <w:spacing w:beforeLines="100" w:before="240" w:afterLines="150" w:after="360" w:line="276" w:lineRule="auto"/>
        <w:ind w:firstLine="0"/>
      </w:pPr>
      <w:r>
        <w:t>Список файлов</w:t>
      </w:r>
      <w:r w:rsidR="003C4D1C">
        <w:t xml:space="preserve"> библиотеки</w:t>
      </w:r>
      <w:r>
        <w:t xml:space="preserve"> с однострочными комментариями приведён в файле </w:t>
      </w:r>
      <w:r w:rsidR="00765C1A">
        <w:t>"</w:t>
      </w:r>
      <w:r w:rsidR="005E39F6" w:rsidRPr="00550E20">
        <w:rPr>
          <w:rFonts w:ascii="Courier New" w:hAnsi="Courier New" w:cs="Courier New"/>
          <w:color w:val="C00000"/>
        </w:rPr>
        <w:t>AAACATALOG.TXT</w:t>
      </w:r>
      <w:r w:rsidR="00765C1A">
        <w:t>"</w:t>
      </w:r>
      <w:r w:rsidR="003C4D1C">
        <w:t>.</w:t>
      </w:r>
    </w:p>
    <w:p w14:paraId="7E0F3345" w14:textId="4029CCAD" w:rsidR="007B7846" w:rsidRDefault="00AB1681" w:rsidP="003855FD">
      <w:pPr>
        <w:pStyle w:val="a"/>
        <w:numPr>
          <w:ilvl w:val="0"/>
          <w:numId w:val="2"/>
        </w:numPr>
        <w:spacing w:beforeLines="100" w:before="240" w:afterLines="150" w:after="360" w:line="276" w:lineRule="auto"/>
        <w:jc w:val="center"/>
        <w:rPr>
          <w:color w:val="00518E"/>
        </w:rPr>
      </w:pPr>
      <w:r>
        <w:rPr>
          <w:noProof/>
        </w:rPr>
        <w:drawing>
          <wp:anchor distT="0" distB="0" distL="114300" distR="114300" simplePos="0" relativeHeight="252109824" behindDoc="0" locked="0" layoutInCell="1" allowOverlap="1" wp14:anchorId="718F77BC" wp14:editId="712DDB7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44">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B7846">
        <w:rPr>
          <w:color w:val="00518E"/>
        </w:rPr>
        <w:t xml:space="preserve">Содержимое файла </w:t>
      </w:r>
      <w:r w:rsidR="00765C1A">
        <w:rPr>
          <w:color w:val="00518E"/>
        </w:rPr>
        <w:t>"</w:t>
      </w:r>
      <w:r w:rsidR="005E39F6" w:rsidRPr="005E39F6">
        <w:rPr>
          <w:rFonts w:ascii="Courier New" w:hAnsi="Courier New" w:cs="Courier New"/>
          <w:color w:val="C00000"/>
          <w:lang w:val="en-US"/>
        </w:rPr>
        <w:t>AAACATALOG.TXT</w:t>
      </w:r>
      <w:r w:rsidR="00765C1A">
        <w:rPr>
          <w:color w:val="00518E"/>
        </w:rPr>
        <w:t>"</w:t>
      </w:r>
    </w:p>
    <w:p w14:paraId="161B1D9C" w14:textId="282E4135" w:rsidR="00BA679A" w:rsidRPr="00754FC1" w:rsidRDefault="00BA679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4" w:name="_Toc121347729"/>
      <w:r>
        <w:rPr>
          <w:rFonts w:ascii="Times New Roman" w:hAnsi="Times New Roman" w:cs="Times New Roman"/>
          <w:i w:val="0"/>
          <w:color w:val="0070C0"/>
        </w:rPr>
        <w:lastRenderedPageBreak/>
        <w:t xml:space="preserve">Библиотека </w:t>
      </w:r>
      <w:r w:rsidR="005676E4">
        <w:rPr>
          <w:rFonts w:ascii="Times New Roman" w:hAnsi="Times New Roman" w:cs="Times New Roman"/>
          <w:i w:val="0"/>
          <w:color w:val="0070C0"/>
        </w:rPr>
        <w:t>атомных факторов</w:t>
      </w:r>
      <w:r>
        <w:rPr>
          <w:rFonts w:ascii="Times New Roman" w:hAnsi="Times New Roman" w:cs="Times New Roman"/>
          <w:i w:val="0"/>
          <w:color w:val="0070C0"/>
        </w:rPr>
        <w:t xml:space="preserve"> </w:t>
      </w:r>
      <w:r w:rsidR="00765C1A">
        <w:rPr>
          <w:rFonts w:ascii="Times New Roman" w:hAnsi="Times New Roman" w:cs="Times New Roman"/>
          <w:i w:val="0"/>
          <w:color w:val="0070C0"/>
        </w:rPr>
        <w:t>"</w:t>
      </w:r>
      <w:r w:rsidR="005676E4">
        <w:rPr>
          <w:rFonts w:ascii="Courier New" w:hAnsi="Courier New" w:cs="Courier New"/>
          <w:i w:val="0"/>
          <w:color w:val="C00000"/>
          <w:lang w:val="en-US"/>
        </w:rPr>
        <w:t>f</w:t>
      </w:r>
      <w:r w:rsidR="00B20BAB">
        <w:rPr>
          <w:rFonts w:ascii="Courier New" w:hAnsi="Courier New" w:cs="Courier New"/>
          <w:i w:val="0"/>
          <w:color w:val="C00000"/>
          <w:lang w:val="en-US"/>
        </w:rPr>
        <w:t>1</w:t>
      </w:r>
      <w:r w:rsidR="005676E4">
        <w:rPr>
          <w:rFonts w:ascii="Courier New" w:hAnsi="Courier New" w:cs="Courier New"/>
          <w:i w:val="0"/>
          <w:color w:val="C00000"/>
          <w:lang w:val="en-US"/>
        </w:rPr>
        <w:t>f</w:t>
      </w:r>
      <w:r w:rsidR="00B20BAB">
        <w:rPr>
          <w:rFonts w:ascii="Courier New" w:hAnsi="Courier New" w:cs="Courier New"/>
          <w:i w:val="0"/>
          <w:color w:val="C00000"/>
          <w:lang w:val="en-US"/>
        </w:rPr>
        <w:t>2</w:t>
      </w:r>
      <w:r w:rsidR="00765C1A">
        <w:rPr>
          <w:rFonts w:ascii="Times New Roman" w:hAnsi="Times New Roman" w:cs="Times New Roman"/>
          <w:i w:val="0"/>
          <w:color w:val="0070C0"/>
        </w:rPr>
        <w:t>"</w:t>
      </w:r>
      <w:bookmarkEnd w:id="244"/>
    </w:p>
    <w:p w14:paraId="41B9DBA6" w14:textId="0B756517" w:rsidR="00353C3F" w:rsidRPr="0083393E" w:rsidRDefault="006B4B5B" w:rsidP="0083393E">
      <w:pPr>
        <w:pStyle w:val="a"/>
        <w:spacing w:beforeLines="100" w:before="240" w:afterLines="50" w:after="120" w:line="276" w:lineRule="auto"/>
        <w:ind w:firstLine="0"/>
      </w:pPr>
      <w:r>
        <w:t>Материалы можно составлять, комбинируя любые из первых 92 химических элементов</w:t>
      </w:r>
      <w:r w:rsidR="00353C3F">
        <w:t xml:space="preserve">. Диэлектрическая проницаемость материала будет зависеть от </w:t>
      </w:r>
      <w:r w:rsidR="006F015D">
        <w:t xml:space="preserve">стехиометрического соотношения элементов и абсолютной плотности вещества, которая пересчитывается в атомную концентрацию. </w:t>
      </w:r>
      <w:r w:rsidR="0083393E">
        <w:t>Показатель преломления вычисляется следующим образом</w:t>
      </w:r>
      <w:r w:rsidR="00051D61">
        <w:t>:</w:t>
      </w:r>
    </w:p>
    <w:p w14:paraId="5B756B22" w14:textId="4E48CD69" w:rsidR="00721B1F" w:rsidRPr="00271868" w:rsidRDefault="0083393E" w:rsidP="0083393E">
      <w:pPr>
        <w:pStyle w:val="a"/>
        <w:spacing w:beforeLines="50" w:before="120" w:afterLines="50" w:after="120" w:line="276" w:lineRule="auto"/>
        <w:ind w:firstLine="0"/>
        <w:jc w:val="center"/>
      </w:pPr>
      <w:r w:rsidRPr="0083393E">
        <w:rPr>
          <w:lang w:val="en-US"/>
        </w:rPr>
        <w:object w:dxaOrig="3463" w:dyaOrig="660" w14:anchorId="3266471D">
          <v:shape id="_x0000_i1048" type="#_x0000_t75" style="width:173.45pt;height:32.55pt" o:ole="">
            <v:imagedata r:id="rId445" o:title=""/>
          </v:shape>
          <o:OLEObject Type="Embed" ProgID="Equation.DSMT4" ShapeID="_x0000_i1048" DrawAspect="Content" ObjectID="_1732143710" r:id="rId446"/>
        </w:object>
      </w:r>
    </w:p>
    <w:p w14:paraId="170FE3DF" w14:textId="32778B90" w:rsidR="0083393E" w:rsidRPr="0083393E" w:rsidRDefault="0083393E" w:rsidP="002E0C6D">
      <w:pPr>
        <w:pStyle w:val="a"/>
        <w:spacing w:beforeLines="100" w:before="240" w:afterLines="150" w:after="360" w:line="276" w:lineRule="auto"/>
        <w:ind w:firstLine="0"/>
      </w:pPr>
      <w:r>
        <w:t xml:space="preserve">где </w:t>
      </w:r>
      <w:r w:rsidR="00BC3A1F">
        <w:rPr>
          <w:i/>
          <w:iCs/>
          <w:lang w:val="en-US"/>
        </w:rPr>
        <w:t>r</w:t>
      </w:r>
      <w:r w:rsidR="00BC3A1F" w:rsidRPr="00BC3A1F">
        <w:rPr>
          <w:i/>
          <w:iCs/>
          <w:vertAlign w:val="subscript"/>
        </w:rPr>
        <w:t>0</w:t>
      </w:r>
      <w:r w:rsidR="00BC3A1F" w:rsidRPr="0083393E">
        <w:t xml:space="preserve"> </w:t>
      </w:r>
      <w:r w:rsidR="00BC3A1F">
        <w:t>–</w:t>
      </w:r>
      <w:r w:rsidR="00BC3A1F" w:rsidRPr="0083393E">
        <w:t xml:space="preserve"> </w:t>
      </w:r>
      <w:r w:rsidR="00BC3A1F">
        <w:t xml:space="preserve">классический радиус </w:t>
      </w:r>
      <w:r w:rsidR="00BC3A1F" w:rsidRPr="008869A7">
        <w:t xml:space="preserve">электрона, </w:t>
      </w:r>
      <w:r w:rsidR="00BC3A1F" w:rsidRPr="008869A7">
        <w:rPr>
          <w:i/>
          <w:iCs/>
          <w:lang w:val="en-US"/>
        </w:rPr>
        <w:t>λ</w:t>
      </w:r>
      <w:r w:rsidR="00BC3A1F" w:rsidRPr="008869A7">
        <w:t xml:space="preserve"> – д</w:t>
      </w:r>
      <w:r w:rsidR="008869A7" w:rsidRPr="008869A7">
        <w:t>л</w:t>
      </w:r>
      <w:r w:rsidR="00BC3A1F" w:rsidRPr="008869A7">
        <w:t xml:space="preserve">ина волны, </w:t>
      </w:r>
      <w:r w:rsidRPr="008869A7">
        <w:rPr>
          <w:i/>
          <w:iCs/>
          <w:lang w:val="en-US"/>
        </w:rPr>
        <w:t>N</w:t>
      </w:r>
      <w:r w:rsidRPr="008869A7">
        <w:rPr>
          <w:i/>
          <w:iCs/>
          <w:vertAlign w:val="subscript"/>
          <w:lang w:val="en-US"/>
        </w:rPr>
        <w:t>i</w:t>
      </w:r>
      <w:r w:rsidRPr="008869A7">
        <w:t xml:space="preserve"> – атомн</w:t>
      </w:r>
      <w:r w:rsidR="008869A7" w:rsidRPr="008869A7">
        <w:t>ая</w:t>
      </w:r>
      <w:r w:rsidRPr="008869A7">
        <w:t xml:space="preserve"> концентраци</w:t>
      </w:r>
      <w:r w:rsidR="00B83924" w:rsidRPr="008869A7">
        <w:t>я</w:t>
      </w:r>
      <w:r w:rsidRPr="008869A7">
        <w:t xml:space="preserve">, а </w:t>
      </w:r>
      <w:r w:rsidRPr="008869A7">
        <w:rPr>
          <w:i/>
          <w:iCs/>
          <w:lang w:val="en-US"/>
        </w:rPr>
        <w:t>f</w:t>
      </w:r>
      <w:r w:rsidRPr="008869A7">
        <w:rPr>
          <w:i/>
          <w:iCs/>
          <w:vertAlign w:val="subscript"/>
          <w:lang w:val="en-US"/>
        </w:rPr>
        <w:t>i</w:t>
      </w:r>
      <w:r w:rsidRPr="008869A7">
        <w:t xml:space="preserve"> – атомны</w:t>
      </w:r>
      <w:r w:rsidR="00B83924" w:rsidRPr="008869A7">
        <w:t>й</w:t>
      </w:r>
      <w:r w:rsidRPr="008869A7">
        <w:t xml:space="preserve"> фактор</w:t>
      </w:r>
      <w:r w:rsidR="00B83924" w:rsidRPr="008869A7">
        <w:t xml:space="preserve"> рассеяния</w:t>
      </w:r>
      <w:r w:rsidRPr="008869A7">
        <w:t xml:space="preserve"> </w:t>
      </w:r>
      <w:r w:rsidRPr="008869A7">
        <w:rPr>
          <w:i/>
          <w:iCs/>
          <w:lang w:val="en-US"/>
        </w:rPr>
        <w:t>i</w:t>
      </w:r>
      <w:r w:rsidRPr="008869A7">
        <w:t>-го элемента</w:t>
      </w:r>
      <w:r w:rsidR="00B83924">
        <w:t>.</w:t>
      </w:r>
    </w:p>
    <w:p w14:paraId="222A7852" w14:textId="59D55C1F" w:rsidR="002E0C6D" w:rsidRDefault="00FB511B" w:rsidP="002E0C6D">
      <w:pPr>
        <w:pStyle w:val="a"/>
        <w:spacing w:beforeLines="100" w:before="240" w:afterLines="150" w:after="360" w:line="276" w:lineRule="auto"/>
        <w:ind w:firstLine="0"/>
      </w:pPr>
      <w:r>
        <w:t>Файлы имеют название</w:t>
      </w:r>
      <w:r w:rsidR="00CE403C">
        <w:t xml:space="preserve">, </w:t>
      </w:r>
      <w:r w:rsidR="00CE403C" w:rsidRPr="00ED222C">
        <w:rPr>
          <w:u w:val="single"/>
        </w:rPr>
        <w:t>точно</w:t>
      </w:r>
      <w:r w:rsidRPr="00ED222C">
        <w:t xml:space="preserve"> соответствующее химическом элементу,</w:t>
      </w:r>
      <w:r>
        <w:t xml:space="preserve"> плюс расширение </w:t>
      </w:r>
      <w:r w:rsidR="00765C1A">
        <w:t>"</w:t>
      </w:r>
      <w:r w:rsidRPr="00092035">
        <w:rPr>
          <w:rFonts w:ascii="Courier New" w:hAnsi="Courier New" w:cs="Courier New"/>
          <w:color w:val="C00000"/>
        </w:rPr>
        <w:t>.</w:t>
      </w:r>
      <w:r>
        <w:rPr>
          <w:rFonts w:ascii="Courier New" w:hAnsi="Courier New" w:cs="Courier New"/>
          <w:color w:val="C00000"/>
          <w:lang w:val="en-US"/>
        </w:rPr>
        <w:t>ff</w:t>
      </w:r>
      <w:r w:rsidR="00765C1A">
        <w:t>"</w:t>
      </w:r>
      <w:r>
        <w:t xml:space="preserve">, например </w:t>
      </w:r>
      <w:r w:rsidR="00765C1A">
        <w:t>"</w:t>
      </w:r>
      <w:r>
        <w:rPr>
          <w:rFonts w:ascii="Courier New" w:hAnsi="Courier New" w:cs="Courier New"/>
          <w:color w:val="C00000"/>
          <w:lang w:val="en-US"/>
        </w:rPr>
        <w:t>Si</w:t>
      </w:r>
      <w:r w:rsidR="00B40A74" w:rsidRPr="00092035">
        <w:rPr>
          <w:rFonts w:ascii="Courier New" w:hAnsi="Courier New" w:cs="Courier New"/>
          <w:color w:val="C00000"/>
        </w:rPr>
        <w:t>.</w:t>
      </w:r>
      <w:r>
        <w:rPr>
          <w:rFonts w:ascii="Courier New" w:hAnsi="Courier New" w:cs="Courier New"/>
          <w:color w:val="C00000"/>
          <w:lang w:val="en-US"/>
        </w:rPr>
        <w:t>ff</w:t>
      </w:r>
      <w:r w:rsidR="00765C1A">
        <w:t>"</w:t>
      </w:r>
      <w:r w:rsidR="00B40A74">
        <w:t>.</w:t>
      </w:r>
      <w:r>
        <w:t xml:space="preserve"> </w:t>
      </w:r>
    </w:p>
    <w:p w14:paraId="577C3D75" w14:textId="2133E89D" w:rsidR="003F49E1" w:rsidRPr="00FF6780" w:rsidRDefault="003F49E1" w:rsidP="003F49E1">
      <w:pPr>
        <w:pStyle w:val="a"/>
        <w:spacing w:beforeLines="100" w:before="240" w:afterLines="150" w:after="360" w:line="276" w:lineRule="auto"/>
        <w:ind w:firstLine="0"/>
      </w:pPr>
      <w:r>
        <w:t>В шапке файла обычно находится комментарий с информацией</w:t>
      </w:r>
      <w:r w:rsidR="00FF6780">
        <w:t>,</w:t>
      </w:r>
      <w:r>
        <w:t xml:space="preserve"> </w:t>
      </w:r>
      <w:r w:rsidR="00FF6780">
        <w:t>о</w:t>
      </w:r>
      <w:r>
        <w:t>бычно это ссылка на источник данных</w:t>
      </w:r>
      <w:r w:rsidR="00FF6780">
        <w:t>.</w:t>
      </w:r>
    </w:p>
    <w:p w14:paraId="544E87BF" w14:textId="77777777" w:rsidR="003F49E1" w:rsidRDefault="003F49E1" w:rsidP="003F49E1">
      <w:pPr>
        <w:pStyle w:val="a"/>
        <w:spacing w:beforeLines="100" w:before="240" w:afterLines="150" w:after="360" w:line="276" w:lineRule="auto"/>
        <w:ind w:firstLine="0"/>
      </w:pPr>
      <w:r>
        <w:t xml:space="preserve">Данные расположены в трёх колонках: </w:t>
      </w:r>
    </w:p>
    <w:p w14:paraId="63BA86D9" w14:textId="7FDA981A" w:rsidR="003F49E1" w:rsidRDefault="00FF6780">
      <w:pPr>
        <w:pStyle w:val="a"/>
        <w:numPr>
          <w:ilvl w:val="0"/>
          <w:numId w:val="8"/>
        </w:numPr>
        <w:spacing w:beforeLines="100" w:before="240" w:afterLines="150" w:after="360" w:line="276" w:lineRule="auto"/>
      </w:pPr>
      <w:r>
        <w:t>энергия</w:t>
      </w:r>
      <w:r w:rsidR="003F49E1">
        <w:t xml:space="preserve"> в </w:t>
      </w:r>
      <w:r>
        <w:t>электронвольтах</w:t>
      </w:r>
      <w:r w:rsidR="003F49E1">
        <w:t xml:space="preserve">: </w:t>
      </w:r>
      <w:r>
        <w:rPr>
          <w:lang w:val="en-US"/>
        </w:rPr>
        <w:t>E</w:t>
      </w:r>
      <w:r w:rsidR="003F49E1" w:rsidRPr="005A66D5">
        <w:t>[</w:t>
      </w:r>
      <w:r>
        <w:rPr>
          <w:lang w:val="en-US"/>
        </w:rPr>
        <w:t>eV</w:t>
      </w:r>
      <w:r w:rsidR="003F49E1" w:rsidRPr="005A66D5">
        <w:t>]</w:t>
      </w:r>
      <w:r w:rsidR="003F49E1">
        <w:t xml:space="preserve">, </w:t>
      </w:r>
    </w:p>
    <w:p w14:paraId="05D41238" w14:textId="69C00439" w:rsidR="003F49E1" w:rsidRDefault="003F49E1">
      <w:pPr>
        <w:pStyle w:val="a"/>
        <w:numPr>
          <w:ilvl w:val="0"/>
          <w:numId w:val="8"/>
        </w:numPr>
        <w:spacing w:beforeLines="100" w:before="240" w:afterLines="150" w:after="360" w:line="276" w:lineRule="auto"/>
      </w:pPr>
      <w:r>
        <w:t xml:space="preserve">действительная часть </w:t>
      </w:r>
      <w:r w:rsidR="00FF6780">
        <w:t>фактора рассеяния</w:t>
      </w:r>
      <w:r>
        <w:t xml:space="preserve">: </w:t>
      </w:r>
      <w:r w:rsidR="00FF6780">
        <w:rPr>
          <w:lang w:val="en-US"/>
        </w:rPr>
        <w:t>f</w:t>
      </w:r>
      <w:r w:rsidR="00FF6780" w:rsidRPr="00FF6780">
        <w:t>1</w:t>
      </w:r>
    </w:p>
    <w:p w14:paraId="6950382C" w14:textId="6493415D" w:rsidR="00FF6780" w:rsidRDefault="00FF6780">
      <w:pPr>
        <w:pStyle w:val="a"/>
        <w:numPr>
          <w:ilvl w:val="0"/>
          <w:numId w:val="8"/>
        </w:numPr>
        <w:spacing w:beforeLines="100" w:before="240" w:afterLines="150" w:after="360" w:line="276" w:lineRule="auto"/>
      </w:pPr>
      <w:r>
        <w:t xml:space="preserve">мнимая часть фактора рассеяния: </w:t>
      </w:r>
      <w:r>
        <w:rPr>
          <w:lang w:val="en-US"/>
        </w:rPr>
        <w:t>f</w:t>
      </w:r>
      <w:r>
        <w:t>2</w:t>
      </w:r>
    </w:p>
    <w:p w14:paraId="275C17D5" w14:textId="0D3B379E" w:rsidR="003F49E1" w:rsidRPr="00C352C7" w:rsidRDefault="003A0EA8" w:rsidP="003F49E1">
      <w:pPr>
        <w:pStyle w:val="a"/>
        <w:spacing w:beforeLines="100" w:before="240" w:afterLines="150" w:after="360" w:line="276" w:lineRule="auto"/>
        <w:ind w:firstLine="0"/>
      </w:pPr>
      <w:r>
        <w:t>Энергия</w:t>
      </w:r>
      <w:r w:rsidR="003F49E1">
        <w:t xml:space="preserve"> должна</w:t>
      </w:r>
      <w:r>
        <w:t xml:space="preserve"> строго</w:t>
      </w:r>
      <w:r w:rsidR="003F49E1">
        <w:t xml:space="preserve"> </w:t>
      </w:r>
      <w:r>
        <w:t xml:space="preserve">возрастать. </w:t>
      </w:r>
      <w:r w:rsidR="003F49E1">
        <w:t xml:space="preserve">Значения, выпадающие из </w:t>
      </w:r>
      <w:r w:rsidR="00AB2035">
        <w:t>этой</w:t>
      </w:r>
      <w:r w:rsidR="003F49E1">
        <w:t xml:space="preserve"> зависимости, пропускаются. </w:t>
      </w:r>
      <w:r w:rsidR="00C352C7">
        <w:t xml:space="preserve">Если значение действительной части фактора рассеяния равно -9999, то оно не определено. Строки с </w:t>
      </w:r>
      <w:r w:rsidR="00C352C7">
        <w:rPr>
          <w:lang w:val="en-US"/>
        </w:rPr>
        <w:t>f</w:t>
      </w:r>
      <w:r w:rsidR="00C352C7" w:rsidRPr="00EC648F">
        <w:t>1</w:t>
      </w:r>
      <w:r w:rsidR="00C352C7">
        <w:t xml:space="preserve"> </w:t>
      </w:r>
      <w:r w:rsidR="00C352C7" w:rsidRPr="00EC648F">
        <w:t>≤</w:t>
      </w:r>
      <w:r w:rsidR="00C352C7">
        <w:t xml:space="preserve"> </w:t>
      </w:r>
      <w:r w:rsidR="00C352C7" w:rsidRPr="00EC648F">
        <w:t>-8888</w:t>
      </w:r>
      <w:r w:rsidR="00C352C7">
        <w:t xml:space="preserve"> не учитываются. </w:t>
      </w:r>
    </w:p>
    <w:p w14:paraId="130B09F8" w14:textId="7CEDA5A5" w:rsidR="003F49E1" w:rsidRPr="002C439C" w:rsidRDefault="003F49E1" w:rsidP="003F49E1">
      <w:pPr>
        <w:pStyle w:val="a"/>
        <w:spacing w:beforeLines="100" w:before="240" w:afterLines="150" w:after="360" w:line="276" w:lineRule="auto"/>
        <w:ind w:firstLine="0"/>
      </w:pPr>
      <w:r>
        <w:t xml:space="preserve">Значения между спектральными точками интерполируются. Если расчётная </w:t>
      </w:r>
      <w:r w:rsidR="00ED503C">
        <w:t>длина волны</w:t>
      </w:r>
      <w:r>
        <w:t xml:space="preserve"> оказывается за пределами диапазона данных для какого-либо из </w:t>
      </w:r>
      <w:r w:rsidR="00EC648F">
        <w:t>химических элементов</w:t>
      </w:r>
      <w:r>
        <w:t xml:space="preserve">, то </w:t>
      </w:r>
      <w:r>
        <w:rPr>
          <w:lang w:val="en-US"/>
        </w:rPr>
        <w:t>Multifitting</w:t>
      </w:r>
      <w:r>
        <w:t xml:space="preserve"> предупредит об этом</w:t>
      </w:r>
      <w:r w:rsidR="00A361C0">
        <w:t>,</w:t>
      </w:r>
      <w:r w:rsidR="00400FC8">
        <w:t xml:space="preserve"> </w:t>
      </w:r>
      <w:r>
        <w:t>и расчёт сделан не будет</w:t>
      </w:r>
      <w:r w:rsidR="00EC648F">
        <w:t>.</w:t>
      </w:r>
    </w:p>
    <w:p w14:paraId="064583E3" w14:textId="77777777" w:rsidR="005E248C" w:rsidRDefault="005E248C" w:rsidP="002E0C6D">
      <w:pPr>
        <w:pStyle w:val="a"/>
        <w:spacing w:beforeLines="100" w:before="240" w:afterLines="150" w:after="360" w:line="276" w:lineRule="auto"/>
        <w:ind w:firstLine="0"/>
      </w:pPr>
    </w:p>
    <w:p w14:paraId="52569710" w14:textId="3D8A05A1" w:rsidR="002E0C6D" w:rsidRDefault="002E0C6D" w:rsidP="003855FD">
      <w:pPr>
        <w:pStyle w:val="a"/>
        <w:numPr>
          <w:ilvl w:val="0"/>
          <w:numId w:val="2"/>
        </w:numPr>
        <w:spacing w:beforeLines="100" w:before="240" w:afterLines="150" w:after="360" w:line="276" w:lineRule="auto"/>
        <w:jc w:val="center"/>
        <w:rPr>
          <w:color w:val="00518E"/>
        </w:rPr>
      </w:pPr>
      <w:r>
        <w:rPr>
          <w:noProof/>
        </w:rPr>
        <w:lastRenderedPageBreak/>
        <w:drawing>
          <wp:anchor distT="0" distB="0" distL="114300" distR="114300" simplePos="0" relativeHeight="252111872" behindDoc="0" locked="0" layoutInCell="1" allowOverlap="1" wp14:anchorId="22B12731" wp14:editId="07484B9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47">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Pr>
          <w:color w:val="00518E"/>
        </w:rPr>
        <w:t xml:space="preserve">Содержимое файла </w:t>
      </w:r>
      <w:r w:rsidR="00765C1A">
        <w:rPr>
          <w:color w:val="00518E"/>
        </w:rPr>
        <w:t>"</w:t>
      </w:r>
      <w:r w:rsidR="001A3FC5">
        <w:rPr>
          <w:rFonts w:ascii="Courier New" w:hAnsi="Courier New" w:cs="Courier New"/>
          <w:color w:val="C00000"/>
          <w:lang w:val="en-US"/>
        </w:rPr>
        <w:t>Si.ff</w:t>
      </w:r>
      <w:r w:rsidR="00765C1A">
        <w:rPr>
          <w:color w:val="00518E"/>
        </w:rPr>
        <w:t>"</w:t>
      </w:r>
    </w:p>
    <w:p w14:paraId="4C8CD6EA" w14:textId="6237F399" w:rsidR="002E0C6D" w:rsidRPr="00B315E0" w:rsidRDefault="002E0C6D" w:rsidP="006B4B5B">
      <w:pPr>
        <w:pStyle w:val="a"/>
        <w:spacing w:beforeLines="100" w:before="240" w:afterLines="150" w:after="360" w:line="276" w:lineRule="auto"/>
        <w:ind w:firstLine="0"/>
        <w:rPr>
          <w:lang w:val="en-US"/>
        </w:rPr>
      </w:pPr>
    </w:p>
    <w:p w14:paraId="28759885" w14:textId="5AFA61EA" w:rsidR="000B696C" w:rsidRPr="00B674BC" w:rsidRDefault="000B696C" w:rsidP="00A624C1">
      <w:pPr>
        <w:pStyle w:val="a"/>
        <w:spacing w:beforeLines="100" w:before="240" w:afterLines="150" w:after="360" w:line="276" w:lineRule="auto"/>
        <w:ind w:firstLine="0"/>
      </w:pPr>
    </w:p>
    <w:p w14:paraId="6B6C402C" w14:textId="168835B8" w:rsidR="00700FE1" w:rsidRPr="00A57320" w:rsidRDefault="00700FE1" w:rsidP="000D7464">
      <w:pPr>
        <w:pStyle w:val="Heading1"/>
        <w:pageBreakBefore/>
        <w:numPr>
          <w:ilvl w:val="0"/>
          <w:numId w:val="5"/>
        </w:numPr>
      </w:pPr>
      <w:bookmarkStart w:id="245" w:name="_Модели_и_методы"/>
      <w:bookmarkStart w:id="246" w:name="_Toc121347730"/>
      <w:bookmarkEnd w:id="245"/>
      <w:r>
        <w:lastRenderedPageBreak/>
        <w:t>История версий</w:t>
      </w:r>
      <w:bookmarkEnd w:id="246"/>
    </w:p>
    <w:p w14:paraId="7EA595BD" w14:textId="505A69F4" w:rsidR="005A336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9.2</w:t>
      </w:r>
      <w:r w:rsidRPr="00D30002">
        <w:rPr>
          <w:rFonts w:ascii="Times New Roman" w:hAnsi="Times New Roman"/>
          <w:szCs w:val="24"/>
        </w:rPr>
        <w:t xml:space="preserve"> – </w:t>
      </w:r>
      <w:r w:rsidRPr="00BF31A6">
        <w:rPr>
          <w:rFonts w:ascii="Times New Roman" w:hAnsi="Times New Roman"/>
          <w:szCs w:val="24"/>
        </w:rPr>
        <w:t>публикация</w:t>
      </w:r>
      <w:r w:rsidRPr="00D30002">
        <w:rPr>
          <w:rFonts w:ascii="Times New Roman" w:hAnsi="Times New Roman"/>
          <w:szCs w:val="24"/>
        </w:rPr>
        <w:t xml:space="preserve"> (</w:t>
      </w:r>
      <w:r w:rsidRPr="00D30002">
        <w:rPr>
          <w:rFonts w:ascii="Times New Roman" w:hAnsi="Times New Roman"/>
          <w:i/>
          <w:szCs w:val="24"/>
        </w:rPr>
        <w:t>06.07.2019</w:t>
      </w:r>
      <w:r w:rsidRPr="00D30002">
        <w:rPr>
          <w:rFonts w:ascii="Times New Roman" w:hAnsi="Times New Roman"/>
          <w:szCs w:val="24"/>
        </w:rPr>
        <w:t>)</w:t>
      </w:r>
    </w:p>
    <w:p w14:paraId="379F9ED7" w14:textId="77777777" w:rsidR="00781471" w:rsidRPr="00D30002" w:rsidRDefault="00781471" w:rsidP="00781471">
      <w:pPr>
        <w:pStyle w:val="ListParagraph"/>
        <w:spacing w:before="100" w:afterLines="150" w:after="360"/>
        <w:ind w:left="0"/>
        <w:jc w:val="both"/>
        <w:rPr>
          <w:rFonts w:ascii="Times New Roman" w:hAnsi="Times New Roman"/>
          <w:szCs w:val="24"/>
        </w:rPr>
      </w:pPr>
    </w:p>
    <w:p w14:paraId="316E7B48" w14:textId="1D1ADCB9"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10.0</w:t>
      </w:r>
      <w:r w:rsidRPr="00D30002">
        <w:rPr>
          <w:rFonts w:ascii="Times New Roman" w:hAnsi="Times New Roman"/>
          <w:szCs w:val="24"/>
        </w:rPr>
        <w:t xml:space="preserve"> (</w:t>
      </w:r>
      <w:r w:rsidRPr="00D30002">
        <w:rPr>
          <w:rFonts w:ascii="Times New Roman" w:hAnsi="Times New Roman"/>
          <w:i/>
          <w:szCs w:val="24"/>
        </w:rPr>
        <w:t>19.10.2019</w:t>
      </w:r>
      <w:r w:rsidRPr="00D30002">
        <w:rPr>
          <w:rFonts w:ascii="Times New Roman" w:hAnsi="Times New Roman"/>
          <w:szCs w:val="24"/>
        </w:rPr>
        <w:t>)</w:t>
      </w:r>
    </w:p>
    <w:p w14:paraId="193B6150"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Графический интерфейс теперь поддерживает масштабирование из операционной системы.</w:t>
      </w:r>
    </w:p>
    <w:p w14:paraId="1610FEED" w14:textId="4AA88183"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Обновлено применение углового и спектрального разрешения. Теперь величины разрешения, которые были заданы в версиях ≤1.9.2, следует умножить на 2. Теперь тонкая линия размывается в широкую с </w:t>
      </w:r>
      <w:r w:rsidRPr="00BF31A6">
        <w:rPr>
          <w:rFonts w:ascii="Times New Roman" w:hAnsi="Times New Roman"/>
          <w:szCs w:val="24"/>
          <w:lang w:val="en-US"/>
        </w:rPr>
        <w:t>FWHM</w:t>
      </w:r>
      <w:r w:rsidRPr="00BF31A6">
        <w:rPr>
          <w:rFonts w:ascii="Times New Roman" w:hAnsi="Times New Roman"/>
          <w:szCs w:val="24"/>
        </w:rPr>
        <w:t xml:space="preserve"> </w:t>
      </w:r>
      <w:r w:rsidR="00735D12">
        <w:rPr>
          <w:rFonts w:ascii="Times New Roman" w:hAnsi="Times New Roman"/>
          <w:szCs w:val="24"/>
        </w:rPr>
        <w:t>равной</w:t>
      </w:r>
      <w:r w:rsidRPr="00BF31A6">
        <w:rPr>
          <w:rFonts w:ascii="Times New Roman" w:hAnsi="Times New Roman"/>
          <w:szCs w:val="24"/>
        </w:rPr>
        <w:t xml:space="preserve"> заданному разрешению.</w:t>
      </w:r>
    </w:p>
    <w:p w14:paraId="25107AC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Угловое и спектральное разрешение действуют каждое на оба типа кривых: спектральную и угловую (по упрощенной схеме).</w:t>
      </w:r>
    </w:p>
    <w:p w14:paraId="0443E6D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Задаётся начальная и конечная интенсивность зондирующего пучка с линейной интерполяцией между ними.</w:t>
      </w:r>
    </w:p>
    <w:p w14:paraId="3BFC5E56" w14:textId="4E769457" w:rsidR="005A3362" w:rsidRPr="00BF31A6" w:rsidRDefault="009F6A28" w:rsidP="00BA2FD9">
      <w:pPr>
        <w:pStyle w:val="ListParagraph"/>
        <w:numPr>
          <w:ilvl w:val="1"/>
          <w:numId w:val="1"/>
        </w:numPr>
        <w:spacing w:before="100" w:afterLines="150" w:after="360"/>
        <w:ind w:left="1134" w:hanging="283"/>
        <w:jc w:val="both"/>
        <w:rPr>
          <w:rFonts w:ascii="Times New Roman" w:hAnsi="Times New Roman"/>
          <w:szCs w:val="24"/>
        </w:rPr>
      </w:pPr>
      <w:r w:rsidRPr="00514619">
        <w:rPr>
          <w:rFonts w:ascii="Times New Roman" w:hAnsi="Times New Roman"/>
          <w:szCs w:val="24"/>
        </w:rPr>
        <w:t>Д</w:t>
      </w:r>
      <w:r w:rsidR="00B35185" w:rsidRPr="00514619">
        <w:rPr>
          <w:rFonts w:ascii="Times New Roman" w:hAnsi="Times New Roman"/>
          <w:szCs w:val="24"/>
        </w:rPr>
        <w:t>обавлено</w:t>
      </w:r>
      <w:r w:rsidRPr="00514619">
        <w:rPr>
          <w:rFonts w:ascii="Times New Roman" w:hAnsi="Times New Roman"/>
          <w:szCs w:val="24"/>
        </w:rPr>
        <w:t xml:space="preserve"> п</w:t>
      </w:r>
      <w:r w:rsidR="005A3362" w:rsidRPr="00514619">
        <w:rPr>
          <w:rFonts w:ascii="Times New Roman" w:hAnsi="Times New Roman"/>
          <w:szCs w:val="24"/>
        </w:rPr>
        <w:t>редупреждение при</w:t>
      </w:r>
      <w:r w:rsidR="005A3362" w:rsidRPr="00BF31A6">
        <w:rPr>
          <w:rFonts w:ascii="Times New Roman" w:hAnsi="Times New Roman"/>
          <w:szCs w:val="24"/>
        </w:rPr>
        <w:t xml:space="preserve"> перезаписи файлов из предыдущих версий.</w:t>
      </w:r>
    </w:p>
    <w:p w14:paraId="5BBBEFF8"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ля графиков доступны дополнительные опции: шапка с параметрами измерения, логарифмический масштаб оси </w:t>
      </w:r>
      <w:r w:rsidRPr="00BF31A6">
        <w:rPr>
          <w:rFonts w:ascii="Times New Roman" w:hAnsi="Times New Roman"/>
          <w:szCs w:val="24"/>
          <w:lang w:val="en-US"/>
        </w:rPr>
        <w:t>X</w:t>
      </w:r>
      <w:r w:rsidRPr="00BF31A6">
        <w:rPr>
          <w:rFonts w:ascii="Times New Roman" w:hAnsi="Times New Roman"/>
          <w:szCs w:val="24"/>
        </w:rPr>
        <w:t>.</w:t>
      </w:r>
    </w:p>
    <w:p w14:paraId="53F1D80E" w14:textId="53F49A78"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Информацию можно показывать/скрывать в окне </w:t>
      </w:r>
      <w:r w:rsidR="00765C1A">
        <w:rPr>
          <w:rFonts w:ascii="Times New Roman" w:hAnsi="Times New Roman"/>
          <w:szCs w:val="24"/>
        </w:rPr>
        <w:t>"</w:t>
      </w:r>
      <w:r w:rsidRPr="00D71B1D">
        <w:rPr>
          <w:rFonts w:ascii="Arial" w:hAnsi="Arial" w:cs="Arial"/>
          <w:color w:val="C00000"/>
          <w:szCs w:val="24"/>
          <w:lang w:val="en-US"/>
        </w:rPr>
        <w:t>Settings</w:t>
      </w:r>
      <w:r w:rsidR="00765C1A">
        <w:rPr>
          <w:rFonts w:ascii="Times New Roman" w:hAnsi="Times New Roman"/>
          <w:szCs w:val="24"/>
        </w:rPr>
        <w:t>"</w:t>
      </w:r>
      <w:r w:rsidRPr="00BF31A6">
        <w:rPr>
          <w:rFonts w:ascii="Times New Roman" w:hAnsi="Times New Roman"/>
          <w:szCs w:val="24"/>
        </w:rPr>
        <w:t xml:space="preserve"> контекстного меню окна </w:t>
      </w:r>
      <w:r w:rsidR="00765C1A">
        <w:rPr>
          <w:rFonts w:ascii="Times New Roman" w:hAnsi="Times New Roman"/>
          <w:szCs w:val="24"/>
        </w:rPr>
        <w:t>"</w:t>
      </w:r>
      <w:r w:rsidRPr="00D71B1D">
        <w:rPr>
          <w:rFonts w:ascii="Arial" w:hAnsi="Arial" w:cs="Arial"/>
          <w:color w:val="C00000"/>
          <w:szCs w:val="24"/>
          <w:lang w:val="en-US"/>
        </w:rPr>
        <w:t>Plots</w:t>
      </w:r>
      <w:r w:rsidR="00765C1A">
        <w:rPr>
          <w:rFonts w:ascii="Times New Roman" w:hAnsi="Times New Roman"/>
          <w:szCs w:val="24"/>
        </w:rPr>
        <w:t>"</w:t>
      </w:r>
      <w:r w:rsidRPr="00BF31A6">
        <w:rPr>
          <w:rFonts w:ascii="Times New Roman" w:hAnsi="Times New Roman"/>
          <w:szCs w:val="24"/>
        </w:rPr>
        <w:t>.</w:t>
      </w:r>
    </w:p>
    <w:p w14:paraId="7FFA7E8D" w14:textId="7270DF2E" w:rsidR="005A3362" w:rsidRPr="00F43F12" w:rsidRDefault="00F43F12" w:rsidP="00BA2FD9">
      <w:pPr>
        <w:pStyle w:val="ListParagraph"/>
        <w:numPr>
          <w:ilvl w:val="1"/>
          <w:numId w:val="1"/>
        </w:numPr>
        <w:spacing w:before="100" w:afterLines="150" w:after="360"/>
        <w:ind w:left="1134" w:hanging="283"/>
        <w:jc w:val="both"/>
        <w:rPr>
          <w:rFonts w:ascii="Times New Roman" w:hAnsi="Times New Roman"/>
          <w:szCs w:val="24"/>
        </w:rPr>
      </w:pPr>
      <w:r>
        <w:rPr>
          <w:rFonts w:ascii="Times New Roman" w:hAnsi="Times New Roman"/>
          <w:szCs w:val="24"/>
        </w:rPr>
        <w:t>Добавлен м</w:t>
      </w:r>
      <w:r w:rsidR="005A3362" w:rsidRPr="00F43F12">
        <w:rPr>
          <w:rFonts w:ascii="Times New Roman" w:hAnsi="Times New Roman"/>
          <w:szCs w:val="24"/>
        </w:rPr>
        <w:t xml:space="preserve">гновенный пересчёт при включении/выключении элементов структуры в структурной таблице если включён модификатор </w:t>
      </w:r>
      <w:r w:rsidR="00765C1A">
        <w:rPr>
          <w:rFonts w:ascii="Times New Roman" w:hAnsi="Times New Roman"/>
          <w:szCs w:val="24"/>
        </w:rPr>
        <w:t>"</w:t>
      </w:r>
      <w:r w:rsidR="005A3362" w:rsidRPr="00F43F12">
        <w:rPr>
          <w:rFonts w:ascii="Arial" w:hAnsi="Arial" w:cs="Arial"/>
          <w:color w:val="C00000"/>
          <w:szCs w:val="24"/>
          <w:lang w:val="en-US"/>
        </w:rPr>
        <w:t>Recalculate</w:t>
      </w:r>
      <w:r w:rsidR="00765C1A">
        <w:rPr>
          <w:rFonts w:ascii="Times New Roman" w:hAnsi="Times New Roman"/>
          <w:szCs w:val="24"/>
        </w:rPr>
        <w:t>"</w:t>
      </w:r>
      <w:r w:rsidR="005A3362" w:rsidRPr="00F43F12">
        <w:rPr>
          <w:rFonts w:ascii="Times New Roman" w:hAnsi="Times New Roman"/>
          <w:szCs w:val="24"/>
        </w:rPr>
        <w:t>.</w:t>
      </w:r>
    </w:p>
    <w:p w14:paraId="47D5F5E3" w14:textId="72FFEAB9" w:rsidR="005A3362" w:rsidRPr="00F43F1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F43F12">
        <w:rPr>
          <w:rFonts w:ascii="Times New Roman" w:hAnsi="Times New Roman"/>
          <w:szCs w:val="24"/>
        </w:rPr>
        <w:t xml:space="preserve">Графикам в окне </w:t>
      </w:r>
      <w:r w:rsidR="00765C1A">
        <w:rPr>
          <w:rFonts w:ascii="Times New Roman" w:hAnsi="Times New Roman"/>
          <w:szCs w:val="24"/>
        </w:rPr>
        <w:t>"</w:t>
      </w:r>
      <w:r w:rsidRPr="00F43F12">
        <w:rPr>
          <w:rFonts w:ascii="Arial" w:hAnsi="Arial" w:cs="Arial"/>
          <w:color w:val="C00000"/>
          <w:szCs w:val="24"/>
          <w:lang w:val="en-US"/>
        </w:rPr>
        <w:t>Plots</w:t>
      </w:r>
      <w:r w:rsidRPr="00F43F12">
        <w:rPr>
          <w:rFonts w:ascii="Arial" w:hAnsi="Arial" w:cs="Arial"/>
          <w:color w:val="C00000"/>
          <w:szCs w:val="24"/>
        </w:rPr>
        <w:t>/</w:t>
      </w:r>
      <w:r w:rsidRPr="00F43F12">
        <w:rPr>
          <w:rFonts w:ascii="Arial" w:hAnsi="Arial" w:cs="Arial"/>
          <w:color w:val="C00000"/>
          <w:szCs w:val="24"/>
          <w:lang w:val="en-US"/>
        </w:rPr>
        <w:t>Measured</w:t>
      </w:r>
      <w:r w:rsidR="00765C1A">
        <w:rPr>
          <w:rFonts w:ascii="Times New Roman" w:hAnsi="Times New Roman"/>
          <w:szCs w:val="24"/>
        </w:rPr>
        <w:t>"</w:t>
      </w:r>
      <w:r w:rsidRPr="00F43F12">
        <w:rPr>
          <w:rFonts w:ascii="Times New Roman" w:hAnsi="Times New Roman"/>
          <w:szCs w:val="24"/>
        </w:rPr>
        <w:t xml:space="preserve"> присвоены порядковые номера, позволяющие соотнести кривую с загруженными данными.</w:t>
      </w:r>
    </w:p>
    <w:p w14:paraId="7646D94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обавлена возможность максимизации интеграла от кривой отражения с функцией источника.</w:t>
      </w:r>
    </w:p>
    <w:p w14:paraId="170B8F5B" w14:textId="3388E8CB"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обавлены настройки алгоритмов </w:t>
      </w:r>
      <w:r w:rsidR="00433D12" w:rsidRPr="00BF31A6">
        <w:rPr>
          <w:rFonts w:ascii="Times New Roman" w:hAnsi="Times New Roman"/>
          <w:szCs w:val="24"/>
        </w:rPr>
        <w:t>фитинга</w:t>
      </w:r>
      <w:r w:rsidRPr="00BF31A6">
        <w:rPr>
          <w:rFonts w:ascii="Times New Roman" w:hAnsi="Times New Roman"/>
          <w:szCs w:val="24"/>
        </w:rPr>
        <w:t>.</w:t>
      </w:r>
    </w:p>
    <w:p w14:paraId="31876004"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есятичные разделители в файлах данных – точки и запятые.</w:t>
      </w:r>
    </w:p>
    <w:p w14:paraId="317B37A5" w14:textId="7DBEF541" w:rsidR="005A336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В базу оптических констант добавлены файлы </w:t>
      </w:r>
      <w:r w:rsidR="00765C1A">
        <w:rPr>
          <w:rFonts w:ascii="Times New Roman" w:hAnsi="Times New Roman"/>
          <w:szCs w:val="24"/>
        </w:rPr>
        <w:t>"</w:t>
      </w:r>
      <w:r w:rsidRPr="00433D12">
        <w:rPr>
          <w:rFonts w:ascii="Courier New" w:hAnsi="Courier New" w:cs="Courier New"/>
          <w:color w:val="C00000"/>
          <w:szCs w:val="24"/>
        </w:rPr>
        <w:t>Cr_delmotte.nk</w:t>
      </w:r>
      <w:r w:rsidR="00765C1A">
        <w:rPr>
          <w:rFonts w:ascii="Times New Roman" w:hAnsi="Times New Roman"/>
          <w:szCs w:val="24"/>
        </w:rPr>
        <w:t>"</w:t>
      </w:r>
      <w:r w:rsidRPr="00BF31A6">
        <w:rPr>
          <w:rFonts w:ascii="Times New Roman" w:hAnsi="Times New Roman"/>
          <w:szCs w:val="24"/>
        </w:rPr>
        <w:t xml:space="preserve">, </w:t>
      </w:r>
      <w:r w:rsidR="00765C1A">
        <w:rPr>
          <w:rFonts w:ascii="Times New Roman" w:hAnsi="Times New Roman"/>
          <w:szCs w:val="24"/>
        </w:rPr>
        <w:t>"</w:t>
      </w:r>
      <w:r w:rsidRPr="00433D12">
        <w:rPr>
          <w:rFonts w:ascii="Courier New" w:hAnsi="Courier New" w:cs="Courier New"/>
          <w:color w:val="C00000"/>
          <w:szCs w:val="24"/>
        </w:rPr>
        <w:t>Pt_soufli.nk</w:t>
      </w:r>
      <w:r w:rsidR="00765C1A">
        <w:rPr>
          <w:rFonts w:ascii="Times New Roman" w:hAnsi="Times New Roman"/>
          <w:szCs w:val="24"/>
        </w:rPr>
        <w:t>"</w:t>
      </w:r>
      <w:r w:rsidRPr="00BF31A6">
        <w:rPr>
          <w:rFonts w:ascii="Times New Roman" w:hAnsi="Times New Roman"/>
          <w:szCs w:val="24"/>
        </w:rPr>
        <w:t xml:space="preserve">, </w:t>
      </w:r>
      <w:r w:rsidR="00765C1A">
        <w:rPr>
          <w:rFonts w:ascii="Times New Roman" w:hAnsi="Times New Roman"/>
          <w:szCs w:val="24"/>
        </w:rPr>
        <w:t>"</w:t>
      </w:r>
      <w:r w:rsidRPr="00433D12">
        <w:rPr>
          <w:rFonts w:ascii="Courier New" w:hAnsi="Courier New" w:cs="Courier New"/>
          <w:color w:val="C00000"/>
          <w:szCs w:val="24"/>
        </w:rPr>
        <w:t>Be_svechnikov.nk</w:t>
      </w:r>
      <w:r w:rsidR="00765C1A">
        <w:rPr>
          <w:rFonts w:ascii="Times New Roman" w:hAnsi="Times New Roman"/>
          <w:szCs w:val="24"/>
        </w:rPr>
        <w:t>"</w:t>
      </w:r>
      <w:r w:rsidRPr="00BF31A6">
        <w:rPr>
          <w:rFonts w:ascii="Times New Roman" w:hAnsi="Times New Roman"/>
          <w:szCs w:val="24"/>
        </w:rPr>
        <w:t>.</w:t>
      </w:r>
    </w:p>
    <w:p w14:paraId="62326589" w14:textId="18A94AE0" w:rsidR="00E52EAA" w:rsidRPr="00E52EAA" w:rsidRDefault="00E52EAA" w:rsidP="00622E07">
      <w:pPr>
        <w:pStyle w:val="ListParagraph"/>
        <w:numPr>
          <w:ilvl w:val="1"/>
          <w:numId w:val="1"/>
        </w:numPr>
        <w:spacing w:before="100" w:afterLines="150" w:after="360"/>
        <w:ind w:left="1134" w:hanging="283"/>
        <w:jc w:val="both"/>
        <w:rPr>
          <w:rFonts w:ascii="Times New Roman" w:hAnsi="Times New Roman"/>
          <w:szCs w:val="24"/>
        </w:rPr>
      </w:pPr>
      <w:r w:rsidRPr="00E52EAA">
        <w:rPr>
          <w:rFonts w:ascii="Times New Roman" w:hAnsi="Times New Roman"/>
          <w:szCs w:val="24"/>
        </w:rPr>
        <w:t>Исправлены различные ошибки.</w:t>
      </w:r>
    </w:p>
    <w:p w14:paraId="5F1285A3" w14:textId="77777777" w:rsidR="005A3362" w:rsidRPr="00BF31A6" w:rsidRDefault="005A3362" w:rsidP="000D5AF2">
      <w:pPr>
        <w:pStyle w:val="ListParagraph"/>
        <w:spacing w:before="100" w:afterLines="150" w:after="360"/>
        <w:ind w:left="0"/>
        <w:jc w:val="both"/>
        <w:rPr>
          <w:rFonts w:ascii="Times New Roman" w:hAnsi="Times New Roman"/>
          <w:szCs w:val="24"/>
        </w:rPr>
      </w:pPr>
    </w:p>
    <w:p w14:paraId="649DB01B" w14:textId="5D1581A1"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1.10.</w:t>
      </w:r>
      <w:r w:rsidRPr="00BF31A6">
        <w:rPr>
          <w:rFonts w:ascii="Times New Roman" w:hAnsi="Times New Roman"/>
          <w:szCs w:val="24"/>
          <w:u w:val="single"/>
        </w:rPr>
        <w:t>2</w:t>
      </w:r>
      <w:r w:rsidRPr="00BF31A6">
        <w:rPr>
          <w:rFonts w:ascii="Times New Roman" w:hAnsi="Times New Roman"/>
          <w:szCs w:val="24"/>
          <w:lang w:val="en-US"/>
        </w:rPr>
        <w:t xml:space="preserve"> (</w:t>
      </w:r>
      <w:r w:rsidRPr="00BF31A6">
        <w:rPr>
          <w:rFonts w:ascii="Times New Roman" w:hAnsi="Times New Roman"/>
          <w:i/>
          <w:szCs w:val="24"/>
          <w:lang w:val="en-US"/>
        </w:rPr>
        <w:t>21.02.2020</w:t>
      </w:r>
      <w:r w:rsidRPr="00BF31A6">
        <w:rPr>
          <w:rFonts w:ascii="Times New Roman" w:hAnsi="Times New Roman"/>
          <w:szCs w:val="24"/>
          <w:lang w:val="en-US"/>
        </w:rPr>
        <w:t>)</w:t>
      </w:r>
    </w:p>
    <w:p w14:paraId="2D900CC5" w14:textId="66539E09" w:rsidR="005A3362" w:rsidRPr="00D472C4"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BF31A6">
        <w:rPr>
          <w:rFonts w:ascii="Times New Roman" w:eastAsia="Times New Roman" w:hAnsi="Times New Roman"/>
          <w:szCs w:val="24"/>
          <w:lang w:eastAsia="ru-RU"/>
        </w:rPr>
        <w:t>В</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базу</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оптических</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констант</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обавлены</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файлы</w:t>
      </w:r>
      <w:r w:rsidRPr="00D472C4">
        <w:rPr>
          <w:rFonts w:ascii="Times New Roman" w:eastAsia="Times New Roman" w:hAnsi="Times New Roman"/>
          <w:szCs w:val="24"/>
          <w:lang w:val="en-US" w:eastAsia="ru-RU"/>
        </w:rPr>
        <w:t xml:space="preserve"> </w:t>
      </w:r>
      <w:r w:rsidR="00765C1A">
        <w:rPr>
          <w:rFonts w:ascii="Times New Roman" w:hAnsi="Times New Roman"/>
          <w:szCs w:val="24"/>
          <w:lang w:val="en-US"/>
        </w:rPr>
        <w:t>"</w:t>
      </w:r>
      <w:proofErr w:type="spellStart"/>
      <w:r w:rsidRPr="00D472C4">
        <w:rPr>
          <w:rFonts w:ascii="Courier New" w:eastAsia="Times New Roman" w:hAnsi="Courier New" w:cs="Courier New"/>
          <w:color w:val="C00000"/>
          <w:szCs w:val="24"/>
          <w:lang w:val="en-US" w:eastAsia="ru-RU"/>
        </w:rPr>
        <w:t>Sc_larruquert.nk</w:t>
      </w:r>
      <w:proofErr w:type="spellEnd"/>
      <w:r w:rsidR="00765C1A">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765C1A">
        <w:rPr>
          <w:rFonts w:ascii="Times New Roman" w:hAnsi="Times New Roman"/>
          <w:szCs w:val="24"/>
          <w:lang w:val="en-US"/>
        </w:rPr>
        <w:t>"</w:t>
      </w:r>
      <w:proofErr w:type="spellStart"/>
      <w:r w:rsidRPr="00D472C4">
        <w:rPr>
          <w:rFonts w:ascii="Courier New" w:eastAsia="Times New Roman" w:hAnsi="Courier New" w:cs="Courier New"/>
          <w:color w:val="C00000"/>
          <w:szCs w:val="24"/>
          <w:lang w:val="en-US" w:eastAsia="ru-RU"/>
        </w:rPr>
        <w:t>ScSi.nk</w:t>
      </w:r>
      <w:proofErr w:type="spellEnd"/>
      <w:r w:rsidR="00765C1A">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765C1A">
        <w:rPr>
          <w:rFonts w:ascii="Times New Roman" w:hAnsi="Times New Roman"/>
          <w:szCs w:val="24"/>
          <w:lang w:val="en-US"/>
        </w:rPr>
        <w:t>"</w:t>
      </w:r>
      <w:r w:rsidRPr="00D472C4">
        <w:rPr>
          <w:rFonts w:ascii="Courier New" w:eastAsia="Times New Roman" w:hAnsi="Courier New" w:cs="Courier New"/>
          <w:color w:val="C00000"/>
          <w:szCs w:val="24"/>
          <w:lang w:val="en-US" w:eastAsia="ru-RU"/>
        </w:rPr>
        <w:t>Sc5Si3.nk</w:t>
      </w:r>
      <w:r w:rsidR="00765C1A">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765C1A">
        <w:rPr>
          <w:rFonts w:ascii="Times New Roman" w:hAnsi="Times New Roman"/>
          <w:szCs w:val="24"/>
          <w:lang w:val="en-US"/>
        </w:rPr>
        <w:t>"</w:t>
      </w:r>
      <w:r w:rsidRPr="00D472C4">
        <w:rPr>
          <w:rFonts w:ascii="Courier New" w:eastAsia="Times New Roman" w:hAnsi="Courier New" w:cs="Courier New"/>
          <w:color w:val="C00000"/>
          <w:szCs w:val="24"/>
          <w:lang w:val="en-US" w:eastAsia="ru-RU"/>
        </w:rPr>
        <w:t>Sc3Si5.nk</w:t>
      </w:r>
      <w:r w:rsidR="00765C1A">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765C1A">
        <w:rPr>
          <w:rFonts w:ascii="Times New Roman" w:hAnsi="Times New Roman"/>
          <w:szCs w:val="24"/>
          <w:lang w:val="en-US"/>
        </w:rPr>
        <w:t>"</w:t>
      </w:r>
      <w:r w:rsidRPr="00D472C4">
        <w:rPr>
          <w:rFonts w:ascii="Courier New" w:eastAsia="Times New Roman" w:hAnsi="Courier New" w:cs="Courier New"/>
          <w:color w:val="C00000"/>
          <w:szCs w:val="24"/>
          <w:lang w:val="en-US" w:eastAsia="ru-RU"/>
        </w:rPr>
        <w:t>MoSi2.nk</w:t>
      </w:r>
      <w:r w:rsidR="00765C1A">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765C1A">
        <w:rPr>
          <w:rFonts w:ascii="Times New Roman" w:hAnsi="Times New Roman"/>
          <w:szCs w:val="24"/>
          <w:lang w:val="en-US"/>
        </w:rPr>
        <w:t>"</w:t>
      </w:r>
      <w:proofErr w:type="spellStart"/>
      <w:r w:rsidRPr="00D472C4">
        <w:rPr>
          <w:rFonts w:ascii="Courier New" w:eastAsia="Times New Roman" w:hAnsi="Courier New" w:cs="Courier New"/>
          <w:color w:val="C00000"/>
          <w:szCs w:val="24"/>
          <w:lang w:val="en-US" w:eastAsia="ru-RU"/>
        </w:rPr>
        <w:t>Sc.nk</w:t>
      </w:r>
      <w:proofErr w:type="spellEnd"/>
      <w:r w:rsidR="00765C1A">
        <w:rPr>
          <w:rFonts w:ascii="Times New Roman" w:hAnsi="Times New Roman"/>
          <w:szCs w:val="24"/>
          <w:lang w:val="en-US"/>
        </w:rPr>
        <w:t>"</w:t>
      </w:r>
      <w:r w:rsidRPr="00D472C4">
        <w:rPr>
          <w:rFonts w:ascii="Times New Roman" w:hAnsi="Times New Roman"/>
          <w:szCs w:val="24"/>
          <w:lang w:val="en-US"/>
        </w:rPr>
        <w:t>.</w:t>
      </w:r>
    </w:p>
    <w:p w14:paraId="0A46B4F7"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 выбор поддиапазона внутри экспериментальных данных для подгонки.</w:t>
      </w:r>
    </w:p>
    <w:p w14:paraId="5599219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дублирования вкладок структур</w:t>
      </w:r>
      <w:r w:rsidRPr="00BF31A6">
        <w:rPr>
          <w:rFonts w:ascii="Times New Roman" w:hAnsi="Times New Roman"/>
          <w:szCs w:val="24"/>
        </w:rPr>
        <w:t>.</w:t>
      </w:r>
    </w:p>
    <w:p w14:paraId="6EA9E6E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изуализация профиля структуры по глубине</w:t>
      </w:r>
      <w:r w:rsidRPr="00BF31A6">
        <w:rPr>
          <w:rFonts w:ascii="Times New Roman" w:hAnsi="Times New Roman"/>
          <w:szCs w:val="24"/>
        </w:rPr>
        <w:t>.</w:t>
      </w:r>
    </w:p>
    <w:p w14:paraId="070D333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расчёта профиля диэлектрической проницаемости с разбиением на тонкие слои</w:t>
      </w:r>
      <w:r w:rsidRPr="00BF31A6">
        <w:rPr>
          <w:rFonts w:ascii="Times New Roman" w:hAnsi="Times New Roman"/>
          <w:szCs w:val="24"/>
        </w:rPr>
        <w:t>.</w:t>
      </w:r>
    </w:p>
    <w:p w14:paraId="2071CD0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экспорта уже загруженной экспериментальной кривой обратно в текстовый файл</w:t>
      </w:r>
      <w:r w:rsidRPr="00BF31A6">
        <w:rPr>
          <w:rFonts w:ascii="Times New Roman" w:hAnsi="Times New Roman"/>
          <w:szCs w:val="24"/>
        </w:rPr>
        <w:t>.</w:t>
      </w:r>
    </w:p>
    <w:p w14:paraId="48D31A1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подгонки масштабирующего множителя интенсивности для экспериментальных кривых</w:t>
      </w:r>
      <w:r w:rsidRPr="00BF31A6">
        <w:rPr>
          <w:rFonts w:ascii="Times New Roman" w:hAnsi="Times New Roman"/>
          <w:szCs w:val="24"/>
        </w:rPr>
        <w:t>.</w:t>
      </w:r>
    </w:p>
    <w:p w14:paraId="659C1BE6" w14:textId="2F12A17B" w:rsidR="005A3362" w:rsidRPr="00C538A7" w:rsidRDefault="00C538A7"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C538A7">
        <w:rPr>
          <w:rFonts w:ascii="Times New Roman" w:eastAsia="Times New Roman" w:hAnsi="Times New Roman"/>
          <w:szCs w:val="24"/>
          <w:lang w:eastAsia="ru-RU"/>
        </w:rPr>
        <w:t>Добавлено</w:t>
      </w:r>
      <w:r w:rsidR="005A3362" w:rsidRPr="00C538A7">
        <w:rPr>
          <w:rFonts w:ascii="Times New Roman" w:eastAsia="Times New Roman" w:hAnsi="Times New Roman"/>
          <w:szCs w:val="24"/>
          <w:lang w:eastAsia="ru-RU"/>
        </w:rPr>
        <w:t xml:space="preserve"> устран</w:t>
      </w:r>
      <w:r w:rsidRPr="00C538A7">
        <w:rPr>
          <w:rFonts w:ascii="Times New Roman" w:eastAsia="Times New Roman" w:hAnsi="Times New Roman"/>
          <w:szCs w:val="24"/>
          <w:lang w:eastAsia="ru-RU"/>
        </w:rPr>
        <w:t>ение</w:t>
      </w:r>
      <w:r w:rsidR="005A3362" w:rsidRPr="00C538A7">
        <w:rPr>
          <w:rFonts w:ascii="Times New Roman" w:eastAsia="Times New Roman" w:hAnsi="Times New Roman"/>
          <w:szCs w:val="24"/>
          <w:lang w:eastAsia="ru-RU"/>
        </w:rPr>
        <w:t xml:space="preserve"> муаровы</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xml:space="preserve"> искажени</w:t>
      </w:r>
      <w:r w:rsidRPr="00C538A7">
        <w:rPr>
          <w:rFonts w:ascii="Times New Roman" w:eastAsia="Times New Roman" w:hAnsi="Times New Roman"/>
          <w:szCs w:val="24"/>
          <w:lang w:eastAsia="ru-RU"/>
        </w:rPr>
        <w:t>й</w:t>
      </w:r>
      <w:r w:rsidR="005A3362" w:rsidRPr="00C538A7">
        <w:rPr>
          <w:rFonts w:ascii="Times New Roman" w:eastAsia="Times New Roman" w:hAnsi="Times New Roman"/>
          <w:szCs w:val="24"/>
          <w:lang w:eastAsia="ru-RU"/>
        </w:rPr>
        <w:t xml:space="preserve"> расчётной кривой, возникающи</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когда период осцилляций отражения от толстых структур почти кратен шагу экспериментальной кривой</w:t>
      </w:r>
      <w:r w:rsidR="005A3362" w:rsidRPr="00C538A7">
        <w:rPr>
          <w:rFonts w:ascii="Times New Roman" w:hAnsi="Times New Roman"/>
          <w:szCs w:val="24"/>
        </w:rPr>
        <w:t>.</w:t>
      </w:r>
      <w:r w:rsidR="00A818E4" w:rsidRPr="00C538A7">
        <w:rPr>
          <w:rFonts w:ascii="Times New Roman" w:hAnsi="Times New Roman"/>
          <w:szCs w:val="24"/>
        </w:rPr>
        <w:t xml:space="preserve"> </w:t>
      </w:r>
    </w:p>
    <w:p w14:paraId="1A7BC6EE" w14:textId="77777777" w:rsidR="00D472C4" w:rsidRDefault="005A3362"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lastRenderedPageBreak/>
        <w:t>Добавлено автоматическое вычисление спектральной ширины пика отражения при вычислении соответствующей кривой</w:t>
      </w:r>
      <w:r w:rsidRPr="00BF31A6">
        <w:rPr>
          <w:rFonts w:ascii="Times New Roman" w:hAnsi="Times New Roman"/>
          <w:szCs w:val="24"/>
        </w:rPr>
        <w:t>.</w:t>
      </w:r>
      <w:r w:rsidR="00D472C4" w:rsidRPr="00D472C4">
        <w:rPr>
          <w:rFonts w:ascii="Times New Roman" w:eastAsia="Times New Roman" w:hAnsi="Times New Roman"/>
          <w:szCs w:val="24"/>
          <w:lang w:eastAsia="ru-RU"/>
        </w:rPr>
        <w:t xml:space="preserve"> </w:t>
      </w:r>
    </w:p>
    <w:p w14:paraId="02E6ACE9" w14:textId="2BB35976" w:rsidR="00D472C4" w:rsidRPr="00BF31A6" w:rsidRDefault="00D472C4"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Исправлены различные ошибки, в том числе ошибка фитинга к отмасштабированной экспериментальной кривой</w:t>
      </w:r>
      <w:r w:rsidRPr="00BF31A6">
        <w:rPr>
          <w:rFonts w:ascii="Times New Roman" w:hAnsi="Times New Roman"/>
          <w:szCs w:val="24"/>
        </w:rPr>
        <w:t>.</w:t>
      </w:r>
    </w:p>
    <w:p w14:paraId="30E72DF5" w14:textId="66842907" w:rsidR="005A3362" w:rsidRPr="00781471" w:rsidRDefault="005A3362" w:rsidP="00D472C4">
      <w:pPr>
        <w:pStyle w:val="ListParagraph"/>
        <w:spacing w:before="100" w:afterLines="150" w:after="360"/>
        <w:ind w:left="1134"/>
        <w:jc w:val="both"/>
        <w:rPr>
          <w:rFonts w:ascii="Times New Roman" w:eastAsiaTheme="minorHAnsi" w:hAnsi="Times New Roman"/>
          <w:szCs w:val="24"/>
        </w:rPr>
      </w:pPr>
    </w:p>
    <w:p w14:paraId="58D2E81B" w14:textId="3177CAA2" w:rsidR="00781471" w:rsidRPr="00BF31A6"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w:t>
      </w:r>
      <w:r>
        <w:rPr>
          <w:rFonts w:ascii="Times New Roman" w:hAnsi="Times New Roman"/>
          <w:szCs w:val="24"/>
          <w:u w:val="single"/>
          <w:lang w:val="en-US"/>
        </w:rPr>
        <w:t>2</w:t>
      </w:r>
      <w:r w:rsidRPr="00BF31A6">
        <w:rPr>
          <w:rFonts w:ascii="Times New Roman" w:hAnsi="Times New Roman"/>
          <w:szCs w:val="24"/>
          <w:u w:val="single"/>
          <w:lang w:val="en-US"/>
        </w:rPr>
        <w:t>.0.</w:t>
      </w:r>
      <w:r>
        <w:rPr>
          <w:rFonts w:ascii="Times New Roman" w:hAnsi="Times New Roman"/>
          <w:szCs w:val="24"/>
          <w:u w:val="single"/>
          <w:lang w:val="en-US"/>
        </w:rPr>
        <w:t>0</w:t>
      </w:r>
      <w:r w:rsidRPr="00BF31A6">
        <w:rPr>
          <w:rFonts w:ascii="Times New Roman" w:hAnsi="Times New Roman"/>
          <w:szCs w:val="24"/>
          <w:lang w:val="en-US"/>
        </w:rPr>
        <w:t xml:space="preserve"> (</w:t>
      </w:r>
      <w:r w:rsidR="00CF4F41">
        <w:rPr>
          <w:rFonts w:ascii="Times New Roman" w:hAnsi="Times New Roman"/>
          <w:i/>
          <w:szCs w:val="24"/>
          <w:lang w:val="en-US"/>
        </w:rPr>
        <w:t>03</w:t>
      </w:r>
      <w:r w:rsidRPr="00BF31A6">
        <w:rPr>
          <w:rFonts w:ascii="Times New Roman" w:hAnsi="Times New Roman"/>
          <w:i/>
          <w:szCs w:val="24"/>
          <w:lang w:val="en-US"/>
        </w:rPr>
        <w:t>.</w:t>
      </w:r>
      <w:r>
        <w:rPr>
          <w:rFonts w:ascii="Times New Roman" w:hAnsi="Times New Roman"/>
          <w:i/>
          <w:szCs w:val="24"/>
          <w:lang w:val="en-US"/>
        </w:rPr>
        <w:t>1</w:t>
      </w:r>
      <w:r w:rsidR="00CF4F41">
        <w:rPr>
          <w:rFonts w:ascii="Times New Roman" w:hAnsi="Times New Roman"/>
          <w:i/>
          <w:szCs w:val="24"/>
          <w:lang w:val="en-US"/>
        </w:rPr>
        <w:t>2</w:t>
      </w:r>
      <w:r w:rsidRPr="00BF31A6">
        <w:rPr>
          <w:rFonts w:ascii="Times New Roman" w:hAnsi="Times New Roman"/>
          <w:i/>
          <w:szCs w:val="24"/>
          <w:lang w:val="en-US"/>
        </w:rPr>
        <w:t>.202</w:t>
      </w:r>
      <w:r>
        <w:rPr>
          <w:rFonts w:ascii="Times New Roman" w:hAnsi="Times New Roman"/>
          <w:i/>
          <w:szCs w:val="24"/>
          <w:lang w:val="en-US"/>
        </w:rPr>
        <w:t>2</w:t>
      </w:r>
      <w:r w:rsidRPr="00BF31A6">
        <w:rPr>
          <w:rFonts w:ascii="Times New Roman" w:hAnsi="Times New Roman"/>
          <w:szCs w:val="24"/>
          <w:lang w:val="en-US"/>
        </w:rPr>
        <w:t>)</w:t>
      </w:r>
    </w:p>
    <w:p w14:paraId="2E1F49D2" w14:textId="77777777" w:rsidR="00781471" w:rsidRPr="004E0F58" w:rsidRDefault="00781471" w:rsidP="00781471">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Pr>
          <w:rFonts w:ascii="Times New Roman" w:eastAsia="Times New Roman" w:hAnsi="Times New Roman"/>
          <w:szCs w:val="24"/>
          <w:lang w:eastAsia="ru-RU"/>
        </w:rPr>
        <w:t>Переработан пользовательский интерфейс.</w:t>
      </w:r>
    </w:p>
    <w:p w14:paraId="55487919" w14:textId="00B7F0DE" w:rsidR="00781471" w:rsidRDefault="00781471" w:rsidP="00D472C4">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 xml:space="preserve">Добавлена возможность моделирования </w:t>
      </w:r>
      <w:r w:rsidR="00D472C4">
        <w:rPr>
          <w:rFonts w:ascii="Times New Roman" w:eastAsia="Times New Roman" w:hAnsi="Times New Roman"/>
          <w:szCs w:val="24"/>
          <w:lang w:eastAsia="ru-RU"/>
        </w:rPr>
        <w:t xml:space="preserve">одномерного и двумерного </w:t>
      </w:r>
      <w:r>
        <w:rPr>
          <w:rFonts w:ascii="Times New Roman" w:eastAsia="Times New Roman" w:hAnsi="Times New Roman"/>
          <w:szCs w:val="24"/>
          <w:lang w:eastAsia="ru-RU"/>
        </w:rPr>
        <w:t>рассеяния на шероховатостях и частицах.</w:t>
      </w:r>
    </w:p>
    <w:p w14:paraId="585A9C15" w14:textId="77777777" w:rsidR="00781471" w:rsidRPr="004C48BF" w:rsidRDefault="00781471" w:rsidP="00781471">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Добавлена визуализация распределения интенсивности поля в структуре.</w:t>
      </w:r>
    </w:p>
    <w:p w14:paraId="2FDADCF5" w14:textId="2610694C" w:rsidR="005A3362" w:rsidRPr="00E95890" w:rsidRDefault="00781471" w:rsidP="00E95890">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Множество мелких изменений</w:t>
      </w:r>
      <w:r>
        <w:rPr>
          <w:rFonts w:ascii="Times New Roman" w:eastAsiaTheme="minorHAnsi" w:hAnsi="Times New Roman"/>
          <w:szCs w:val="24"/>
          <w:lang w:val="en-US"/>
        </w:rPr>
        <w:t>.</w:t>
      </w:r>
    </w:p>
    <w:p w14:paraId="56CEBA87" w14:textId="1468A616" w:rsidR="00977BE2" w:rsidRPr="00A57320" w:rsidRDefault="00977BE2" w:rsidP="000D7464">
      <w:pPr>
        <w:pStyle w:val="Heading1"/>
        <w:pageBreakBefore/>
        <w:numPr>
          <w:ilvl w:val="0"/>
          <w:numId w:val="5"/>
        </w:numPr>
      </w:pPr>
      <w:bookmarkStart w:id="247" w:name="_Toc121347731"/>
      <w:r w:rsidRPr="008A2370">
        <w:lastRenderedPageBreak/>
        <w:t>Список</w:t>
      </w:r>
      <w:r w:rsidRPr="00AA733A">
        <w:t xml:space="preserve"> </w:t>
      </w:r>
      <w:r>
        <w:t>сокращений</w:t>
      </w:r>
      <w:bookmarkEnd w:id="247"/>
    </w:p>
    <w:p w14:paraId="71E6AA04" w14:textId="1990AAFC" w:rsidR="00A44F6A" w:rsidRPr="00C04968" w:rsidRDefault="00A44F6A" w:rsidP="008139CC">
      <w:pPr>
        <w:pStyle w:val="Bibliography"/>
        <w:spacing w:beforeLines="100" w:before="240" w:afterLines="150" w:after="360" w:line="276" w:lineRule="auto"/>
        <w:jc w:val="both"/>
      </w:pPr>
      <w:r w:rsidRPr="00A44F6A">
        <w:t>GISAS</w:t>
      </w:r>
      <w:r w:rsidRPr="00C04968">
        <w:t xml:space="preserve"> – </w:t>
      </w:r>
      <w:r w:rsidRPr="00A44F6A">
        <w:t>Grazing</w:t>
      </w:r>
      <w:r w:rsidRPr="00C04968">
        <w:t xml:space="preserve"> </w:t>
      </w:r>
      <w:r w:rsidRPr="00A44F6A">
        <w:t>I</w:t>
      </w:r>
      <w:r>
        <w:t>nci</w:t>
      </w:r>
      <w:r w:rsidRPr="00A44F6A">
        <w:t>dence</w:t>
      </w:r>
      <w:r w:rsidRPr="00C04968">
        <w:t xml:space="preserve"> </w:t>
      </w:r>
      <w:r w:rsidRPr="00A44F6A">
        <w:t>Small</w:t>
      </w:r>
      <w:r w:rsidRPr="00C04968">
        <w:t>-</w:t>
      </w:r>
      <w:r w:rsidRPr="00A44F6A">
        <w:t>Angle</w:t>
      </w:r>
      <w:r w:rsidRPr="00C04968">
        <w:t xml:space="preserve"> </w:t>
      </w:r>
      <w:r w:rsidRPr="00A44F6A">
        <w:t>Scattering</w:t>
      </w:r>
      <w:r w:rsidR="008139CC" w:rsidRPr="00C04968">
        <w:t xml:space="preserve"> / </w:t>
      </w:r>
      <w:r w:rsidR="008139CC">
        <w:rPr>
          <w:lang w:val="ru-RU"/>
        </w:rPr>
        <w:t>малоугловое</w:t>
      </w:r>
      <w:r w:rsidR="008139CC" w:rsidRPr="00C04968">
        <w:t xml:space="preserve"> </w:t>
      </w:r>
      <w:r w:rsidR="008139CC">
        <w:rPr>
          <w:lang w:val="ru-RU"/>
        </w:rPr>
        <w:t>рассеяние</w:t>
      </w:r>
      <w:r w:rsidR="008139CC" w:rsidRPr="00C04968">
        <w:t xml:space="preserve"> </w:t>
      </w:r>
      <w:r w:rsidR="008139CC">
        <w:rPr>
          <w:lang w:val="ru-RU"/>
        </w:rPr>
        <w:t>при</w:t>
      </w:r>
      <w:r w:rsidR="008139CC" w:rsidRPr="00C04968">
        <w:t xml:space="preserve"> </w:t>
      </w:r>
      <w:r w:rsidR="008139CC">
        <w:rPr>
          <w:lang w:val="ru-RU"/>
        </w:rPr>
        <w:t>скользящем</w:t>
      </w:r>
      <w:r w:rsidR="008139CC" w:rsidRPr="00C04968">
        <w:t xml:space="preserve"> </w:t>
      </w:r>
      <w:r w:rsidR="008139CC">
        <w:rPr>
          <w:lang w:val="ru-RU"/>
        </w:rPr>
        <w:t>падении</w:t>
      </w:r>
    </w:p>
    <w:p w14:paraId="39154C72" w14:textId="77777777" w:rsidR="00AC04A9" w:rsidRPr="00766C88" w:rsidRDefault="00AC04A9" w:rsidP="00AC04A9">
      <w:pPr>
        <w:pStyle w:val="Bibliography"/>
        <w:spacing w:beforeLines="100" w:before="240" w:afterLines="150" w:after="360" w:line="276" w:lineRule="auto"/>
        <w:jc w:val="both"/>
      </w:pPr>
      <w:r>
        <w:t>PSD</w:t>
      </w:r>
      <w:r w:rsidRPr="00766C88">
        <w:t xml:space="preserve"> – </w:t>
      </w:r>
      <w:r>
        <w:t>Power</w:t>
      </w:r>
      <w:r w:rsidRPr="00766C88">
        <w:t xml:space="preserve"> </w:t>
      </w:r>
      <w:r>
        <w:t>Spectral</w:t>
      </w:r>
      <w:r w:rsidRPr="00766C88">
        <w:t xml:space="preserve"> </w:t>
      </w:r>
      <w:r>
        <w:t>Density</w:t>
      </w:r>
      <w:r w:rsidRPr="00766C88">
        <w:t xml:space="preserve">, </w:t>
      </w:r>
      <w:r>
        <w:t>roughness</w:t>
      </w:r>
      <w:r w:rsidRPr="00766C88">
        <w:t xml:space="preserve"> </w:t>
      </w:r>
      <w:r>
        <w:t>spectrum</w:t>
      </w:r>
      <w:r w:rsidRPr="00766C88">
        <w:t xml:space="preserve"> / </w:t>
      </w:r>
      <w:r>
        <w:rPr>
          <w:lang w:val="ru-RU"/>
        </w:rPr>
        <w:t>спектральная</w:t>
      </w:r>
      <w:r w:rsidRPr="00766C88">
        <w:t xml:space="preserve"> </w:t>
      </w:r>
      <w:r>
        <w:rPr>
          <w:lang w:val="ru-RU"/>
        </w:rPr>
        <w:t>плотность</w:t>
      </w:r>
      <w:r w:rsidRPr="00766C88">
        <w:t xml:space="preserve"> </w:t>
      </w:r>
      <w:r>
        <w:rPr>
          <w:lang w:val="ru-RU"/>
        </w:rPr>
        <w:t>мощности</w:t>
      </w:r>
      <w:r w:rsidRPr="00766C88">
        <w:t xml:space="preserve">, </w:t>
      </w:r>
      <w:r>
        <w:rPr>
          <w:lang w:val="ru-RU"/>
        </w:rPr>
        <w:t>спектр</w:t>
      </w:r>
      <w:r w:rsidRPr="00766C88">
        <w:t xml:space="preserve"> </w:t>
      </w:r>
      <w:r>
        <w:rPr>
          <w:lang w:val="ru-RU"/>
        </w:rPr>
        <w:t>шероховатостей</w:t>
      </w:r>
      <w:r w:rsidRPr="00766C88">
        <w:t>.</w:t>
      </w:r>
    </w:p>
    <w:p w14:paraId="578D2A8B" w14:textId="59E9B964" w:rsidR="004D6AA9" w:rsidRPr="00A57320" w:rsidRDefault="004D6AA9" w:rsidP="000D7464">
      <w:pPr>
        <w:pStyle w:val="Heading1"/>
        <w:pageBreakBefore/>
        <w:numPr>
          <w:ilvl w:val="0"/>
          <w:numId w:val="5"/>
        </w:numPr>
      </w:pPr>
      <w:bookmarkStart w:id="248" w:name="_Toc121347732"/>
      <w:r w:rsidRPr="008A2370">
        <w:lastRenderedPageBreak/>
        <w:t>Список</w:t>
      </w:r>
      <w:r w:rsidRPr="00D251A4">
        <w:rPr>
          <w:lang w:val="en-US"/>
        </w:rPr>
        <w:t xml:space="preserve"> </w:t>
      </w:r>
      <w:r w:rsidRPr="008A2370">
        <w:t>цитируемой</w:t>
      </w:r>
      <w:r w:rsidRPr="00D251A4">
        <w:rPr>
          <w:lang w:val="en-US"/>
        </w:rPr>
        <w:t xml:space="preserve"> </w:t>
      </w:r>
      <w:r w:rsidRPr="008A2370">
        <w:t>литературы</w:t>
      </w:r>
      <w:bookmarkEnd w:id="248"/>
    </w:p>
    <w:p w14:paraId="2D4552FB" w14:textId="77777777" w:rsidR="004D6AA9" w:rsidRPr="004D6AA9" w:rsidRDefault="004D6AA9" w:rsidP="004D6AA9">
      <w:bookmarkStart w:id="249" w:name="_Toc441663943"/>
    </w:p>
    <w:bookmarkEnd w:id="249"/>
    <w:p w14:paraId="7F200266" w14:textId="10B39802" w:rsidR="00523D36" w:rsidRPr="00270BE1" w:rsidRDefault="005A3362" w:rsidP="00523D36">
      <w:pPr>
        <w:widowControl w:val="0"/>
        <w:autoSpaceDE w:val="0"/>
        <w:autoSpaceDN w:val="0"/>
        <w:adjustRightInd w:val="0"/>
        <w:spacing w:before="100" w:after="360"/>
        <w:ind w:left="640" w:hanging="640"/>
        <w:rPr>
          <w:noProof/>
          <w:lang w:val="en-US"/>
        </w:rPr>
      </w:pPr>
      <w:r w:rsidRPr="00D65DEA">
        <w:fldChar w:fldCharType="begin" w:fldLock="1"/>
      </w:r>
      <w:r w:rsidRPr="00D65DEA">
        <w:rPr>
          <w:lang w:val="en-US"/>
        </w:rPr>
        <w:instrText xml:space="preserve">ADDIN Mendeley Bibliography CSL_BIBLIOGRAPHY </w:instrText>
      </w:r>
      <w:r w:rsidRPr="00D65DEA">
        <w:fldChar w:fldCharType="separate"/>
      </w:r>
      <w:r w:rsidR="00523D36" w:rsidRPr="00270BE1">
        <w:rPr>
          <w:noProof/>
          <w:lang w:val="en-US"/>
        </w:rPr>
        <w:t xml:space="preserve">1. </w:t>
      </w:r>
      <w:r w:rsidR="00523D36" w:rsidRPr="00270BE1">
        <w:rPr>
          <w:noProof/>
          <w:lang w:val="en-US"/>
        </w:rPr>
        <w:tab/>
        <w:t xml:space="preserve">D. Windt, "IMD—Software for modeling the optical properties of multilayer films," Comput. Phys. </w:t>
      </w:r>
      <w:r w:rsidR="00523D36" w:rsidRPr="00270BE1">
        <w:rPr>
          <w:b/>
          <w:bCs/>
          <w:noProof/>
          <w:lang w:val="en-US"/>
        </w:rPr>
        <w:t>12</w:t>
      </w:r>
      <w:r w:rsidR="00523D36" w:rsidRPr="00270BE1">
        <w:rPr>
          <w:noProof/>
          <w:lang w:val="en-US"/>
        </w:rPr>
        <w:t>(4), 360 (1998).</w:t>
      </w:r>
    </w:p>
    <w:p w14:paraId="0A0910BF" w14:textId="77777777" w:rsidR="00523D36" w:rsidRPr="00270BE1" w:rsidRDefault="00523D36" w:rsidP="00523D36">
      <w:pPr>
        <w:widowControl w:val="0"/>
        <w:autoSpaceDE w:val="0"/>
        <w:autoSpaceDN w:val="0"/>
        <w:adjustRightInd w:val="0"/>
        <w:spacing w:before="100" w:after="360"/>
        <w:ind w:left="640" w:hanging="640"/>
        <w:rPr>
          <w:noProof/>
          <w:lang w:val="en-US"/>
        </w:rPr>
      </w:pPr>
      <w:r w:rsidRPr="00270BE1">
        <w:rPr>
          <w:noProof/>
          <w:lang w:val="en-US"/>
        </w:rPr>
        <w:t xml:space="preserve">2. </w:t>
      </w:r>
      <w:r w:rsidRPr="00270BE1">
        <w:rPr>
          <w:noProof/>
          <w:lang w:val="en-US"/>
        </w:rPr>
        <w:tab/>
        <w:t xml:space="preserve">M. Svechnikov, "Multifitting : software for the reflectometric reconstruction of multilayer nanofilms," J. Appl. Crystallogr. </w:t>
      </w:r>
      <w:r w:rsidRPr="00270BE1">
        <w:rPr>
          <w:b/>
          <w:bCs/>
          <w:noProof/>
          <w:lang w:val="en-US"/>
        </w:rPr>
        <w:t>53</w:t>
      </w:r>
      <w:r w:rsidRPr="00270BE1">
        <w:rPr>
          <w:noProof/>
          <w:lang w:val="en-US"/>
        </w:rPr>
        <w:t>(1), 244–252 (2020).</w:t>
      </w:r>
    </w:p>
    <w:p w14:paraId="18D43573" w14:textId="77777777" w:rsidR="00523D36" w:rsidRPr="00270BE1" w:rsidRDefault="00523D36" w:rsidP="00523D36">
      <w:pPr>
        <w:widowControl w:val="0"/>
        <w:autoSpaceDE w:val="0"/>
        <w:autoSpaceDN w:val="0"/>
        <w:adjustRightInd w:val="0"/>
        <w:spacing w:before="100" w:after="360"/>
        <w:ind w:left="640" w:hanging="640"/>
        <w:rPr>
          <w:noProof/>
          <w:lang w:val="en-US"/>
        </w:rPr>
      </w:pPr>
      <w:r w:rsidRPr="00270BE1">
        <w:rPr>
          <w:noProof/>
          <w:lang w:val="en-US"/>
        </w:rPr>
        <w:t xml:space="preserve">3. </w:t>
      </w:r>
      <w:r w:rsidRPr="00270BE1">
        <w:rPr>
          <w:noProof/>
          <w:lang w:val="en-US"/>
        </w:rPr>
        <w:tab/>
        <w:t xml:space="preserve">M. Svechnikov, D. Pariev, A. Nechay, N. Salashchenko, N. Chkhalo, Y. Vainer, and D. Gaman, "Extended model for the reconstruction of periodic multilayers from extreme ultraviolet and X-ray reflectivity data," J. Appl. Crystallogr. </w:t>
      </w:r>
      <w:r w:rsidRPr="00270BE1">
        <w:rPr>
          <w:b/>
          <w:bCs/>
          <w:noProof/>
          <w:lang w:val="en-US"/>
        </w:rPr>
        <w:t>50</w:t>
      </w:r>
      <w:r w:rsidRPr="00270BE1">
        <w:rPr>
          <w:noProof/>
          <w:lang w:val="en-US"/>
        </w:rPr>
        <w:t>(5), 1428–1440 (2017).</w:t>
      </w:r>
    </w:p>
    <w:p w14:paraId="201329E3" w14:textId="77777777" w:rsidR="00523D36" w:rsidRPr="00270BE1" w:rsidRDefault="00523D36" w:rsidP="00523D36">
      <w:pPr>
        <w:widowControl w:val="0"/>
        <w:autoSpaceDE w:val="0"/>
        <w:autoSpaceDN w:val="0"/>
        <w:adjustRightInd w:val="0"/>
        <w:spacing w:before="100" w:after="360"/>
        <w:ind w:left="640" w:hanging="640"/>
        <w:rPr>
          <w:noProof/>
          <w:lang w:val="en-US"/>
        </w:rPr>
      </w:pPr>
      <w:r w:rsidRPr="00270BE1">
        <w:rPr>
          <w:noProof/>
          <w:lang w:val="en-US"/>
        </w:rPr>
        <w:t xml:space="preserve">4. </w:t>
      </w:r>
      <w:r w:rsidRPr="00270BE1">
        <w:rPr>
          <w:noProof/>
          <w:lang w:val="en-US"/>
        </w:rPr>
        <w:tab/>
        <w:t xml:space="preserve">G. Palasantzas, "Roughness spectrum and surface width of self-affine fractal surfaces via the K-correlation model," Phys. Rev. B </w:t>
      </w:r>
      <w:r w:rsidRPr="00270BE1">
        <w:rPr>
          <w:b/>
          <w:bCs/>
          <w:noProof/>
          <w:lang w:val="en-US"/>
        </w:rPr>
        <w:t>48</w:t>
      </w:r>
      <w:r w:rsidRPr="00270BE1">
        <w:rPr>
          <w:noProof/>
          <w:lang w:val="en-US"/>
        </w:rPr>
        <w:t>(19), 14472–14478 (1993).</w:t>
      </w:r>
    </w:p>
    <w:p w14:paraId="1A3AAA48" w14:textId="77777777" w:rsidR="00523D36" w:rsidRPr="00270BE1" w:rsidRDefault="00523D36" w:rsidP="00523D36">
      <w:pPr>
        <w:widowControl w:val="0"/>
        <w:autoSpaceDE w:val="0"/>
        <w:autoSpaceDN w:val="0"/>
        <w:adjustRightInd w:val="0"/>
        <w:spacing w:before="100" w:after="360"/>
        <w:ind w:left="640" w:hanging="640"/>
        <w:rPr>
          <w:noProof/>
          <w:lang w:val="en-US"/>
        </w:rPr>
      </w:pPr>
      <w:r w:rsidRPr="00270BE1">
        <w:rPr>
          <w:noProof/>
          <w:lang w:val="en-US"/>
        </w:rPr>
        <w:t xml:space="preserve">5. </w:t>
      </w:r>
      <w:r w:rsidRPr="00270BE1">
        <w:rPr>
          <w:noProof/>
          <w:lang w:val="en-US"/>
        </w:rPr>
        <w:tab/>
        <w:t xml:space="preserve">P. Siffalovic, E. Majkova, and M. Jergel, "Gisaxs - probe of buried interfaces in multi-layered thin films," in </w:t>
      </w:r>
      <w:r w:rsidRPr="00270BE1">
        <w:rPr>
          <w:i/>
          <w:iCs/>
          <w:noProof/>
          <w:lang w:val="en-US"/>
        </w:rPr>
        <w:t>X-Ray Scattering</w:t>
      </w:r>
      <w:r w:rsidRPr="00270BE1">
        <w:rPr>
          <w:noProof/>
          <w:lang w:val="en-US"/>
        </w:rPr>
        <w:t>, Christopher M. Bauwens, ed. (Nova Science Publishers, 2011), pp. 1–54.</w:t>
      </w:r>
    </w:p>
    <w:p w14:paraId="57A34434" w14:textId="77777777" w:rsidR="00523D36" w:rsidRPr="00270BE1" w:rsidRDefault="00523D36" w:rsidP="00523D36">
      <w:pPr>
        <w:widowControl w:val="0"/>
        <w:autoSpaceDE w:val="0"/>
        <w:autoSpaceDN w:val="0"/>
        <w:adjustRightInd w:val="0"/>
        <w:spacing w:before="100" w:after="360"/>
        <w:ind w:left="640" w:hanging="640"/>
        <w:rPr>
          <w:noProof/>
          <w:lang w:val="en-US"/>
        </w:rPr>
      </w:pPr>
      <w:r w:rsidRPr="00270BE1">
        <w:rPr>
          <w:noProof/>
          <w:lang w:val="en-US"/>
        </w:rPr>
        <w:t xml:space="preserve">6. </w:t>
      </w:r>
      <w:r w:rsidRPr="00270BE1">
        <w:rPr>
          <w:noProof/>
          <w:lang w:val="en-US"/>
        </w:rPr>
        <w:tab/>
        <w:t xml:space="preserve">S. K. Sinha, E. B. Sirota, and S. Garoff, "X-ray and neutron scattering from rough surfaces," Phys. Rev. B </w:t>
      </w:r>
      <w:r w:rsidRPr="00270BE1">
        <w:rPr>
          <w:b/>
          <w:bCs/>
          <w:noProof/>
          <w:lang w:val="en-US"/>
        </w:rPr>
        <w:t>38</w:t>
      </w:r>
      <w:r w:rsidRPr="00270BE1">
        <w:rPr>
          <w:noProof/>
          <w:lang w:val="en-US"/>
        </w:rPr>
        <w:t>(4), 2297–2311 (1988).</w:t>
      </w:r>
    </w:p>
    <w:p w14:paraId="2D7C53A3" w14:textId="77777777" w:rsidR="00523D36" w:rsidRPr="00270BE1" w:rsidRDefault="00523D36" w:rsidP="00523D36">
      <w:pPr>
        <w:widowControl w:val="0"/>
        <w:autoSpaceDE w:val="0"/>
        <w:autoSpaceDN w:val="0"/>
        <w:adjustRightInd w:val="0"/>
        <w:spacing w:before="100" w:after="360"/>
        <w:ind w:left="640" w:hanging="640"/>
        <w:rPr>
          <w:noProof/>
          <w:lang w:val="en-US"/>
        </w:rPr>
      </w:pPr>
      <w:r w:rsidRPr="00270BE1">
        <w:rPr>
          <w:noProof/>
          <w:lang w:val="en-US"/>
        </w:rPr>
        <w:t xml:space="preserve">7. </w:t>
      </w:r>
      <w:r w:rsidRPr="00270BE1">
        <w:rPr>
          <w:noProof/>
          <w:lang w:val="en-US"/>
        </w:rPr>
        <w:tab/>
        <w:t xml:space="preserve">D. G. Stearns, "Stochastic model for thin film growth and erosion," Appl. Phys. Lett. </w:t>
      </w:r>
      <w:r w:rsidRPr="00270BE1">
        <w:rPr>
          <w:b/>
          <w:bCs/>
          <w:noProof/>
          <w:lang w:val="en-US"/>
        </w:rPr>
        <w:t>62</w:t>
      </w:r>
      <w:r w:rsidRPr="00270BE1">
        <w:rPr>
          <w:noProof/>
          <w:lang w:val="en-US"/>
        </w:rPr>
        <w:t>(15), 1745–1747 (1993).</w:t>
      </w:r>
    </w:p>
    <w:p w14:paraId="15A15867" w14:textId="77777777" w:rsidR="00523D36" w:rsidRPr="00270BE1" w:rsidRDefault="00523D36" w:rsidP="00523D36">
      <w:pPr>
        <w:widowControl w:val="0"/>
        <w:autoSpaceDE w:val="0"/>
        <w:autoSpaceDN w:val="0"/>
        <w:adjustRightInd w:val="0"/>
        <w:spacing w:before="100" w:after="360"/>
        <w:ind w:left="640" w:hanging="640"/>
        <w:rPr>
          <w:noProof/>
          <w:lang w:val="en-US"/>
        </w:rPr>
      </w:pPr>
      <w:r w:rsidRPr="00270BE1">
        <w:rPr>
          <w:noProof/>
          <w:lang w:val="en-US"/>
        </w:rPr>
        <w:t xml:space="preserve">8. </w:t>
      </w:r>
      <w:r w:rsidRPr="00270BE1">
        <w:rPr>
          <w:noProof/>
          <w:lang w:val="en-US"/>
        </w:rPr>
        <w:tab/>
        <w:t xml:space="preserve">D. G. Stearns and E. M. Gullikson, "Nonspecular scattering from extreme ultraviolet multilayer coatings," Phys. B Condens. Matter </w:t>
      </w:r>
      <w:r w:rsidRPr="00270BE1">
        <w:rPr>
          <w:b/>
          <w:bCs/>
          <w:noProof/>
          <w:lang w:val="en-US"/>
        </w:rPr>
        <w:t>283</w:t>
      </w:r>
      <w:r w:rsidRPr="00270BE1">
        <w:rPr>
          <w:noProof/>
          <w:lang w:val="en-US"/>
        </w:rPr>
        <w:t>(1–3), 84–91 (2000).</w:t>
      </w:r>
    </w:p>
    <w:p w14:paraId="69C92621" w14:textId="77777777" w:rsidR="00523D36" w:rsidRPr="00270BE1" w:rsidRDefault="00523D36" w:rsidP="00523D36">
      <w:pPr>
        <w:widowControl w:val="0"/>
        <w:autoSpaceDE w:val="0"/>
        <w:autoSpaceDN w:val="0"/>
        <w:adjustRightInd w:val="0"/>
        <w:spacing w:before="100" w:after="360"/>
        <w:ind w:left="640" w:hanging="640"/>
        <w:rPr>
          <w:noProof/>
          <w:lang w:val="en-US"/>
        </w:rPr>
      </w:pPr>
      <w:r w:rsidRPr="00270BE1">
        <w:rPr>
          <w:noProof/>
          <w:lang w:val="en-US"/>
        </w:rPr>
        <w:t xml:space="preserve">9. </w:t>
      </w:r>
      <w:r w:rsidRPr="00270BE1">
        <w:rPr>
          <w:noProof/>
          <w:lang w:val="en-US"/>
        </w:rPr>
        <w:tab/>
        <w:t xml:space="preserve">V. E. Asadchikov, I. N. Bukreeva, A. Duparre, I. V. Kozhevnikov, Y. S. Krivonosov, C. Morawe, M. V. Pyatakhin, J. Steinert, A. V. Vinogradov, and E. Ziegler, "X-ray study of surfaces and interfaces," in </w:t>
      </w:r>
      <w:r w:rsidRPr="00270BE1">
        <w:rPr>
          <w:i/>
          <w:iCs/>
          <w:noProof/>
          <w:lang w:val="en-US"/>
        </w:rPr>
        <w:t>Proceedings of SPIE 4449, Optical Metrology Roadmap for the Semiconductor, Optical, and Data Storage Industries II</w:t>
      </w:r>
      <w:r w:rsidRPr="00270BE1">
        <w:rPr>
          <w:noProof/>
          <w:lang w:val="en-US"/>
        </w:rPr>
        <w:t xml:space="preserve"> (2001), </w:t>
      </w:r>
      <w:r w:rsidRPr="00270BE1">
        <w:rPr>
          <w:b/>
          <w:bCs/>
          <w:noProof/>
          <w:lang w:val="en-US"/>
        </w:rPr>
        <w:t>4449</w:t>
      </w:r>
      <w:r w:rsidRPr="00270BE1">
        <w:rPr>
          <w:noProof/>
          <w:lang w:val="en-US"/>
        </w:rPr>
        <w:t>, pp. 253–264.</w:t>
      </w:r>
    </w:p>
    <w:p w14:paraId="64C8C176" w14:textId="77777777" w:rsidR="00523D36" w:rsidRPr="00523D36" w:rsidRDefault="00523D36" w:rsidP="00523D36">
      <w:pPr>
        <w:widowControl w:val="0"/>
        <w:autoSpaceDE w:val="0"/>
        <w:autoSpaceDN w:val="0"/>
        <w:adjustRightInd w:val="0"/>
        <w:spacing w:before="100" w:after="360"/>
        <w:ind w:left="640" w:hanging="640"/>
        <w:rPr>
          <w:noProof/>
        </w:rPr>
      </w:pPr>
      <w:r w:rsidRPr="00523D36">
        <w:rPr>
          <w:noProof/>
        </w:rPr>
        <w:t xml:space="preserve">10. </w:t>
      </w:r>
      <w:r w:rsidRPr="00523D36">
        <w:rPr>
          <w:noProof/>
        </w:rPr>
        <w:tab/>
        <w:t xml:space="preserve">А. В. Виноградов, И. А. Брытов, А. Я. Грудский, М. Т. Коган, И. В. Кожевников, and В. А. Слемзин, </w:t>
      </w:r>
      <w:r w:rsidRPr="00523D36">
        <w:rPr>
          <w:i/>
          <w:iCs/>
          <w:noProof/>
        </w:rPr>
        <w:t>Зеркальная Рентгеновская Оптика</w:t>
      </w:r>
      <w:r w:rsidRPr="00523D36">
        <w:rPr>
          <w:noProof/>
        </w:rPr>
        <w:t xml:space="preserve"> (Машиностроение, 1989).</w:t>
      </w:r>
    </w:p>
    <w:p w14:paraId="59B3B1DB" w14:textId="55EA8B3B" w:rsidR="00195A0E" w:rsidRDefault="005A3362" w:rsidP="000D5AF2">
      <w:pPr>
        <w:widowControl w:val="0"/>
        <w:autoSpaceDE w:val="0"/>
        <w:autoSpaceDN w:val="0"/>
        <w:adjustRightInd w:val="0"/>
        <w:spacing w:beforeLines="100" w:before="240" w:afterLines="150" w:after="360" w:line="276" w:lineRule="auto"/>
        <w:ind w:left="480" w:hanging="480"/>
        <w:jc w:val="both"/>
      </w:pPr>
      <w:r w:rsidRPr="00D65DEA">
        <w:fldChar w:fldCharType="end"/>
      </w:r>
    </w:p>
    <w:sectPr w:rsidR="00195A0E" w:rsidSect="00D23909">
      <w:headerReference w:type="even" r:id="rId448"/>
      <w:footerReference w:type="default" r:id="rId449"/>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75DD863" w14:textId="77777777" w:rsidR="00B953F4" w:rsidRDefault="00B953F4" w:rsidP="004639AF">
      <w:pPr>
        <w:pStyle w:val="a"/>
      </w:pPr>
      <w:r>
        <w:separator/>
      </w:r>
    </w:p>
  </w:endnote>
  <w:endnote w:type="continuationSeparator" w:id="0">
    <w:p w14:paraId="185B127C" w14:textId="77777777" w:rsidR="00B953F4" w:rsidRDefault="00B953F4"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B68907" w14:textId="77777777" w:rsidR="00B953F4" w:rsidRDefault="00B953F4" w:rsidP="004639AF">
      <w:pPr>
        <w:pStyle w:val="a"/>
      </w:pPr>
      <w:r>
        <w:separator/>
      </w:r>
    </w:p>
  </w:footnote>
  <w:footnote w:type="continuationSeparator" w:id="0">
    <w:p w14:paraId="724FFC77" w14:textId="77777777" w:rsidR="00B953F4" w:rsidRDefault="00B953F4"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6D079A2"/>
    <w:multiLevelType w:val="multilevel"/>
    <w:tmpl w:val="10C6D70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0E4F1DA5"/>
    <w:multiLevelType w:val="multilevel"/>
    <w:tmpl w:val="59628C2A"/>
    <w:lvl w:ilvl="0">
      <w:start w:val="1"/>
      <w:numFmt w:val="decimal"/>
      <w:suff w:val="space"/>
      <w:lvlText w:val="Figure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146B794F"/>
    <w:multiLevelType w:val="multilevel"/>
    <w:tmpl w:val="5A60A43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8"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EE623C1"/>
    <w:multiLevelType w:val="multilevel"/>
    <w:tmpl w:val="C2E2F2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4" w15:restartNumberingAfterBreak="0">
    <w:nsid w:val="25FE43CE"/>
    <w:multiLevelType w:val="multilevel"/>
    <w:tmpl w:val="ED42C53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5"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6"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0"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1"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2"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3"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EDA4BCA"/>
    <w:multiLevelType w:val="multilevel"/>
    <w:tmpl w:val="A86CE24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8"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9"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1"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2"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3"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4" w15:restartNumberingAfterBreak="0">
    <w:nsid w:val="6A091F40"/>
    <w:multiLevelType w:val="multilevel"/>
    <w:tmpl w:val="4126CCC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5"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5"/>
  </w:num>
  <w:num w:numId="2" w16cid:durableId="1713383010">
    <w:abstractNumId w:val="4"/>
  </w:num>
  <w:num w:numId="3" w16cid:durableId="973218805">
    <w:abstractNumId w:val="36"/>
  </w:num>
  <w:num w:numId="4" w16cid:durableId="1640769737">
    <w:abstractNumId w:val="24"/>
  </w:num>
  <w:num w:numId="5" w16cid:durableId="948203571">
    <w:abstractNumId w:val="13"/>
  </w:num>
  <w:num w:numId="6" w16cid:durableId="16542966">
    <w:abstractNumId w:val="3"/>
  </w:num>
  <w:num w:numId="7" w16cid:durableId="1024208091">
    <w:abstractNumId w:val="26"/>
  </w:num>
  <w:num w:numId="8" w16cid:durableId="252125946">
    <w:abstractNumId w:val="35"/>
  </w:num>
  <w:num w:numId="9" w16cid:durableId="1391996071">
    <w:abstractNumId w:val="7"/>
  </w:num>
  <w:num w:numId="10" w16cid:durableId="1158308280">
    <w:abstractNumId w:val="21"/>
  </w:num>
  <w:num w:numId="11" w16cid:durableId="582759721">
    <w:abstractNumId w:val="19"/>
  </w:num>
  <w:num w:numId="12" w16cid:durableId="1002396657">
    <w:abstractNumId w:val="20"/>
  </w:num>
  <w:num w:numId="13" w16cid:durableId="1724988140">
    <w:abstractNumId w:val="30"/>
  </w:num>
  <w:num w:numId="14" w16cid:durableId="2099671972">
    <w:abstractNumId w:val="32"/>
  </w:num>
  <w:num w:numId="15" w16cid:durableId="1836140858">
    <w:abstractNumId w:val="25"/>
  </w:num>
  <w:num w:numId="16" w16cid:durableId="1387216222">
    <w:abstractNumId w:val="33"/>
  </w:num>
  <w:num w:numId="17" w16cid:durableId="279342259">
    <w:abstractNumId w:val="17"/>
  </w:num>
  <w:num w:numId="18" w16cid:durableId="1858998575">
    <w:abstractNumId w:val="8"/>
  </w:num>
  <w:num w:numId="19" w16cid:durableId="624698754">
    <w:abstractNumId w:val="11"/>
  </w:num>
  <w:num w:numId="20" w16cid:durableId="692607088">
    <w:abstractNumId w:val="16"/>
  </w:num>
  <w:num w:numId="21" w16cid:durableId="1457867386">
    <w:abstractNumId w:val="22"/>
  </w:num>
  <w:num w:numId="22" w16cid:durableId="1919288724">
    <w:abstractNumId w:val="0"/>
  </w:num>
  <w:num w:numId="23" w16cid:durableId="1752504497">
    <w:abstractNumId w:val="31"/>
  </w:num>
  <w:num w:numId="24" w16cid:durableId="1399748823">
    <w:abstractNumId w:val="12"/>
  </w:num>
  <w:num w:numId="25" w16cid:durableId="1836451267">
    <w:abstractNumId w:val="5"/>
  </w:num>
  <w:num w:numId="26" w16cid:durableId="1249997092">
    <w:abstractNumId w:val="28"/>
  </w:num>
  <w:num w:numId="27" w16cid:durableId="641347511">
    <w:abstractNumId w:val="1"/>
  </w:num>
  <w:num w:numId="28" w16cid:durableId="1003245427">
    <w:abstractNumId w:val="29"/>
  </w:num>
  <w:num w:numId="29" w16cid:durableId="128863223">
    <w:abstractNumId w:val="23"/>
  </w:num>
  <w:num w:numId="30" w16cid:durableId="1964312176">
    <w:abstractNumId w:val="9"/>
  </w:num>
  <w:num w:numId="31" w16cid:durableId="1862162469">
    <w:abstractNumId w:val="18"/>
  </w:num>
  <w:num w:numId="32" w16cid:durableId="159977346">
    <w:abstractNumId w:val="6"/>
  </w:num>
  <w:num w:numId="33" w16cid:durableId="2034070687">
    <w:abstractNumId w:val="2"/>
  </w:num>
  <w:num w:numId="34" w16cid:durableId="760106715">
    <w:abstractNumId w:val="10"/>
  </w:num>
  <w:num w:numId="35" w16cid:durableId="877283619">
    <w:abstractNumId w:val="34"/>
  </w:num>
  <w:num w:numId="36" w16cid:durableId="636420287">
    <w:abstractNumId w:val="27"/>
  </w:num>
  <w:num w:numId="37" w16cid:durableId="37899503">
    <w:abstractNumId w:val="14"/>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CF"/>
    <w:rsid w:val="00001601"/>
    <w:rsid w:val="00001C17"/>
    <w:rsid w:val="00001C9B"/>
    <w:rsid w:val="00002161"/>
    <w:rsid w:val="0000241A"/>
    <w:rsid w:val="00002570"/>
    <w:rsid w:val="000025B7"/>
    <w:rsid w:val="00002A39"/>
    <w:rsid w:val="00002F44"/>
    <w:rsid w:val="00003514"/>
    <w:rsid w:val="000035E7"/>
    <w:rsid w:val="0000378D"/>
    <w:rsid w:val="00003A55"/>
    <w:rsid w:val="00003E41"/>
    <w:rsid w:val="00003FFC"/>
    <w:rsid w:val="000040AE"/>
    <w:rsid w:val="00004323"/>
    <w:rsid w:val="000045E5"/>
    <w:rsid w:val="00004826"/>
    <w:rsid w:val="0000496D"/>
    <w:rsid w:val="00004FA8"/>
    <w:rsid w:val="0000539F"/>
    <w:rsid w:val="0000577A"/>
    <w:rsid w:val="00005EA2"/>
    <w:rsid w:val="000060CD"/>
    <w:rsid w:val="000063CA"/>
    <w:rsid w:val="00006723"/>
    <w:rsid w:val="0000696C"/>
    <w:rsid w:val="0000723F"/>
    <w:rsid w:val="000073B0"/>
    <w:rsid w:val="000074BA"/>
    <w:rsid w:val="0000766A"/>
    <w:rsid w:val="00007E21"/>
    <w:rsid w:val="00007E9E"/>
    <w:rsid w:val="00007EF1"/>
    <w:rsid w:val="00007F02"/>
    <w:rsid w:val="000106F3"/>
    <w:rsid w:val="00010736"/>
    <w:rsid w:val="0001155E"/>
    <w:rsid w:val="00011644"/>
    <w:rsid w:val="00011736"/>
    <w:rsid w:val="00011BDE"/>
    <w:rsid w:val="000121B6"/>
    <w:rsid w:val="00012598"/>
    <w:rsid w:val="000126AE"/>
    <w:rsid w:val="00013692"/>
    <w:rsid w:val="00013761"/>
    <w:rsid w:val="0001445C"/>
    <w:rsid w:val="000146AE"/>
    <w:rsid w:val="00014E24"/>
    <w:rsid w:val="00015552"/>
    <w:rsid w:val="00015DF6"/>
    <w:rsid w:val="00016301"/>
    <w:rsid w:val="00016596"/>
    <w:rsid w:val="0001665C"/>
    <w:rsid w:val="0001694B"/>
    <w:rsid w:val="00016AFE"/>
    <w:rsid w:val="0001707E"/>
    <w:rsid w:val="0001708D"/>
    <w:rsid w:val="00017899"/>
    <w:rsid w:val="00017C67"/>
    <w:rsid w:val="0002014D"/>
    <w:rsid w:val="000206D8"/>
    <w:rsid w:val="00020B6C"/>
    <w:rsid w:val="00020E77"/>
    <w:rsid w:val="00020EDC"/>
    <w:rsid w:val="0002107B"/>
    <w:rsid w:val="000211E0"/>
    <w:rsid w:val="000212BB"/>
    <w:rsid w:val="000213EA"/>
    <w:rsid w:val="000218C6"/>
    <w:rsid w:val="00021D79"/>
    <w:rsid w:val="00021D80"/>
    <w:rsid w:val="00021F08"/>
    <w:rsid w:val="00022046"/>
    <w:rsid w:val="0002277A"/>
    <w:rsid w:val="000228B6"/>
    <w:rsid w:val="00022C1F"/>
    <w:rsid w:val="00022C3F"/>
    <w:rsid w:val="00022C5D"/>
    <w:rsid w:val="00023712"/>
    <w:rsid w:val="000237D3"/>
    <w:rsid w:val="00023DA6"/>
    <w:rsid w:val="00024025"/>
    <w:rsid w:val="00024071"/>
    <w:rsid w:val="00024141"/>
    <w:rsid w:val="00024419"/>
    <w:rsid w:val="000248D2"/>
    <w:rsid w:val="00024A93"/>
    <w:rsid w:val="00025255"/>
    <w:rsid w:val="00025992"/>
    <w:rsid w:val="000259AA"/>
    <w:rsid w:val="000264BC"/>
    <w:rsid w:val="000268D8"/>
    <w:rsid w:val="0002742E"/>
    <w:rsid w:val="000278E5"/>
    <w:rsid w:val="00030053"/>
    <w:rsid w:val="00030543"/>
    <w:rsid w:val="00030600"/>
    <w:rsid w:val="000308EE"/>
    <w:rsid w:val="00030B1E"/>
    <w:rsid w:val="00030E74"/>
    <w:rsid w:val="00031AAD"/>
    <w:rsid w:val="00031C9B"/>
    <w:rsid w:val="00031D11"/>
    <w:rsid w:val="0003278E"/>
    <w:rsid w:val="00032E05"/>
    <w:rsid w:val="00033021"/>
    <w:rsid w:val="0003348F"/>
    <w:rsid w:val="0003351E"/>
    <w:rsid w:val="00033562"/>
    <w:rsid w:val="000335B6"/>
    <w:rsid w:val="00033C38"/>
    <w:rsid w:val="00033F4E"/>
    <w:rsid w:val="0003440D"/>
    <w:rsid w:val="000349F6"/>
    <w:rsid w:val="00034CC0"/>
    <w:rsid w:val="00035224"/>
    <w:rsid w:val="00036582"/>
    <w:rsid w:val="0003658D"/>
    <w:rsid w:val="00036691"/>
    <w:rsid w:val="000371F3"/>
    <w:rsid w:val="00037200"/>
    <w:rsid w:val="00037228"/>
    <w:rsid w:val="00037368"/>
    <w:rsid w:val="00037798"/>
    <w:rsid w:val="00037BE4"/>
    <w:rsid w:val="000403E6"/>
    <w:rsid w:val="000404C0"/>
    <w:rsid w:val="00040BD9"/>
    <w:rsid w:val="00041149"/>
    <w:rsid w:val="000415DD"/>
    <w:rsid w:val="0004176E"/>
    <w:rsid w:val="00041A91"/>
    <w:rsid w:val="00041F7A"/>
    <w:rsid w:val="00042437"/>
    <w:rsid w:val="0004251F"/>
    <w:rsid w:val="00042627"/>
    <w:rsid w:val="0004344F"/>
    <w:rsid w:val="00043CBF"/>
    <w:rsid w:val="00043E7D"/>
    <w:rsid w:val="00044402"/>
    <w:rsid w:val="00044D35"/>
    <w:rsid w:val="00044F46"/>
    <w:rsid w:val="00045171"/>
    <w:rsid w:val="00045850"/>
    <w:rsid w:val="000459BD"/>
    <w:rsid w:val="0004603D"/>
    <w:rsid w:val="000461A7"/>
    <w:rsid w:val="0004625E"/>
    <w:rsid w:val="000462CA"/>
    <w:rsid w:val="00046C38"/>
    <w:rsid w:val="00046FAB"/>
    <w:rsid w:val="000479BA"/>
    <w:rsid w:val="00050322"/>
    <w:rsid w:val="00050564"/>
    <w:rsid w:val="00051124"/>
    <w:rsid w:val="000518D2"/>
    <w:rsid w:val="00051907"/>
    <w:rsid w:val="00051C0C"/>
    <w:rsid w:val="00051D61"/>
    <w:rsid w:val="000525D8"/>
    <w:rsid w:val="000531AE"/>
    <w:rsid w:val="000537A4"/>
    <w:rsid w:val="0005397C"/>
    <w:rsid w:val="000541E9"/>
    <w:rsid w:val="000545BE"/>
    <w:rsid w:val="000546D6"/>
    <w:rsid w:val="000548ED"/>
    <w:rsid w:val="0005496C"/>
    <w:rsid w:val="00054B31"/>
    <w:rsid w:val="000553BB"/>
    <w:rsid w:val="00055AE0"/>
    <w:rsid w:val="00055B38"/>
    <w:rsid w:val="0005637D"/>
    <w:rsid w:val="00056529"/>
    <w:rsid w:val="00056AB7"/>
    <w:rsid w:val="00056E66"/>
    <w:rsid w:val="0005709A"/>
    <w:rsid w:val="0005723A"/>
    <w:rsid w:val="00057253"/>
    <w:rsid w:val="000577DE"/>
    <w:rsid w:val="00057937"/>
    <w:rsid w:val="00057E40"/>
    <w:rsid w:val="00060613"/>
    <w:rsid w:val="00060809"/>
    <w:rsid w:val="00060868"/>
    <w:rsid w:val="00060997"/>
    <w:rsid w:val="00060B32"/>
    <w:rsid w:val="000618D9"/>
    <w:rsid w:val="00061FA8"/>
    <w:rsid w:val="0006216C"/>
    <w:rsid w:val="000626BD"/>
    <w:rsid w:val="000626C9"/>
    <w:rsid w:val="00062CB3"/>
    <w:rsid w:val="00062D38"/>
    <w:rsid w:val="00063333"/>
    <w:rsid w:val="00063557"/>
    <w:rsid w:val="00063C72"/>
    <w:rsid w:val="000640F8"/>
    <w:rsid w:val="000646DD"/>
    <w:rsid w:val="000646DE"/>
    <w:rsid w:val="00064839"/>
    <w:rsid w:val="00064BB1"/>
    <w:rsid w:val="00065080"/>
    <w:rsid w:val="0006541E"/>
    <w:rsid w:val="0006545D"/>
    <w:rsid w:val="000658A4"/>
    <w:rsid w:val="0006597F"/>
    <w:rsid w:val="00065B4B"/>
    <w:rsid w:val="00065E03"/>
    <w:rsid w:val="00065F67"/>
    <w:rsid w:val="0006629C"/>
    <w:rsid w:val="00066370"/>
    <w:rsid w:val="00066B63"/>
    <w:rsid w:val="0006720A"/>
    <w:rsid w:val="00067436"/>
    <w:rsid w:val="000675B2"/>
    <w:rsid w:val="00067635"/>
    <w:rsid w:val="000677B9"/>
    <w:rsid w:val="00067E43"/>
    <w:rsid w:val="00067E87"/>
    <w:rsid w:val="000700D2"/>
    <w:rsid w:val="000707D1"/>
    <w:rsid w:val="00070862"/>
    <w:rsid w:val="0007131A"/>
    <w:rsid w:val="00071C1A"/>
    <w:rsid w:val="00071C70"/>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DF0"/>
    <w:rsid w:val="0008004E"/>
    <w:rsid w:val="00080232"/>
    <w:rsid w:val="00080693"/>
    <w:rsid w:val="000806C4"/>
    <w:rsid w:val="00080865"/>
    <w:rsid w:val="0008103D"/>
    <w:rsid w:val="00082202"/>
    <w:rsid w:val="0008223C"/>
    <w:rsid w:val="00082576"/>
    <w:rsid w:val="000828E1"/>
    <w:rsid w:val="00082B93"/>
    <w:rsid w:val="000833D5"/>
    <w:rsid w:val="000835A0"/>
    <w:rsid w:val="0008375F"/>
    <w:rsid w:val="00084C96"/>
    <w:rsid w:val="00084D32"/>
    <w:rsid w:val="00084FB1"/>
    <w:rsid w:val="000853F6"/>
    <w:rsid w:val="00085532"/>
    <w:rsid w:val="0008553A"/>
    <w:rsid w:val="000857DB"/>
    <w:rsid w:val="00085D97"/>
    <w:rsid w:val="00085DB6"/>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27E7"/>
    <w:rsid w:val="000932B3"/>
    <w:rsid w:val="00093399"/>
    <w:rsid w:val="00093E10"/>
    <w:rsid w:val="000942DA"/>
    <w:rsid w:val="000944BB"/>
    <w:rsid w:val="00094563"/>
    <w:rsid w:val="00094766"/>
    <w:rsid w:val="00094B90"/>
    <w:rsid w:val="00095066"/>
    <w:rsid w:val="00095086"/>
    <w:rsid w:val="0009522B"/>
    <w:rsid w:val="0009550D"/>
    <w:rsid w:val="00095960"/>
    <w:rsid w:val="000959CD"/>
    <w:rsid w:val="00095B23"/>
    <w:rsid w:val="000960CB"/>
    <w:rsid w:val="0009660F"/>
    <w:rsid w:val="00096850"/>
    <w:rsid w:val="00096ED7"/>
    <w:rsid w:val="00096F51"/>
    <w:rsid w:val="00097113"/>
    <w:rsid w:val="00097124"/>
    <w:rsid w:val="00097553"/>
    <w:rsid w:val="000A0080"/>
    <w:rsid w:val="000A018D"/>
    <w:rsid w:val="000A031A"/>
    <w:rsid w:val="000A0906"/>
    <w:rsid w:val="000A09FB"/>
    <w:rsid w:val="000A1044"/>
    <w:rsid w:val="000A11FE"/>
    <w:rsid w:val="000A14DC"/>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0D7"/>
    <w:rsid w:val="000A692D"/>
    <w:rsid w:val="000A7057"/>
    <w:rsid w:val="000A720B"/>
    <w:rsid w:val="000A72BB"/>
    <w:rsid w:val="000A72F8"/>
    <w:rsid w:val="000A765B"/>
    <w:rsid w:val="000A78B3"/>
    <w:rsid w:val="000A7943"/>
    <w:rsid w:val="000A7B5C"/>
    <w:rsid w:val="000A7BCC"/>
    <w:rsid w:val="000A7D45"/>
    <w:rsid w:val="000B08B6"/>
    <w:rsid w:val="000B0E87"/>
    <w:rsid w:val="000B16B6"/>
    <w:rsid w:val="000B1751"/>
    <w:rsid w:val="000B17A9"/>
    <w:rsid w:val="000B1954"/>
    <w:rsid w:val="000B1A78"/>
    <w:rsid w:val="000B1E3D"/>
    <w:rsid w:val="000B1F6C"/>
    <w:rsid w:val="000B209D"/>
    <w:rsid w:val="000B2248"/>
    <w:rsid w:val="000B2284"/>
    <w:rsid w:val="000B288B"/>
    <w:rsid w:val="000B3327"/>
    <w:rsid w:val="000B34FF"/>
    <w:rsid w:val="000B4484"/>
    <w:rsid w:val="000B4F42"/>
    <w:rsid w:val="000B62E0"/>
    <w:rsid w:val="000B632B"/>
    <w:rsid w:val="000B696C"/>
    <w:rsid w:val="000B6AF9"/>
    <w:rsid w:val="000B70A6"/>
    <w:rsid w:val="000B751A"/>
    <w:rsid w:val="000C00AC"/>
    <w:rsid w:val="000C03A6"/>
    <w:rsid w:val="000C04BE"/>
    <w:rsid w:val="000C056B"/>
    <w:rsid w:val="000C05ED"/>
    <w:rsid w:val="000C07DD"/>
    <w:rsid w:val="000C0A44"/>
    <w:rsid w:val="000C0FBF"/>
    <w:rsid w:val="000C1241"/>
    <w:rsid w:val="000C14C1"/>
    <w:rsid w:val="000C1751"/>
    <w:rsid w:val="000C1907"/>
    <w:rsid w:val="000C1979"/>
    <w:rsid w:val="000C19EC"/>
    <w:rsid w:val="000C1AA3"/>
    <w:rsid w:val="000C1E47"/>
    <w:rsid w:val="000C1EFD"/>
    <w:rsid w:val="000C26A0"/>
    <w:rsid w:val="000C296E"/>
    <w:rsid w:val="000C327B"/>
    <w:rsid w:val="000C423C"/>
    <w:rsid w:val="000C43C4"/>
    <w:rsid w:val="000C4D8F"/>
    <w:rsid w:val="000C5860"/>
    <w:rsid w:val="000C6181"/>
    <w:rsid w:val="000C6AE4"/>
    <w:rsid w:val="000C6BBA"/>
    <w:rsid w:val="000C6EEF"/>
    <w:rsid w:val="000C7900"/>
    <w:rsid w:val="000C7A4E"/>
    <w:rsid w:val="000D00FC"/>
    <w:rsid w:val="000D01A1"/>
    <w:rsid w:val="000D032D"/>
    <w:rsid w:val="000D0553"/>
    <w:rsid w:val="000D0713"/>
    <w:rsid w:val="000D09C0"/>
    <w:rsid w:val="000D0B6B"/>
    <w:rsid w:val="000D10BE"/>
    <w:rsid w:val="000D1113"/>
    <w:rsid w:val="000D19BB"/>
    <w:rsid w:val="000D210A"/>
    <w:rsid w:val="000D2615"/>
    <w:rsid w:val="000D2927"/>
    <w:rsid w:val="000D2F6C"/>
    <w:rsid w:val="000D3467"/>
    <w:rsid w:val="000D34DF"/>
    <w:rsid w:val="000D3C1C"/>
    <w:rsid w:val="000D3F9C"/>
    <w:rsid w:val="000D4090"/>
    <w:rsid w:val="000D4270"/>
    <w:rsid w:val="000D4923"/>
    <w:rsid w:val="000D4FB1"/>
    <w:rsid w:val="000D51C7"/>
    <w:rsid w:val="000D52CF"/>
    <w:rsid w:val="000D594C"/>
    <w:rsid w:val="000D5969"/>
    <w:rsid w:val="000D5AF2"/>
    <w:rsid w:val="000D652B"/>
    <w:rsid w:val="000D662E"/>
    <w:rsid w:val="000D6796"/>
    <w:rsid w:val="000D67CE"/>
    <w:rsid w:val="000D6B3D"/>
    <w:rsid w:val="000D6B65"/>
    <w:rsid w:val="000D72F6"/>
    <w:rsid w:val="000D7464"/>
    <w:rsid w:val="000D7E51"/>
    <w:rsid w:val="000E03CF"/>
    <w:rsid w:val="000E0784"/>
    <w:rsid w:val="000E0AE8"/>
    <w:rsid w:val="000E0EE4"/>
    <w:rsid w:val="000E0FBC"/>
    <w:rsid w:val="000E10AA"/>
    <w:rsid w:val="000E10F8"/>
    <w:rsid w:val="000E1271"/>
    <w:rsid w:val="000E1640"/>
    <w:rsid w:val="000E16CA"/>
    <w:rsid w:val="000E1DCA"/>
    <w:rsid w:val="000E23CD"/>
    <w:rsid w:val="000E2975"/>
    <w:rsid w:val="000E29F9"/>
    <w:rsid w:val="000E2B73"/>
    <w:rsid w:val="000E2BD6"/>
    <w:rsid w:val="000E2D6C"/>
    <w:rsid w:val="000E3578"/>
    <w:rsid w:val="000E366D"/>
    <w:rsid w:val="000E36B8"/>
    <w:rsid w:val="000E370B"/>
    <w:rsid w:val="000E39B7"/>
    <w:rsid w:val="000E3D29"/>
    <w:rsid w:val="000E436A"/>
    <w:rsid w:val="000E4481"/>
    <w:rsid w:val="000E457B"/>
    <w:rsid w:val="000E4862"/>
    <w:rsid w:val="000E490F"/>
    <w:rsid w:val="000E4D57"/>
    <w:rsid w:val="000E50B8"/>
    <w:rsid w:val="000E52FA"/>
    <w:rsid w:val="000E5479"/>
    <w:rsid w:val="000E56F5"/>
    <w:rsid w:val="000E5EE2"/>
    <w:rsid w:val="000E640A"/>
    <w:rsid w:val="000E6758"/>
    <w:rsid w:val="000E6897"/>
    <w:rsid w:val="000E6D8D"/>
    <w:rsid w:val="000E6F74"/>
    <w:rsid w:val="000E7AD6"/>
    <w:rsid w:val="000E7D87"/>
    <w:rsid w:val="000F0631"/>
    <w:rsid w:val="000F0665"/>
    <w:rsid w:val="000F0A61"/>
    <w:rsid w:val="000F0B3C"/>
    <w:rsid w:val="000F12FE"/>
    <w:rsid w:val="000F143A"/>
    <w:rsid w:val="000F14CD"/>
    <w:rsid w:val="000F1798"/>
    <w:rsid w:val="000F18B3"/>
    <w:rsid w:val="000F1CE1"/>
    <w:rsid w:val="000F2127"/>
    <w:rsid w:val="000F37A8"/>
    <w:rsid w:val="000F37E8"/>
    <w:rsid w:val="000F416D"/>
    <w:rsid w:val="000F45C1"/>
    <w:rsid w:val="000F4C64"/>
    <w:rsid w:val="000F50BC"/>
    <w:rsid w:val="000F540A"/>
    <w:rsid w:val="000F5974"/>
    <w:rsid w:val="000F6079"/>
    <w:rsid w:val="000F6116"/>
    <w:rsid w:val="000F6666"/>
    <w:rsid w:val="000F68FC"/>
    <w:rsid w:val="000F6983"/>
    <w:rsid w:val="000F69C1"/>
    <w:rsid w:val="000F6ED1"/>
    <w:rsid w:val="000F73A6"/>
    <w:rsid w:val="000F7B45"/>
    <w:rsid w:val="000F7CB5"/>
    <w:rsid w:val="000F7E65"/>
    <w:rsid w:val="000F7E7C"/>
    <w:rsid w:val="000F7EFA"/>
    <w:rsid w:val="0010052E"/>
    <w:rsid w:val="00100A20"/>
    <w:rsid w:val="00100F32"/>
    <w:rsid w:val="00101A10"/>
    <w:rsid w:val="00102005"/>
    <w:rsid w:val="00102051"/>
    <w:rsid w:val="00102144"/>
    <w:rsid w:val="0010270F"/>
    <w:rsid w:val="00102A94"/>
    <w:rsid w:val="00102E46"/>
    <w:rsid w:val="00103A4C"/>
    <w:rsid w:val="00103FA5"/>
    <w:rsid w:val="0010411D"/>
    <w:rsid w:val="001044C7"/>
    <w:rsid w:val="001044D2"/>
    <w:rsid w:val="001046C9"/>
    <w:rsid w:val="00104CD0"/>
    <w:rsid w:val="00104EFA"/>
    <w:rsid w:val="0010527D"/>
    <w:rsid w:val="00105392"/>
    <w:rsid w:val="0010567D"/>
    <w:rsid w:val="00105C2B"/>
    <w:rsid w:val="00105EA7"/>
    <w:rsid w:val="00105EE0"/>
    <w:rsid w:val="001060D3"/>
    <w:rsid w:val="00106A83"/>
    <w:rsid w:val="00106BDA"/>
    <w:rsid w:val="001071C1"/>
    <w:rsid w:val="001073AB"/>
    <w:rsid w:val="0010765E"/>
    <w:rsid w:val="001100A1"/>
    <w:rsid w:val="001103B6"/>
    <w:rsid w:val="00110994"/>
    <w:rsid w:val="001109AB"/>
    <w:rsid w:val="00110D89"/>
    <w:rsid w:val="00111439"/>
    <w:rsid w:val="001125E9"/>
    <w:rsid w:val="00112C99"/>
    <w:rsid w:val="00112F6F"/>
    <w:rsid w:val="00112FFA"/>
    <w:rsid w:val="001130BA"/>
    <w:rsid w:val="00113205"/>
    <w:rsid w:val="00113623"/>
    <w:rsid w:val="00113783"/>
    <w:rsid w:val="00113B71"/>
    <w:rsid w:val="00113B7C"/>
    <w:rsid w:val="001141F2"/>
    <w:rsid w:val="00114A13"/>
    <w:rsid w:val="00114F17"/>
    <w:rsid w:val="0011527A"/>
    <w:rsid w:val="00115645"/>
    <w:rsid w:val="00115846"/>
    <w:rsid w:val="0011660A"/>
    <w:rsid w:val="00116621"/>
    <w:rsid w:val="001172FB"/>
    <w:rsid w:val="00117A47"/>
    <w:rsid w:val="00117C62"/>
    <w:rsid w:val="00117D39"/>
    <w:rsid w:val="00117FE6"/>
    <w:rsid w:val="001208C8"/>
    <w:rsid w:val="0012095A"/>
    <w:rsid w:val="00120983"/>
    <w:rsid w:val="00121078"/>
    <w:rsid w:val="00121487"/>
    <w:rsid w:val="001214E1"/>
    <w:rsid w:val="001215A9"/>
    <w:rsid w:val="0012171C"/>
    <w:rsid w:val="00122775"/>
    <w:rsid w:val="001236D6"/>
    <w:rsid w:val="00123B6A"/>
    <w:rsid w:val="00123D3C"/>
    <w:rsid w:val="00123E75"/>
    <w:rsid w:val="001240B7"/>
    <w:rsid w:val="00124169"/>
    <w:rsid w:val="001241B8"/>
    <w:rsid w:val="0012423C"/>
    <w:rsid w:val="00124691"/>
    <w:rsid w:val="00124931"/>
    <w:rsid w:val="00124999"/>
    <w:rsid w:val="001249B8"/>
    <w:rsid w:val="00125141"/>
    <w:rsid w:val="001253A9"/>
    <w:rsid w:val="00125544"/>
    <w:rsid w:val="00125675"/>
    <w:rsid w:val="00125990"/>
    <w:rsid w:val="00125A5E"/>
    <w:rsid w:val="00125E11"/>
    <w:rsid w:val="00125E22"/>
    <w:rsid w:val="0012621A"/>
    <w:rsid w:val="001262D7"/>
    <w:rsid w:val="0012637E"/>
    <w:rsid w:val="00126390"/>
    <w:rsid w:val="00126420"/>
    <w:rsid w:val="00126ADC"/>
    <w:rsid w:val="00126CC8"/>
    <w:rsid w:val="001270F9"/>
    <w:rsid w:val="00127108"/>
    <w:rsid w:val="0012716B"/>
    <w:rsid w:val="00127609"/>
    <w:rsid w:val="00127D50"/>
    <w:rsid w:val="00130073"/>
    <w:rsid w:val="0013030D"/>
    <w:rsid w:val="0013036D"/>
    <w:rsid w:val="0013068F"/>
    <w:rsid w:val="00130975"/>
    <w:rsid w:val="00130B68"/>
    <w:rsid w:val="00130CED"/>
    <w:rsid w:val="00130D0F"/>
    <w:rsid w:val="00130D19"/>
    <w:rsid w:val="00130DEA"/>
    <w:rsid w:val="00131EA5"/>
    <w:rsid w:val="001320D5"/>
    <w:rsid w:val="001323BA"/>
    <w:rsid w:val="001325D8"/>
    <w:rsid w:val="0013265E"/>
    <w:rsid w:val="00132C66"/>
    <w:rsid w:val="00133017"/>
    <w:rsid w:val="0013302C"/>
    <w:rsid w:val="00133810"/>
    <w:rsid w:val="00133A92"/>
    <w:rsid w:val="00133C4C"/>
    <w:rsid w:val="001346F8"/>
    <w:rsid w:val="00134DA3"/>
    <w:rsid w:val="00134FEA"/>
    <w:rsid w:val="0013504F"/>
    <w:rsid w:val="0013536D"/>
    <w:rsid w:val="00135776"/>
    <w:rsid w:val="0013581F"/>
    <w:rsid w:val="00135824"/>
    <w:rsid w:val="00135A4A"/>
    <w:rsid w:val="001361C3"/>
    <w:rsid w:val="00136A81"/>
    <w:rsid w:val="00136E72"/>
    <w:rsid w:val="0013715F"/>
    <w:rsid w:val="00137693"/>
    <w:rsid w:val="00137878"/>
    <w:rsid w:val="001378C8"/>
    <w:rsid w:val="001378F4"/>
    <w:rsid w:val="001404FD"/>
    <w:rsid w:val="0014074F"/>
    <w:rsid w:val="0014075A"/>
    <w:rsid w:val="001407F7"/>
    <w:rsid w:val="00140F7E"/>
    <w:rsid w:val="00141122"/>
    <w:rsid w:val="0014113C"/>
    <w:rsid w:val="001415B3"/>
    <w:rsid w:val="001417D2"/>
    <w:rsid w:val="00141B12"/>
    <w:rsid w:val="00141B58"/>
    <w:rsid w:val="00141BD3"/>
    <w:rsid w:val="00141C7B"/>
    <w:rsid w:val="00141E32"/>
    <w:rsid w:val="0014235B"/>
    <w:rsid w:val="00142630"/>
    <w:rsid w:val="00142837"/>
    <w:rsid w:val="001429EC"/>
    <w:rsid w:val="0014313F"/>
    <w:rsid w:val="00143241"/>
    <w:rsid w:val="00144353"/>
    <w:rsid w:val="00144480"/>
    <w:rsid w:val="00144A82"/>
    <w:rsid w:val="00145119"/>
    <w:rsid w:val="001456F8"/>
    <w:rsid w:val="001457D8"/>
    <w:rsid w:val="00145C54"/>
    <w:rsid w:val="00145D05"/>
    <w:rsid w:val="00145E15"/>
    <w:rsid w:val="00145E20"/>
    <w:rsid w:val="0014623F"/>
    <w:rsid w:val="001467DA"/>
    <w:rsid w:val="00146963"/>
    <w:rsid w:val="00146BBF"/>
    <w:rsid w:val="00146C14"/>
    <w:rsid w:val="00146E39"/>
    <w:rsid w:val="001478B7"/>
    <w:rsid w:val="00147C40"/>
    <w:rsid w:val="00147E51"/>
    <w:rsid w:val="00147E61"/>
    <w:rsid w:val="001504F4"/>
    <w:rsid w:val="00150DF7"/>
    <w:rsid w:val="00151737"/>
    <w:rsid w:val="00151F20"/>
    <w:rsid w:val="001527C0"/>
    <w:rsid w:val="001531A8"/>
    <w:rsid w:val="001533D3"/>
    <w:rsid w:val="00153B36"/>
    <w:rsid w:val="0015435C"/>
    <w:rsid w:val="0015436F"/>
    <w:rsid w:val="001545F2"/>
    <w:rsid w:val="00154624"/>
    <w:rsid w:val="00154684"/>
    <w:rsid w:val="00154A28"/>
    <w:rsid w:val="001551C1"/>
    <w:rsid w:val="0015591B"/>
    <w:rsid w:val="001560F5"/>
    <w:rsid w:val="001561BD"/>
    <w:rsid w:val="00156363"/>
    <w:rsid w:val="00156821"/>
    <w:rsid w:val="00156927"/>
    <w:rsid w:val="00156FE5"/>
    <w:rsid w:val="00157421"/>
    <w:rsid w:val="001577CE"/>
    <w:rsid w:val="00157B23"/>
    <w:rsid w:val="00157ED6"/>
    <w:rsid w:val="00160271"/>
    <w:rsid w:val="001602C4"/>
    <w:rsid w:val="00160D92"/>
    <w:rsid w:val="00161024"/>
    <w:rsid w:val="00161BD4"/>
    <w:rsid w:val="00161C8F"/>
    <w:rsid w:val="00161F0E"/>
    <w:rsid w:val="001625F7"/>
    <w:rsid w:val="00162B31"/>
    <w:rsid w:val="00162D4D"/>
    <w:rsid w:val="001631E9"/>
    <w:rsid w:val="0016341E"/>
    <w:rsid w:val="001635BC"/>
    <w:rsid w:val="00163A3C"/>
    <w:rsid w:val="00163C07"/>
    <w:rsid w:val="00164395"/>
    <w:rsid w:val="001645CB"/>
    <w:rsid w:val="00164994"/>
    <w:rsid w:val="00164A3D"/>
    <w:rsid w:val="00164C03"/>
    <w:rsid w:val="00164CCA"/>
    <w:rsid w:val="00164DE2"/>
    <w:rsid w:val="00165096"/>
    <w:rsid w:val="00165359"/>
    <w:rsid w:val="001655B4"/>
    <w:rsid w:val="001659C2"/>
    <w:rsid w:val="00165E15"/>
    <w:rsid w:val="001661F0"/>
    <w:rsid w:val="00166250"/>
    <w:rsid w:val="0016633B"/>
    <w:rsid w:val="00166357"/>
    <w:rsid w:val="001670B4"/>
    <w:rsid w:val="001671A7"/>
    <w:rsid w:val="00167675"/>
    <w:rsid w:val="001702FC"/>
    <w:rsid w:val="001704F2"/>
    <w:rsid w:val="001705BF"/>
    <w:rsid w:val="00170880"/>
    <w:rsid w:val="00170D61"/>
    <w:rsid w:val="00170DFF"/>
    <w:rsid w:val="00170E94"/>
    <w:rsid w:val="00171057"/>
    <w:rsid w:val="00171375"/>
    <w:rsid w:val="0017144F"/>
    <w:rsid w:val="00172036"/>
    <w:rsid w:val="001720AA"/>
    <w:rsid w:val="00173886"/>
    <w:rsid w:val="001739CD"/>
    <w:rsid w:val="00173CFF"/>
    <w:rsid w:val="00174024"/>
    <w:rsid w:val="0017413E"/>
    <w:rsid w:val="0017486F"/>
    <w:rsid w:val="00174BAE"/>
    <w:rsid w:val="00174DAF"/>
    <w:rsid w:val="00174FB2"/>
    <w:rsid w:val="00175117"/>
    <w:rsid w:val="0017527B"/>
    <w:rsid w:val="00175364"/>
    <w:rsid w:val="0017547A"/>
    <w:rsid w:val="00175C23"/>
    <w:rsid w:val="00175E19"/>
    <w:rsid w:val="00175E24"/>
    <w:rsid w:val="001764A5"/>
    <w:rsid w:val="001771A7"/>
    <w:rsid w:val="001777C2"/>
    <w:rsid w:val="0017799D"/>
    <w:rsid w:val="00177AD0"/>
    <w:rsid w:val="00180BC7"/>
    <w:rsid w:val="00180D39"/>
    <w:rsid w:val="0018154A"/>
    <w:rsid w:val="00181EBD"/>
    <w:rsid w:val="00181FAA"/>
    <w:rsid w:val="0018206E"/>
    <w:rsid w:val="00182326"/>
    <w:rsid w:val="00182EA0"/>
    <w:rsid w:val="00183563"/>
    <w:rsid w:val="0018360A"/>
    <w:rsid w:val="00183708"/>
    <w:rsid w:val="00183A38"/>
    <w:rsid w:val="00184036"/>
    <w:rsid w:val="001845ED"/>
    <w:rsid w:val="0018466B"/>
    <w:rsid w:val="00184A70"/>
    <w:rsid w:val="00184FC3"/>
    <w:rsid w:val="00185F1B"/>
    <w:rsid w:val="00186BC7"/>
    <w:rsid w:val="00186CE7"/>
    <w:rsid w:val="00186D14"/>
    <w:rsid w:val="00186D5F"/>
    <w:rsid w:val="00186D89"/>
    <w:rsid w:val="001873E2"/>
    <w:rsid w:val="001877DA"/>
    <w:rsid w:val="00187CE6"/>
    <w:rsid w:val="00187EFA"/>
    <w:rsid w:val="0019039A"/>
    <w:rsid w:val="001908D4"/>
    <w:rsid w:val="00190B3B"/>
    <w:rsid w:val="00190B91"/>
    <w:rsid w:val="001910E7"/>
    <w:rsid w:val="001914E0"/>
    <w:rsid w:val="00191794"/>
    <w:rsid w:val="0019255C"/>
    <w:rsid w:val="00192643"/>
    <w:rsid w:val="00192A20"/>
    <w:rsid w:val="00192BE4"/>
    <w:rsid w:val="00193708"/>
    <w:rsid w:val="00193C6D"/>
    <w:rsid w:val="00193CFF"/>
    <w:rsid w:val="00193DCE"/>
    <w:rsid w:val="00193DE0"/>
    <w:rsid w:val="0019419D"/>
    <w:rsid w:val="001942F4"/>
    <w:rsid w:val="0019457B"/>
    <w:rsid w:val="0019473D"/>
    <w:rsid w:val="00194A76"/>
    <w:rsid w:val="00195401"/>
    <w:rsid w:val="00195545"/>
    <w:rsid w:val="00195695"/>
    <w:rsid w:val="0019598F"/>
    <w:rsid w:val="00195A0E"/>
    <w:rsid w:val="00195E45"/>
    <w:rsid w:val="001960E0"/>
    <w:rsid w:val="001962FE"/>
    <w:rsid w:val="001963B3"/>
    <w:rsid w:val="00196712"/>
    <w:rsid w:val="00197661"/>
    <w:rsid w:val="00197717"/>
    <w:rsid w:val="001A06AA"/>
    <w:rsid w:val="001A0877"/>
    <w:rsid w:val="001A0B4A"/>
    <w:rsid w:val="001A1012"/>
    <w:rsid w:val="001A1640"/>
    <w:rsid w:val="001A284D"/>
    <w:rsid w:val="001A2E1D"/>
    <w:rsid w:val="001A388A"/>
    <w:rsid w:val="001A388C"/>
    <w:rsid w:val="001A3CD9"/>
    <w:rsid w:val="001A3E65"/>
    <w:rsid w:val="001A3F5F"/>
    <w:rsid w:val="001A3FA4"/>
    <w:rsid w:val="001A3FC5"/>
    <w:rsid w:val="001A420C"/>
    <w:rsid w:val="001A4274"/>
    <w:rsid w:val="001A4841"/>
    <w:rsid w:val="001A504C"/>
    <w:rsid w:val="001A5A13"/>
    <w:rsid w:val="001A6295"/>
    <w:rsid w:val="001A64A0"/>
    <w:rsid w:val="001A654C"/>
    <w:rsid w:val="001A689C"/>
    <w:rsid w:val="001A71C4"/>
    <w:rsid w:val="001A72B0"/>
    <w:rsid w:val="001A747F"/>
    <w:rsid w:val="001A7A73"/>
    <w:rsid w:val="001B07EB"/>
    <w:rsid w:val="001B08D3"/>
    <w:rsid w:val="001B0991"/>
    <w:rsid w:val="001B0B6D"/>
    <w:rsid w:val="001B0E06"/>
    <w:rsid w:val="001B1248"/>
    <w:rsid w:val="001B1285"/>
    <w:rsid w:val="001B14FA"/>
    <w:rsid w:val="001B2107"/>
    <w:rsid w:val="001B24D5"/>
    <w:rsid w:val="001B251E"/>
    <w:rsid w:val="001B27C3"/>
    <w:rsid w:val="001B282F"/>
    <w:rsid w:val="001B293C"/>
    <w:rsid w:val="001B34D6"/>
    <w:rsid w:val="001B35CF"/>
    <w:rsid w:val="001B36B4"/>
    <w:rsid w:val="001B3AB8"/>
    <w:rsid w:val="001B3D28"/>
    <w:rsid w:val="001B3D53"/>
    <w:rsid w:val="001B3DDC"/>
    <w:rsid w:val="001B3E10"/>
    <w:rsid w:val="001B41DE"/>
    <w:rsid w:val="001B47D9"/>
    <w:rsid w:val="001B493C"/>
    <w:rsid w:val="001B4FED"/>
    <w:rsid w:val="001B55C3"/>
    <w:rsid w:val="001B5AEE"/>
    <w:rsid w:val="001B5B73"/>
    <w:rsid w:val="001B5BF8"/>
    <w:rsid w:val="001B60C7"/>
    <w:rsid w:val="001B65B2"/>
    <w:rsid w:val="001B65D0"/>
    <w:rsid w:val="001B695A"/>
    <w:rsid w:val="001B6B07"/>
    <w:rsid w:val="001B718E"/>
    <w:rsid w:val="001B7463"/>
    <w:rsid w:val="001B7D66"/>
    <w:rsid w:val="001B7D78"/>
    <w:rsid w:val="001B7F6A"/>
    <w:rsid w:val="001C0017"/>
    <w:rsid w:val="001C0CB4"/>
    <w:rsid w:val="001C0FC0"/>
    <w:rsid w:val="001C127B"/>
    <w:rsid w:val="001C13BB"/>
    <w:rsid w:val="001C177E"/>
    <w:rsid w:val="001C1A8E"/>
    <w:rsid w:val="001C1CC3"/>
    <w:rsid w:val="001C1DA1"/>
    <w:rsid w:val="001C1F3F"/>
    <w:rsid w:val="001C1F70"/>
    <w:rsid w:val="001C29A6"/>
    <w:rsid w:val="001C2BBB"/>
    <w:rsid w:val="001C2CDB"/>
    <w:rsid w:val="001C2F26"/>
    <w:rsid w:val="001C30AA"/>
    <w:rsid w:val="001C344D"/>
    <w:rsid w:val="001C3452"/>
    <w:rsid w:val="001C3548"/>
    <w:rsid w:val="001C3591"/>
    <w:rsid w:val="001C37AC"/>
    <w:rsid w:val="001C38A9"/>
    <w:rsid w:val="001C3EA5"/>
    <w:rsid w:val="001C415E"/>
    <w:rsid w:val="001C41DE"/>
    <w:rsid w:val="001C44F2"/>
    <w:rsid w:val="001C45BB"/>
    <w:rsid w:val="001C45E6"/>
    <w:rsid w:val="001C4D58"/>
    <w:rsid w:val="001C4E64"/>
    <w:rsid w:val="001C553B"/>
    <w:rsid w:val="001C5575"/>
    <w:rsid w:val="001C5BDD"/>
    <w:rsid w:val="001C5D03"/>
    <w:rsid w:val="001C5D38"/>
    <w:rsid w:val="001C622E"/>
    <w:rsid w:val="001C67E8"/>
    <w:rsid w:val="001C757E"/>
    <w:rsid w:val="001C7C4B"/>
    <w:rsid w:val="001D1616"/>
    <w:rsid w:val="001D1D6A"/>
    <w:rsid w:val="001D2018"/>
    <w:rsid w:val="001D2095"/>
    <w:rsid w:val="001D20F8"/>
    <w:rsid w:val="001D2330"/>
    <w:rsid w:val="001D28AB"/>
    <w:rsid w:val="001D298B"/>
    <w:rsid w:val="001D32ED"/>
    <w:rsid w:val="001D3E9E"/>
    <w:rsid w:val="001D3F4D"/>
    <w:rsid w:val="001D401D"/>
    <w:rsid w:val="001D4041"/>
    <w:rsid w:val="001D44AB"/>
    <w:rsid w:val="001D4BE3"/>
    <w:rsid w:val="001D4ED8"/>
    <w:rsid w:val="001D517B"/>
    <w:rsid w:val="001D530C"/>
    <w:rsid w:val="001D55B2"/>
    <w:rsid w:val="001D570C"/>
    <w:rsid w:val="001D57F6"/>
    <w:rsid w:val="001D60A2"/>
    <w:rsid w:val="001D6E9D"/>
    <w:rsid w:val="001D6FB9"/>
    <w:rsid w:val="001D7398"/>
    <w:rsid w:val="001E0206"/>
    <w:rsid w:val="001E067E"/>
    <w:rsid w:val="001E0696"/>
    <w:rsid w:val="001E0763"/>
    <w:rsid w:val="001E09A7"/>
    <w:rsid w:val="001E0CD1"/>
    <w:rsid w:val="001E0EDE"/>
    <w:rsid w:val="001E1C06"/>
    <w:rsid w:val="001E1C07"/>
    <w:rsid w:val="001E1F06"/>
    <w:rsid w:val="001E1F43"/>
    <w:rsid w:val="001E27CF"/>
    <w:rsid w:val="001E2DC3"/>
    <w:rsid w:val="001E348C"/>
    <w:rsid w:val="001E3523"/>
    <w:rsid w:val="001E3947"/>
    <w:rsid w:val="001E3A00"/>
    <w:rsid w:val="001E45BC"/>
    <w:rsid w:val="001E4736"/>
    <w:rsid w:val="001E488A"/>
    <w:rsid w:val="001E4939"/>
    <w:rsid w:val="001E4DCB"/>
    <w:rsid w:val="001E4F0A"/>
    <w:rsid w:val="001E51CF"/>
    <w:rsid w:val="001E52A3"/>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E8"/>
    <w:rsid w:val="001F1CE2"/>
    <w:rsid w:val="001F25DB"/>
    <w:rsid w:val="001F2737"/>
    <w:rsid w:val="001F274D"/>
    <w:rsid w:val="001F2A60"/>
    <w:rsid w:val="001F3A1B"/>
    <w:rsid w:val="001F442F"/>
    <w:rsid w:val="001F4725"/>
    <w:rsid w:val="001F4FBD"/>
    <w:rsid w:val="001F539D"/>
    <w:rsid w:val="001F53E5"/>
    <w:rsid w:val="001F5F77"/>
    <w:rsid w:val="001F6896"/>
    <w:rsid w:val="001F69CD"/>
    <w:rsid w:val="001F73A7"/>
    <w:rsid w:val="001F7A18"/>
    <w:rsid w:val="0020012E"/>
    <w:rsid w:val="00200212"/>
    <w:rsid w:val="00200954"/>
    <w:rsid w:val="00200A07"/>
    <w:rsid w:val="00200E67"/>
    <w:rsid w:val="002010A9"/>
    <w:rsid w:val="00201125"/>
    <w:rsid w:val="0020117B"/>
    <w:rsid w:val="00201187"/>
    <w:rsid w:val="00201346"/>
    <w:rsid w:val="0020175C"/>
    <w:rsid w:val="00201873"/>
    <w:rsid w:val="00201A6C"/>
    <w:rsid w:val="00201D84"/>
    <w:rsid w:val="00202425"/>
    <w:rsid w:val="002025C3"/>
    <w:rsid w:val="0020303F"/>
    <w:rsid w:val="00203B55"/>
    <w:rsid w:val="00203BB7"/>
    <w:rsid w:val="00203D1A"/>
    <w:rsid w:val="00204036"/>
    <w:rsid w:val="00204146"/>
    <w:rsid w:val="002042C9"/>
    <w:rsid w:val="0020442D"/>
    <w:rsid w:val="002049CD"/>
    <w:rsid w:val="002049D4"/>
    <w:rsid w:val="00204B46"/>
    <w:rsid w:val="00204B62"/>
    <w:rsid w:val="00205AD3"/>
    <w:rsid w:val="00205E99"/>
    <w:rsid w:val="00205EC8"/>
    <w:rsid w:val="00205FA5"/>
    <w:rsid w:val="002066D5"/>
    <w:rsid w:val="002071C9"/>
    <w:rsid w:val="0020753D"/>
    <w:rsid w:val="002078FB"/>
    <w:rsid w:val="00207A13"/>
    <w:rsid w:val="00207B9F"/>
    <w:rsid w:val="00207DA0"/>
    <w:rsid w:val="00207F8D"/>
    <w:rsid w:val="002100CA"/>
    <w:rsid w:val="00210197"/>
    <w:rsid w:val="00210389"/>
    <w:rsid w:val="0021042C"/>
    <w:rsid w:val="0021044A"/>
    <w:rsid w:val="00210A17"/>
    <w:rsid w:val="00210C28"/>
    <w:rsid w:val="00211000"/>
    <w:rsid w:val="00211368"/>
    <w:rsid w:val="00212121"/>
    <w:rsid w:val="002125F1"/>
    <w:rsid w:val="00212879"/>
    <w:rsid w:val="00212B38"/>
    <w:rsid w:val="00212B42"/>
    <w:rsid w:val="00212F18"/>
    <w:rsid w:val="0021454C"/>
    <w:rsid w:val="0021459B"/>
    <w:rsid w:val="00214869"/>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D07"/>
    <w:rsid w:val="00222E2F"/>
    <w:rsid w:val="00223285"/>
    <w:rsid w:val="0022333D"/>
    <w:rsid w:val="00223868"/>
    <w:rsid w:val="00224A73"/>
    <w:rsid w:val="00224DE7"/>
    <w:rsid w:val="00224E1D"/>
    <w:rsid w:val="0022517F"/>
    <w:rsid w:val="00225A92"/>
    <w:rsid w:val="002260D8"/>
    <w:rsid w:val="00226724"/>
    <w:rsid w:val="00226F38"/>
    <w:rsid w:val="00227048"/>
    <w:rsid w:val="00227053"/>
    <w:rsid w:val="002272B0"/>
    <w:rsid w:val="00227966"/>
    <w:rsid w:val="00227B06"/>
    <w:rsid w:val="00227E72"/>
    <w:rsid w:val="0023171F"/>
    <w:rsid w:val="00231A20"/>
    <w:rsid w:val="00231D1A"/>
    <w:rsid w:val="00231D9C"/>
    <w:rsid w:val="002324A3"/>
    <w:rsid w:val="0023254D"/>
    <w:rsid w:val="00232734"/>
    <w:rsid w:val="002328B7"/>
    <w:rsid w:val="00232AC0"/>
    <w:rsid w:val="00232E44"/>
    <w:rsid w:val="00233A97"/>
    <w:rsid w:val="00233B8C"/>
    <w:rsid w:val="00234116"/>
    <w:rsid w:val="00234146"/>
    <w:rsid w:val="0023422C"/>
    <w:rsid w:val="002356D5"/>
    <w:rsid w:val="00236038"/>
    <w:rsid w:val="00236338"/>
    <w:rsid w:val="00236845"/>
    <w:rsid w:val="00236AA0"/>
    <w:rsid w:val="00236DDB"/>
    <w:rsid w:val="0023742E"/>
    <w:rsid w:val="0023752D"/>
    <w:rsid w:val="00237B2A"/>
    <w:rsid w:val="00237D5A"/>
    <w:rsid w:val="0024008E"/>
    <w:rsid w:val="002404A6"/>
    <w:rsid w:val="00240A52"/>
    <w:rsid w:val="00240AAC"/>
    <w:rsid w:val="002411A3"/>
    <w:rsid w:val="002414A8"/>
    <w:rsid w:val="00242211"/>
    <w:rsid w:val="00242501"/>
    <w:rsid w:val="00242787"/>
    <w:rsid w:val="00242B53"/>
    <w:rsid w:val="00242FA1"/>
    <w:rsid w:val="00243024"/>
    <w:rsid w:val="00243554"/>
    <w:rsid w:val="00243714"/>
    <w:rsid w:val="00243EB1"/>
    <w:rsid w:val="00244356"/>
    <w:rsid w:val="002445F9"/>
    <w:rsid w:val="0024481F"/>
    <w:rsid w:val="00244DEC"/>
    <w:rsid w:val="002450BB"/>
    <w:rsid w:val="002450BC"/>
    <w:rsid w:val="00245116"/>
    <w:rsid w:val="0024514D"/>
    <w:rsid w:val="0024594B"/>
    <w:rsid w:val="0024692F"/>
    <w:rsid w:val="002471B7"/>
    <w:rsid w:val="00247C73"/>
    <w:rsid w:val="0025062E"/>
    <w:rsid w:val="0025137D"/>
    <w:rsid w:val="00251478"/>
    <w:rsid w:val="002518A5"/>
    <w:rsid w:val="002518C5"/>
    <w:rsid w:val="00251C12"/>
    <w:rsid w:val="00251E32"/>
    <w:rsid w:val="00251E57"/>
    <w:rsid w:val="00251FB5"/>
    <w:rsid w:val="00252279"/>
    <w:rsid w:val="002524F3"/>
    <w:rsid w:val="00253061"/>
    <w:rsid w:val="002531DD"/>
    <w:rsid w:val="00253632"/>
    <w:rsid w:val="00253B37"/>
    <w:rsid w:val="002542AF"/>
    <w:rsid w:val="0025431C"/>
    <w:rsid w:val="00254449"/>
    <w:rsid w:val="002544BB"/>
    <w:rsid w:val="00254810"/>
    <w:rsid w:val="00254DD7"/>
    <w:rsid w:val="002558A9"/>
    <w:rsid w:val="002561A1"/>
    <w:rsid w:val="00256B73"/>
    <w:rsid w:val="00257377"/>
    <w:rsid w:val="00257526"/>
    <w:rsid w:val="002576C1"/>
    <w:rsid w:val="002577B2"/>
    <w:rsid w:val="00257AD4"/>
    <w:rsid w:val="00257D44"/>
    <w:rsid w:val="00257EBC"/>
    <w:rsid w:val="00257F3F"/>
    <w:rsid w:val="00260242"/>
    <w:rsid w:val="0026053B"/>
    <w:rsid w:val="00260D6B"/>
    <w:rsid w:val="00260EC3"/>
    <w:rsid w:val="0026132D"/>
    <w:rsid w:val="00261BA9"/>
    <w:rsid w:val="00261BB4"/>
    <w:rsid w:val="0026205D"/>
    <w:rsid w:val="00262CA8"/>
    <w:rsid w:val="00263169"/>
    <w:rsid w:val="002631C3"/>
    <w:rsid w:val="00263457"/>
    <w:rsid w:val="00263808"/>
    <w:rsid w:val="00263942"/>
    <w:rsid w:val="00263AB4"/>
    <w:rsid w:val="00263C9D"/>
    <w:rsid w:val="00263F4D"/>
    <w:rsid w:val="00264091"/>
    <w:rsid w:val="002646EF"/>
    <w:rsid w:val="002647F2"/>
    <w:rsid w:val="002649F9"/>
    <w:rsid w:val="00264CAD"/>
    <w:rsid w:val="00264F11"/>
    <w:rsid w:val="002650F2"/>
    <w:rsid w:val="00265227"/>
    <w:rsid w:val="002653BA"/>
    <w:rsid w:val="0026546A"/>
    <w:rsid w:val="0026578F"/>
    <w:rsid w:val="00265AE1"/>
    <w:rsid w:val="0026605B"/>
    <w:rsid w:val="00267074"/>
    <w:rsid w:val="002674AD"/>
    <w:rsid w:val="00267509"/>
    <w:rsid w:val="00267CE1"/>
    <w:rsid w:val="002704AA"/>
    <w:rsid w:val="00270BE1"/>
    <w:rsid w:val="00270D9F"/>
    <w:rsid w:val="00270DD3"/>
    <w:rsid w:val="0027102B"/>
    <w:rsid w:val="00271058"/>
    <w:rsid w:val="00271868"/>
    <w:rsid w:val="00271905"/>
    <w:rsid w:val="00271BDB"/>
    <w:rsid w:val="00272145"/>
    <w:rsid w:val="00272594"/>
    <w:rsid w:val="00272D52"/>
    <w:rsid w:val="00272ED2"/>
    <w:rsid w:val="002735A6"/>
    <w:rsid w:val="0027367B"/>
    <w:rsid w:val="002736A2"/>
    <w:rsid w:val="00273A23"/>
    <w:rsid w:val="002742D5"/>
    <w:rsid w:val="002747C9"/>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4C4"/>
    <w:rsid w:val="00277567"/>
    <w:rsid w:val="00277C83"/>
    <w:rsid w:val="0028049B"/>
    <w:rsid w:val="00280933"/>
    <w:rsid w:val="002809E5"/>
    <w:rsid w:val="0028161E"/>
    <w:rsid w:val="00281829"/>
    <w:rsid w:val="00281919"/>
    <w:rsid w:val="00282258"/>
    <w:rsid w:val="00283EA8"/>
    <w:rsid w:val="0028420C"/>
    <w:rsid w:val="00284352"/>
    <w:rsid w:val="0028542A"/>
    <w:rsid w:val="0028587D"/>
    <w:rsid w:val="002860B9"/>
    <w:rsid w:val="00286A15"/>
    <w:rsid w:val="00286DCA"/>
    <w:rsid w:val="00286FFF"/>
    <w:rsid w:val="002872DF"/>
    <w:rsid w:val="0028774D"/>
    <w:rsid w:val="00287998"/>
    <w:rsid w:val="002900C4"/>
    <w:rsid w:val="002905A8"/>
    <w:rsid w:val="0029085D"/>
    <w:rsid w:val="002909DE"/>
    <w:rsid w:val="0029145C"/>
    <w:rsid w:val="002914D0"/>
    <w:rsid w:val="002914DE"/>
    <w:rsid w:val="00291530"/>
    <w:rsid w:val="0029174D"/>
    <w:rsid w:val="00291B1E"/>
    <w:rsid w:val="002920B6"/>
    <w:rsid w:val="002924C1"/>
    <w:rsid w:val="0029284A"/>
    <w:rsid w:val="002929E9"/>
    <w:rsid w:val="00292D34"/>
    <w:rsid w:val="00292E68"/>
    <w:rsid w:val="00292FB5"/>
    <w:rsid w:val="0029307A"/>
    <w:rsid w:val="00293FE1"/>
    <w:rsid w:val="00294404"/>
    <w:rsid w:val="00294626"/>
    <w:rsid w:val="00294779"/>
    <w:rsid w:val="002947D4"/>
    <w:rsid w:val="00294914"/>
    <w:rsid w:val="00294A8F"/>
    <w:rsid w:val="00294EA4"/>
    <w:rsid w:val="002950FF"/>
    <w:rsid w:val="00295486"/>
    <w:rsid w:val="002955A6"/>
    <w:rsid w:val="002956E5"/>
    <w:rsid w:val="0029577B"/>
    <w:rsid w:val="00295782"/>
    <w:rsid w:val="002957CC"/>
    <w:rsid w:val="00295850"/>
    <w:rsid w:val="002958F3"/>
    <w:rsid w:val="00295E34"/>
    <w:rsid w:val="00295FE6"/>
    <w:rsid w:val="00296343"/>
    <w:rsid w:val="002964F6"/>
    <w:rsid w:val="00296C0C"/>
    <w:rsid w:val="00296CC6"/>
    <w:rsid w:val="00296E8B"/>
    <w:rsid w:val="00296FE1"/>
    <w:rsid w:val="00297A12"/>
    <w:rsid w:val="00297ECF"/>
    <w:rsid w:val="00297F57"/>
    <w:rsid w:val="002A0921"/>
    <w:rsid w:val="002A1392"/>
    <w:rsid w:val="002A19A3"/>
    <w:rsid w:val="002A1C8B"/>
    <w:rsid w:val="002A1DA1"/>
    <w:rsid w:val="002A26F5"/>
    <w:rsid w:val="002A2C7D"/>
    <w:rsid w:val="002A2CF6"/>
    <w:rsid w:val="002A2DA0"/>
    <w:rsid w:val="002A2FD6"/>
    <w:rsid w:val="002A2FF3"/>
    <w:rsid w:val="002A32C7"/>
    <w:rsid w:val="002A33F2"/>
    <w:rsid w:val="002A3642"/>
    <w:rsid w:val="002A36A5"/>
    <w:rsid w:val="002A36F0"/>
    <w:rsid w:val="002A39CB"/>
    <w:rsid w:val="002A3AE3"/>
    <w:rsid w:val="002A3B5B"/>
    <w:rsid w:val="002A3BC7"/>
    <w:rsid w:val="002A3ECE"/>
    <w:rsid w:val="002A4174"/>
    <w:rsid w:val="002A41C6"/>
    <w:rsid w:val="002A4434"/>
    <w:rsid w:val="002A44C3"/>
    <w:rsid w:val="002A476E"/>
    <w:rsid w:val="002A49E5"/>
    <w:rsid w:val="002A4E3C"/>
    <w:rsid w:val="002A4EAF"/>
    <w:rsid w:val="002A56FE"/>
    <w:rsid w:val="002A5A3C"/>
    <w:rsid w:val="002A65EB"/>
    <w:rsid w:val="002A6602"/>
    <w:rsid w:val="002A66CA"/>
    <w:rsid w:val="002A6911"/>
    <w:rsid w:val="002A6D3F"/>
    <w:rsid w:val="002A6ECD"/>
    <w:rsid w:val="002A6F86"/>
    <w:rsid w:val="002A7196"/>
    <w:rsid w:val="002A74CA"/>
    <w:rsid w:val="002A7956"/>
    <w:rsid w:val="002A7AAB"/>
    <w:rsid w:val="002A7B67"/>
    <w:rsid w:val="002A7D05"/>
    <w:rsid w:val="002B00FF"/>
    <w:rsid w:val="002B0710"/>
    <w:rsid w:val="002B073A"/>
    <w:rsid w:val="002B07F9"/>
    <w:rsid w:val="002B088B"/>
    <w:rsid w:val="002B08F3"/>
    <w:rsid w:val="002B0AA6"/>
    <w:rsid w:val="002B0ABE"/>
    <w:rsid w:val="002B0BBF"/>
    <w:rsid w:val="002B0C43"/>
    <w:rsid w:val="002B0F77"/>
    <w:rsid w:val="002B11C2"/>
    <w:rsid w:val="002B1209"/>
    <w:rsid w:val="002B148F"/>
    <w:rsid w:val="002B1C9B"/>
    <w:rsid w:val="002B1D68"/>
    <w:rsid w:val="002B23A2"/>
    <w:rsid w:val="002B2457"/>
    <w:rsid w:val="002B27BC"/>
    <w:rsid w:val="002B2C65"/>
    <w:rsid w:val="002B33A7"/>
    <w:rsid w:val="002B4040"/>
    <w:rsid w:val="002B48D0"/>
    <w:rsid w:val="002B4A54"/>
    <w:rsid w:val="002B5021"/>
    <w:rsid w:val="002B53D6"/>
    <w:rsid w:val="002B53F9"/>
    <w:rsid w:val="002B550B"/>
    <w:rsid w:val="002B5695"/>
    <w:rsid w:val="002B6062"/>
    <w:rsid w:val="002B62C4"/>
    <w:rsid w:val="002B651E"/>
    <w:rsid w:val="002B67AD"/>
    <w:rsid w:val="002B747D"/>
    <w:rsid w:val="002B780F"/>
    <w:rsid w:val="002B7BF0"/>
    <w:rsid w:val="002C027F"/>
    <w:rsid w:val="002C02D2"/>
    <w:rsid w:val="002C0652"/>
    <w:rsid w:val="002C0792"/>
    <w:rsid w:val="002C0BB8"/>
    <w:rsid w:val="002C0DBD"/>
    <w:rsid w:val="002C0EC8"/>
    <w:rsid w:val="002C101E"/>
    <w:rsid w:val="002C164A"/>
    <w:rsid w:val="002C21B8"/>
    <w:rsid w:val="002C22D2"/>
    <w:rsid w:val="002C27DF"/>
    <w:rsid w:val="002C296D"/>
    <w:rsid w:val="002C2D6C"/>
    <w:rsid w:val="002C3608"/>
    <w:rsid w:val="002C3B04"/>
    <w:rsid w:val="002C439C"/>
    <w:rsid w:val="002C4686"/>
    <w:rsid w:val="002C47A7"/>
    <w:rsid w:val="002C4820"/>
    <w:rsid w:val="002C48E2"/>
    <w:rsid w:val="002C4CAF"/>
    <w:rsid w:val="002C5436"/>
    <w:rsid w:val="002C546F"/>
    <w:rsid w:val="002C554A"/>
    <w:rsid w:val="002C5919"/>
    <w:rsid w:val="002C60DB"/>
    <w:rsid w:val="002C61F6"/>
    <w:rsid w:val="002C6387"/>
    <w:rsid w:val="002C6438"/>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1362"/>
    <w:rsid w:val="002D189C"/>
    <w:rsid w:val="002D1BD1"/>
    <w:rsid w:val="002D1EE0"/>
    <w:rsid w:val="002D255D"/>
    <w:rsid w:val="002D279C"/>
    <w:rsid w:val="002D279E"/>
    <w:rsid w:val="002D2C04"/>
    <w:rsid w:val="002D2CF5"/>
    <w:rsid w:val="002D2E94"/>
    <w:rsid w:val="002D313F"/>
    <w:rsid w:val="002D3293"/>
    <w:rsid w:val="002D37B5"/>
    <w:rsid w:val="002D3815"/>
    <w:rsid w:val="002D393D"/>
    <w:rsid w:val="002D3A0E"/>
    <w:rsid w:val="002D3AD5"/>
    <w:rsid w:val="002D3E77"/>
    <w:rsid w:val="002D4186"/>
    <w:rsid w:val="002D4205"/>
    <w:rsid w:val="002D5309"/>
    <w:rsid w:val="002D5311"/>
    <w:rsid w:val="002D58FD"/>
    <w:rsid w:val="002D59C1"/>
    <w:rsid w:val="002D5BC4"/>
    <w:rsid w:val="002D5CBB"/>
    <w:rsid w:val="002D5F88"/>
    <w:rsid w:val="002D6283"/>
    <w:rsid w:val="002D6AA0"/>
    <w:rsid w:val="002D6FEB"/>
    <w:rsid w:val="002D739B"/>
    <w:rsid w:val="002D7516"/>
    <w:rsid w:val="002D758D"/>
    <w:rsid w:val="002D7B9A"/>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889"/>
    <w:rsid w:val="002E3C4D"/>
    <w:rsid w:val="002E3D9F"/>
    <w:rsid w:val="002E3E66"/>
    <w:rsid w:val="002E4100"/>
    <w:rsid w:val="002E4EFC"/>
    <w:rsid w:val="002E5558"/>
    <w:rsid w:val="002E5571"/>
    <w:rsid w:val="002E563D"/>
    <w:rsid w:val="002E56EC"/>
    <w:rsid w:val="002E5E28"/>
    <w:rsid w:val="002E646B"/>
    <w:rsid w:val="002E686B"/>
    <w:rsid w:val="002E6C34"/>
    <w:rsid w:val="002E7196"/>
    <w:rsid w:val="002E76A3"/>
    <w:rsid w:val="002E783E"/>
    <w:rsid w:val="002E7E21"/>
    <w:rsid w:val="002F0294"/>
    <w:rsid w:val="002F0518"/>
    <w:rsid w:val="002F07BB"/>
    <w:rsid w:val="002F088D"/>
    <w:rsid w:val="002F0A7A"/>
    <w:rsid w:val="002F1564"/>
    <w:rsid w:val="002F1923"/>
    <w:rsid w:val="002F1A29"/>
    <w:rsid w:val="002F1ADC"/>
    <w:rsid w:val="002F26C8"/>
    <w:rsid w:val="002F26E0"/>
    <w:rsid w:val="002F2864"/>
    <w:rsid w:val="002F2913"/>
    <w:rsid w:val="002F2A9F"/>
    <w:rsid w:val="002F2F7C"/>
    <w:rsid w:val="002F303D"/>
    <w:rsid w:val="002F3A66"/>
    <w:rsid w:val="002F3DDE"/>
    <w:rsid w:val="002F476D"/>
    <w:rsid w:val="002F4B9D"/>
    <w:rsid w:val="002F4BFA"/>
    <w:rsid w:val="002F4CB0"/>
    <w:rsid w:val="002F4CF3"/>
    <w:rsid w:val="002F4D94"/>
    <w:rsid w:val="002F50D4"/>
    <w:rsid w:val="002F5398"/>
    <w:rsid w:val="002F548E"/>
    <w:rsid w:val="002F54A6"/>
    <w:rsid w:val="002F5514"/>
    <w:rsid w:val="002F599E"/>
    <w:rsid w:val="002F5A88"/>
    <w:rsid w:val="002F5D68"/>
    <w:rsid w:val="002F6528"/>
    <w:rsid w:val="002F6731"/>
    <w:rsid w:val="002F68C7"/>
    <w:rsid w:val="002F68D0"/>
    <w:rsid w:val="002F6B07"/>
    <w:rsid w:val="002F6BCD"/>
    <w:rsid w:val="002F6F7F"/>
    <w:rsid w:val="002F70AE"/>
    <w:rsid w:val="002F7278"/>
    <w:rsid w:val="002F7334"/>
    <w:rsid w:val="002F7416"/>
    <w:rsid w:val="002F7A1E"/>
    <w:rsid w:val="002F7CD0"/>
    <w:rsid w:val="002F7D94"/>
    <w:rsid w:val="002F7F04"/>
    <w:rsid w:val="0030076D"/>
    <w:rsid w:val="00300850"/>
    <w:rsid w:val="003008F8"/>
    <w:rsid w:val="003009CC"/>
    <w:rsid w:val="00300AC2"/>
    <w:rsid w:val="00300D1F"/>
    <w:rsid w:val="003011EC"/>
    <w:rsid w:val="00301711"/>
    <w:rsid w:val="00301A07"/>
    <w:rsid w:val="00301B9B"/>
    <w:rsid w:val="00302094"/>
    <w:rsid w:val="0030218C"/>
    <w:rsid w:val="003023F9"/>
    <w:rsid w:val="0030266A"/>
    <w:rsid w:val="0030268A"/>
    <w:rsid w:val="00302A59"/>
    <w:rsid w:val="00302E9E"/>
    <w:rsid w:val="00303061"/>
    <w:rsid w:val="0030335F"/>
    <w:rsid w:val="00303B6F"/>
    <w:rsid w:val="00303D08"/>
    <w:rsid w:val="003041E8"/>
    <w:rsid w:val="00304218"/>
    <w:rsid w:val="00304B64"/>
    <w:rsid w:val="00304E99"/>
    <w:rsid w:val="00305AD0"/>
    <w:rsid w:val="003062A3"/>
    <w:rsid w:val="00306786"/>
    <w:rsid w:val="003068CF"/>
    <w:rsid w:val="00306B6E"/>
    <w:rsid w:val="00306FF2"/>
    <w:rsid w:val="003070CE"/>
    <w:rsid w:val="0030796C"/>
    <w:rsid w:val="00307D40"/>
    <w:rsid w:val="00307E52"/>
    <w:rsid w:val="0031025F"/>
    <w:rsid w:val="00310724"/>
    <w:rsid w:val="00310937"/>
    <w:rsid w:val="00310C1C"/>
    <w:rsid w:val="00310E72"/>
    <w:rsid w:val="003114E1"/>
    <w:rsid w:val="00311F87"/>
    <w:rsid w:val="0031265B"/>
    <w:rsid w:val="003128F8"/>
    <w:rsid w:val="00312BFD"/>
    <w:rsid w:val="00312D06"/>
    <w:rsid w:val="00312E69"/>
    <w:rsid w:val="003131FE"/>
    <w:rsid w:val="00313381"/>
    <w:rsid w:val="00313CE9"/>
    <w:rsid w:val="00313E3E"/>
    <w:rsid w:val="00313E8A"/>
    <w:rsid w:val="00314476"/>
    <w:rsid w:val="0031469D"/>
    <w:rsid w:val="003148B2"/>
    <w:rsid w:val="00314911"/>
    <w:rsid w:val="00314EE0"/>
    <w:rsid w:val="00315355"/>
    <w:rsid w:val="003153E5"/>
    <w:rsid w:val="00315678"/>
    <w:rsid w:val="00315A24"/>
    <w:rsid w:val="00315A98"/>
    <w:rsid w:val="00315D8B"/>
    <w:rsid w:val="00316226"/>
    <w:rsid w:val="0031624C"/>
    <w:rsid w:val="00316601"/>
    <w:rsid w:val="00316681"/>
    <w:rsid w:val="00316B46"/>
    <w:rsid w:val="003174B1"/>
    <w:rsid w:val="00317978"/>
    <w:rsid w:val="00317A5C"/>
    <w:rsid w:val="003200DA"/>
    <w:rsid w:val="00320169"/>
    <w:rsid w:val="003206AB"/>
    <w:rsid w:val="00320A33"/>
    <w:rsid w:val="00320C12"/>
    <w:rsid w:val="00320D9E"/>
    <w:rsid w:val="003212FF"/>
    <w:rsid w:val="0032144B"/>
    <w:rsid w:val="003216C8"/>
    <w:rsid w:val="00321FB6"/>
    <w:rsid w:val="003225CA"/>
    <w:rsid w:val="0032293D"/>
    <w:rsid w:val="00322997"/>
    <w:rsid w:val="00323380"/>
    <w:rsid w:val="00323482"/>
    <w:rsid w:val="00323631"/>
    <w:rsid w:val="00323667"/>
    <w:rsid w:val="0032367A"/>
    <w:rsid w:val="00323DDE"/>
    <w:rsid w:val="003242B3"/>
    <w:rsid w:val="00324E3A"/>
    <w:rsid w:val="0032511E"/>
    <w:rsid w:val="00325567"/>
    <w:rsid w:val="00325819"/>
    <w:rsid w:val="003258E3"/>
    <w:rsid w:val="00325E56"/>
    <w:rsid w:val="0032698E"/>
    <w:rsid w:val="00326F7F"/>
    <w:rsid w:val="00326F83"/>
    <w:rsid w:val="00327358"/>
    <w:rsid w:val="003273E1"/>
    <w:rsid w:val="00327567"/>
    <w:rsid w:val="00327BB3"/>
    <w:rsid w:val="00327C4E"/>
    <w:rsid w:val="00330313"/>
    <w:rsid w:val="00330A63"/>
    <w:rsid w:val="0033105A"/>
    <w:rsid w:val="0033161B"/>
    <w:rsid w:val="00331895"/>
    <w:rsid w:val="00331A7B"/>
    <w:rsid w:val="00331EEE"/>
    <w:rsid w:val="00332405"/>
    <w:rsid w:val="003325FA"/>
    <w:rsid w:val="00332C3D"/>
    <w:rsid w:val="00333116"/>
    <w:rsid w:val="00333633"/>
    <w:rsid w:val="00333DEF"/>
    <w:rsid w:val="00334283"/>
    <w:rsid w:val="0033481D"/>
    <w:rsid w:val="00334840"/>
    <w:rsid w:val="00334BE2"/>
    <w:rsid w:val="00335131"/>
    <w:rsid w:val="00335384"/>
    <w:rsid w:val="00335614"/>
    <w:rsid w:val="00335BF6"/>
    <w:rsid w:val="0033603D"/>
    <w:rsid w:val="003360E7"/>
    <w:rsid w:val="003363F8"/>
    <w:rsid w:val="00336BE5"/>
    <w:rsid w:val="00336C0E"/>
    <w:rsid w:val="00336F4E"/>
    <w:rsid w:val="00337448"/>
    <w:rsid w:val="00337A13"/>
    <w:rsid w:val="00337A3E"/>
    <w:rsid w:val="00340A07"/>
    <w:rsid w:val="00340C5C"/>
    <w:rsid w:val="00340FC6"/>
    <w:rsid w:val="00342B1B"/>
    <w:rsid w:val="00342B66"/>
    <w:rsid w:val="00342CB9"/>
    <w:rsid w:val="00342D5A"/>
    <w:rsid w:val="00342FF7"/>
    <w:rsid w:val="0034327F"/>
    <w:rsid w:val="00343305"/>
    <w:rsid w:val="00343735"/>
    <w:rsid w:val="00343D6A"/>
    <w:rsid w:val="00343E02"/>
    <w:rsid w:val="00344660"/>
    <w:rsid w:val="00344E77"/>
    <w:rsid w:val="00344F26"/>
    <w:rsid w:val="003450BC"/>
    <w:rsid w:val="00345ABB"/>
    <w:rsid w:val="00345BFB"/>
    <w:rsid w:val="00345CD0"/>
    <w:rsid w:val="00345E3B"/>
    <w:rsid w:val="003463FA"/>
    <w:rsid w:val="003466BF"/>
    <w:rsid w:val="003468B5"/>
    <w:rsid w:val="00346C98"/>
    <w:rsid w:val="00346E52"/>
    <w:rsid w:val="003470E2"/>
    <w:rsid w:val="003472E3"/>
    <w:rsid w:val="003473EB"/>
    <w:rsid w:val="00350192"/>
    <w:rsid w:val="0035028A"/>
    <w:rsid w:val="003506B7"/>
    <w:rsid w:val="0035094B"/>
    <w:rsid w:val="00350AD0"/>
    <w:rsid w:val="00350CB2"/>
    <w:rsid w:val="00350EAC"/>
    <w:rsid w:val="00351015"/>
    <w:rsid w:val="003510B4"/>
    <w:rsid w:val="0035141E"/>
    <w:rsid w:val="003517C4"/>
    <w:rsid w:val="00352086"/>
    <w:rsid w:val="00352100"/>
    <w:rsid w:val="003523D3"/>
    <w:rsid w:val="00352579"/>
    <w:rsid w:val="0035279E"/>
    <w:rsid w:val="0035290F"/>
    <w:rsid w:val="003532EF"/>
    <w:rsid w:val="00353916"/>
    <w:rsid w:val="00353C3F"/>
    <w:rsid w:val="0035418E"/>
    <w:rsid w:val="00354523"/>
    <w:rsid w:val="00354F36"/>
    <w:rsid w:val="003553EF"/>
    <w:rsid w:val="00355535"/>
    <w:rsid w:val="00355AD7"/>
    <w:rsid w:val="00355D8D"/>
    <w:rsid w:val="00356220"/>
    <w:rsid w:val="00356D61"/>
    <w:rsid w:val="0035767E"/>
    <w:rsid w:val="003576CD"/>
    <w:rsid w:val="00357800"/>
    <w:rsid w:val="003578A4"/>
    <w:rsid w:val="00357A7C"/>
    <w:rsid w:val="00360764"/>
    <w:rsid w:val="00360772"/>
    <w:rsid w:val="00360AE5"/>
    <w:rsid w:val="00361185"/>
    <w:rsid w:val="003611A6"/>
    <w:rsid w:val="003612E1"/>
    <w:rsid w:val="00361536"/>
    <w:rsid w:val="00361CDF"/>
    <w:rsid w:val="003620B9"/>
    <w:rsid w:val="0036225C"/>
    <w:rsid w:val="00362283"/>
    <w:rsid w:val="003623BE"/>
    <w:rsid w:val="00362562"/>
    <w:rsid w:val="0036265F"/>
    <w:rsid w:val="00362FFF"/>
    <w:rsid w:val="003631B4"/>
    <w:rsid w:val="003631C9"/>
    <w:rsid w:val="0036392A"/>
    <w:rsid w:val="003639A4"/>
    <w:rsid w:val="00363AF4"/>
    <w:rsid w:val="00363FA0"/>
    <w:rsid w:val="00364550"/>
    <w:rsid w:val="0036488D"/>
    <w:rsid w:val="00364928"/>
    <w:rsid w:val="00364B2F"/>
    <w:rsid w:val="00364FDD"/>
    <w:rsid w:val="00364FE7"/>
    <w:rsid w:val="00365320"/>
    <w:rsid w:val="00365F78"/>
    <w:rsid w:val="00366D99"/>
    <w:rsid w:val="00367507"/>
    <w:rsid w:val="00367ED0"/>
    <w:rsid w:val="0037086E"/>
    <w:rsid w:val="00370AA9"/>
    <w:rsid w:val="0037101D"/>
    <w:rsid w:val="0037117A"/>
    <w:rsid w:val="00371A51"/>
    <w:rsid w:val="0037237F"/>
    <w:rsid w:val="00372554"/>
    <w:rsid w:val="0037297A"/>
    <w:rsid w:val="00372EFC"/>
    <w:rsid w:val="003734A6"/>
    <w:rsid w:val="003735EB"/>
    <w:rsid w:val="00373BDE"/>
    <w:rsid w:val="00373C3B"/>
    <w:rsid w:val="0037495A"/>
    <w:rsid w:val="00374CBB"/>
    <w:rsid w:val="0037532A"/>
    <w:rsid w:val="003759DA"/>
    <w:rsid w:val="00375C95"/>
    <w:rsid w:val="00375EAA"/>
    <w:rsid w:val="003764F6"/>
    <w:rsid w:val="00376700"/>
    <w:rsid w:val="00376826"/>
    <w:rsid w:val="0037685F"/>
    <w:rsid w:val="00376CBE"/>
    <w:rsid w:val="00376E0F"/>
    <w:rsid w:val="00376F17"/>
    <w:rsid w:val="003800C5"/>
    <w:rsid w:val="003806EF"/>
    <w:rsid w:val="00380761"/>
    <w:rsid w:val="00380C2B"/>
    <w:rsid w:val="00380E15"/>
    <w:rsid w:val="003811B7"/>
    <w:rsid w:val="003817BA"/>
    <w:rsid w:val="00381DAB"/>
    <w:rsid w:val="00382047"/>
    <w:rsid w:val="003820E5"/>
    <w:rsid w:val="0038211B"/>
    <w:rsid w:val="0038302E"/>
    <w:rsid w:val="003835DC"/>
    <w:rsid w:val="003838D8"/>
    <w:rsid w:val="00383AF3"/>
    <w:rsid w:val="00383B93"/>
    <w:rsid w:val="00383EBD"/>
    <w:rsid w:val="00384355"/>
    <w:rsid w:val="003843D3"/>
    <w:rsid w:val="003846E5"/>
    <w:rsid w:val="003848B9"/>
    <w:rsid w:val="00384AFF"/>
    <w:rsid w:val="00384FB6"/>
    <w:rsid w:val="00385015"/>
    <w:rsid w:val="003855FD"/>
    <w:rsid w:val="0038597F"/>
    <w:rsid w:val="00385C23"/>
    <w:rsid w:val="00386089"/>
    <w:rsid w:val="003861AB"/>
    <w:rsid w:val="003865DA"/>
    <w:rsid w:val="00386800"/>
    <w:rsid w:val="00387540"/>
    <w:rsid w:val="003906B0"/>
    <w:rsid w:val="00391AD1"/>
    <w:rsid w:val="00391BA6"/>
    <w:rsid w:val="00391DCA"/>
    <w:rsid w:val="00392236"/>
    <w:rsid w:val="00392F12"/>
    <w:rsid w:val="00393261"/>
    <w:rsid w:val="003934DB"/>
    <w:rsid w:val="0039357B"/>
    <w:rsid w:val="00393A78"/>
    <w:rsid w:val="0039402A"/>
    <w:rsid w:val="00394B46"/>
    <w:rsid w:val="0039530A"/>
    <w:rsid w:val="0039576A"/>
    <w:rsid w:val="00395837"/>
    <w:rsid w:val="00395A51"/>
    <w:rsid w:val="0039606E"/>
    <w:rsid w:val="00396E85"/>
    <w:rsid w:val="003970BC"/>
    <w:rsid w:val="00397126"/>
    <w:rsid w:val="00397E86"/>
    <w:rsid w:val="003A069E"/>
    <w:rsid w:val="003A08BE"/>
    <w:rsid w:val="003A0DB2"/>
    <w:rsid w:val="003A0DB4"/>
    <w:rsid w:val="003A0EA8"/>
    <w:rsid w:val="003A0F95"/>
    <w:rsid w:val="003A1153"/>
    <w:rsid w:val="003A11E3"/>
    <w:rsid w:val="003A1A2F"/>
    <w:rsid w:val="003A1A4B"/>
    <w:rsid w:val="003A1AAF"/>
    <w:rsid w:val="003A243A"/>
    <w:rsid w:val="003A2782"/>
    <w:rsid w:val="003A2ADE"/>
    <w:rsid w:val="003A2E35"/>
    <w:rsid w:val="003A2F55"/>
    <w:rsid w:val="003A3042"/>
    <w:rsid w:val="003A30FD"/>
    <w:rsid w:val="003A3364"/>
    <w:rsid w:val="003A3382"/>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2A4"/>
    <w:rsid w:val="003A6609"/>
    <w:rsid w:val="003A7725"/>
    <w:rsid w:val="003A7FC4"/>
    <w:rsid w:val="003B0B55"/>
    <w:rsid w:val="003B1693"/>
    <w:rsid w:val="003B1AFE"/>
    <w:rsid w:val="003B2347"/>
    <w:rsid w:val="003B2592"/>
    <w:rsid w:val="003B2650"/>
    <w:rsid w:val="003B2895"/>
    <w:rsid w:val="003B2910"/>
    <w:rsid w:val="003B295F"/>
    <w:rsid w:val="003B2B0B"/>
    <w:rsid w:val="003B2D1E"/>
    <w:rsid w:val="003B2EAC"/>
    <w:rsid w:val="003B30C7"/>
    <w:rsid w:val="003B31DD"/>
    <w:rsid w:val="003B343C"/>
    <w:rsid w:val="003B35FA"/>
    <w:rsid w:val="003B37B7"/>
    <w:rsid w:val="003B3A2F"/>
    <w:rsid w:val="003B3C6D"/>
    <w:rsid w:val="003B3E78"/>
    <w:rsid w:val="003B4167"/>
    <w:rsid w:val="003B485F"/>
    <w:rsid w:val="003B4EF6"/>
    <w:rsid w:val="003B5918"/>
    <w:rsid w:val="003B6104"/>
    <w:rsid w:val="003B67A6"/>
    <w:rsid w:val="003B6CCC"/>
    <w:rsid w:val="003B6EE8"/>
    <w:rsid w:val="003B701B"/>
    <w:rsid w:val="003B718C"/>
    <w:rsid w:val="003B745A"/>
    <w:rsid w:val="003B74BA"/>
    <w:rsid w:val="003B7796"/>
    <w:rsid w:val="003B7843"/>
    <w:rsid w:val="003B7A0C"/>
    <w:rsid w:val="003C04CE"/>
    <w:rsid w:val="003C05E2"/>
    <w:rsid w:val="003C067D"/>
    <w:rsid w:val="003C0A36"/>
    <w:rsid w:val="003C0FEA"/>
    <w:rsid w:val="003C185E"/>
    <w:rsid w:val="003C19E9"/>
    <w:rsid w:val="003C23B7"/>
    <w:rsid w:val="003C26D2"/>
    <w:rsid w:val="003C27A8"/>
    <w:rsid w:val="003C2F64"/>
    <w:rsid w:val="003C3C0F"/>
    <w:rsid w:val="003C3C12"/>
    <w:rsid w:val="003C3CAC"/>
    <w:rsid w:val="003C3E9A"/>
    <w:rsid w:val="003C431E"/>
    <w:rsid w:val="003C4385"/>
    <w:rsid w:val="003C4B61"/>
    <w:rsid w:val="003C4D1C"/>
    <w:rsid w:val="003C4DB2"/>
    <w:rsid w:val="003C4E53"/>
    <w:rsid w:val="003C4EC6"/>
    <w:rsid w:val="003C4F86"/>
    <w:rsid w:val="003C528F"/>
    <w:rsid w:val="003C5AA2"/>
    <w:rsid w:val="003C5D8C"/>
    <w:rsid w:val="003C5EEE"/>
    <w:rsid w:val="003C5F0B"/>
    <w:rsid w:val="003C616C"/>
    <w:rsid w:val="003C6381"/>
    <w:rsid w:val="003C6D60"/>
    <w:rsid w:val="003C6D6E"/>
    <w:rsid w:val="003C6F6E"/>
    <w:rsid w:val="003C71B7"/>
    <w:rsid w:val="003C7951"/>
    <w:rsid w:val="003C7CF1"/>
    <w:rsid w:val="003C7CF7"/>
    <w:rsid w:val="003C7D1D"/>
    <w:rsid w:val="003D080B"/>
    <w:rsid w:val="003D083D"/>
    <w:rsid w:val="003D0B8F"/>
    <w:rsid w:val="003D197F"/>
    <w:rsid w:val="003D1A6A"/>
    <w:rsid w:val="003D1C1C"/>
    <w:rsid w:val="003D1F80"/>
    <w:rsid w:val="003D2072"/>
    <w:rsid w:val="003D2C54"/>
    <w:rsid w:val="003D2CBB"/>
    <w:rsid w:val="003D328B"/>
    <w:rsid w:val="003D3CC0"/>
    <w:rsid w:val="003D3D74"/>
    <w:rsid w:val="003D3FE3"/>
    <w:rsid w:val="003D414A"/>
    <w:rsid w:val="003D4271"/>
    <w:rsid w:val="003D4409"/>
    <w:rsid w:val="003D47C9"/>
    <w:rsid w:val="003D4D3E"/>
    <w:rsid w:val="003D4EED"/>
    <w:rsid w:val="003D50A8"/>
    <w:rsid w:val="003D522F"/>
    <w:rsid w:val="003D5A9D"/>
    <w:rsid w:val="003D5D02"/>
    <w:rsid w:val="003D6592"/>
    <w:rsid w:val="003D66D7"/>
    <w:rsid w:val="003D6790"/>
    <w:rsid w:val="003D67E6"/>
    <w:rsid w:val="003D6C14"/>
    <w:rsid w:val="003D7198"/>
    <w:rsid w:val="003D77EF"/>
    <w:rsid w:val="003D7B64"/>
    <w:rsid w:val="003D7EA8"/>
    <w:rsid w:val="003D7EB8"/>
    <w:rsid w:val="003E0027"/>
    <w:rsid w:val="003E0289"/>
    <w:rsid w:val="003E0311"/>
    <w:rsid w:val="003E05C1"/>
    <w:rsid w:val="003E05C6"/>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443"/>
    <w:rsid w:val="003E54A2"/>
    <w:rsid w:val="003E556D"/>
    <w:rsid w:val="003E5751"/>
    <w:rsid w:val="003E5987"/>
    <w:rsid w:val="003E5AFC"/>
    <w:rsid w:val="003E5D99"/>
    <w:rsid w:val="003E660D"/>
    <w:rsid w:val="003E6792"/>
    <w:rsid w:val="003E6DCE"/>
    <w:rsid w:val="003E6FFF"/>
    <w:rsid w:val="003E73FE"/>
    <w:rsid w:val="003E76AB"/>
    <w:rsid w:val="003F00E2"/>
    <w:rsid w:val="003F10DA"/>
    <w:rsid w:val="003F1358"/>
    <w:rsid w:val="003F13DB"/>
    <w:rsid w:val="003F140E"/>
    <w:rsid w:val="003F1AEC"/>
    <w:rsid w:val="003F26BD"/>
    <w:rsid w:val="003F2D16"/>
    <w:rsid w:val="003F2EB8"/>
    <w:rsid w:val="003F3113"/>
    <w:rsid w:val="003F3894"/>
    <w:rsid w:val="003F3E01"/>
    <w:rsid w:val="003F3EF3"/>
    <w:rsid w:val="003F4176"/>
    <w:rsid w:val="003F49E1"/>
    <w:rsid w:val="003F4D39"/>
    <w:rsid w:val="003F54A3"/>
    <w:rsid w:val="003F5974"/>
    <w:rsid w:val="003F5AEA"/>
    <w:rsid w:val="003F61DE"/>
    <w:rsid w:val="003F6308"/>
    <w:rsid w:val="003F667D"/>
    <w:rsid w:val="003F675D"/>
    <w:rsid w:val="003F6DCE"/>
    <w:rsid w:val="003F74A5"/>
    <w:rsid w:val="003F7575"/>
    <w:rsid w:val="003F75B6"/>
    <w:rsid w:val="003F7B00"/>
    <w:rsid w:val="003F7BA9"/>
    <w:rsid w:val="0040038C"/>
    <w:rsid w:val="0040055B"/>
    <w:rsid w:val="004006CA"/>
    <w:rsid w:val="004006D6"/>
    <w:rsid w:val="00400C18"/>
    <w:rsid w:val="00400CF9"/>
    <w:rsid w:val="00400FC8"/>
    <w:rsid w:val="00401E47"/>
    <w:rsid w:val="00402204"/>
    <w:rsid w:val="00402219"/>
    <w:rsid w:val="00402A8A"/>
    <w:rsid w:val="00402F90"/>
    <w:rsid w:val="00402FF4"/>
    <w:rsid w:val="0040358A"/>
    <w:rsid w:val="00403C13"/>
    <w:rsid w:val="00404062"/>
    <w:rsid w:val="00405061"/>
    <w:rsid w:val="0040554B"/>
    <w:rsid w:val="00405557"/>
    <w:rsid w:val="00405845"/>
    <w:rsid w:val="00405CCF"/>
    <w:rsid w:val="00406510"/>
    <w:rsid w:val="00406624"/>
    <w:rsid w:val="004067B2"/>
    <w:rsid w:val="00406B88"/>
    <w:rsid w:val="0040705A"/>
    <w:rsid w:val="00407073"/>
    <w:rsid w:val="004070E0"/>
    <w:rsid w:val="0040735B"/>
    <w:rsid w:val="0040768A"/>
    <w:rsid w:val="00407ABF"/>
    <w:rsid w:val="00407BEF"/>
    <w:rsid w:val="00410DB4"/>
    <w:rsid w:val="0041162D"/>
    <w:rsid w:val="00411BE7"/>
    <w:rsid w:val="00411C2C"/>
    <w:rsid w:val="00411E42"/>
    <w:rsid w:val="00411E97"/>
    <w:rsid w:val="00412AE3"/>
    <w:rsid w:val="00412B1E"/>
    <w:rsid w:val="00412EE1"/>
    <w:rsid w:val="00413E70"/>
    <w:rsid w:val="004148EB"/>
    <w:rsid w:val="004155CE"/>
    <w:rsid w:val="00415A3D"/>
    <w:rsid w:val="0041606F"/>
    <w:rsid w:val="0041630F"/>
    <w:rsid w:val="00416C5A"/>
    <w:rsid w:val="00416E66"/>
    <w:rsid w:val="00416F50"/>
    <w:rsid w:val="00417272"/>
    <w:rsid w:val="0041758A"/>
    <w:rsid w:val="004175F4"/>
    <w:rsid w:val="004176B6"/>
    <w:rsid w:val="00417C7A"/>
    <w:rsid w:val="00420032"/>
    <w:rsid w:val="00420560"/>
    <w:rsid w:val="00420A2E"/>
    <w:rsid w:val="0042190D"/>
    <w:rsid w:val="004225C9"/>
    <w:rsid w:val="00422A5C"/>
    <w:rsid w:val="00422C8E"/>
    <w:rsid w:val="00422E8F"/>
    <w:rsid w:val="004233DD"/>
    <w:rsid w:val="00423968"/>
    <w:rsid w:val="0042455B"/>
    <w:rsid w:val="00424CDE"/>
    <w:rsid w:val="00424D0B"/>
    <w:rsid w:val="00425E65"/>
    <w:rsid w:val="004260A4"/>
    <w:rsid w:val="0042641D"/>
    <w:rsid w:val="004264A4"/>
    <w:rsid w:val="00426653"/>
    <w:rsid w:val="00426794"/>
    <w:rsid w:val="00426841"/>
    <w:rsid w:val="00426A41"/>
    <w:rsid w:val="00426B1D"/>
    <w:rsid w:val="00426C0A"/>
    <w:rsid w:val="00426DFD"/>
    <w:rsid w:val="00427B10"/>
    <w:rsid w:val="00430220"/>
    <w:rsid w:val="00430231"/>
    <w:rsid w:val="00430329"/>
    <w:rsid w:val="00430952"/>
    <w:rsid w:val="004309B1"/>
    <w:rsid w:val="00430D55"/>
    <w:rsid w:val="00430DDB"/>
    <w:rsid w:val="0043104A"/>
    <w:rsid w:val="004311AC"/>
    <w:rsid w:val="004311E9"/>
    <w:rsid w:val="00431746"/>
    <w:rsid w:val="00431932"/>
    <w:rsid w:val="004319BE"/>
    <w:rsid w:val="00431A77"/>
    <w:rsid w:val="004321F7"/>
    <w:rsid w:val="004322A0"/>
    <w:rsid w:val="004325DD"/>
    <w:rsid w:val="00432752"/>
    <w:rsid w:val="00432977"/>
    <w:rsid w:val="004329F9"/>
    <w:rsid w:val="00432AD3"/>
    <w:rsid w:val="0043316C"/>
    <w:rsid w:val="004335A1"/>
    <w:rsid w:val="0043382A"/>
    <w:rsid w:val="00433927"/>
    <w:rsid w:val="00433CA7"/>
    <w:rsid w:val="00433D12"/>
    <w:rsid w:val="00433D57"/>
    <w:rsid w:val="00433DC7"/>
    <w:rsid w:val="00433F1F"/>
    <w:rsid w:val="004342D4"/>
    <w:rsid w:val="0043482A"/>
    <w:rsid w:val="004349A6"/>
    <w:rsid w:val="004352EE"/>
    <w:rsid w:val="0043573F"/>
    <w:rsid w:val="00435E60"/>
    <w:rsid w:val="0043607F"/>
    <w:rsid w:val="00436474"/>
    <w:rsid w:val="004364E0"/>
    <w:rsid w:val="004367AA"/>
    <w:rsid w:val="00436874"/>
    <w:rsid w:val="00436D98"/>
    <w:rsid w:val="00436E6D"/>
    <w:rsid w:val="00436FC4"/>
    <w:rsid w:val="004370B6"/>
    <w:rsid w:val="004373E4"/>
    <w:rsid w:val="00437BAC"/>
    <w:rsid w:val="004404D7"/>
    <w:rsid w:val="00440552"/>
    <w:rsid w:val="00440634"/>
    <w:rsid w:val="00440773"/>
    <w:rsid w:val="0044081C"/>
    <w:rsid w:val="0044084F"/>
    <w:rsid w:val="00440BE8"/>
    <w:rsid w:val="00440D25"/>
    <w:rsid w:val="00440E41"/>
    <w:rsid w:val="00440E4E"/>
    <w:rsid w:val="00441153"/>
    <w:rsid w:val="00441786"/>
    <w:rsid w:val="00442897"/>
    <w:rsid w:val="00442B3A"/>
    <w:rsid w:val="00443273"/>
    <w:rsid w:val="004437B3"/>
    <w:rsid w:val="00443A22"/>
    <w:rsid w:val="00443A78"/>
    <w:rsid w:val="00443ADF"/>
    <w:rsid w:val="00443ECF"/>
    <w:rsid w:val="00444568"/>
    <w:rsid w:val="00444604"/>
    <w:rsid w:val="00444633"/>
    <w:rsid w:val="00444634"/>
    <w:rsid w:val="00444919"/>
    <w:rsid w:val="00444990"/>
    <w:rsid w:val="00444A17"/>
    <w:rsid w:val="00445157"/>
    <w:rsid w:val="00445392"/>
    <w:rsid w:val="00446125"/>
    <w:rsid w:val="0044626D"/>
    <w:rsid w:val="0044671E"/>
    <w:rsid w:val="00446B09"/>
    <w:rsid w:val="00447283"/>
    <w:rsid w:val="0044748D"/>
    <w:rsid w:val="0044785C"/>
    <w:rsid w:val="00450198"/>
    <w:rsid w:val="00450587"/>
    <w:rsid w:val="0045113A"/>
    <w:rsid w:val="0045160E"/>
    <w:rsid w:val="00451E05"/>
    <w:rsid w:val="00451F03"/>
    <w:rsid w:val="00452A4A"/>
    <w:rsid w:val="00452A78"/>
    <w:rsid w:val="004530A0"/>
    <w:rsid w:val="00453785"/>
    <w:rsid w:val="004537EF"/>
    <w:rsid w:val="00453A0B"/>
    <w:rsid w:val="00453DA1"/>
    <w:rsid w:val="0045401C"/>
    <w:rsid w:val="004543A2"/>
    <w:rsid w:val="00454CB0"/>
    <w:rsid w:val="004550EB"/>
    <w:rsid w:val="00455B19"/>
    <w:rsid w:val="00455BEB"/>
    <w:rsid w:val="00455E9E"/>
    <w:rsid w:val="00455ED7"/>
    <w:rsid w:val="00455F95"/>
    <w:rsid w:val="00456FDC"/>
    <w:rsid w:val="00457068"/>
    <w:rsid w:val="00457085"/>
    <w:rsid w:val="004572DC"/>
    <w:rsid w:val="00457731"/>
    <w:rsid w:val="0046003F"/>
    <w:rsid w:val="00460130"/>
    <w:rsid w:val="00460B14"/>
    <w:rsid w:val="004611D1"/>
    <w:rsid w:val="00461414"/>
    <w:rsid w:val="004617B6"/>
    <w:rsid w:val="0046192A"/>
    <w:rsid w:val="0046194C"/>
    <w:rsid w:val="00462351"/>
    <w:rsid w:val="0046257F"/>
    <w:rsid w:val="00462A99"/>
    <w:rsid w:val="00462BDB"/>
    <w:rsid w:val="00462EAD"/>
    <w:rsid w:val="00462ECB"/>
    <w:rsid w:val="0046314B"/>
    <w:rsid w:val="00463529"/>
    <w:rsid w:val="00463745"/>
    <w:rsid w:val="004639AF"/>
    <w:rsid w:val="00463A48"/>
    <w:rsid w:val="004644F5"/>
    <w:rsid w:val="0046452B"/>
    <w:rsid w:val="00464E43"/>
    <w:rsid w:val="00465271"/>
    <w:rsid w:val="0046598B"/>
    <w:rsid w:val="00465D18"/>
    <w:rsid w:val="00465F4D"/>
    <w:rsid w:val="00466582"/>
    <w:rsid w:val="004670FF"/>
    <w:rsid w:val="004672FC"/>
    <w:rsid w:val="004673D2"/>
    <w:rsid w:val="0046740A"/>
    <w:rsid w:val="00467A71"/>
    <w:rsid w:val="00467BB4"/>
    <w:rsid w:val="0047133B"/>
    <w:rsid w:val="0047139D"/>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5B56"/>
    <w:rsid w:val="0047618C"/>
    <w:rsid w:val="004761F1"/>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367"/>
    <w:rsid w:val="00482A16"/>
    <w:rsid w:val="00482BAA"/>
    <w:rsid w:val="00482C0E"/>
    <w:rsid w:val="00482EF5"/>
    <w:rsid w:val="0048381C"/>
    <w:rsid w:val="00483FF1"/>
    <w:rsid w:val="00484008"/>
    <w:rsid w:val="0048404C"/>
    <w:rsid w:val="0048434F"/>
    <w:rsid w:val="00484A5C"/>
    <w:rsid w:val="004850E3"/>
    <w:rsid w:val="004853A5"/>
    <w:rsid w:val="004855FC"/>
    <w:rsid w:val="00485C46"/>
    <w:rsid w:val="00485F38"/>
    <w:rsid w:val="0048612C"/>
    <w:rsid w:val="00486280"/>
    <w:rsid w:val="00486A96"/>
    <w:rsid w:val="004873B3"/>
    <w:rsid w:val="004873F1"/>
    <w:rsid w:val="0048753E"/>
    <w:rsid w:val="00487B12"/>
    <w:rsid w:val="00487E1B"/>
    <w:rsid w:val="00490A0C"/>
    <w:rsid w:val="00490BBF"/>
    <w:rsid w:val="0049127A"/>
    <w:rsid w:val="00491A4C"/>
    <w:rsid w:val="00491BC9"/>
    <w:rsid w:val="00491EB0"/>
    <w:rsid w:val="00492635"/>
    <w:rsid w:val="004931BB"/>
    <w:rsid w:val="0049353D"/>
    <w:rsid w:val="00493607"/>
    <w:rsid w:val="0049362C"/>
    <w:rsid w:val="004937C3"/>
    <w:rsid w:val="004938AC"/>
    <w:rsid w:val="004939B8"/>
    <w:rsid w:val="00494197"/>
    <w:rsid w:val="0049444E"/>
    <w:rsid w:val="004944E6"/>
    <w:rsid w:val="00494ABB"/>
    <w:rsid w:val="00494ABC"/>
    <w:rsid w:val="00494EDD"/>
    <w:rsid w:val="0049531A"/>
    <w:rsid w:val="004961CB"/>
    <w:rsid w:val="00496480"/>
    <w:rsid w:val="00496830"/>
    <w:rsid w:val="00496915"/>
    <w:rsid w:val="00496996"/>
    <w:rsid w:val="00496D9E"/>
    <w:rsid w:val="00496E28"/>
    <w:rsid w:val="004970EE"/>
    <w:rsid w:val="004971D3"/>
    <w:rsid w:val="00497325"/>
    <w:rsid w:val="0049750F"/>
    <w:rsid w:val="004975A3"/>
    <w:rsid w:val="004975AB"/>
    <w:rsid w:val="00497756"/>
    <w:rsid w:val="004979F9"/>
    <w:rsid w:val="00497A7A"/>
    <w:rsid w:val="004A0166"/>
    <w:rsid w:val="004A0826"/>
    <w:rsid w:val="004A095C"/>
    <w:rsid w:val="004A09BB"/>
    <w:rsid w:val="004A0C9E"/>
    <w:rsid w:val="004A11A3"/>
    <w:rsid w:val="004A188C"/>
    <w:rsid w:val="004A1A97"/>
    <w:rsid w:val="004A1FDE"/>
    <w:rsid w:val="004A221F"/>
    <w:rsid w:val="004A278B"/>
    <w:rsid w:val="004A2D96"/>
    <w:rsid w:val="004A32C7"/>
    <w:rsid w:val="004A358B"/>
    <w:rsid w:val="004A3888"/>
    <w:rsid w:val="004A4114"/>
    <w:rsid w:val="004A420F"/>
    <w:rsid w:val="004A471D"/>
    <w:rsid w:val="004A4C9A"/>
    <w:rsid w:val="004A4F4A"/>
    <w:rsid w:val="004A5053"/>
    <w:rsid w:val="004A536C"/>
    <w:rsid w:val="004A55C8"/>
    <w:rsid w:val="004A5637"/>
    <w:rsid w:val="004A6E23"/>
    <w:rsid w:val="004A71E7"/>
    <w:rsid w:val="004A769D"/>
    <w:rsid w:val="004B031E"/>
    <w:rsid w:val="004B035D"/>
    <w:rsid w:val="004B0457"/>
    <w:rsid w:val="004B055C"/>
    <w:rsid w:val="004B05DC"/>
    <w:rsid w:val="004B0887"/>
    <w:rsid w:val="004B0CE2"/>
    <w:rsid w:val="004B0FB9"/>
    <w:rsid w:val="004B1598"/>
    <w:rsid w:val="004B1846"/>
    <w:rsid w:val="004B1AC3"/>
    <w:rsid w:val="004B1C54"/>
    <w:rsid w:val="004B22C9"/>
    <w:rsid w:val="004B23BA"/>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CD4"/>
    <w:rsid w:val="004B7D81"/>
    <w:rsid w:val="004C031A"/>
    <w:rsid w:val="004C10A0"/>
    <w:rsid w:val="004C1160"/>
    <w:rsid w:val="004C146A"/>
    <w:rsid w:val="004C14B9"/>
    <w:rsid w:val="004C14E3"/>
    <w:rsid w:val="004C15C1"/>
    <w:rsid w:val="004C1625"/>
    <w:rsid w:val="004C1D8C"/>
    <w:rsid w:val="004C1EF1"/>
    <w:rsid w:val="004C1FE0"/>
    <w:rsid w:val="004C1FE4"/>
    <w:rsid w:val="004C218C"/>
    <w:rsid w:val="004C21A3"/>
    <w:rsid w:val="004C26AA"/>
    <w:rsid w:val="004C3098"/>
    <w:rsid w:val="004C33B4"/>
    <w:rsid w:val="004C3697"/>
    <w:rsid w:val="004C37D3"/>
    <w:rsid w:val="004C37EE"/>
    <w:rsid w:val="004C3B58"/>
    <w:rsid w:val="004C3D32"/>
    <w:rsid w:val="004C4AD5"/>
    <w:rsid w:val="004C4B85"/>
    <w:rsid w:val="004C4CDF"/>
    <w:rsid w:val="004C4E0E"/>
    <w:rsid w:val="004C5247"/>
    <w:rsid w:val="004C5516"/>
    <w:rsid w:val="004C56BD"/>
    <w:rsid w:val="004C5B31"/>
    <w:rsid w:val="004C60CB"/>
    <w:rsid w:val="004C60D4"/>
    <w:rsid w:val="004C62CA"/>
    <w:rsid w:val="004C6522"/>
    <w:rsid w:val="004C677A"/>
    <w:rsid w:val="004C72AE"/>
    <w:rsid w:val="004C76F5"/>
    <w:rsid w:val="004C7C1E"/>
    <w:rsid w:val="004C7C50"/>
    <w:rsid w:val="004D047F"/>
    <w:rsid w:val="004D05E1"/>
    <w:rsid w:val="004D0883"/>
    <w:rsid w:val="004D1053"/>
    <w:rsid w:val="004D1C65"/>
    <w:rsid w:val="004D1E7D"/>
    <w:rsid w:val="004D24E1"/>
    <w:rsid w:val="004D2522"/>
    <w:rsid w:val="004D268A"/>
    <w:rsid w:val="004D2DBE"/>
    <w:rsid w:val="004D2EC3"/>
    <w:rsid w:val="004D2ED0"/>
    <w:rsid w:val="004D32B9"/>
    <w:rsid w:val="004D330F"/>
    <w:rsid w:val="004D37BB"/>
    <w:rsid w:val="004D39E2"/>
    <w:rsid w:val="004D46F7"/>
    <w:rsid w:val="004D4801"/>
    <w:rsid w:val="004D4EDD"/>
    <w:rsid w:val="004D50DB"/>
    <w:rsid w:val="004D54E6"/>
    <w:rsid w:val="004D5A73"/>
    <w:rsid w:val="004D5B19"/>
    <w:rsid w:val="004D5B61"/>
    <w:rsid w:val="004D6198"/>
    <w:rsid w:val="004D63E1"/>
    <w:rsid w:val="004D6AA9"/>
    <w:rsid w:val="004D6CC6"/>
    <w:rsid w:val="004D6D17"/>
    <w:rsid w:val="004D727B"/>
    <w:rsid w:val="004D79D6"/>
    <w:rsid w:val="004D7E6B"/>
    <w:rsid w:val="004E0486"/>
    <w:rsid w:val="004E0B57"/>
    <w:rsid w:val="004E0E07"/>
    <w:rsid w:val="004E191F"/>
    <w:rsid w:val="004E299A"/>
    <w:rsid w:val="004E30B4"/>
    <w:rsid w:val="004E3153"/>
    <w:rsid w:val="004E3265"/>
    <w:rsid w:val="004E3791"/>
    <w:rsid w:val="004E3BB8"/>
    <w:rsid w:val="004E3C0B"/>
    <w:rsid w:val="004E4312"/>
    <w:rsid w:val="004E4DDD"/>
    <w:rsid w:val="004E4FC7"/>
    <w:rsid w:val="004E502D"/>
    <w:rsid w:val="004E54A0"/>
    <w:rsid w:val="004E57D1"/>
    <w:rsid w:val="004E57E1"/>
    <w:rsid w:val="004E5B23"/>
    <w:rsid w:val="004E5E36"/>
    <w:rsid w:val="004E68B9"/>
    <w:rsid w:val="004E6904"/>
    <w:rsid w:val="004E6FFD"/>
    <w:rsid w:val="004E719E"/>
    <w:rsid w:val="004E77EB"/>
    <w:rsid w:val="004E7D42"/>
    <w:rsid w:val="004E7E0C"/>
    <w:rsid w:val="004F083F"/>
    <w:rsid w:val="004F15D5"/>
    <w:rsid w:val="004F1AB4"/>
    <w:rsid w:val="004F23C6"/>
    <w:rsid w:val="004F2521"/>
    <w:rsid w:val="004F28AE"/>
    <w:rsid w:val="004F2CEC"/>
    <w:rsid w:val="004F354B"/>
    <w:rsid w:val="004F3C25"/>
    <w:rsid w:val="004F3F72"/>
    <w:rsid w:val="004F423C"/>
    <w:rsid w:val="004F5B9B"/>
    <w:rsid w:val="004F6739"/>
    <w:rsid w:val="004F6A4A"/>
    <w:rsid w:val="004F6C47"/>
    <w:rsid w:val="004F6CFE"/>
    <w:rsid w:val="004F7E57"/>
    <w:rsid w:val="00500385"/>
    <w:rsid w:val="00500628"/>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54B6"/>
    <w:rsid w:val="00505ABE"/>
    <w:rsid w:val="00505BD9"/>
    <w:rsid w:val="00506000"/>
    <w:rsid w:val="0050614A"/>
    <w:rsid w:val="005064FC"/>
    <w:rsid w:val="005069FA"/>
    <w:rsid w:val="00506BED"/>
    <w:rsid w:val="00506D4B"/>
    <w:rsid w:val="0050708D"/>
    <w:rsid w:val="0050745D"/>
    <w:rsid w:val="00507977"/>
    <w:rsid w:val="00507BF7"/>
    <w:rsid w:val="00507D24"/>
    <w:rsid w:val="00507EFA"/>
    <w:rsid w:val="005100FF"/>
    <w:rsid w:val="005102AE"/>
    <w:rsid w:val="0051139E"/>
    <w:rsid w:val="00511624"/>
    <w:rsid w:val="00511C23"/>
    <w:rsid w:val="0051205C"/>
    <w:rsid w:val="00512423"/>
    <w:rsid w:val="00512493"/>
    <w:rsid w:val="0051260F"/>
    <w:rsid w:val="00512701"/>
    <w:rsid w:val="00512741"/>
    <w:rsid w:val="005133D8"/>
    <w:rsid w:val="00514057"/>
    <w:rsid w:val="00514518"/>
    <w:rsid w:val="00514619"/>
    <w:rsid w:val="005146E2"/>
    <w:rsid w:val="00514955"/>
    <w:rsid w:val="0051542E"/>
    <w:rsid w:val="00515661"/>
    <w:rsid w:val="00515759"/>
    <w:rsid w:val="00515B0F"/>
    <w:rsid w:val="00515E8F"/>
    <w:rsid w:val="005163F2"/>
    <w:rsid w:val="005169A1"/>
    <w:rsid w:val="005169C9"/>
    <w:rsid w:val="00516B02"/>
    <w:rsid w:val="00516BD4"/>
    <w:rsid w:val="00516C4F"/>
    <w:rsid w:val="005176F5"/>
    <w:rsid w:val="005178F0"/>
    <w:rsid w:val="00517CBF"/>
    <w:rsid w:val="00517F96"/>
    <w:rsid w:val="0052005D"/>
    <w:rsid w:val="00520237"/>
    <w:rsid w:val="00520459"/>
    <w:rsid w:val="00520ADC"/>
    <w:rsid w:val="00520B3C"/>
    <w:rsid w:val="00520C5C"/>
    <w:rsid w:val="00520E25"/>
    <w:rsid w:val="00520F5C"/>
    <w:rsid w:val="00520FED"/>
    <w:rsid w:val="00521909"/>
    <w:rsid w:val="00522267"/>
    <w:rsid w:val="005227A6"/>
    <w:rsid w:val="00522F78"/>
    <w:rsid w:val="0052310B"/>
    <w:rsid w:val="005235D9"/>
    <w:rsid w:val="00523B18"/>
    <w:rsid w:val="00523C52"/>
    <w:rsid w:val="00523D36"/>
    <w:rsid w:val="00523D65"/>
    <w:rsid w:val="00523DF0"/>
    <w:rsid w:val="00524957"/>
    <w:rsid w:val="005249FD"/>
    <w:rsid w:val="00524A03"/>
    <w:rsid w:val="00524F87"/>
    <w:rsid w:val="005254DB"/>
    <w:rsid w:val="00525605"/>
    <w:rsid w:val="00525713"/>
    <w:rsid w:val="00525899"/>
    <w:rsid w:val="005259DC"/>
    <w:rsid w:val="00525B1A"/>
    <w:rsid w:val="00526510"/>
    <w:rsid w:val="00526641"/>
    <w:rsid w:val="00526656"/>
    <w:rsid w:val="00526979"/>
    <w:rsid w:val="00526CFA"/>
    <w:rsid w:val="00527002"/>
    <w:rsid w:val="00527440"/>
    <w:rsid w:val="0052756D"/>
    <w:rsid w:val="00527ACC"/>
    <w:rsid w:val="00530889"/>
    <w:rsid w:val="00530ABE"/>
    <w:rsid w:val="00530D90"/>
    <w:rsid w:val="00531709"/>
    <w:rsid w:val="0053174B"/>
    <w:rsid w:val="005317E3"/>
    <w:rsid w:val="0053193D"/>
    <w:rsid w:val="0053240E"/>
    <w:rsid w:val="00532695"/>
    <w:rsid w:val="00532781"/>
    <w:rsid w:val="005329C5"/>
    <w:rsid w:val="00532B4C"/>
    <w:rsid w:val="00532CA8"/>
    <w:rsid w:val="00534374"/>
    <w:rsid w:val="005344B2"/>
    <w:rsid w:val="00534671"/>
    <w:rsid w:val="005349E5"/>
    <w:rsid w:val="00534C86"/>
    <w:rsid w:val="00534CA4"/>
    <w:rsid w:val="00534DC8"/>
    <w:rsid w:val="005350B5"/>
    <w:rsid w:val="00535440"/>
    <w:rsid w:val="00535B3B"/>
    <w:rsid w:val="00535BB4"/>
    <w:rsid w:val="005366AB"/>
    <w:rsid w:val="005368D4"/>
    <w:rsid w:val="00536D51"/>
    <w:rsid w:val="00536DFE"/>
    <w:rsid w:val="00537117"/>
    <w:rsid w:val="0053784A"/>
    <w:rsid w:val="00537894"/>
    <w:rsid w:val="005378E5"/>
    <w:rsid w:val="00537C26"/>
    <w:rsid w:val="005407F3"/>
    <w:rsid w:val="0054082A"/>
    <w:rsid w:val="00540BC2"/>
    <w:rsid w:val="00540DC7"/>
    <w:rsid w:val="005416C1"/>
    <w:rsid w:val="0054175C"/>
    <w:rsid w:val="00541869"/>
    <w:rsid w:val="00541927"/>
    <w:rsid w:val="00541B60"/>
    <w:rsid w:val="0054200F"/>
    <w:rsid w:val="00542393"/>
    <w:rsid w:val="005427AD"/>
    <w:rsid w:val="00542AC0"/>
    <w:rsid w:val="00542B86"/>
    <w:rsid w:val="00542D27"/>
    <w:rsid w:val="005437F7"/>
    <w:rsid w:val="0054433C"/>
    <w:rsid w:val="00544A78"/>
    <w:rsid w:val="00544FE3"/>
    <w:rsid w:val="00545394"/>
    <w:rsid w:val="00545737"/>
    <w:rsid w:val="00545A09"/>
    <w:rsid w:val="00546206"/>
    <w:rsid w:val="00546404"/>
    <w:rsid w:val="0054675C"/>
    <w:rsid w:val="00546CF5"/>
    <w:rsid w:val="005475EF"/>
    <w:rsid w:val="0054789F"/>
    <w:rsid w:val="00547923"/>
    <w:rsid w:val="00547AB1"/>
    <w:rsid w:val="00547EFB"/>
    <w:rsid w:val="00547FBE"/>
    <w:rsid w:val="0055036D"/>
    <w:rsid w:val="00550472"/>
    <w:rsid w:val="00550E20"/>
    <w:rsid w:val="005510E6"/>
    <w:rsid w:val="005511EF"/>
    <w:rsid w:val="005518BA"/>
    <w:rsid w:val="00551E90"/>
    <w:rsid w:val="005523CB"/>
    <w:rsid w:val="00552863"/>
    <w:rsid w:val="00552AFB"/>
    <w:rsid w:val="00553585"/>
    <w:rsid w:val="0055385A"/>
    <w:rsid w:val="00554130"/>
    <w:rsid w:val="0055465D"/>
    <w:rsid w:val="005546C3"/>
    <w:rsid w:val="005546D5"/>
    <w:rsid w:val="00554961"/>
    <w:rsid w:val="00554B55"/>
    <w:rsid w:val="00554BDC"/>
    <w:rsid w:val="00554E1C"/>
    <w:rsid w:val="005552D2"/>
    <w:rsid w:val="00555BFC"/>
    <w:rsid w:val="00555CC0"/>
    <w:rsid w:val="00555D9D"/>
    <w:rsid w:val="00556BAA"/>
    <w:rsid w:val="00557C73"/>
    <w:rsid w:val="00557DB4"/>
    <w:rsid w:val="00557F15"/>
    <w:rsid w:val="005608A1"/>
    <w:rsid w:val="0056189C"/>
    <w:rsid w:val="00561CDC"/>
    <w:rsid w:val="00562534"/>
    <w:rsid w:val="00562541"/>
    <w:rsid w:val="0056287B"/>
    <w:rsid w:val="00562942"/>
    <w:rsid w:val="00562AA4"/>
    <w:rsid w:val="00563345"/>
    <w:rsid w:val="005635B6"/>
    <w:rsid w:val="005646CE"/>
    <w:rsid w:val="00564CBA"/>
    <w:rsid w:val="005657E7"/>
    <w:rsid w:val="0056598D"/>
    <w:rsid w:val="005660BC"/>
    <w:rsid w:val="00566111"/>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7A4"/>
    <w:rsid w:val="00570CA0"/>
    <w:rsid w:val="0057113F"/>
    <w:rsid w:val="005717F6"/>
    <w:rsid w:val="00571A3A"/>
    <w:rsid w:val="00572091"/>
    <w:rsid w:val="00572816"/>
    <w:rsid w:val="00572A1A"/>
    <w:rsid w:val="00572A41"/>
    <w:rsid w:val="00572C99"/>
    <w:rsid w:val="005732C1"/>
    <w:rsid w:val="00573979"/>
    <w:rsid w:val="00573DA8"/>
    <w:rsid w:val="005740C1"/>
    <w:rsid w:val="005742E2"/>
    <w:rsid w:val="00574A53"/>
    <w:rsid w:val="00574B77"/>
    <w:rsid w:val="00574FA7"/>
    <w:rsid w:val="0057573A"/>
    <w:rsid w:val="005758D2"/>
    <w:rsid w:val="00575F24"/>
    <w:rsid w:val="005764FB"/>
    <w:rsid w:val="00576D5E"/>
    <w:rsid w:val="0057737A"/>
    <w:rsid w:val="005774A6"/>
    <w:rsid w:val="00577536"/>
    <w:rsid w:val="005778E2"/>
    <w:rsid w:val="00577938"/>
    <w:rsid w:val="00577F68"/>
    <w:rsid w:val="00580218"/>
    <w:rsid w:val="00580B5D"/>
    <w:rsid w:val="00580ED4"/>
    <w:rsid w:val="00581405"/>
    <w:rsid w:val="005816D9"/>
    <w:rsid w:val="00581A64"/>
    <w:rsid w:val="0058214D"/>
    <w:rsid w:val="00582A5B"/>
    <w:rsid w:val="00582B56"/>
    <w:rsid w:val="005837BA"/>
    <w:rsid w:val="005838BC"/>
    <w:rsid w:val="00583D32"/>
    <w:rsid w:val="00583EBA"/>
    <w:rsid w:val="0058401A"/>
    <w:rsid w:val="00584294"/>
    <w:rsid w:val="005847B8"/>
    <w:rsid w:val="00584CC9"/>
    <w:rsid w:val="00585423"/>
    <w:rsid w:val="0058571F"/>
    <w:rsid w:val="00585FCD"/>
    <w:rsid w:val="00586000"/>
    <w:rsid w:val="005862DF"/>
    <w:rsid w:val="005863D4"/>
    <w:rsid w:val="0058649A"/>
    <w:rsid w:val="0058690A"/>
    <w:rsid w:val="00586B88"/>
    <w:rsid w:val="0058730F"/>
    <w:rsid w:val="00587371"/>
    <w:rsid w:val="00587579"/>
    <w:rsid w:val="005876E7"/>
    <w:rsid w:val="00587725"/>
    <w:rsid w:val="00587F24"/>
    <w:rsid w:val="00590109"/>
    <w:rsid w:val="0059045A"/>
    <w:rsid w:val="00591EE4"/>
    <w:rsid w:val="00591F72"/>
    <w:rsid w:val="00592291"/>
    <w:rsid w:val="0059237D"/>
    <w:rsid w:val="0059270E"/>
    <w:rsid w:val="00592ED0"/>
    <w:rsid w:val="00592F4C"/>
    <w:rsid w:val="00592F4E"/>
    <w:rsid w:val="00593154"/>
    <w:rsid w:val="00593745"/>
    <w:rsid w:val="00593C16"/>
    <w:rsid w:val="00593C6E"/>
    <w:rsid w:val="00593E55"/>
    <w:rsid w:val="00594405"/>
    <w:rsid w:val="00594CB4"/>
    <w:rsid w:val="00594F9D"/>
    <w:rsid w:val="00595634"/>
    <w:rsid w:val="005959F4"/>
    <w:rsid w:val="00596357"/>
    <w:rsid w:val="00597767"/>
    <w:rsid w:val="00597ACE"/>
    <w:rsid w:val="00597E2E"/>
    <w:rsid w:val="005A02F2"/>
    <w:rsid w:val="005A089A"/>
    <w:rsid w:val="005A0BCE"/>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5"/>
    <w:rsid w:val="005A3B7C"/>
    <w:rsid w:val="005A3FD4"/>
    <w:rsid w:val="005A487E"/>
    <w:rsid w:val="005A4B60"/>
    <w:rsid w:val="005A5040"/>
    <w:rsid w:val="005A511F"/>
    <w:rsid w:val="005A5359"/>
    <w:rsid w:val="005A590F"/>
    <w:rsid w:val="005A5B14"/>
    <w:rsid w:val="005A6156"/>
    <w:rsid w:val="005A627A"/>
    <w:rsid w:val="005A62C2"/>
    <w:rsid w:val="005A66D5"/>
    <w:rsid w:val="005A6A86"/>
    <w:rsid w:val="005A6C1D"/>
    <w:rsid w:val="005A6E09"/>
    <w:rsid w:val="005A6F56"/>
    <w:rsid w:val="005A76B9"/>
    <w:rsid w:val="005A7980"/>
    <w:rsid w:val="005A7A21"/>
    <w:rsid w:val="005A7AFF"/>
    <w:rsid w:val="005A7C9F"/>
    <w:rsid w:val="005B04C9"/>
    <w:rsid w:val="005B0673"/>
    <w:rsid w:val="005B06D4"/>
    <w:rsid w:val="005B0CC5"/>
    <w:rsid w:val="005B1AEA"/>
    <w:rsid w:val="005B1B28"/>
    <w:rsid w:val="005B1FF7"/>
    <w:rsid w:val="005B254E"/>
    <w:rsid w:val="005B2922"/>
    <w:rsid w:val="005B2AC5"/>
    <w:rsid w:val="005B2B8B"/>
    <w:rsid w:val="005B2E17"/>
    <w:rsid w:val="005B308F"/>
    <w:rsid w:val="005B30DF"/>
    <w:rsid w:val="005B3276"/>
    <w:rsid w:val="005B3CF2"/>
    <w:rsid w:val="005B3FCD"/>
    <w:rsid w:val="005B51C8"/>
    <w:rsid w:val="005B53A2"/>
    <w:rsid w:val="005B56BF"/>
    <w:rsid w:val="005B5818"/>
    <w:rsid w:val="005B5D4D"/>
    <w:rsid w:val="005B5DB8"/>
    <w:rsid w:val="005B69BC"/>
    <w:rsid w:val="005B6A2D"/>
    <w:rsid w:val="005B6BE0"/>
    <w:rsid w:val="005B6DFC"/>
    <w:rsid w:val="005B6F37"/>
    <w:rsid w:val="005B70E3"/>
    <w:rsid w:val="005B7383"/>
    <w:rsid w:val="005B75E5"/>
    <w:rsid w:val="005B7D6D"/>
    <w:rsid w:val="005C0261"/>
    <w:rsid w:val="005C03D0"/>
    <w:rsid w:val="005C0E41"/>
    <w:rsid w:val="005C0EAB"/>
    <w:rsid w:val="005C0EE0"/>
    <w:rsid w:val="005C122C"/>
    <w:rsid w:val="005C138F"/>
    <w:rsid w:val="005C1505"/>
    <w:rsid w:val="005C1565"/>
    <w:rsid w:val="005C200B"/>
    <w:rsid w:val="005C22F9"/>
    <w:rsid w:val="005C30AD"/>
    <w:rsid w:val="005C3751"/>
    <w:rsid w:val="005C3C88"/>
    <w:rsid w:val="005C3FD7"/>
    <w:rsid w:val="005C4299"/>
    <w:rsid w:val="005C4901"/>
    <w:rsid w:val="005C4EBB"/>
    <w:rsid w:val="005C5207"/>
    <w:rsid w:val="005C538C"/>
    <w:rsid w:val="005C59DF"/>
    <w:rsid w:val="005C616C"/>
    <w:rsid w:val="005C653D"/>
    <w:rsid w:val="005C684F"/>
    <w:rsid w:val="005C6A6E"/>
    <w:rsid w:val="005C6CFC"/>
    <w:rsid w:val="005C73C1"/>
    <w:rsid w:val="005C7448"/>
    <w:rsid w:val="005C7723"/>
    <w:rsid w:val="005C7DF7"/>
    <w:rsid w:val="005D0DF1"/>
    <w:rsid w:val="005D0E7B"/>
    <w:rsid w:val="005D13B7"/>
    <w:rsid w:val="005D19E6"/>
    <w:rsid w:val="005D1BB4"/>
    <w:rsid w:val="005D1CD9"/>
    <w:rsid w:val="005D2955"/>
    <w:rsid w:val="005D30E3"/>
    <w:rsid w:val="005D35D7"/>
    <w:rsid w:val="005D372A"/>
    <w:rsid w:val="005D4172"/>
    <w:rsid w:val="005D43F1"/>
    <w:rsid w:val="005D460F"/>
    <w:rsid w:val="005D46FB"/>
    <w:rsid w:val="005D4D74"/>
    <w:rsid w:val="005D58F1"/>
    <w:rsid w:val="005D6B18"/>
    <w:rsid w:val="005D6CDB"/>
    <w:rsid w:val="005D7170"/>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186"/>
    <w:rsid w:val="005E44F3"/>
    <w:rsid w:val="005E4FC4"/>
    <w:rsid w:val="005E5056"/>
    <w:rsid w:val="005E5143"/>
    <w:rsid w:val="005E5203"/>
    <w:rsid w:val="005E581C"/>
    <w:rsid w:val="005E58CB"/>
    <w:rsid w:val="005E5B21"/>
    <w:rsid w:val="005E5DA2"/>
    <w:rsid w:val="005E619A"/>
    <w:rsid w:val="005E624E"/>
    <w:rsid w:val="005E7165"/>
    <w:rsid w:val="005E72CB"/>
    <w:rsid w:val="005E7880"/>
    <w:rsid w:val="005F03DA"/>
    <w:rsid w:val="005F058A"/>
    <w:rsid w:val="005F0DD8"/>
    <w:rsid w:val="005F0F3B"/>
    <w:rsid w:val="005F17D8"/>
    <w:rsid w:val="005F1EA3"/>
    <w:rsid w:val="005F23E0"/>
    <w:rsid w:val="005F29B8"/>
    <w:rsid w:val="005F2FC1"/>
    <w:rsid w:val="005F34AC"/>
    <w:rsid w:val="005F3D05"/>
    <w:rsid w:val="005F48EE"/>
    <w:rsid w:val="005F5508"/>
    <w:rsid w:val="005F58C0"/>
    <w:rsid w:val="005F5961"/>
    <w:rsid w:val="005F5E6D"/>
    <w:rsid w:val="005F5EFF"/>
    <w:rsid w:val="005F5F03"/>
    <w:rsid w:val="005F646C"/>
    <w:rsid w:val="005F6AB4"/>
    <w:rsid w:val="005F7125"/>
    <w:rsid w:val="005F763C"/>
    <w:rsid w:val="005F76D8"/>
    <w:rsid w:val="005F7719"/>
    <w:rsid w:val="005F7A4D"/>
    <w:rsid w:val="006000AC"/>
    <w:rsid w:val="00600331"/>
    <w:rsid w:val="00600567"/>
    <w:rsid w:val="00600955"/>
    <w:rsid w:val="00600ED1"/>
    <w:rsid w:val="00600F8C"/>
    <w:rsid w:val="00601404"/>
    <w:rsid w:val="00601854"/>
    <w:rsid w:val="00601A05"/>
    <w:rsid w:val="00601C40"/>
    <w:rsid w:val="0060226D"/>
    <w:rsid w:val="006025D6"/>
    <w:rsid w:val="006025F9"/>
    <w:rsid w:val="00602F37"/>
    <w:rsid w:val="0060403A"/>
    <w:rsid w:val="00604A75"/>
    <w:rsid w:val="00604BAA"/>
    <w:rsid w:val="00604F57"/>
    <w:rsid w:val="00604FAE"/>
    <w:rsid w:val="006051EA"/>
    <w:rsid w:val="006052CD"/>
    <w:rsid w:val="006053CA"/>
    <w:rsid w:val="0060580B"/>
    <w:rsid w:val="00606649"/>
    <w:rsid w:val="00606754"/>
    <w:rsid w:val="00606B5D"/>
    <w:rsid w:val="006070CE"/>
    <w:rsid w:val="00607134"/>
    <w:rsid w:val="006071D5"/>
    <w:rsid w:val="006073AD"/>
    <w:rsid w:val="006076C5"/>
    <w:rsid w:val="006078A8"/>
    <w:rsid w:val="006079DC"/>
    <w:rsid w:val="00607A6E"/>
    <w:rsid w:val="0061056A"/>
    <w:rsid w:val="00610623"/>
    <w:rsid w:val="0061079B"/>
    <w:rsid w:val="00610942"/>
    <w:rsid w:val="00610ABB"/>
    <w:rsid w:val="00611094"/>
    <w:rsid w:val="006111AC"/>
    <w:rsid w:val="006114FD"/>
    <w:rsid w:val="006118C0"/>
    <w:rsid w:val="00611D37"/>
    <w:rsid w:val="0061212E"/>
    <w:rsid w:val="006121A8"/>
    <w:rsid w:val="006126E2"/>
    <w:rsid w:val="00612AE1"/>
    <w:rsid w:val="00613AA5"/>
    <w:rsid w:val="00613B1C"/>
    <w:rsid w:val="00613DDF"/>
    <w:rsid w:val="00613EF5"/>
    <w:rsid w:val="00614412"/>
    <w:rsid w:val="00614684"/>
    <w:rsid w:val="006146D6"/>
    <w:rsid w:val="00614A31"/>
    <w:rsid w:val="006151C9"/>
    <w:rsid w:val="006152FC"/>
    <w:rsid w:val="00615688"/>
    <w:rsid w:val="006167C0"/>
    <w:rsid w:val="00616AAA"/>
    <w:rsid w:val="00616DF5"/>
    <w:rsid w:val="00617563"/>
    <w:rsid w:val="006178C3"/>
    <w:rsid w:val="00617A03"/>
    <w:rsid w:val="00617A26"/>
    <w:rsid w:val="00617BCC"/>
    <w:rsid w:val="00617C3D"/>
    <w:rsid w:val="00617D1B"/>
    <w:rsid w:val="00620121"/>
    <w:rsid w:val="006203A3"/>
    <w:rsid w:val="006206AC"/>
    <w:rsid w:val="006206C2"/>
    <w:rsid w:val="006208E8"/>
    <w:rsid w:val="00620A9E"/>
    <w:rsid w:val="00620C31"/>
    <w:rsid w:val="006212C3"/>
    <w:rsid w:val="006214EF"/>
    <w:rsid w:val="006216A7"/>
    <w:rsid w:val="0062182B"/>
    <w:rsid w:val="00621CCF"/>
    <w:rsid w:val="00621DA8"/>
    <w:rsid w:val="00622BF9"/>
    <w:rsid w:val="00622E4D"/>
    <w:rsid w:val="006232C7"/>
    <w:rsid w:val="00623721"/>
    <w:rsid w:val="00623944"/>
    <w:rsid w:val="00623A82"/>
    <w:rsid w:val="00623FB7"/>
    <w:rsid w:val="006241F5"/>
    <w:rsid w:val="006242C1"/>
    <w:rsid w:val="0062462C"/>
    <w:rsid w:val="0062471B"/>
    <w:rsid w:val="006248FC"/>
    <w:rsid w:val="006253CF"/>
    <w:rsid w:val="00625970"/>
    <w:rsid w:val="006259D1"/>
    <w:rsid w:val="00625C98"/>
    <w:rsid w:val="00625FFB"/>
    <w:rsid w:val="0062669F"/>
    <w:rsid w:val="006266A1"/>
    <w:rsid w:val="0062670A"/>
    <w:rsid w:val="00626885"/>
    <w:rsid w:val="00627408"/>
    <w:rsid w:val="006278AA"/>
    <w:rsid w:val="006279BA"/>
    <w:rsid w:val="00627CF5"/>
    <w:rsid w:val="0063020E"/>
    <w:rsid w:val="00630AB4"/>
    <w:rsid w:val="00630C86"/>
    <w:rsid w:val="00630E18"/>
    <w:rsid w:val="00631267"/>
    <w:rsid w:val="00631640"/>
    <w:rsid w:val="00631CC4"/>
    <w:rsid w:val="00631D3E"/>
    <w:rsid w:val="00631DAC"/>
    <w:rsid w:val="00631F57"/>
    <w:rsid w:val="00632056"/>
    <w:rsid w:val="0063274A"/>
    <w:rsid w:val="00634366"/>
    <w:rsid w:val="006346C4"/>
    <w:rsid w:val="0063489C"/>
    <w:rsid w:val="006348B4"/>
    <w:rsid w:val="00634C12"/>
    <w:rsid w:val="00634E62"/>
    <w:rsid w:val="00635247"/>
    <w:rsid w:val="00635EEA"/>
    <w:rsid w:val="00636683"/>
    <w:rsid w:val="00636D1A"/>
    <w:rsid w:val="0063713A"/>
    <w:rsid w:val="006373CC"/>
    <w:rsid w:val="00637EDD"/>
    <w:rsid w:val="006400D3"/>
    <w:rsid w:val="0064011D"/>
    <w:rsid w:val="0064030D"/>
    <w:rsid w:val="006403D5"/>
    <w:rsid w:val="00640DA7"/>
    <w:rsid w:val="006416B2"/>
    <w:rsid w:val="00641A64"/>
    <w:rsid w:val="00641BF9"/>
    <w:rsid w:val="00641D60"/>
    <w:rsid w:val="00642490"/>
    <w:rsid w:val="006425B3"/>
    <w:rsid w:val="006427ED"/>
    <w:rsid w:val="00642DEF"/>
    <w:rsid w:val="00643359"/>
    <w:rsid w:val="00643DE0"/>
    <w:rsid w:val="0064404B"/>
    <w:rsid w:val="0064404D"/>
    <w:rsid w:val="0064409E"/>
    <w:rsid w:val="00644266"/>
    <w:rsid w:val="006448B7"/>
    <w:rsid w:val="006449BD"/>
    <w:rsid w:val="00644E75"/>
    <w:rsid w:val="006452CB"/>
    <w:rsid w:val="00645B95"/>
    <w:rsid w:val="00645CD7"/>
    <w:rsid w:val="00645F23"/>
    <w:rsid w:val="006460E2"/>
    <w:rsid w:val="006462DD"/>
    <w:rsid w:val="00646691"/>
    <w:rsid w:val="006469CC"/>
    <w:rsid w:val="006469EC"/>
    <w:rsid w:val="00646FCD"/>
    <w:rsid w:val="00647488"/>
    <w:rsid w:val="006476E3"/>
    <w:rsid w:val="00647714"/>
    <w:rsid w:val="0064779E"/>
    <w:rsid w:val="00647C0B"/>
    <w:rsid w:val="00647FD7"/>
    <w:rsid w:val="006505EC"/>
    <w:rsid w:val="00650823"/>
    <w:rsid w:val="006509A9"/>
    <w:rsid w:val="00650E39"/>
    <w:rsid w:val="00651281"/>
    <w:rsid w:val="006519D3"/>
    <w:rsid w:val="006520AA"/>
    <w:rsid w:val="0065222D"/>
    <w:rsid w:val="00652BE9"/>
    <w:rsid w:val="00652D1E"/>
    <w:rsid w:val="00652D6B"/>
    <w:rsid w:val="00652DF6"/>
    <w:rsid w:val="00652E45"/>
    <w:rsid w:val="00652EFF"/>
    <w:rsid w:val="00652F66"/>
    <w:rsid w:val="00653523"/>
    <w:rsid w:val="00654557"/>
    <w:rsid w:val="006549B7"/>
    <w:rsid w:val="00654D6A"/>
    <w:rsid w:val="00654E51"/>
    <w:rsid w:val="006551A4"/>
    <w:rsid w:val="00655689"/>
    <w:rsid w:val="00655758"/>
    <w:rsid w:val="00655B30"/>
    <w:rsid w:val="00656102"/>
    <w:rsid w:val="006562E6"/>
    <w:rsid w:val="00656528"/>
    <w:rsid w:val="00656A02"/>
    <w:rsid w:val="00656A2D"/>
    <w:rsid w:val="00656D42"/>
    <w:rsid w:val="00657219"/>
    <w:rsid w:val="0065724E"/>
    <w:rsid w:val="00657408"/>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4176"/>
    <w:rsid w:val="00664421"/>
    <w:rsid w:val="006646C2"/>
    <w:rsid w:val="00664B81"/>
    <w:rsid w:val="00664EDE"/>
    <w:rsid w:val="006650BC"/>
    <w:rsid w:val="0066528F"/>
    <w:rsid w:val="006653E1"/>
    <w:rsid w:val="00665789"/>
    <w:rsid w:val="00665EEC"/>
    <w:rsid w:val="006661AE"/>
    <w:rsid w:val="00667094"/>
    <w:rsid w:val="00667686"/>
    <w:rsid w:val="00667842"/>
    <w:rsid w:val="00667C71"/>
    <w:rsid w:val="00667D00"/>
    <w:rsid w:val="006703A0"/>
    <w:rsid w:val="00670967"/>
    <w:rsid w:val="00670A2D"/>
    <w:rsid w:val="00670B90"/>
    <w:rsid w:val="006711CD"/>
    <w:rsid w:val="0067161A"/>
    <w:rsid w:val="00671DAC"/>
    <w:rsid w:val="0067221B"/>
    <w:rsid w:val="00672432"/>
    <w:rsid w:val="0067251F"/>
    <w:rsid w:val="0067298B"/>
    <w:rsid w:val="00672B86"/>
    <w:rsid w:val="00672C35"/>
    <w:rsid w:val="00672D84"/>
    <w:rsid w:val="00673107"/>
    <w:rsid w:val="00673442"/>
    <w:rsid w:val="00673BCC"/>
    <w:rsid w:val="00673C76"/>
    <w:rsid w:val="00673DD1"/>
    <w:rsid w:val="00673FB4"/>
    <w:rsid w:val="00674889"/>
    <w:rsid w:val="0067503C"/>
    <w:rsid w:val="00675AD7"/>
    <w:rsid w:val="00676263"/>
    <w:rsid w:val="00676639"/>
    <w:rsid w:val="00676779"/>
    <w:rsid w:val="006767E3"/>
    <w:rsid w:val="006769EF"/>
    <w:rsid w:val="00676C4B"/>
    <w:rsid w:val="00676CC8"/>
    <w:rsid w:val="0067748F"/>
    <w:rsid w:val="0067757F"/>
    <w:rsid w:val="00680AD4"/>
    <w:rsid w:val="00680F72"/>
    <w:rsid w:val="00681D09"/>
    <w:rsid w:val="0068230F"/>
    <w:rsid w:val="0068236A"/>
    <w:rsid w:val="006829F7"/>
    <w:rsid w:val="00683119"/>
    <w:rsid w:val="006837D3"/>
    <w:rsid w:val="00683834"/>
    <w:rsid w:val="00683C6B"/>
    <w:rsid w:val="006842BC"/>
    <w:rsid w:val="00684390"/>
    <w:rsid w:val="00684397"/>
    <w:rsid w:val="00684710"/>
    <w:rsid w:val="00684FF6"/>
    <w:rsid w:val="006856B4"/>
    <w:rsid w:val="006857AD"/>
    <w:rsid w:val="006857E1"/>
    <w:rsid w:val="00685927"/>
    <w:rsid w:val="00685B29"/>
    <w:rsid w:val="00685E8F"/>
    <w:rsid w:val="0068625B"/>
    <w:rsid w:val="00686553"/>
    <w:rsid w:val="00686757"/>
    <w:rsid w:val="00687FB1"/>
    <w:rsid w:val="00690251"/>
    <w:rsid w:val="00690E3D"/>
    <w:rsid w:val="00690E5B"/>
    <w:rsid w:val="0069160A"/>
    <w:rsid w:val="00691828"/>
    <w:rsid w:val="00692323"/>
    <w:rsid w:val="0069273F"/>
    <w:rsid w:val="0069276B"/>
    <w:rsid w:val="006935B5"/>
    <w:rsid w:val="00693811"/>
    <w:rsid w:val="00693812"/>
    <w:rsid w:val="006938F8"/>
    <w:rsid w:val="00693AC6"/>
    <w:rsid w:val="00693E38"/>
    <w:rsid w:val="0069419A"/>
    <w:rsid w:val="00694514"/>
    <w:rsid w:val="006947A6"/>
    <w:rsid w:val="00694855"/>
    <w:rsid w:val="00694F1B"/>
    <w:rsid w:val="00695133"/>
    <w:rsid w:val="00695CEA"/>
    <w:rsid w:val="00696A2C"/>
    <w:rsid w:val="00696BE9"/>
    <w:rsid w:val="00696E7D"/>
    <w:rsid w:val="00696FDE"/>
    <w:rsid w:val="006975B4"/>
    <w:rsid w:val="006976FA"/>
    <w:rsid w:val="0069775B"/>
    <w:rsid w:val="00697D96"/>
    <w:rsid w:val="006A0751"/>
    <w:rsid w:val="006A08B9"/>
    <w:rsid w:val="006A0BE3"/>
    <w:rsid w:val="006A0D87"/>
    <w:rsid w:val="006A0EF4"/>
    <w:rsid w:val="006A0FDC"/>
    <w:rsid w:val="006A108C"/>
    <w:rsid w:val="006A10F6"/>
    <w:rsid w:val="006A10F7"/>
    <w:rsid w:val="006A1A47"/>
    <w:rsid w:val="006A231A"/>
    <w:rsid w:val="006A2395"/>
    <w:rsid w:val="006A26D9"/>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043"/>
    <w:rsid w:val="006A7252"/>
    <w:rsid w:val="006A759D"/>
    <w:rsid w:val="006A7A2E"/>
    <w:rsid w:val="006A7AFF"/>
    <w:rsid w:val="006A7B99"/>
    <w:rsid w:val="006B001D"/>
    <w:rsid w:val="006B01F4"/>
    <w:rsid w:val="006B0328"/>
    <w:rsid w:val="006B076C"/>
    <w:rsid w:val="006B0883"/>
    <w:rsid w:val="006B0A40"/>
    <w:rsid w:val="006B0FF2"/>
    <w:rsid w:val="006B1141"/>
    <w:rsid w:val="006B1640"/>
    <w:rsid w:val="006B17D5"/>
    <w:rsid w:val="006B2245"/>
    <w:rsid w:val="006B294E"/>
    <w:rsid w:val="006B2966"/>
    <w:rsid w:val="006B29E0"/>
    <w:rsid w:val="006B2CE9"/>
    <w:rsid w:val="006B2FFD"/>
    <w:rsid w:val="006B32B9"/>
    <w:rsid w:val="006B36BE"/>
    <w:rsid w:val="006B3939"/>
    <w:rsid w:val="006B3DCC"/>
    <w:rsid w:val="006B4283"/>
    <w:rsid w:val="006B4B0C"/>
    <w:rsid w:val="006B4B5B"/>
    <w:rsid w:val="006B4C2A"/>
    <w:rsid w:val="006B5058"/>
    <w:rsid w:val="006B61AA"/>
    <w:rsid w:val="006B6B76"/>
    <w:rsid w:val="006B6C46"/>
    <w:rsid w:val="006B716E"/>
    <w:rsid w:val="006B75C9"/>
    <w:rsid w:val="006B7701"/>
    <w:rsid w:val="006B7BDF"/>
    <w:rsid w:val="006C0666"/>
    <w:rsid w:val="006C179E"/>
    <w:rsid w:val="006C1A5B"/>
    <w:rsid w:val="006C1BC7"/>
    <w:rsid w:val="006C1DAD"/>
    <w:rsid w:val="006C20DA"/>
    <w:rsid w:val="006C30F5"/>
    <w:rsid w:val="006C343D"/>
    <w:rsid w:val="006C3B33"/>
    <w:rsid w:val="006C4580"/>
    <w:rsid w:val="006C46E7"/>
    <w:rsid w:val="006C53FA"/>
    <w:rsid w:val="006C556E"/>
    <w:rsid w:val="006C5755"/>
    <w:rsid w:val="006C58B8"/>
    <w:rsid w:val="006C590E"/>
    <w:rsid w:val="006C6529"/>
    <w:rsid w:val="006C689E"/>
    <w:rsid w:val="006C6F82"/>
    <w:rsid w:val="006C70D4"/>
    <w:rsid w:val="006C738D"/>
    <w:rsid w:val="006C7704"/>
    <w:rsid w:val="006D011F"/>
    <w:rsid w:val="006D051E"/>
    <w:rsid w:val="006D0CAA"/>
    <w:rsid w:val="006D1C26"/>
    <w:rsid w:val="006D216F"/>
    <w:rsid w:val="006D2228"/>
    <w:rsid w:val="006D284D"/>
    <w:rsid w:val="006D3065"/>
    <w:rsid w:val="006D3246"/>
    <w:rsid w:val="006D3334"/>
    <w:rsid w:val="006D3502"/>
    <w:rsid w:val="006D3CC5"/>
    <w:rsid w:val="006D3E91"/>
    <w:rsid w:val="006D3FE1"/>
    <w:rsid w:val="006D41AA"/>
    <w:rsid w:val="006D4405"/>
    <w:rsid w:val="006D4B62"/>
    <w:rsid w:val="006D4D34"/>
    <w:rsid w:val="006D5373"/>
    <w:rsid w:val="006D53FD"/>
    <w:rsid w:val="006D5AC1"/>
    <w:rsid w:val="006D5DF4"/>
    <w:rsid w:val="006D63EB"/>
    <w:rsid w:val="006D6582"/>
    <w:rsid w:val="006D6A35"/>
    <w:rsid w:val="006D6FD3"/>
    <w:rsid w:val="006D7210"/>
    <w:rsid w:val="006D736B"/>
    <w:rsid w:val="006E04A1"/>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173"/>
    <w:rsid w:val="006E4447"/>
    <w:rsid w:val="006E45EF"/>
    <w:rsid w:val="006E4BE1"/>
    <w:rsid w:val="006E564A"/>
    <w:rsid w:val="006E5CBD"/>
    <w:rsid w:val="006E5CC0"/>
    <w:rsid w:val="006E5F6A"/>
    <w:rsid w:val="006E5FC1"/>
    <w:rsid w:val="006E69C6"/>
    <w:rsid w:val="006E6A2E"/>
    <w:rsid w:val="006E6BB4"/>
    <w:rsid w:val="006E6C0B"/>
    <w:rsid w:val="006E6EEA"/>
    <w:rsid w:val="006E712A"/>
    <w:rsid w:val="006E712D"/>
    <w:rsid w:val="006E7495"/>
    <w:rsid w:val="006E7992"/>
    <w:rsid w:val="006E7A50"/>
    <w:rsid w:val="006E7D51"/>
    <w:rsid w:val="006F015D"/>
    <w:rsid w:val="006F032C"/>
    <w:rsid w:val="006F08CC"/>
    <w:rsid w:val="006F1BE4"/>
    <w:rsid w:val="006F1C15"/>
    <w:rsid w:val="006F1D93"/>
    <w:rsid w:val="006F2380"/>
    <w:rsid w:val="006F284F"/>
    <w:rsid w:val="006F2C2F"/>
    <w:rsid w:val="006F31A8"/>
    <w:rsid w:val="006F3550"/>
    <w:rsid w:val="006F3807"/>
    <w:rsid w:val="006F3EB9"/>
    <w:rsid w:val="006F4312"/>
    <w:rsid w:val="006F4824"/>
    <w:rsid w:val="006F4B56"/>
    <w:rsid w:val="006F4C36"/>
    <w:rsid w:val="006F5166"/>
    <w:rsid w:val="006F530B"/>
    <w:rsid w:val="006F5B03"/>
    <w:rsid w:val="006F5D99"/>
    <w:rsid w:val="006F5F2E"/>
    <w:rsid w:val="006F6361"/>
    <w:rsid w:val="006F65ED"/>
    <w:rsid w:val="006F662D"/>
    <w:rsid w:val="006F6CA5"/>
    <w:rsid w:val="006F7428"/>
    <w:rsid w:val="00700009"/>
    <w:rsid w:val="00700079"/>
    <w:rsid w:val="00700892"/>
    <w:rsid w:val="00700FE1"/>
    <w:rsid w:val="007014F8"/>
    <w:rsid w:val="0070180A"/>
    <w:rsid w:val="00701966"/>
    <w:rsid w:val="00701C15"/>
    <w:rsid w:val="0070243E"/>
    <w:rsid w:val="007024AB"/>
    <w:rsid w:val="00702E3F"/>
    <w:rsid w:val="0070364A"/>
    <w:rsid w:val="00703BFB"/>
    <w:rsid w:val="00703CEE"/>
    <w:rsid w:val="00703F38"/>
    <w:rsid w:val="0070404B"/>
    <w:rsid w:val="0070486C"/>
    <w:rsid w:val="00704A2A"/>
    <w:rsid w:val="00705215"/>
    <w:rsid w:val="00705224"/>
    <w:rsid w:val="00705290"/>
    <w:rsid w:val="00705433"/>
    <w:rsid w:val="00705667"/>
    <w:rsid w:val="00705696"/>
    <w:rsid w:val="00705C4E"/>
    <w:rsid w:val="00705D0C"/>
    <w:rsid w:val="00705D9F"/>
    <w:rsid w:val="007061A6"/>
    <w:rsid w:val="00706709"/>
    <w:rsid w:val="00706A7B"/>
    <w:rsid w:val="00706CE2"/>
    <w:rsid w:val="007077E6"/>
    <w:rsid w:val="00707E7E"/>
    <w:rsid w:val="00707EE8"/>
    <w:rsid w:val="00710138"/>
    <w:rsid w:val="0071044E"/>
    <w:rsid w:val="007104F1"/>
    <w:rsid w:val="0071051D"/>
    <w:rsid w:val="007106BA"/>
    <w:rsid w:val="00710BDD"/>
    <w:rsid w:val="0071112B"/>
    <w:rsid w:val="0071118F"/>
    <w:rsid w:val="00711AE8"/>
    <w:rsid w:val="00711D6C"/>
    <w:rsid w:val="0071247E"/>
    <w:rsid w:val="00712B48"/>
    <w:rsid w:val="00712E4F"/>
    <w:rsid w:val="00712FAF"/>
    <w:rsid w:val="0071432E"/>
    <w:rsid w:val="00714508"/>
    <w:rsid w:val="007145D6"/>
    <w:rsid w:val="007147DA"/>
    <w:rsid w:val="00715117"/>
    <w:rsid w:val="00715809"/>
    <w:rsid w:val="00715986"/>
    <w:rsid w:val="00715D58"/>
    <w:rsid w:val="00715F23"/>
    <w:rsid w:val="007164E2"/>
    <w:rsid w:val="007166B1"/>
    <w:rsid w:val="007166C9"/>
    <w:rsid w:val="0071679D"/>
    <w:rsid w:val="00717D1F"/>
    <w:rsid w:val="00717E77"/>
    <w:rsid w:val="0072065C"/>
    <w:rsid w:val="00721665"/>
    <w:rsid w:val="00721A31"/>
    <w:rsid w:val="00721A56"/>
    <w:rsid w:val="00721B1F"/>
    <w:rsid w:val="00721C17"/>
    <w:rsid w:val="00721C4A"/>
    <w:rsid w:val="00722436"/>
    <w:rsid w:val="007226D3"/>
    <w:rsid w:val="0072325E"/>
    <w:rsid w:val="00723292"/>
    <w:rsid w:val="0072387E"/>
    <w:rsid w:val="00723BFA"/>
    <w:rsid w:val="00723E2F"/>
    <w:rsid w:val="00723FCA"/>
    <w:rsid w:val="007242FB"/>
    <w:rsid w:val="00724462"/>
    <w:rsid w:val="00724E39"/>
    <w:rsid w:val="00725096"/>
    <w:rsid w:val="00725451"/>
    <w:rsid w:val="00725C75"/>
    <w:rsid w:val="00726269"/>
    <w:rsid w:val="007262C6"/>
    <w:rsid w:val="0072638F"/>
    <w:rsid w:val="00726590"/>
    <w:rsid w:val="007265D1"/>
    <w:rsid w:val="00726607"/>
    <w:rsid w:val="00726797"/>
    <w:rsid w:val="00726D82"/>
    <w:rsid w:val="00727B97"/>
    <w:rsid w:val="007302E4"/>
    <w:rsid w:val="0073067A"/>
    <w:rsid w:val="00730F3E"/>
    <w:rsid w:val="00731296"/>
    <w:rsid w:val="00731A3E"/>
    <w:rsid w:val="00731A7A"/>
    <w:rsid w:val="00731A87"/>
    <w:rsid w:val="0073206F"/>
    <w:rsid w:val="0073226D"/>
    <w:rsid w:val="0073237E"/>
    <w:rsid w:val="007323CF"/>
    <w:rsid w:val="00732662"/>
    <w:rsid w:val="00732945"/>
    <w:rsid w:val="00732B1C"/>
    <w:rsid w:val="00732D55"/>
    <w:rsid w:val="00732E34"/>
    <w:rsid w:val="007332A4"/>
    <w:rsid w:val="00733FE5"/>
    <w:rsid w:val="0073474E"/>
    <w:rsid w:val="007347E5"/>
    <w:rsid w:val="00734A05"/>
    <w:rsid w:val="00734A8C"/>
    <w:rsid w:val="00734D16"/>
    <w:rsid w:val="007350F8"/>
    <w:rsid w:val="00735667"/>
    <w:rsid w:val="0073577D"/>
    <w:rsid w:val="00735A82"/>
    <w:rsid w:val="00735D12"/>
    <w:rsid w:val="00735E1F"/>
    <w:rsid w:val="00735EDD"/>
    <w:rsid w:val="00735F7A"/>
    <w:rsid w:val="0073634A"/>
    <w:rsid w:val="00736DC8"/>
    <w:rsid w:val="00737355"/>
    <w:rsid w:val="00737704"/>
    <w:rsid w:val="0074000B"/>
    <w:rsid w:val="007400F9"/>
    <w:rsid w:val="007402A3"/>
    <w:rsid w:val="0074039E"/>
    <w:rsid w:val="00740840"/>
    <w:rsid w:val="00740F09"/>
    <w:rsid w:val="0074173E"/>
    <w:rsid w:val="007418CC"/>
    <w:rsid w:val="00741B7D"/>
    <w:rsid w:val="00741EA0"/>
    <w:rsid w:val="0074223C"/>
    <w:rsid w:val="00742490"/>
    <w:rsid w:val="007426A4"/>
    <w:rsid w:val="0074289D"/>
    <w:rsid w:val="007435E7"/>
    <w:rsid w:val="00743957"/>
    <w:rsid w:val="00743C2D"/>
    <w:rsid w:val="00743D1E"/>
    <w:rsid w:val="00744228"/>
    <w:rsid w:val="00744547"/>
    <w:rsid w:val="00744EB0"/>
    <w:rsid w:val="00744FFB"/>
    <w:rsid w:val="00745285"/>
    <w:rsid w:val="0074595C"/>
    <w:rsid w:val="00745B68"/>
    <w:rsid w:val="007462B5"/>
    <w:rsid w:val="00746AD3"/>
    <w:rsid w:val="00746B13"/>
    <w:rsid w:val="007472CB"/>
    <w:rsid w:val="00747347"/>
    <w:rsid w:val="007473BC"/>
    <w:rsid w:val="007473E7"/>
    <w:rsid w:val="00747785"/>
    <w:rsid w:val="00747AB3"/>
    <w:rsid w:val="00747B00"/>
    <w:rsid w:val="00747E88"/>
    <w:rsid w:val="0075015D"/>
    <w:rsid w:val="00750285"/>
    <w:rsid w:val="0075043B"/>
    <w:rsid w:val="00750873"/>
    <w:rsid w:val="00750A1A"/>
    <w:rsid w:val="00751B23"/>
    <w:rsid w:val="0075231D"/>
    <w:rsid w:val="0075289E"/>
    <w:rsid w:val="00752A81"/>
    <w:rsid w:val="007533FE"/>
    <w:rsid w:val="0075368E"/>
    <w:rsid w:val="00754DA1"/>
    <w:rsid w:val="00754FC1"/>
    <w:rsid w:val="0075501E"/>
    <w:rsid w:val="00755634"/>
    <w:rsid w:val="0075598E"/>
    <w:rsid w:val="007559E0"/>
    <w:rsid w:val="00755CFA"/>
    <w:rsid w:val="00755EF6"/>
    <w:rsid w:val="007560F0"/>
    <w:rsid w:val="00756505"/>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2C15"/>
    <w:rsid w:val="0076303D"/>
    <w:rsid w:val="007632FB"/>
    <w:rsid w:val="007639A3"/>
    <w:rsid w:val="00763AE8"/>
    <w:rsid w:val="00763EC3"/>
    <w:rsid w:val="00764010"/>
    <w:rsid w:val="007647DC"/>
    <w:rsid w:val="00764804"/>
    <w:rsid w:val="00764BD2"/>
    <w:rsid w:val="00764D5E"/>
    <w:rsid w:val="00764DBA"/>
    <w:rsid w:val="00765241"/>
    <w:rsid w:val="00765430"/>
    <w:rsid w:val="00765C1A"/>
    <w:rsid w:val="007663A8"/>
    <w:rsid w:val="00766761"/>
    <w:rsid w:val="00766C88"/>
    <w:rsid w:val="00766D8B"/>
    <w:rsid w:val="00766F79"/>
    <w:rsid w:val="0076744F"/>
    <w:rsid w:val="007676C2"/>
    <w:rsid w:val="007679BA"/>
    <w:rsid w:val="00767DE0"/>
    <w:rsid w:val="00767EB9"/>
    <w:rsid w:val="007703A5"/>
    <w:rsid w:val="0077077A"/>
    <w:rsid w:val="00770AD9"/>
    <w:rsid w:val="00770E55"/>
    <w:rsid w:val="00771BB5"/>
    <w:rsid w:val="00771E7B"/>
    <w:rsid w:val="00771FE5"/>
    <w:rsid w:val="00772480"/>
    <w:rsid w:val="0077249B"/>
    <w:rsid w:val="00772686"/>
    <w:rsid w:val="007732FD"/>
    <w:rsid w:val="00773828"/>
    <w:rsid w:val="00773C69"/>
    <w:rsid w:val="00773F2B"/>
    <w:rsid w:val="00773F69"/>
    <w:rsid w:val="007745B8"/>
    <w:rsid w:val="007748A4"/>
    <w:rsid w:val="007748BB"/>
    <w:rsid w:val="00774B98"/>
    <w:rsid w:val="00774D6E"/>
    <w:rsid w:val="00774DB3"/>
    <w:rsid w:val="00775794"/>
    <w:rsid w:val="00775C2C"/>
    <w:rsid w:val="00775C4A"/>
    <w:rsid w:val="00775DE6"/>
    <w:rsid w:val="00775F5B"/>
    <w:rsid w:val="007765DF"/>
    <w:rsid w:val="00776733"/>
    <w:rsid w:val="007767CE"/>
    <w:rsid w:val="00777938"/>
    <w:rsid w:val="00777CF0"/>
    <w:rsid w:val="00780491"/>
    <w:rsid w:val="00780B2A"/>
    <w:rsid w:val="007810F2"/>
    <w:rsid w:val="0078131C"/>
    <w:rsid w:val="00781471"/>
    <w:rsid w:val="007814A7"/>
    <w:rsid w:val="007814C7"/>
    <w:rsid w:val="0078157C"/>
    <w:rsid w:val="0078160A"/>
    <w:rsid w:val="00781816"/>
    <w:rsid w:val="00781B1B"/>
    <w:rsid w:val="00781CF4"/>
    <w:rsid w:val="0078235D"/>
    <w:rsid w:val="00782686"/>
    <w:rsid w:val="0078296B"/>
    <w:rsid w:val="00782A4D"/>
    <w:rsid w:val="00783277"/>
    <w:rsid w:val="00783563"/>
    <w:rsid w:val="00783700"/>
    <w:rsid w:val="007839AD"/>
    <w:rsid w:val="007847B4"/>
    <w:rsid w:val="00784C92"/>
    <w:rsid w:val="0078528C"/>
    <w:rsid w:val="007853F3"/>
    <w:rsid w:val="00785B87"/>
    <w:rsid w:val="00785C4F"/>
    <w:rsid w:val="00785F39"/>
    <w:rsid w:val="00786244"/>
    <w:rsid w:val="00786608"/>
    <w:rsid w:val="007869F8"/>
    <w:rsid w:val="00787BA8"/>
    <w:rsid w:val="00787D67"/>
    <w:rsid w:val="007903A3"/>
    <w:rsid w:val="00790850"/>
    <w:rsid w:val="00790C5A"/>
    <w:rsid w:val="00791F28"/>
    <w:rsid w:val="007920F9"/>
    <w:rsid w:val="00792489"/>
    <w:rsid w:val="00792A16"/>
    <w:rsid w:val="00792E6E"/>
    <w:rsid w:val="00792EDE"/>
    <w:rsid w:val="00793155"/>
    <w:rsid w:val="00793215"/>
    <w:rsid w:val="0079339B"/>
    <w:rsid w:val="007938FE"/>
    <w:rsid w:val="00793D5F"/>
    <w:rsid w:val="00793F63"/>
    <w:rsid w:val="007940CD"/>
    <w:rsid w:val="00794329"/>
    <w:rsid w:val="00794605"/>
    <w:rsid w:val="00794CE8"/>
    <w:rsid w:val="00794DC5"/>
    <w:rsid w:val="007953DC"/>
    <w:rsid w:val="007954B0"/>
    <w:rsid w:val="007956E4"/>
    <w:rsid w:val="007962D4"/>
    <w:rsid w:val="007965B2"/>
    <w:rsid w:val="00796978"/>
    <w:rsid w:val="007975B8"/>
    <w:rsid w:val="0079763E"/>
    <w:rsid w:val="00797665"/>
    <w:rsid w:val="007979C2"/>
    <w:rsid w:val="00797EAA"/>
    <w:rsid w:val="00797EF0"/>
    <w:rsid w:val="007A0396"/>
    <w:rsid w:val="007A066B"/>
    <w:rsid w:val="007A06DB"/>
    <w:rsid w:val="007A0E36"/>
    <w:rsid w:val="007A16AD"/>
    <w:rsid w:val="007A18CD"/>
    <w:rsid w:val="007A1C7D"/>
    <w:rsid w:val="007A1D6C"/>
    <w:rsid w:val="007A2006"/>
    <w:rsid w:val="007A21DC"/>
    <w:rsid w:val="007A280C"/>
    <w:rsid w:val="007A2C3C"/>
    <w:rsid w:val="007A3020"/>
    <w:rsid w:val="007A31F6"/>
    <w:rsid w:val="007A34C0"/>
    <w:rsid w:val="007A35EE"/>
    <w:rsid w:val="007A37C9"/>
    <w:rsid w:val="007A393E"/>
    <w:rsid w:val="007A43BC"/>
    <w:rsid w:val="007A4A91"/>
    <w:rsid w:val="007A5044"/>
    <w:rsid w:val="007A56E7"/>
    <w:rsid w:val="007A5C88"/>
    <w:rsid w:val="007A5F1A"/>
    <w:rsid w:val="007A636C"/>
    <w:rsid w:val="007A6817"/>
    <w:rsid w:val="007A6845"/>
    <w:rsid w:val="007A69C7"/>
    <w:rsid w:val="007A71C5"/>
    <w:rsid w:val="007A75E7"/>
    <w:rsid w:val="007A7E5E"/>
    <w:rsid w:val="007B021E"/>
    <w:rsid w:val="007B07B3"/>
    <w:rsid w:val="007B0F28"/>
    <w:rsid w:val="007B14C3"/>
    <w:rsid w:val="007B18B8"/>
    <w:rsid w:val="007B2C23"/>
    <w:rsid w:val="007B2DCF"/>
    <w:rsid w:val="007B3447"/>
    <w:rsid w:val="007B3ACE"/>
    <w:rsid w:val="007B4414"/>
    <w:rsid w:val="007B4AFB"/>
    <w:rsid w:val="007B4BAF"/>
    <w:rsid w:val="007B4BFC"/>
    <w:rsid w:val="007B501E"/>
    <w:rsid w:val="007B545A"/>
    <w:rsid w:val="007B5622"/>
    <w:rsid w:val="007B5A70"/>
    <w:rsid w:val="007B6109"/>
    <w:rsid w:val="007B6264"/>
    <w:rsid w:val="007B65C3"/>
    <w:rsid w:val="007B6E0B"/>
    <w:rsid w:val="007B704F"/>
    <w:rsid w:val="007B74BB"/>
    <w:rsid w:val="007B77E1"/>
    <w:rsid w:val="007B7846"/>
    <w:rsid w:val="007B78C6"/>
    <w:rsid w:val="007B7BF3"/>
    <w:rsid w:val="007C053E"/>
    <w:rsid w:val="007C05CA"/>
    <w:rsid w:val="007C072F"/>
    <w:rsid w:val="007C099A"/>
    <w:rsid w:val="007C0E02"/>
    <w:rsid w:val="007C10F4"/>
    <w:rsid w:val="007C1B95"/>
    <w:rsid w:val="007C2071"/>
    <w:rsid w:val="007C2084"/>
    <w:rsid w:val="007C221A"/>
    <w:rsid w:val="007C2556"/>
    <w:rsid w:val="007C25AC"/>
    <w:rsid w:val="007C2720"/>
    <w:rsid w:val="007C323A"/>
    <w:rsid w:val="007C407D"/>
    <w:rsid w:val="007C4460"/>
    <w:rsid w:val="007C474A"/>
    <w:rsid w:val="007C48DB"/>
    <w:rsid w:val="007C4A59"/>
    <w:rsid w:val="007C4AE2"/>
    <w:rsid w:val="007C4D58"/>
    <w:rsid w:val="007C5098"/>
    <w:rsid w:val="007C553C"/>
    <w:rsid w:val="007C6CE0"/>
    <w:rsid w:val="007C73CD"/>
    <w:rsid w:val="007C7442"/>
    <w:rsid w:val="007C7507"/>
    <w:rsid w:val="007C7CF6"/>
    <w:rsid w:val="007C7DD0"/>
    <w:rsid w:val="007C7ECA"/>
    <w:rsid w:val="007D0B79"/>
    <w:rsid w:val="007D1654"/>
    <w:rsid w:val="007D17B9"/>
    <w:rsid w:val="007D1C27"/>
    <w:rsid w:val="007D1F14"/>
    <w:rsid w:val="007D1F73"/>
    <w:rsid w:val="007D20D0"/>
    <w:rsid w:val="007D244F"/>
    <w:rsid w:val="007D263F"/>
    <w:rsid w:val="007D2B5E"/>
    <w:rsid w:val="007D2DFA"/>
    <w:rsid w:val="007D43EC"/>
    <w:rsid w:val="007D4B34"/>
    <w:rsid w:val="007D4D02"/>
    <w:rsid w:val="007D4F6E"/>
    <w:rsid w:val="007D4FF7"/>
    <w:rsid w:val="007D53B2"/>
    <w:rsid w:val="007D5943"/>
    <w:rsid w:val="007D5DC5"/>
    <w:rsid w:val="007D5E7D"/>
    <w:rsid w:val="007D5F31"/>
    <w:rsid w:val="007D5F9E"/>
    <w:rsid w:val="007D6293"/>
    <w:rsid w:val="007D6621"/>
    <w:rsid w:val="007D699B"/>
    <w:rsid w:val="007D6AA8"/>
    <w:rsid w:val="007D735D"/>
    <w:rsid w:val="007D779F"/>
    <w:rsid w:val="007D795C"/>
    <w:rsid w:val="007D79A6"/>
    <w:rsid w:val="007E02A6"/>
    <w:rsid w:val="007E02D8"/>
    <w:rsid w:val="007E02FD"/>
    <w:rsid w:val="007E07F0"/>
    <w:rsid w:val="007E0996"/>
    <w:rsid w:val="007E0AE0"/>
    <w:rsid w:val="007E1369"/>
    <w:rsid w:val="007E1FB6"/>
    <w:rsid w:val="007E25CF"/>
    <w:rsid w:val="007E2D81"/>
    <w:rsid w:val="007E2E45"/>
    <w:rsid w:val="007E303C"/>
    <w:rsid w:val="007E3376"/>
    <w:rsid w:val="007E42D4"/>
    <w:rsid w:val="007E4398"/>
    <w:rsid w:val="007E4EAF"/>
    <w:rsid w:val="007E5521"/>
    <w:rsid w:val="007E5585"/>
    <w:rsid w:val="007E60F8"/>
    <w:rsid w:val="007E64A0"/>
    <w:rsid w:val="007E6937"/>
    <w:rsid w:val="007E6A63"/>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149"/>
    <w:rsid w:val="007F2AFA"/>
    <w:rsid w:val="007F2B39"/>
    <w:rsid w:val="007F313A"/>
    <w:rsid w:val="007F31F4"/>
    <w:rsid w:val="007F3AA2"/>
    <w:rsid w:val="007F3C92"/>
    <w:rsid w:val="007F3FBA"/>
    <w:rsid w:val="007F4006"/>
    <w:rsid w:val="007F412D"/>
    <w:rsid w:val="007F43D6"/>
    <w:rsid w:val="007F45A7"/>
    <w:rsid w:val="007F4B55"/>
    <w:rsid w:val="007F4D19"/>
    <w:rsid w:val="007F4FC9"/>
    <w:rsid w:val="007F5A15"/>
    <w:rsid w:val="007F6841"/>
    <w:rsid w:val="007F6985"/>
    <w:rsid w:val="007F6A75"/>
    <w:rsid w:val="007F6CE6"/>
    <w:rsid w:val="007F7244"/>
    <w:rsid w:val="007F73AB"/>
    <w:rsid w:val="007F7818"/>
    <w:rsid w:val="007F7A39"/>
    <w:rsid w:val="007F7E56"/>
    <w:rsid w:val="008001DA"/>
    <w:rsid w:val="008004DD"/>
    <w:rsid w:val="0080056B"/>
    <w:rsid w:val="0080092B"/>
    <w:rsid w:val="00800E48"/>
    <w:rsid w:val="00801F8B"/>
    <w:rsid w:val="0080217D"/>
    <w:rsid w:val="00802548"/>
    <w:rsid w:val="00802565"/>
    <w:rsid w:val="0080285F"/>
    <w:rsid w:val="00802C90"/>
    <w:rsid w:val="0080358E"/>
    <w:rsid w:val="008035B1"/>
    <w:rsid w:val="008038B9"/>
    <w:rsid w:val="00803E82"/>
    <w:rsid w:val="0080440B"/>
    <w:rsid w:val="0080452C"/>
    <w:rsid w:val="008048E6"/>
    <w:rsid w:val="00805108"/>
    <w:rsid w:val="00805FE9"/>
    <w:rsid w:val="0080603D"/>
    <w:rsid w:val="0080667A"/>
    <w:rsid w:val="00806740"/>
    <w:rsid w:val="00806B35"/>
    <w:rsid w:val="00806BD6"/>
    <w:rsid w:val="0080724F"/>
    <w:rsid w:val="0081012C"/>
    <w:rsid w:val="008102BD"/>
    <w:rsid w:val="00810989"/>
    <w:rsid w:val="00810CF2"/>
    <w:rsid w:val="00810CF7"/>
    <w:rsid w:val="00810F93"/>
    <w:rsid w:val="0081117D"/>
    <w:rsid w:val="008117C5"/>
    <w:rsid w:val="00811987"/>
    <w:rsid w:val="008119F9"/>
    <w:rsid w:val="00811D27"/>
    <w:rsid w:val="00812180"/>
    <w:rsid w:val="00812310"/>
    <w:rsid w:val="0081246A"/>
    <w:rsid w:val="0081274D"/>
    <w:rsid w:val="00812997"/>
    <w:rsid w:val="00812A8F"/>
    <w:rsid w:val="00812B72"/>
    <w:rsid w:val="0081337D"/>
    <w:rsid w:val="00813532"/>
    <w:rsid w:val="008139CC"/>
    <w:rsid w:val="00813A3F"/>
    <w:rsid w:val="00813F5B"/>
    <w:rsid w:val="00814006"/>
    <w:rsid w:val="00814088"/>
    <w:rsid w:val="008143EC"/>
    <w:rsid w:val="00815851"/>
    <w:rsid w:val="00815B41"/>
    <w:rsid w:val="00816306"/>
    <w:rsid w:val="0081651B"/>
    <w:rsid w:val="00816D12"/>
    <w:rsid w:val="00816EDE"/>
    <w:rsid w:val="0081762E"/>
    <w:rsid w:val="00817A02"/>
    <w:rsid w:val="00817E1D"/>
    <w:rsid w:val="008205AD"/>
    <w:rsid w:val="0082097F"/>
    <w:rsid w:val="00820A18"/>
    <w:rsid w:val="00820ECE"/>
    <w:rsid w:val="00821135"/>
    <w:rsid w:val="0082137C"/>
    <w:rsid w:val="008219D3"/>
    <w:rsid w:val="00822132"/>
    <w:rsid w:val="00822560"/>
    <w:rsid w:val="00822CE1"/>
    <w:rsid w:val="0082327E"/>
    <w:rsid w:val="008234A9"/>
    <w:rsid w:val="00823636"/>
    <w:rsid w:val="00823A93"/>
    <w:rsid w:val="00823C07"/>
    <w:rsid w:val="00824033"/>
    <w:rsid w:val="00824BD5"/>
    <w:rsid w:val="00825A00"/>
    <w:rsid w:val="00825A3C"/>
    <w:rsid w:val="00825A82"/>
    <w:rsid w:val="00825CD4"/>
    <w:rsid w:val="008264E5"/>
    <w:rsid w:val="00826568"/>
    <w:rsid w:val="008265ED"/>
    <w:rsid w:val="00826977"/>
    <w:rsid w:val="00827809"/>
    <w:rsid w:val="00827A14"/>
    <w:rsid w:val="00830234"/>
    <w:rsid w:val="00830578"/>
    <w:rsid w:val="008305D4"/>
    <w:rsid w:val="00830EA3"/>
    <w:rsid w:val="00830F10"/>
    <w:rsid w:val="008312C9"/>
    <w:rsid w:val="00831502"/>
    <w:rsid w:val="00831B80"/>
    <w:rsid w:val="00831D67"/>
    <w:rsid w:val="0083278C"/>
    <w:rsid w:val="00832D71"/>
    <w:rsid w:val="0083393E"/>
    <w:rsid w:val="00833AEC"/>
    <w:rsid w:val="00834658"/>
    <w:rsid w:val="00834668"/>
    <w:rsid w:val="00834CF2"/>
    <w:rsid w:val="008350F2"/>
    <w:rsid w:val="008352D9"/>
    <w:rsid w:val="008356AB"/>
    <w:rsid w:val="00835A5C"/>
    <w:rsid w:val="00836480"/>
    <w:rsid w:val="00836A0A"/>
    <w:rsid w:val="00836CB9"/>
    <w:rsid w:val="00836EF3"/>
    <w:rsid w:val="008370EC"/>
    <w:rsid w:val="00837DED"/>
    <w:rsid w:val="008404E2"/>
    <w:rsid w:val="0084065E"/>
    <w:rsid w:val="00840835"/>
    <w:rsid w:val="00840DCA"/>
    <w:rsid w:val="00841041"/>
    <w:rsid w:val="00841FBA"/>
    <w:rsid w:val="00842685"/>
    <w:rsid w:val="00842DBE"/>
    <w:rsid w:val="00842DFE"/>
    <w:rsid w:val="00843066"/>
    <w:rsid w:val="008435E9"/>
    <w:rsid w:val="00843843"/>
    <w:rsid w:val="008441E8"/>
    <w:rsid w:val="0084483F"/>
    <w:rsid w:val="00844929"/>
    <w:rsid w:val="00844A9C"/>
    <w:rsid w:val="0084508B"/>
    <w:rsid w:val="00845568"/>
    <w:rsid w:val="008456DD"/>
    <w:rsid w:val="00845B07"/>
    <w:rsid w:val="00845C9A"/>
    <w:rsid w:val="00845DCA"/>
    <w:rsid w:val="0084630D"/>
    <w:rsid w:val="008465C0"/>
    <w:rsid w:val="0084680E"/>
    <w:rsid w:val="00846AB7"/>
    <w:rsid w:val="00846C9A"/>
    <w:rsid w:val="00846E28"/>
    <w:rsid w:val="008474ED"/>
    <w:rsid w:val="0084786E"/>
    <w:rsid w:val="00847904"/>
    <w:rsid w:val="00847CB5"/>
    <w:rsid w:val="00850FB9"/>
    <w:rsid w:val="0085122C"/>
    <w:rsid w:val="00851AE8"/>
    <w:rsid w:val="00851C27"/>
    <w:rsid w:val="00851D47"/>
    <w:rsid w:val="0085206C"/>
    <w:rsid w:val="00852275"/>
    <w:rsid w:val="008522EA"/>
    <w:rsid w:val="00852743"/>
    <w:rsid w:val="00852BAD"/>
    <w:rsid w:val="00852CA8"/>
    <w:rsid w:val="00852D49"/>
    <w:rsid w:val="00852E17"/>
    <w:rsid w:val="008537E5"/>
    <w:rsid w:val="0085384C"/>
    <w:rsid w:val="008538D2"/>
    <w:rsid w:val="00853968"/>
    <w:rsid w:val="00853983"/>
    <w:rsid w:val="00853A91"/>
    <w:rsid w:val="00853DA3"/>
    <w:rsid w:val="0085467E"/>
    <w:rsid w:val="008548A1"/>
    <w:rsid w:val="00854B0B"/>
    <w:rsid w:val="00854ECF"/>
    <w:rsid w:val="00855F8F"/>
    <w:rsid w:val="008567F3"/>
    <w:rsid w:val="00856850"/>
    <w:rsid w:val="00857170"/>
    <w:rsid w:val="00857266"/>
    <w:rsid w:val="00857325"/>
    <w:rsid w:val="0085733A"/>
    <w:rsid w:val="008574BF"/>
    <w:rsid w:val="00857B33"/>
    <w:rsid w:val="00857B3A"/>
    <w:rsid w:val="00857BEE"/>
    <w:rsid w:val="00860399"/>
    <w:rsid w:val="00860675"/>
    <w:rsid w:val="008609A0"/>
    <w:rsid w:val="00860F63"/>
    <w:rsid w:val="00860FB7"/>
    <w:rsid w:val="00861201"/>
    <w:rsid w:val="0086158C"/>
    <w:rsid w:val="00861707"/>
    <w:rsid w:val="00861CDD"/>
    <w:rsid w:val="00861FC8"/>
    <w:rsid w:val="00861FD5"/>
    <w:rsid w:val="008622CB"/>
    <w:rsid w:val="008628A3"/>
    <w:rsid w:val="008635F3"/>
    <w:rsid w:val="00863B5A"/>
    <w:rsid w:val="00863B99"/>
    <w:rsid w:val="00864033"/>
    <w:rsid w:val="00864082"/>
    <w:rsid w:val="00864E76"/>
    <w:rsid w:val="008660A1"/>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312"/>
    <w:rsid w:val="00874D30"/>
    <w:rsid w:val="008750B8"/>
    <w:rsid w:val="008753D8"/>
    <w:rsid w:val="00875ADB"/>
    <w:rsid w:val="008761EE"/>
    <w:rsid w:val="00876382"/>
    <w:rsid w:val="00876582"/>
    <w:rsid w:val="00876A45"/>
    <w:rsid w:val="00876E74"/>
    <w:rsid w:val="008775A3"/>
    <w:rsid w:val="00877644"/>
    <w:rsid w:val="0087766C"/>
    <w:rsid w:val="00877A25"/>
    <w:rsid w:val="00877AEB"/>
    <w:rsid w:val="00880030"/>
    <w:rsid w:val="008800B3"/>
    <w:rsid w:val="00880A96"/>
    <w:rsid w:val="00880E6D"/>
    <w:rsid w:val="00880F5A"/>
    <w:rsid w:val="008810B7"/>
    <w:rsid w:val="00881B38"/>
    <w:rsid w:val="00881B4F"/>
    <w:rsid w:val="00881FF2"/>
    <w:rsid w:val="00882659"/>
    <w:rsid w:val="00882B02"/>
    <w:rsid w:val="00882CD4"/>
    <w:rsid w:val="00882FC2"/>
    <w:rsid w:val="00883097"/>
    <w:rsid w:val="008831C9"/>
    <w:rsid w:val="00883A9E"/>
    <w:rsid w:val="00883B42"/>
    <w:rsid w:val="008842E3"/>
    <w:rsid w:val="008847E8"/>
    <w:rsid w:val="00884812"/>
    <w:rsid w:val="00884A5F"/>
    <w:rsid w:val="008854B3"/>
    <w:rsid w:val="00885660"/>
    <w:rsid w:val="0088571B"/>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8FD"/>
    <w:rsid w:val="00887D63"/>
    <w:rsid w:val="00890366"/>
    <w:rsid w:val="00890386"/>
    <w:rsid w:val="008903B3"/>
    <w:rsid w:val="008908DC"/>
    <w:rsid w:val="00890B1F"/>
    <w:rsid w:val="00890C83"/>
    <w:rsid w:val="00890D2B"/>
    <w:rsid w:val="008912C0"/>
    <w:rsid w:val="00892911"/>
    <w:rsid w:val="00893112"/>
    <w:rsid w:val="00893143"/>
    <w:rsid w:val="008935F0"/>
    <w:rsid w:val="0089391C"/>
    <w:rsid w:val="00893F40"/>
    <w:rsid w:val="0089467E"/>
    <w:rsid w:val="00894C2F"/>
    <w:rsid w:val="00895679"/>
    <w:rsid w:val="00895929"/>
    <w:rsid w:val="00895B3C"/>
    <w:rsid w:val="00895D0A"/>
    <w:rsid w:val="00895ED4"/>
    <w:rsid w:val="00896093"/>
    <w:rsid w:val="0089661E"/>
    <w:rsid w:val="0089687A"/>
    <w:rsid w:val="00896ACB"/>
    <w:rsid w:val="0089722A"/>
    <w:rsid w:val="008975E3"/>
    <w:rsid w:val="00897857"/>
    <w:rsid w:val="00897D8E"/>
    <w:rsid w:val="008A0031"/>
    <w:rsid w:val="008A06D4"/>
    <w:rsid w:val="008A0ADC"/>
    <w:rsid w:val="008A0F2B"/>
    <w:rsid w:val="008A1AA6"/>
    <w:rsid w:val="008A1BA1"/>
    <w:rsid w:val="008A1E0C"/>
    <w:rsid w:val="008A233B"/>
    <w:rsid w:val="008A2370"/>
    <w:rsid w:val="008A252C"/>
    <w:rsid w:val="008A25BC"/>
    <w:rsid w:val="008A2B21"/>
    <w:rsid w:val="008A2BAC"/>
    <w:rsid w:val="008A2CB5"/>
    <w:rsid w:val="008A2ECD"/>
    <w:rsid w:val="008A2FD0"/>
    <w:rsid w:val="008A3276"/>
    <w:rsid w:val="008A34DB"/>
    <w:rsid w:val="008A35B5"/>
    <w:rsid w:val="008A37C1"/>
    <w:rsid w:val="008A46E5"/>
    <w:rsid w:val="008A4F38"/>
    <w:rsid w:val="008A4F4B"/>
    <w:rsid w:val="008A5618"/>
    <w:rsid w:val="008A59D6"/>
    <w:rsid w:val="008A5CBA"/>
    <w:rsid w:val="008A5D09"/>
    <w:rsid w:val="008A6C61"/>
    <w:rsid w:val="008A6C9B"/>
    <w:rsid w:val="008A6E34"/>
    <w:rsid w:val="008A6FE5"/>
    <w:rsid w:val="008A7061"/>
    <w:rsid w:val="008A7355"/>
    <w:rsid w:val="008A779F"/>
    <w:rsid w:val="008A797B"/>
    <w:rsid w:val="008A7D72"/>
    <w:rsid w:val="008A7FE2"/>
    <w:rsid w:val="008B01AD"/>
    <w:rsid w:val="008B0550"/>
    <w:rsid w:val="008B05FC"/>
    <w:rsid w:val="008B07A4"/>
    <w:rsid w:val="008B156B"/>
    <w:rsid w:val="008B2621"/>
    <w:rsid w:val="008B2C90"/>
    <w:rsid w:val="008B311C"/>
    <w:rsid w:val="008B3385"/>
    <w:rsid w:val="008B3877"/>
    <w:rsid w:val="008B3CEC"/>
    <w:rsid w:val="008B3CFE"/>
    <w:rsid w:val="008B3DF3"/>
    <w:rsid w:val="008B4181"/>
    <w:rsid w:val="008B4760"/>
    <w:rsid w:val="008B4B1C"/>
    <w:rsid w:val="008B4E42"/>
    <w:rsid w:val="008B4ECD"/>
    <w:rsid w:val="008B4EDE"/>
    <w:rsid w:val="008B5081"/>
    <w:rsid w:val="008B50D1"/>
    <w:rsid w:val="008B5488"/>
    <w:rsid w:val="008B5B2D"/>
    <w:rsid w:val="008B5BD8"/>
    <w:rsid w:val="008B5E00"/>
    <w:rsid w:val="008B6472"/>
    <w:rsid w:val="008B6671"/>
    <w:rsid w:val="008B6B97"/>
    <w:rsid w:val="008B6C35"/>
    <w:rsid w:val="008B6EF8"/>
    <w:rsid w:val="008B7072"/>
    <w:rsid w:val="008B7168"/>
    <w:rsid w:val="008B7E62"/>
    <w:rsid w:val="008C00CB"/>
    <w:rsid w:val="008C0168"/>
    <w:rsid w:val="008C02C3"/>
    <w:rsid w:val="008C04AA"/>
    <w:rsid w:val="008C07CF"/>
    <w:rsid w:val="008C0A25"/>
    <w:rsid w:val="008C0F78"/>
    <w:rsid w:val="008C1602"/>
    <w:rsid w:val="008C1636"/>
    <w:rsid w:val="008C18A4"/>
    <w:rsid w:val="008C1F58"/>
    <w:rsid w:val="008C259C"/>
    <w:rsid w:val="008C2DD1"/>
    <w:rsid w:val="008C2FBC"/>
    <w:rsid w:val="008C3207"/>
    <w:rsid w:val="008C34E2"/>
    <w:rsid w:val="008C3575"/>
    <w:rsid w:val="008C35EE"/>
    <w:rsid w:val="008C37AB"/>
    <w:rsid w:val="008C3861"/>
    <w:rsid w:val="008C3D2B"/>
    <w:rsid w:val="008C46E0"/>
    <w:rsid w:val="008C476D"/>
    <w:rsid w:val="008C4BA2"/>
    <w:rsid w:val="008C54D2"/>
    <w:rsid w:val="008C5D9E"/>
    <w:rsid w:val="008C5FAF"/>
    <w:rsid w:val="008C675E"/>
    <w:rsid w:val="008C67C4"/>
    <w:rsid w:val="008C6A1A"/>
    <w:rsid w:val="008C6EE1"/>
    <w:rsid w:val="008C77A2"/>
    <w:rsid w:val="008C78F8"/>
    <w:rsid w:val="008C7B23"/>
    <w:rsid w:val="008C7F5B"/>
    <w:rsid w:val="008C7F7C"/>
    <w:rsid w:val="008D0549"/>
    <w:rsid w:val="008D0D7A"/>
    <w:rsid w:val="008D0EC5"/>
    <w:rsid w:val="008D0FE7"/>
    <w:rsid w:val="008D164B"/>
    <w:rsid w:val="008D1FAF"/>
    <w:rsid w:val="008D21F7"/>
    <w:rsid w:val="008D248F"/>
    <w:rsid w:val="008D28F7"/>
    <w:rsid w:val="008D2E81"/>
    <w:rsid w:val="008D2FA2"/>
    <w:rsid w:val="008D3113"/>
    <w:rsid w:val="008D3A14"/>
    <w:rsid w:val="008D3DD4"/>
    <w:rsid w:val="008D4493"/>
    <w:rsid w:val="008D4935"/>
    <w:rsid w:val="008D4AD6"/>
    <w:rsid w:val="008D4FC4"/>
    <w:rsid w:val="008D54EF"/>
    <w:rsid w:val="008D5A61"/>
    <w:rsid w:val="008D5DA3"/>
    <w:rsid w:val="008D6435"/>
    <w:rsid w:val="008D7EB2"/>
    <w:rsid w:val="008E0013"/>
    <w:rsid w:val="008E0084"/>
    <w:rsid w:val="008E0576"/>
    <w:rsid w:val="008E0DC1"/>
    <w:rsid w:val="008E1471"/>
    <w:rsid w:val="008E18C7"/>
    <w:rsid w:val="008E1A40"/>
    <w:rsid w:val="008E1BD6"/>
    <w:rsid w:val="008E20A2"/>
    <w:rsid w:val="008E232D"/>
    <w:rsid w:val="008E265F"/>
    <w:rsid w:val="008E27ED"/>
    <w:rsid w:val="008E2B6F"/>
    <w:rsid w:val="008E2BEF"/>
    <w:rsid w:val="008E36B4"/>
    <w:rsid w:val="008E405A"/>
    <w:rsid w:val="008E4157"/>
    <w:rsid w:val="008E478F"/>
    <w:rsid w:val="008E4945"/>
    <w:rsid w:val="008E5220"/>
    <w:rsid w:val="008E5525"/>
    <w:rsid w:val="008E572E"/>
    <w:rsid w:val="008E5BB0"/>
    <w:rsid w:val="008E6709"/>
    <w:rsid w:val="008E683B"/>
    <w:rsid w:val="008E6C35"/>
    <w:rsid w:val="008E6CD2"/>
    <w:rsid w:val="008E7306"/>
    <w:rsid w:val="008E7532"/>
    <w:rsid w:val="008E7973"/>
    <w:rsid w:val="008E7ED7"/>
    <w:rsid w:val="008E7F41"/>
    <w:rsid w:val="008F0173"/>
    <w:rsid w:val="008F05D1"/>
    <w:rsid w:val="008F084E"/>
    <w:rsid w:val="008F0D8E"/>
    <w:rsid w:val="008F1194"/>
    <w:rsid w:val="008F15AC"/>
    <w:rsid w:val="008F1AAB"/>
    <w:rsid w:val="008F2111"/>
    <w:rsid w:val="008F2900"/>
    <w:rsid w:val="008F2931"/>
    <w:rsid w:val="008F30A3"/>
    <w:rsid w:val="008F3B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605"/>
    <w:rsid w:val="008F7776"/>
    <w:rsid w:val="008F7DBD"/>
    <w:rsid w:val="009002FD"/>
    <w:rsid w:val="00900486"/>
    <w:rsid w:val="00901085"/>
    <w:rsid w:val="0090127F"/>
    <w:rsid w:val="00901519"/>
    <w:rsid w:val="00901813"/>
    <w:rsid w:val="00901B9E"/>
    <w:rsid w:val="00901FC5"/>
    <w:rsid w:val="009020DD"/>
    <w:rsid w:val="00902161"/>
    <w:rsid w:val="00902264"/>
    <w:rsid w:val="0090274E"/>
    <w:rsid w:val="00902B99"/>
    <w:rsid w:val="00902D48"/>
    <w:rsid w:val="00902D5D"/>
    <w:rsid w:val="00903250"/>
    <w:rsid w:val="0090328B"/>
    <w:rsid w:val="00903767"/>
    <w:rsid w:val="00903ED4"/>
    <w:rsid w:val="009049E6"/>
    <w:rsid w:val="00904E5D"/>
    <w:rsid w:val="0090520D"/>
    <w:rsid w:val="00905388"/>
    <w:rsid w:val="0090548F"/>
    <w:rsid w:val="0090564E"/>
    <w:rsid w:val="009058CC"/>
    <w:rsid w:val="00905DB5"/>
    <w:rsid w:val="00905E9E"/>
    <w:rsid w:val="009062B1"/>
    <w:rsid w:val="00906D3E"/>
    <w:rsid w:val="00907877"/>
    <w:rsid w:val="009078D8"/>
    <w:rsid w:val="00907984"/>
    <w:rsid w:val="00910712"/>
    <w:rsid w:val="00910C1E"/>
    <w:rsid w:val="00910DA0"/>
    <w:rsid w:val="0091112B"/>
    <w:rsid w:val="009111FA"/>
    <w:rsid w:val="0091169B"/>
    <w:rsid w:val="009116AD"/>
    <w:rsid w:val="009119F6"/>
    <w:rsid w:val="00911B4C"/>
    <w:rsid w:val="009121AC"/>
    <w:rsid w:val="0091237A"/>
    <w:rsid w:val="00912825"/>
    <w:rsid w:val="00912B19"/>
    <w:rsid w:val="0091362D"/>
    <w:rsid w:val="00913933"/>
    <w:rsid w:val="0091397A"/>
    <w:rsid w:val="00913B82"/>
    <w:rsid w:val="00913BF7"/>
    <w:rsid w:val="00913DED"/>
    <w:rsid w:val="00913F27"/>
    <w:rsid w:val="00913F80"/>
    <w:rsid w:val="00914093"/>
    <w:rsid w:val="009140A1"/>
    <w:rsid w:val="009143D9"/>
    <w:rsid w:val="00914499"/>
    <w:rsid w:val="0091458A"/>
    <w:rsid w:val="0091468B"/>
    <w:rsid w:val="009148DC"/>
    <w:rsid w:val="0091494B"/>
    <w:rsid w:val="00914A0F"/>
    <w:rsid w:val="00914A5B"/>
    <w:rsid w:val="00914A82"/>
    <w:rsid w:val="00914D18"/>
    <w:rsid w:val="00914F5E"/>
    <w:rsid w:val="00914F61"/>
    <w:rsid w:val="009152BC"/>
    <w:rsid w:val="009156B8"/>
    <w:rsid w:val="009158AA"/>
    <w:rsid w:val="00915AE6"/>
    <w:rsid w:val="00915B99"/>
    <w:rsid w:val="00915BBD"/>
    <w:rsid w:val="00915EB0"/>
    <w:rsid w:val="0091643D"/>
    <w:rsid w:val="00916A00"/>
    <w:rsid w:val="00916B77"/>
    <w:rsid w:val="00916B91"/>
    <w:rsid w:val="00916E2C"/>
    <w:rsid w:val="00916EA6"/>
    <w:rsid w:val="00916FAD"/>
    <w:rsid w:val="0091710E"/>
    <w:rsid w:val="0091727D"/>
    <w:rsid w:val="00917B46"/>
    <w:rsid w:val="009203D7"/>
    <w:rsid w:val="00920588"/>
    <w:rsid w:val="0092096D"/>
    <w:rsid w:val="00920AEC"/>
    <w:rsid w:val="00920BC2"/>
    <w:rsid w:val="00920D7E"/>
    <w:rsid w:val="00920E53"/>
    <w:rsid w:val="00920F45"/>
    <w:rsid w:val="00921184"/>
    <w:rsid w:val="00921663"/>
    <w:rsid w:val="009218E3"/>
    <w:rsid w:val="00921982"/>
    <w:rsid w:val="00922383"/>
    <w:rsid w:val="00922A52"/>
    <w:rsid w:val="00922B3E"/>
    <w:rsid w:val="00922D76"/>
    <w:rsid w:val="00922E6D"/>
    <w:rsid w:val="009236E1"/>
    <w:rsid w:val="00923753"/>
    <w:rsid w:val="009239C2"/>
    <w:rsid w:val="00923BE8"/>
    <w:rsid w:val="00923C09"/>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9CA"/>
    <w:rsid w:val="00930AFD"/>
    <w:rsid w:val="00930E38"/>
    <w:rsid w:val="00931184"/>
    <w:rsid w:val="009314BD"/>
    <w:rsid w:val="009320EB"/>
    <w:rsid w:val="00932A02"/>
    <w:rsid w:val="00932AF6"/>
    <w:rsid w:val="00932B90"/>
    <w:rsid w:val="00932DA8"/>
    <w:rsid w:val="00933D4A"/>
    <w:rsid w:val="00933EC4"/>
    <w:rsid w:val="00934223"/>
    <w:rsid w:val="00934284"/>
    <w:rsid w:val="00934339"/>
    <w:rsid w:val="0093461E"/>
    <w:rsid w:val="00935546"/>
    <w:rsid w:val="00935FA8"/>
    <w:rsid w:val="0093700A"/>
    <w:rsid w:val="0093724B"/>
    <w:rsid w:val="00937375"/>
    <w:rsid w:val="0093766B"/>
    <w:rsid w:val="00937B03"/>
    <w:rsid w:val="00940CD7"/>
    <w:rsid w:val="00940D7A"/>
    <w:rsid w:val="00941DAC"/>
    <w:rsid w:val="00941E4F"/>
    <w:rsid w:val="00942157"/>
    <w:rsid w:val="00942AC8"/>
    <w:rsid w:val="00942AFA"/>
    <w:rsid w:val="009435E3"/>
    <w:rsid w:val="00943A74"/>
    <w:rsid w:val="009447BB"/>
    <w:rsid w:val="00944EB4"/>
    <w:rsid w:val="00945994"/>
    <w:rsid w:val="00945C96"/>
    <w:rsid w:val="00945FE5"/>
    <w:rsid w:val="009460A1"/>
    <w:rsid w:val="009461F7"/>
    <w:rsid w:val="00946294"/>
    <w:rsid w:val="00946533"/>
    <w:rsid w:val="00947039"/>
    <w:rsid w:val="00947139"/>
    <w:rsid w:val="009471E9"/>
    <w:rsid w:val="009473DC"/>
    <w:rsid w:val="00947808"/>
    <w:rsid w:val="009479AC"/>
    <w:rsid w:val="009479CF"/>
    <w:rsid w:val="00950011"/>
    <w:rsid w:val="00950086"/>
    <w:rsid w:val="0095027B"/>
    <w:rsid w:val="009505E3"/>
    <w:rsid w:val="009507C6"/>
    <w:rsid w:val="00951006"/>
    <w:rsid w:val="0095165C"/>
    <w:rsid w:val="0095171B"/>
    <w:rsid w:val="0095195D"/>
    <w:rsid w:val="009529D4"/>
    <w:rsid w:val="00952F22"/>
    <w:rsid w:val="00952F67"/>
    <w:rsid w:val="00952F77"/>
    <w:rsid w:val="00953196"/>
    <w:rsid w:val="009533DA"/>
    <w:rsid w:val="0095389D"/>
    <w:rsid w:val="00953A7B"/>
    <w:rsid w:val="00953D44"/>
    <w:rsid w:val="00953EA0"/>
    <w:rsid w:val="00953F17"/>
    <w:rsid w:val="009541A8"/>
    <w:rsid w:val="009543AE"/>
    <w:rsid w:val="0095443D"/>
    <w:rsid w:val="00954553"/>
    <w:rsid w:val="00954AF3"/>
    <w:rsid w:val="00954F42"/>
    <w:rsid w:val="00955200"/>
    <w:rsid w:val="009553FC"/>
    <w:rsid w:val="00955627"/>
    <w:rsid w:val="00955878"/>
    <w:rsid w:val="00955ECD"/>
    <w:rsid w:val="0095688A"/>
    <w:rsid w:val="00956921"/>
    <w:rsid w:val="00956C5E"/>
    <w:rsid w:val="0095701E"/>
    <w:rsid w:val="00957826"/>
    <w:rsid w:val="00957A4F"/>
    <w:rsid w:val="00957AB0"/>
    <w:rsid w:val="00957BF0"/>
    <w:rsid w:val="00957FE3"/>
    <w:rsid w:val="0096016E"/>
    <w:rsid w:val="009604A3"/>
    <w:rsid w:val="00960682"/>
    <w:rsid w:val="00960808"/>
    <w:rsid w:val="0096083F"/>
    <w:rsid w:val="00960E6B"/>
    <w:rsid w:val="00960E8C"/>
    <w:rsid w:val="009611D6"/>
    <w:rsid w:val="00961843"/>
    <w:rsid w:val="0096293E"/>
    <w:rsid w:val="00962B37"/>
    <w:rsid w:val="00962B53"/>
    <w:rsid w:val="00962ED1"/>
    <w:rsid w:val="00963898"/>
    <w:rsid w:val="00963CBF"/>
    <w:rsid w:val="00964148"/>
    <w:rsid w:val="0096430C"/>
    <w:rsid w:val="009644A0"/>
    <w:rsid w:val="009647F5"/>
    <w:rsid w:val="00964EAD"/>
    <w:rsid w:val="00964F7F"/>
    <w:rsid w:val="009663AA"/>
    <w:rsid w:val="00966672"/>
    <w:rsid w:val="009666B9"/>
    <w:rsid w:val="00967054"/>
    <w:rsid w:val="009671CC"/>
    <w:rsid w:val="00967A2E"/>
    <w:rsid w:val="00967ED8"/>
    <w:rsid w:val="009709DD"/>
    <w:rsid w:val="00970E58"/>
    <w:rsid w:val="00971B93"/>
    <w:rsid w:val="00971FBD"/>
    <w:rsid w:val="0097218F"/>
    <w:rsid w:val="0097221C"/>
    <w:rsid w:val="009724D9"/>
    <w:rsid w:val="009725E4"/>
    <w:rsid w:val="00972610"/>
    <w:rsid w:val="0097279E"/>
    <w:rsid w:val="00972B1A"/>
    <w:rsid w:val="00972CA9"/>
    <w:rsid w:val="00972DAF"/>
    <w:rsid w:val="00973259"/>
    <w:rsid w:val="009733E0"/>
    <w:rsid w:val="0097371C"/>
    <w:rsid w:val="00973D63"/>
    <w:rsid w:val="0097425D"/>
    <w:rsid w:val="00974750"/>
    <w:rsid w:val="00974BBE"/>
    <w:rsid w:val="00974BCC"/>
    <w:rsid w:val="00974E25"/>
    <w:rsid w:val="00974E49"/>
    <w:rsid w:val="00974F1F"/>
    <w:rsid w:val="00974F88"/>
    <w:rsid w:val="009750F9"/>
    <w:rsid w:val="0097585B"/>
    <w:rsid w:val="00975A68"/>
    <w:rsid w:val="00975B9A"/>
    <w:rsid w:val="00975F0A"/>
    <w:rsid w:val="00976325"/>
    <w:rsid w:val="00976369"/>
    <w:rsid w:val="00976461"/>
    <w:rsid w:val="0097654E"/>
    <w:rsid w:val="009766EB"/>
    <w:rsid w:val="00976CE6"/>
    <w:rsid w:val="00976CE7"/>
    <w:rsid w:val="009772FB"/>
    <w:rsid w:val="00977712"/>
    <w:rsid w:val="009779EF"/>
    <w:rsid w:val="00977A9C"/>
    <w:rsid w:val="00977BE2"/>
    <w:rsid w:val="00977E6D"/>
    <w:rsid w:val="00980601"/>
    <w:rsid w:val="00980CFB"/>
    <w:rsid w:val="00980E92"/>
    <w:rsid w:val="00980F01"/>
    <w:rsid w:val="00981155"/>
    <w:rsid w:val="009813F3"/>
    <w:rsid w:val="00981417"/>
    <w:rsid w:val="009818B2"/>
    <w:rsid w:val="0098190B"/>
    <w:rsid w:val="00981C85"/>
    <w:rsid w:val="009826EE"/>
    <w:rsid w:val="009834EC"/>
    <w:rsid w:val="009835EB"/>
    <w:rsid w:val="00983617"/>
    <w:rsid w:val="00983BE1"/>
    <w:rsid w:val="00984A81"/>
    <w:rsid w:val="00985683"/>
    <w:rsid w:val="00985F09"/>
    <w:rsid w:val="00986392"/>
    <w:rsid w:val="0098680B"/>
    <w:rsid w:val="0098690D"/>
    <w:rsid w:val="0098709D"/>
    <w:rsid w:val="009871EC"/>
    <w:rsid w:val="009872B9"/>
    <w:rsid w:val="0098747D"/>
    <w:rsid w:val="009877B0"/>
    <w:rsid w:val="00987A08"/>
    <w:rsid w:val="00990178"/>
    <w:rsid w:val="0099025C"/>
    <w:rsid w:val="0099057D"/>
    <w:rsid w:val="00990A1B"/>
    <w:rsid w:val="00990FFC"/>
    <w:rsid w:val="009910EE"/>
    <w:rsid w:val="009911C4"/>
    <w:rsid w:val="009916F2"/>
    <w:rsid w:val="00991F48"/>
    <w:rsid w:val="0099205E"/>
    <w:rsid w:val="00992146"/>
    <w:rsid w:val="00992525"/>
    <w:rsid w:val="009925C4"/>
    <w:rsid w:val="009927C3"/>
    <w:rsid w:val="00993182"/>
    <w:rsid w:val="009932E5"/>
    <w:rsid w:val="00993B56"/>
    <w:rsid w:val="00993DCD"/>
    <w:rsid w:val="00993DEA"/>
    <w:rsid w:val="009943AA"/>
    <w:rsid w:val="009943B8"/>
    <w:rsid w:val="0099478E"/>
    <w:rsid w:val="0099561F"/>
    <w:rsid w:val="00995877"/>
    <w:rsid w:val="009958B5"/>
    <w:rsid w:val="00995913"/>
    <w:rsid w:val="00995ABA"/>
    <w:rsid w:val="00995AF0"/>
    <w:rsid w:val="009966AC"/>
    <w:rsid w:val="009974FD"/>
    <w:rsid w:val="00997541"/>
    <w:rsid w:val="00997E77"/>
    <w:rsid w:val="00997F9F"/>
    <w:rsid w:val="009A01BE"/>
    <w:rsid w:val="009A01D5"/>
    <w:rsid w:val="009A01E5"/>
    <w:rsid w:val="009A13E5"/>
    <w:rsid w:val="009A1B6F"/>
    <w:rsid w:val="009A1F7D"/>
    <w:rsid w:val="009A20AD"/>
    <w:rsid w:val="009A22D6"/>
    <w:rsid w:val="009A2348"/>
    <w:rsid w:val="009A239B"/>
    <w:rsid w:val="009A2552"/>
    <w:rsid w:val="009A267B"/>
    <w:rsid w:val="009A2A0C"/>
    <w:rsid w:val="009A2F3E"/>
    <w:rsid w:val="009A3013"/>
    <w:rsid w:val="009A327F"/>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36"/>
    <w:rsid w:val="009A7B84"/>
    <w:rsid w:val="009A7BF7"/>
    <w:rsid w:val="009A7F12"/>
    <w:rsid w:val="009A7F4C"/>
    <w:rsid w:val="009A7FC5"/>
    <w:rsid w:val="009B01D8"/>
    <w:rsid w:val="009B01E2"/>
    <w:rsid w:val="009B031D"/>
    <w:rsid w:val="009B04BF"/>
    <w:rsid w:val="009B05B7"/>
    <w:rsid w:val="009B0B40"/>
    <w:rsid w:val="009B0D12"/>
    <w:rsid w:val="009B0E45"/>
    <w:rsid w:val="009B0F0F"/>
    <w:rsid w:val="009B1662"/>
    <w:rsid w:val="009B1CF3"/>
    <w:rsid w:val="009B1EAE"/>
    <w:rsid w:val="009B2420"/>
    <w:rsid w:val="009B280E"/>
    <w:rsid w:val="009B2924"/>
    <w:rsid w:val="009B2F87"/>
    <w:rsid w:val="009B3480"/>
    <w:rsid w:val="009B392A"/>
    <w:rsid w:val="009B39E8"/>
    <w:rsid w:val="009B3DDA"/>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C0010"/>
    <w:rsid w:val="009C084B"/>
    <w:rsid w:val="009C0C76"/>
    <w:rsid w:val="009C0C96"/>
    <w:rsid w:val="009C0E3A"/>
    <w:rsid w:val="009C0FC5"/>
    <w:rsid w:val="009C1312"/>
    <w:rsid w:val="009C1716"/>
    <w:rsid w:val="009C182C"/>
    <w:rsid w:val="009C1953"/>
    <w:rsid w:val="009C19DE"/>
    <w:rsid w:val="009C1C7A"/>
    <w:rsid w:val="009C238B"/>
    <w:rsid w:val="009C3676"/>
    <w:rsid w:val="009C36EA"/>
    <w:rsid w:val="009C37B3"/>
    <w:rsid w:val="009C41C2"/>
    <w:rsid w:val="009C4697"/>
    <w:rsid w:val="009C519B"/>
    <w:rsid w:val="009C5385"/>
    <w:rsid w:val="009C573E"/>
    <w:rsid w:val="009C630C"/>
    <w:rsid w:val="009C6DE0"/>
    <w:rsid w:val="009C70EE"/>
    <w:rsid w:val="009C75E0"/>
    <w:rsid w:val="009C7BD2"/>
    <w:rsid w:val="009C7CD0"/>
    <w:rsid w:val="009D0540"/>
    <w:rsid w:val="009D096F"/>
    <w:rsid w:val="009D0BF8"/>
    <w:rsid w:val="009D1774"/>
    <w:rsid w:val="009D1831"/>
    <w:rsid w:val="009D19BB"/>
    <w:rsid w:val="009D19C8"/>
    <w:rsid w:val="009D1CA8"/>
    <w:rsid w:val="009D1D3C"/>
    <w:rsid w:val="009D216C"/>
    <w:rsid w:val="009D2495"/>
    <w:rsid w:val="009D27F3"/>
    <w:rsid w:val="009D2BCB"/>
    <w:rsid w:val="009D2C76"/>
    <w:rsid w:val="009D2C9C"/>
    <w:rsid w:val="009D3051"/>
    <w:rsid w:val="009D314F"/>
    <w:rsid w:val="009D370E"/>
    <w:rsid w:val="009D38DA"/>
    <w:rsid w:val="009D404A"/>
    <w:rsid w:val="009D4953"/>
    <w:rsid w:val="009D4FF6"/>
    <w:rsid w:val="009D5191"/>
    <w:rsid w:val="009D5812"/>
    <w:rsid w:val="009D5E2F"/>
    <w:rsid w:val="009D5E59"/>
    <w:rsid w:val="009D5E7E"/>
    <w:rsid w:val="009D61E0"/>
    <w:rsid w:val="009D6737"/>
    <w:rsid w:val="009D6BCB"/>
    <w:rsid w:val="009D744E"/>
    <w:rsid w:val="009D7500"/>
    <w:rsid w:val="009D752E"/>
    <w:rsid w:val="009D7AEC"/>
    <w:rsid w:val="009D7E27"/>
    <w:rsid w:val="009D7F0A"/>
    <w:rsid w:val="009E0088"/>
    <w:rsid w:val="009E0137"/>
    <w:rsid w:val="009E0165"/>
    <w:rsid w:val="009E04A9"/>
    <w:rsid w:val="009E0D86"/>
    <w:rsid w:val="009E1126"/>
    <w:rsid w:val="009E13A5"/>
    <w:rsid w:val="009E1698"/>
    <w:rsid w:val="009E21F1"/>
    <w:rsid w:val="009E2BEC"/>
    <w:rsid w:val="009E2CF5"/>
    <w:rsid w:val="009E2D73"/>
    <w:rsid w:val="009E3064"/>
    <w:rsid w:val="009E31A1"/>
    <w:rsid w:val="009E3430"/>
    <w:rsid w:val="009E3752"/>
    <w:rsid w:val="009E3853"/>
    <w:rsid w:val="009E3E36"/>
    <w:rsid w:val="009E3F79"/>
    <w:rsid w:val="009E40F8"/>
    <w:rsid w:val="009E4718"/>
    <w:rsid w:val="009E4839"/>
    <w:rsid w:val="009E4976"/>
    <w:rsid w:val="009E4A90"/>
    <w:rsid w:val="009E4F6C"/>
    <w:rsid w:val="009E55F5"/>
    <w:rsid w:val="009E5709"/>
    <w:rsid w:val="009E5811"/>
    <w:rsid w:val="009E5CB6"/>
    <w:rsid w:val="009E60B8"/>
    <w:rsid w:val="009E6761"/>
    <w:rsid w:val="009E70EC"/>
    <w:rsid w:val="009E7217"/>
    <w:rsid w:val="009E7242"/>
    <w:rsid w:val="009E7DBA"/>
    <w:rsid w:val="009F024C"/>
    <w:rsid w:val="009F040D"/>
    <w:rsid w:val="009F0BBD"/>
    <w:rsid w:val="009F0C2A"/>
    <w:rsid w:val="009F0FBD"/>
    <w:rsid w:val="009F1182"/>
    <w:rsid w:val="009F1A8C"/>
    <w:rsid w:val="009F1F9D"/>
    <w:rsid w:val="009F2202"/>
    <w:rsid w:val="009F2273"/>
    <w:rsid w:val="009F232F"/>
    <w:rsid w:val="009F281A"/>
    <w:rsid w:val="009F2C0F"/>
    <w:rsid w:val="009F2C8B"/>
    <w:rsid w:val="009F349B"/>
    <w:rsid w:val="009F411C"/>
    <w:rsid w:val="009F4294"/>
    <w:rsid w:val="009F4529"/>
    <w:rsid w:val="009F45E2"/>
    <w:rsid w:val="009F474B"/>
    <w:rsid w:val="009F4EEB"/>
    <w:rsid w:val="009F5678"/>
    <w:rsid w:val="009F5884"/>
    <w:rsid w:val="009F5D09"/>
    <w:rsid w:val="009F6024"/>
    <w:rsid w:val="009F6177"/>
    <w:rsid w:val="009F68B0"/>
    <w:rsid w:val="009F69E6"/>
    <w:rsid w:val="009F6A28"/>
    <w:rsid w:val="009F6C17"/>
    <w:rsid w:val="009F6CC3"/>
    <w:rsid w:val="009F6FBA"/>
    <w:rsid w:val="009F733E"/>
    <w:rsid w:val="009F7617"/>
    <w:rsid w:val="009F7B07"/>
    <w:rsid w:val="009F7B46"/>
    <w:rsid w:val="009F7B75"/>
    <w:rsid w:val="009F7C9C"/>
    <w:rsid w:val="00A0048D"/>
    <w:rsid w:val="00A00871"/>
    <w:rsid w:val="00A00C0D"/>
    <w:rsid w:val="00A018BE"/>
    <w:rsid w:val="00A01BD2"/>
    <w:rsid w:val="00A01C56"/>
    <w:rsid w:val="00A01CEE"/>
    <w:rsid w:val="00A01D4A"/>
    <w:rsid w:val="00A02090"/>
    <w:rsid w:val="00A026D2"/>
    <w:rsid w:val="00A02895"/>
    <w:rsid w:val="00A02BE0"/>
    <w:rsid w:val="00A02CA3"/>
    <w:rsid w:val="00A02CDF"/>
    <w:rsid w:val="00A02D3B"/>
    <w:rsid w:val="00A02F54"/>
    <w:rsid w:val="00A036B4"/>
    <w:rsid w:val="00A041B3"/>
    <w:rsid w:val="00A044AC"/>
    <w:rsid w:val="00A047EB"/>
    <w:rsid w:val="00A052E1"/>
    <w:rsid w:val="00A0549F"/>
    <w:rsid w:val="00A058DC"/>
    <w:rsid w:val="00A05D11"/>
    <w:rsid w:val="00A063C7"/>
    <w:rsid w:val="00A063D4"/>
    <w:rsid w:val="00A07554"/>
    <w:rsid w:val="00A07571"/>
    <w:rsid w:val="00A07E52"/>
    <w:rsid w:val="00A1076C"/>
    <w:rsid w:val="00A108D4"/>
    <w:rsid w:val="00A10A7B"/>
    <w:rsid w:val="00A10B06"/>
    <w:rsid w:val="00A10C09"/>
    <w:rsid w:val="00A10CF9"/>
    <w:rsid w:val="00A10E82"/>
    <w:rsid w:val="00A10E9F"/>
    <w:rsid w:val="00A11C81"/>
    <w:rsid w:val="00A1222E"/>
    <w:rsid w:val="00A12776"/>
    <w:rsid w:val="00A12DD2"/>
    <w:rsid w:val="00A1302E"/>
    <w:rsid w:val="00A13086"/>
    <w:rsid w:val="00A13815"/>
    <w:rsid w:val="00A143F8"/>
    <w:rsid w:val="00A14E1F"/>
    <w:rsid w:val="00A1536F"/>
    <w:rsid w:val="00A15497"/>
    <w:rsid w:val="00A15697"/>
    <w:rsid w:val="00A158E4"/>
    <w:rsid w:val="00A15D5A"/>
    <w:rsid w:val="00A15DBB"/>
    <w:rsid w:val="00A15DDE"/>
    <w:rsid w:val="00A16516"/>
    <w:rsid w:val="00A1659D"/>
    <w:rsid w:val="00A165EF"/>
    <w:rsid w:val="00A1690E"/>
    <w:rsid w:val="00A16B8B"/>
    <w:rsid w:val="00A16C57"/>
    <w:rsid w:val="00A16FBE"/>
    <w:rsid w:val="00A170B4"/>
    <w:rsid w:val="00A17258"/>
    <w:rsid w:val="00A17335"/>
    <w:rsid w:val="00A17723"/>
    <w:rsid w:val="00A179E0"/>
    <w:rsid w:val="00A17A9D"/>
    <w:rsid w:val="00A17B52"/>
    <w:rsid w:val="00A17B75"/>
    <w:rsid w:val="00A17DC6"/>
    <w:rsid w:val="00A203C3"/>
    <w:rsid w:val="00A207F2"/>
    <w:rsid w:val="00A20AA1"/>
    <w:rsid w:val="00A20B20"/>
    <w:rsid w:val="00A20E02"/>
    <w:rsid w:val="00A2140F"/>
    <w:rsid w:val="00A21581"/>
    <w:rsid w:val="00A2199A"/>
    <w:rsid w:val="00A223F7"/>
    <w:rsid w:val="00A22799"/>
    <w:rsid w:val="00A22C15"/>
    <w:rsid w:val="00A22FCE"/>
    <w:rsid w:val="00A2307E"/>
    <w:rsid w:val="00A231AC"/>
    <w:rsid w:val="00A23303"/>
    <w:rsid w:val="00A2370C"/>
    <w:rsid w:val="00A2385B"/>
    <w:rsid w:val="00A23969"/>
    <w:rsid w:val="00A23987"/>
    <w:rsid w:val="00A24C57"/>
    <w:rsid w:val="00A2520F"/>
    <w:rsid w:val="00A25BFC"/>
    <w:rsid w:val="00A25DA0"/>
    <w:rsid w:val="00A25EE1"/>
    <w:rsid w:val="00A265D0"/>
    <w:rsid w:val="00A271BF"/>
    <w:rsid w:val="00A278F0"/>
    <w:rsid w:val="00A3012E"/>
    <w:rsid w:val="00A3015A"/>
    <w:rsid w:val="00A304B7"/>
    <w:rsid w:val="00A30AA5"/>
    <w:rsid w:val="00A31842"/>
    <w:rsid w:val="00A31BF1"/>
    <w:rsid w:val="00A3222F"/>
    <w:rsid w:val="00A3287A"/>
    <w:rsid w:val="00A32BA9"/>
    <w:rsid w:val="00A32CCF"/>
    <w:rsid w:val="00A32EB9"/>
    <w:rsid w:val="00A33098"/>
    <w:rsid w:val="00A3474B"/>
    <w:rsid w:val="00A3480E"/>
    <w:rsid w:val="00A34887"/>
    <w:rsid w:val="00A34E0E"/>
    <w:rsid w:val="00A34EEA"/>
    <w:rsid w:val="00A356FF"/>
    <w:rsid w:val="00A35989"/>
    <w:rsid w:val="00A35E04"/>
    <w:rsid w:val="00A361C0"/>
    <w:rsid w:val="00A3634E"/>
    <w:rsid w:val="00A3677E"/>
    <w:rsid w:val="00A36C94"/>
    <w:rsid w:val="00A36ED7"/>
    <w:rsid w:val="00A36F6C"/>
    <w:rsid w:val="00A37374"/>
    <w:rsid w:val="00A37C46"/>
    <w:rsid w:val="00A40F79"/>
    <w:rsid w:val="00A4113C"/>
    <w:rsid w:val="00A412A4"/>
    <w:rsid w:val="00A41682"/>
    <w:rsid w:val="00A424D2"/>
    <w:rsid w:val="00A42D9D"/>
    <w:rsid w:val="00A43898"/>
    <w:rsid w:val="00A438D2"/>
    <w:rsid w:val="00A43BDC"/>
    <w:rsid w:val="00A43E62"/>
    <w:rsid w:val="00A43FE0"/>
    <w:rsid w:val="00A44CA3"/>
    <w:rsid w:val="00A44F6A"/>
    <w:rsid w:val="00A45144"/>
    <w:rsid w:val="00A45197"/>
    <w:rsid w:val="00A454A6"/>
    <w:rsid w:val="00A4585A"/>
    <w:rsid w:val="00A45B2F"/>
    <w:rsid w:val="00A46401"/>
    <w:rsid w:val="00A46EC6"/>
    <w:rsid w:val="00A475FA"/>
    <w:rsid w:val="00A47A4A"/>
    <w:rsid w:val="00A47FEB"/>
    <w:rsid w:val="00A50091"/>
    <w:rsid w:val="00A50E4E"/>
    <w:rsid w:val="00A52175"/>
    <w:rsid w:val="00A5242E"/>
    <w:rsid w:val="00A52715"/>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C0E"/>
    <w:rsid w:val="00A60D3C"/>
    <w:rsid w:val="00A60DF2"/>
    <w:rsid w:val="00A60F08"/>
    <w:rsid w:val="00A611E4"/>
    <w:rsid w:val="00A6144E"/>
    <w:rsid w:val="00A61966"/>
    <w:rsid w:val="00A61B44"/>
    <w:rsid w:val="00A61C93"/>
    <w:rsid w:val="00A61CE1"/>
    <w:rsid w:val="00A61DA4"/>
    <w:rsid w:val="00A62152"/>
    <w:rsid w:val="00A623EE"/>
    <w:rsid w:val="00A624C1"/>
    <w:rsid w:val="00A62A18"/>
    <w:rsid w:val="00A63538"/>
    <w:rsid w:val="00A63BAA"/>
    <w:rsid w:val="00A63C9F"/>
    <w:rsid w:val="00A640F7"/>
    <w:rsid w:val="00A64526"/>
    <w:rsid w:val="00A645BA"/>
    <w:rsid w:val="00A649C2"/>
    <w:rsid w:val="00A64B0A"/>
    <w:rsid w:val="00A64BFA"/>
    <w:rsid w:val="00A652C3"/>
    <w:rsid w:val="00A66256"/>
    <w:rsid w:val="00A666F6"/>
    <w:rsid w:val="00A66914"/>
    <w:rsid w:val="00A6697F"/>
    <w:rsid w:val="00A67263"/>
    <w:rsid w:val="00A67500"/>
    <w:rsid w:val="00A67781"/>
    <w:rsid w:val="00A67EAE"/>
    <w:rsid w:val="00A67FCE"/>
    <w:rsid w:val="00A70069"/>
    <w:rsid w:val="00A7020A"/>
    <w:rsid w:val="00A70552"/>
    <w:rsid w:val="00A706CD"/>
    <w:rsid w:val="00A70A1B"/>
    <w:rsid w:val="00A70A89"/>
    <w:rsid w:val="00A70D23"/>
    <w:rsid w:val="00A70E03"/>
    <w:rsid w:val="00A71321"/>
    <w:rsid w:val="00A714A7"/>
    <w:rsid w:val="00A71AF8"/>
    <w:rsid w:val="00A71B59"/>
    <w:rsid w:val="00A71F14"/>
    <w:rsid w:val="00A72135"/>
    <w:rsid w:val="00A72271"/>
    <w:rsid w:val="00A723E9"/>
    <w:rsid w:val="00A72749"/>
    <w:rsid w:val="00A72CF7"/>
    <w:rsid w:val="00A73618"/>
    <w:rsid w:val="00A7367D"/>
    <w:rsid w:val="00A73921"/>
    <w:rsid w:val="00A73F70"/>
    <w:rsid w:val="00A740F5"/>
    <w:rsid w:val="00A748AC"/>
    <w:rsid w:val="00A7586C"/>
    <w:rsid w:val="00A75B33"/>
    <w:rsid w:val="00A7632E"/>
    <w:rsid w:val="00A763C9"/>
    <w:rsid w:val="00A76611"/>
    <w:rsid w:val="00A76C13"/>
    <w:rsid w:val="00A76C97"/>
    <w:rsid w:val="00A76CB3"/>
    <w:rsid w:val="00A7703B"/>
    <w:rsid w:val="00A77C2E"/>
    <w:rsid w:val="00A77E97"/>
    <w:rsid w:val="00A80637"/>
    <w:rsid w:val="00A80D66"/>
    <w:rsid w:val="00A810E1"/>
    <w:rsid w:val="00A8114B"/>
    <w:rsid w:val="00A811D7"/>
    <w:rsid w:val="00A81256"/>
    <w:rsid w:val="00A8147E"/>
    <w:rsid w:val="00A81860"/>
    <w:rsid w:val="00A818E4"/>
    <w:rsid w:val="00A81A2A"/>
    <w:rsid w:val="00A81BA0"/>
    <w:rsid w:val="00A81DC9"/>
    <w:rsid w:val="00A823C0"/>
    <w:rsid w:val="00A8247D"/>
    <w:rsid w:val="00A8299D"/>
    <w:rsid w:val="00A82BC1"/>
    <w:rsid w:val="00A83151"/>
    <w:rsid w:val="00A83325"/>
    <w:rsid w:val="00A836D4"/>
    <w:rsid w:val="00A837FA"/>
    <w:rsid w:val="00A83A86"/>
    <w:rsid w:val="00A83E4B"/>
    <w:rsid w:val="00A844A0"/>
    <w:rsid w:val="00A8459F"/>
    <w:rsid w:val="00A845C3"/>
    <w:rsid w:val="00A85298"/>
    <w:rsid w:val="00A85569"/>
    <w:rsid w:val="00A85932"/>
    <w:rsid w:val="00A859FB"/>
    <w:rsid w:val="00A85C22"/>
    <w:rsid w:val="00A85C2C"/>
    <w:rsid w:val="00A86187"/>
    <w:rsid w:val="00A86475"/>
    <w:rsid w:val="00A86956"/>
    <w:rsid w:val="00A870A3"/>
    <w:rsid w:val="00A870CD"/>
    <w:rsid w:val="00A871E8"/>
    <w:rsid w:val="00A8794D"/>
    <w:rsid w:val="00A87CD0"/>
    <w:rsid w:val="00A90165"/>
    <w:rsid w:val="00A901F5"/>
    <w:rsid w:val="00A90BE7"/>
    <w:rsid w:val="00A90C64"/>
    <w:rsid w:val="00A911F2"/>
    <w:rsid w:val="00A9155B"/>
    <w:rsid w:val="00A91CF8"/>
    <w:rsid w:val="00A92005"/>
    <w:rsid w:val="00A92385"/>
    <w:rsid w:val="00A92391"/>
    <w:rsid w:val="00A92571"/>
    <w:rsid w:val="00A92933"/>
    <w:rsid w:val="00A92D2A"/>
    <w:rsid w:val="00A92D8B"/>
    <w:rsid w:val="00A9307C"/>
    <w:rsid w:val="00A93087"/>
    <w:rsid w:val="00A939E5"/>
    <w:rsid w:val="00A93A9D"/>
    <w:rsid w:val="00A93B61"/>
    <w:rsid w:val="00A94450"/>
    <w:rsid w:val="00A949F0"/>
    <w:rsid w:val="00A94C73"/>
    <w:rsid w:val="00A94F89"/>
    <w:rsid w:val="00A95072"/>
    <w:rsid w:val="00A951F5"/>
    <w:rsid w:val="00A95266"/>
    <w:rsid w:val="00A95277"/>
    <w:rsid w:val="00A9580D"/>
    <w:rsid w:val="00A96467"/>
    <w:rsid w:val="00A96BAB"/>
    <w:rsid w:val="00A96C86"/>
    <w:rsid w:val="00A96DF4"/>
    <w:rsid w:val="00A96E73"/>
    <w:rsid w:val="00A97077"/>
    <w:rsid w:val="00A9712F"/>
    <w:rsid w:val="00A97CB2"/>
    <w:rsid w:val="00AA00AB"/>
    <w:rsid w:val="00AA0181"/>
    <w:rsid w:val="00AA047A"/>
    <w:rsid w:val="00AA0B81"/>
    <w:rsid w:val="00AA0F7B"/>
    <w:rsid w:val="00AA196C"/>
    <w:rsid w:val="00AA1DB5"/>
    <w:rsid w:val="00AA1F72"/>
    <w:rsid w:val="00AA214A"/>
    <w:rsid w:val="00AA2156"/>
    <w:rsid w:val="00AA22C1"/>
    <w:rsid w:val="00AA2C60"/>
    <w:rsid w:val="00AA2D6D"/>
    <w:rsid w:val="00AA3552"/>
    <w:rsid w:val="00AA394B"/>
    <w:rsid w:val="00AA3BE6"/>
    <w:rsid w:val="00AA4525"/>
    <w:rsid w:val="00AA45B4"/>
    <w:rsid w:val="00AA4AC3"/>
    <w:rsid w:val="00AA5267"/>
    <w:rsid w:val="00AA59AA"/>
    <w:rsid w:val="00AA5B2B"/>
    <w:rsid w:val="00AA5F43"/>
    <w:rsid w:val="00AA6A5E"/>
    <w:rsid w:val="00AA6E7A"/>
    <w:rsid w:val="00AA733A"/>
    <w:rsid w:val="00AA7685"/>
    <w:rsid w:val="00AA7802"/>
    <w:rsid w:val="00AB0820"/>
    <w:rsid w:val="00AB0DF9"/>
    <w:rsid w:val="00AB0E89"/>
    <w:rsid w:val="00AB1186"/>
    <w:rsid w:val="00AB1199"/>
    <w:rsid w:val="00AB13BD"/>
    <w:rsid w:val="00AB14BD"/>
    <w:rsid w:val="00AB1681"/>
    <w:rsid w:val="00AB1991"/>
    <w:rsid w:val="00AB2016"/>
    <w:rsid w:val="00AB2035"/>
    <w:rsid w:val="00AB223A"/>
    <w:rsid w:val="00AB290A"/>
    <w:rsid w:val="00AB313A"/>
    <w:rsid w:val="00AB34EC"/>
    <w:rsid w:val="00AB36EB"/>
    <w:rsid w:val="00AB3E94"/>
    <w:rsid w:val="00AB4384"/>
    <w:rsid w:val="00AB44A1"/>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C30"/>
    <w:rsid w:val="00AC59D9"/>
    <w:rsid w:val="00AC5BE3"/>
    <w:rsid w:val="00AC6346"/>
    <w:rsid w:val="00AC6956"/>
    <w:rsid w:val="00AC6A61"/>
    <w:rsid w:val="00AC6C25"/>
    <w:rsid w:val="00AC70C5"/>
    <w:rsid w:val="00AC7347"/>
    <w:rsid w:val="00AC75A1"/>
    <w:rsid w:val="00AC7829"/>
    <w:rsid w:val="00AC7DFC"/>
    <w:rsid w:val="00AD0009"/>
    <w:rsid w:val="00AD016D"/>
    <w:rsid w:val="00AD0872"/>
    <w:rsid w:val="00AD0C11"/>
    <w:rsid w:val="00AD0E4C"/>
    <w:rsid w:val="00AD1290"/>
    <w:rsid w:val="00AD1365"/>
    <w:rsid w:val="00AD14E8"/>
    <w:rsid w:val="00AD1948"/>
    <w:rsid w:val="00AD1949"/>
    <w:rsid w:val="00AD1B25"/>
    <w:rsid w:val="00AD1D7D"/>
    <w:rsid w:val="00AD1ED1"/>
    <w:rsid w:val="00AD2206"/>
    <w:rsid w:val="00AD23B1"/>
    <w:rsid w:val="00AD24A2"/>
    <w:rsid w:val="00AD2950"/>
    <w:rsid w:val="00AD2BDB"/>
    <w:rsid w:val="00AD2F3B"/>
    <w:rsid w:val="00AD322E"/>
    <w:rsid w:val="00AD324B"/>
    <w:rsid w:val="00AD3D88"/>
    <w:rsid w:val="00AD3EDE"/>
    <w:rsid w:val="00AD462A"/>
    <w:rsid w:val="00AD49B9"/>
    <w:rsid w:val="00AD4ABE"/>
    <w:rsid w:val="00AD4FF4"/>
    <w:rsid w:val="00AD600A"/>
    <w:rsid w:val="00AD6569"/>
    <w:rsid w:val="00AD663E"/>
    <w:rsid w:val="00AD6B58"/>
    <w:rsid w:val="00AD6F8A"/>
    <w:rsid w:val="00AD7937"/>
    <w:rsid w:val="00AD7C4A"/>
    <w:rsid w:val="00AD7EB4"/>
    <w:rsid w:val="00AE071A"/>
    <w:rsid w:val="00AE089A"/>
    <w:rsid w:val="00AE08CB"/>
    <w:rsid w:val="00AE1110"/>
    <w:rsid w:val="00AE1785"/>
    <w:rsid w:val="00AE1A87"/>
    <w:rsid w:val="00AE2257"/>
    <w:rsid w:val="00AE257B"/>
    <w:rsid w:val="00AE273C"/>
    <w:rsid w:val="00AE28F1"/>
    <w:rsid w:val="00AE2E9D"/>
    <w:rsid w:val="00AE35D2"/>
    <w:rsid w:val="00AE389A"/>
    <w:rsid w:val="00AE38A3"/>
    <w:rsid w:val="00AE38F8"/>
    <w:rsid w:val="00AE3961"/>
    <w:rsid w:val="00AE41FD"/>
    <w:rsid w:val="00AE442E"/>
    <w:rsid w:val="00AE45A6"/>
    <w:rsid w:val="00AE4605"/>
    <w:rsid w:val="00AE470B"/>
    <w:rsid w:val="00AE48F7"/>
    <w:rsid w:val="00AE49B6"/>
    <w:rsid w:val="00AE4E46"/>
    <w:rsid w:val="00AE5277"/>
    <w:rsid w:val="00AE575B"/>
    <w:rsid w:val="00AE5A5A"/>
    <w:rsid w:val="00AE5E9A"/>
    <w:rsid w:val="00AE5F3A"/>
    <w:rsid w:val="00AE63E3"/>
    <w:rsid w:val="00AE682B"/>
    <w:rsid w:val="00AE69C2"/>
    <w:rsid w:val="00AE6C66"/>
    <w:rsid w:val="00AE6D59"/>
    <w:rsid w:val="00AE6DC0"/>
    <w:rsid w:val="00AE6FFC"/>
    <w:rsid w:val="00AE7355"/>
    <w:rsid w:val="00AE7490"/>
    <w:rsid w:val="00AE7548"/>
    <w:rsid w:val="00AE79D7"/>
    <w:rsid w:val="00AE7A19"/>
    <w:rsid w:val="00AE7A3C"/>
    <w:rsid w:val="00AF04D1"/>
    <w:rsid w:val="00AF0535"/>
    <w:rsid w:val="00AF0A56"/>
    <w:rsid w:val="00AF14F3"/>
    <w:rsid w:val="00AF1576"/>
    <w:rsid w:val="00AF17A3"/>
    <w:rsid w:val="00AF182E"/>
    <w:rsid w:val="00AF2E58"/>
    <w:rsid w:val="00AF3170"/>
    <w:rsid w:val="00AF3223"/>
    <w:rsid w:val="00AF3CB9"/>
    <w:rsid w:val="00AF3E79"/>
    <w:rsid w:val="00AF3E81"/>
    <w:rsid w:val="00AF4479"/>
    <w:rsid w:val="00AF457F"/>
    <w:rsid w:val="00AF4758"/>
    <w:rsid w:val="00AF4DF6"/>
    <w:rsid w:val="00AF5623"/>
    <w:rsid w:val="00AF6200"/>
    <w:rsid w:val="00AF7051"/>
    <w:rsid w:val="00AF7C44"/>
    <w:rsid w:val="00AF7D26"/>
    <w:rsid w:val="00AF7F4F"/>
    <w:rsid w:val="00AF7F72"/>
    <w:rsid w:val="00B00222"/>
    <w:rsid w:val="00B007ED"/>
    <w:rsid w:val="00B00954"/>
    <w:rsid w:val="00B009E5"/>
    <w:rsid w:val="00B00CD0"/>
    <w:rsid w:val="00B010D2"/>
    <w:rsid w:val="00B0116D"/>
    <w:rsid w:val="00B011B9"/>
    <w:rsid w:val="00B01313"/>
    <w:rsid w:val="00B0147A"/>
    <w:rsid w:val="00B01624"/>
    <w:rsid w:val="00B01ED7"/>
    <w:rsid w:val="00B022C8"/>
    <w:rsid w:val="00B022E2"/>
    <w:rsid w:val="00B02D39"/>
    <w:rsid w:val="00B02ED5"/>
    <w:rsid w:val="00B02F83"/>
    <w:rsid w:val="00B0330A"/>
    <w:rsid w:val="00B034EF"/>
    <w:rsid w:val="00B039A2"/>
    <w:rsid w:val="00B03C0C"/>
    <w:rsid w:val="00B03C94"/>
    <w:rsid w:val="00B049D1"/>
    <w:rsid w:val="00B05E55"/>
    <w:rsid w:val="00B05EB9"/>
    <w:rsid w:val="00B063AB"/>
    <w:rsid w:val="00B06660"/>
    <w:rsid w:val="00B06913"/>
    <w:rsid w:val="00B06968"/>
    <w:rsid w:val="00B06B80"/>
    <w:rsid w:val="00B06E55"/>
    <w:rsid w:val="00B06EE8"/>
    <w:rsid w:val="00B06F36"/>
    <w:rsid w:val="00B0722A"/>
    <w:rsid w:val="00B074E8"/>
    <w:rsid w:val="00B07BDF"/>
    <w:rsid w:val="00B07D95"/>
    <w:rsid w:val="00B10219"/>
    <w:rsid w:val="00B10B7D"/>
    <w:rsid w:val="00B10D6F"/>
    <w:rsid w:val="00B10FFF"/>
    <w:rsid w:val="00B1186A"/>
    <w:rsid w:val="00B118B6"/>
    <w:rsid w:val="00B1201B"/>
    <w:rsid w:val="00B122F4"/>
    <w:rsid w:val="00B1232A"/>
    <w:rsid w:val="00B12514"/>
    <w:rsid w:val="00B1334A"/>
    <w:rsid w:val="00B137EF"/>
    <w:rsid w:val="00B138C3"/>
    <w:rsid w:val="00B13EA5"/>
    <w:rsid w:val="00B14171"/>
    <w:rsid w:val="00B1425F"/>
    <w:rsid w:val="00B143DD"/>
    <w:rsid w:val="00B14974"/>
    <w:rsid w:val="00B15A80"/>
    <w:rsid w:val="00B15D62"/>
    <w:rsid w:val="00B15FE6"/>
    <w:rsid w:val="00B16655"/>
    <w:rsid w:val="00B171AF"/>
    <w:rsid w:val="00B179A5"/>
    <w:rsid w:val="00B17C2F"/>
    <w:rsid w:val="00B207F4"/>
    <w:rsid w:val="00B2092E"/>
    <w:rsid w:val="00B20A3B"/>
    <w:rsid w:val="00B20BAB"/>
    <w:rsid w:val="00B20F6F"/>
    <w:rsid w:val="00B216B2"/>
    <w:rsid w:val="00B221F1"/>
    <w:rsid w:val="00B22A37"/>
    <w:rsid w:val="00B22F68"/>
    <w:rsid w:val="00B23022"/>
    <w:rsid w:val="00B23088"/>
    <w:rsid w:val="00B23231"/>
    <w:rsid w:val="00B2333C"/>
    <w:rsid w:val="00B233D7"/>
    <w:rsid w:val="00B23EDA"/>
    <w:rsid w:val="00B2490A"/>
    <w:rsid w:val="00B24B85"/>
    <w:rsid w:val="00B25EC8"/>
    <w:rsid w:val="00B25F1D"/>
    <w:rsid w:val="00B26106"/>
    <w:rsid w:val="00B264CD"/>
    <w:rsid w:val="00B26DFE"/>
    <w:rsid w:val="00B26E12"/>
    <w:rsid w:val="00B26F32"/>
    <w:rsid w:val="00B27531"/>
    <w:rsid w:val="00B27968"/>
    <w:rsid w:val="00B27D5D"/>
    <w:rsid w:val="00B27EE0"/>
    <w:rsid w:val="00B27FA4"/>
    <w:rsid w:val="00B301D7"/>
    <w:rsid w:val="00B30475"/>
    <w:rsid w:val="00B304FE"/>
    <w:rsid w:val="00B307B7"/>
    <w:rsid w:val="00B30B4B"/>
    <w:rsid w:val="00B30D09"/>
    <w:rsid w:val="00B31421"/>
    <w:rsid w:val="00B315E0"/>
    <w:rsid w:val="00B31BE6"/>
    <w:rsid w:val="00B31BE8"/>
    <w:rsid w:val="00B31F0E"/>
    <w:rsid w:val="00B320E2"/>
    <w:rsid w:val="00B323EC"/>
    <w:rsid w:val="00B32D14"/>
    <w:rsid w:val="00B32E23"/>
    <w:rsid w:val="00B33166"/>
    <w:rsid w:val="00B332A1"/>
    <w:rsid w:val="00B332ED"/>
    <w:rsid w:val="00B333D5"/>
    <w:rsid w:val="00B337DE"/>
    <w:rsid w:val="00B339DF"/>
    <w:rsid w:val="00B33B4B"/>
    <w:rsid w:val="00B3424D"/>
    <w:rsid w:val="00B344A6"/>
    <w:rsid w:val="00B3506C"/>
    <w:rsid w:val="00B35185"/>
    <w:rsid w:val="00B352AF"/>
    <w:rsid w:val="00B354C1"/>
    <w:rsid w:val="00B35A6F"/>
    <w:rsid w:val="00B35B97"/>
    <w:rsid w:val="00B35BFF"/>
    <w:rsid w:val="00B36967"/>
    <w:rsid w:val="00B36E74"/>
    <w:rsid w:val="00B36F45"/>
    <w:rsid w:val="00B371A1"/>
    <w:rsid w:val="00B3725E"/>
    <w:rsid w:val="00B3785C"/>
    <w:rsid w:val="00B378E2"/>
    <w:rsid w:val="00B37D35"/>
    <w:rsid w:val="00B40439"/>
    <w:rsid w:val="00B404A7"/>
    <w:rsid w:val="00B4056A"/>
    <w:rsid w:val="00B40A11"/>
    <w:rsid w:val="00B40A74"/>
    <w:rsid w:val="00B40B4A"/>
    <w:rsid w:val="00B410FA"/>
    <w:rsid w:val="00B417F2"/>
    <w:rsid w:val="00B418C2"/>
    <w:rsid w:val="00B41B47"/>
    <w:rsid w:val="00B4208B"/>
    <w:rsid w:val="00B42421"/>
    <w:rsid w:val="00B424C1"/>
    <w:rsid w:val="00B42582"/>
    <w:rsid w:val="00B42D8D"/>
    <w:rsid w:val="00B42E0B"/>
    <w:rsid w:val="00B43244"/>
    <w:rsid w:val="00B4346D"/>
    <w:rsid w:val="00B43698"/>
    <w:rsid w:val="00B43B0F"/>
    <w:rsid w:val="00B446D6"/>
    <w:rsid w:val="00B448C3"/>
    <w:rsid w:val="00B44EA2"/>
    <w:rsid w:val="00B44F7F"/>
    <w:rsid w:val="00B456CB"/>
    <w:rsid w:val="00B4590A"/>
    <w:rsid w:val="00B45915"/>
    <w:rsid w:val="00B45CE0"/>
    <w:rsid w:val="00B45E6D"/>
    <w:rsid w:val="00B45F2B"/>
    <w:rsid w:val="00B4626F"/>
    <w:rsid w:val="00B462E9"/>
    <w:rsid w:val="00B46326"/>
    <w:rsid w:val="00B4697B"/>
    <w:rsid w:val="00B46D3B"/>
    <w:rsid w:val="00B46DE4"/>
    <w:rsid w:val="00B475D6"/>
    <w:rsid w:val="00B47DFE"/>
    <w:rsid w:val="00B5016C"/>
    <w:rsid w:val="00B5026D"/>
    <w:rsid w:val="00B502C8"/>
    <w:rsid w:val="00B506F5"/>
    <w:rsid w:val="00B5106A"/>
    <w:rsid w:val="00B520DA"/>
    <w:rsid w:val="00B525CC"/>
    <w:rsid w:val="00B52623"/>
    <w:rsid w:val="00B5353A"/>
    <w:rsid w:val="00B53820"/>
    <w:rsid w:val="00B53AA4"/>
    <w:rsid w:val="00B54A5A"/>
    <w:rsid w:val="00B54DD7"/>
    <w:rsid w:val="00B55F0B"/>
    <w:rsid w:val="00B56089"/>
    <w:rsid w:val="00B560AB"/>
    <w:rsid w:val="00B5639E"/>
    <w:rsid w:val="00B56586"/>
    <w:rsid w:val="00B569E8"/>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49F"/>
    <w:rsid w:val="00B634F3"/>
    <w:rsid w:val="00B6384B"/>
    <w:rsid w:val="00B63DA9"/>
    <w:rsid w:val="00B64555"/>
    <w:rsid w:val="00B645BF"/>
    <w:rsid w:val="00B64D39"/>
    <w:rsid w:val="00B655DF"/>
    <w:rsid w:val="00B65625"/>
    <w:rsid w:val="00B658B3"/>
    <w:rsid w:val="00B65D2D"/>
    <w:rsid w:val="00B65D4E"/>
    <w:rsid w:val="00B6609D"/>
    <w:rsid w:val="00B665EA"/>
    <w:rsid w:val="00B6664C"/>
    <w:rsid w:val="00B66ACA"/>
    <w:rsid w:val="00B66D9D"/>
    <w:rsid w:val="00B674BC"/>
    <w:rsid w:val="00B674BE"/>
    <w:rsid w:val="00B674EA"/>
    <w:rsid w:val="00B675B6"/>
    <w:rsid w:val="00B701E9"/>
    <w:rsid w:val="00B70614"/>
    <w:rsid w:val="00B7065A"/>
    <w:rsid w:val="00B713D3"/>
    <w:rsid w:val="00B714A6"/>
    <w:rsid w:val="00B716A3"/>
    <w:rsid w:val="00B71A45"/>
    <w:rsid w:val="00B71A9B"/>
    <w:rsid w:val="00B71B49"/>
    <w:rsid w:val="00B7295A"/>
    <w:rsid w:val="00B730AF"/>
    <w:rsid w:val="00B7358B"/>
    <w:rsid w:val="00B73B94"/>
    <w:rsid w:val="00B73C35"/>
    <w:rsid w:val="00B73CB4"/>
    <w:rsid w:val="00B7417E"/>
    <w:rsid w:val="00B7419F"/>
    <w:rsid w:val="00B74709"/>
    <w:rsid w:val="00B748D1"/>
    <w:rsid w:val="00B74A35"/>
    <w:rsid w:val="00B74BDC"/>
    <w:rsid w:val="00B74EC3"/>
    <w:rsid w:val="00B751D3"/>
    <w:rsid w:val="00B756E7"/>
    <w:rsid w:val="00B7576D"/>
    <w:rsid w:val="00B75841"/>
    <w:rsid w:val="00B75A79"/>
    <w:rsid w:val="00B76496"/>
    <w:rsid w:val="00B76DE1"/>
    <w:rsid w:val="00B77053"/>
    <w:rsid w:val="00B771D4"/>
    <w:rsid w:val="00B80B1B"/>
    <w:rsid w:val="00B80B95"/>
    <w:rsid w:val="00B80D9F"/>
    <w:rsid w:val="00B80ECB"/>
    <w:rsid w:val="00B81577"/>
    <w:rsid w:val="00B81E98"/>
    <w:rsid w:val="00B81FDE"/>
    <w:rsid w:val="00B81FEF"/>
    <w:rsid w:val="00B820E6"/>
    <w:rsid w:val="00B8219A"/>
    <w:rsid w:val="00B8225A"/>
    <w:rsid w:val="00B82DE3"/>
    <w:rsid w:val="00B82EBF"/>
    <w:rsid w:val="00B83053"/>
    <w:rsid w:val="00B83163"/>
    <w:rsid w:val="00B832ED"/>
    <w:rsid w:val="00B83353"/>
    <w:rsid w:val="00B83583"/>
    <w:rsid w:val="00B835F9"/>
    <w:rsid w:val="00B83924"/>
    <w:rsid w:val="00B83D43"/>
    <w:rsid w:val="00B8413F"/>
    <w:rsid w:val="00B84D81"/>
    <w:rsid w:val="00B84F5D"/>
    <w:rsid w:val="00B85216"/>
    <w:rsid w:val="00B8544F"/>
    <w:rsid w:val="00B85BDD"/>
    <w:rsid w:val="00B86027"/>
    <w:rsid w:val="00B860EE"/>
    <w:rsid w:val="00B8631D"/>
    <w:rsid w:val="00B868B5"/>
    <w:rsid w:val="00B86B8E"/>
    <w:rsid w:val="00B8730F"/>
    <w:rsid w:val="00B87414"/>
    <w:rsid w:val="00B874B7"/>
    <w:rsid w:val="00B87707"/>
    <w:rsid w:val="00B8794E"/>
    <w:rsid w:val="00B87D10"/>
    <w:rsid w:val="00B87DEB"/>
    <w:rsid w:val="00B90595"/>
    <w:rsid w:val="00B906E2"/>
    <w:rsid w:val="00B916F7"/>
    <w:rsid w:val="00B9189D"/>
    <w:rsid w:val="00B91EF1"/>
    <w:rsid w:val="00B91F64"/>
    <w:rsid w:val="00B921BD"/>
    <w:rsid w:val="00B928CA"/>
    <w:rsid w:val="00B92CAE"/>
    <w:rsid w:val="00B93C67"/>
    <w:rsid w:val="00B93EFA"/>
    <w:rsid w:val="00B9407B"/>
    <w:rsid w:val="00B94727"/>
    <w:rsid w:val="00B9474F"/>
    <w:rsid w:val="00B9498F"/>
    <w:rsid w:val="00B94C22"/>
    <w:rsid w:val="00B950E7"/>
    <w:rsid w:val="00B9521C"/>
    <w:rsid w:val="00B953F4"/>
    <w:rsid w:val="00B9581B"/>
    <w:rsid w:val="00B95EF0"/>
    <w:rsid w:val="00B95F02"/>
    <w:rsid w:val="00B96755"/>
    <w:rsid w:val="00B9692F"/>
    <w:rsid w:val="00B96E23"/>
    <w:rsid w:val="00B970AB"/>
    <w:rsid w:val="00B9712F"/>
    <w:rsid w:val="00B9749F"/>
    <w:rsid w:val="00B97560"/>
    <w:rsid w:val="00B9759F"/>
    <w:rsid w:val="00B97793"/>
    <w:rsid w:val="00B97C05"/>
    <w:rsid w:val="00B97CE8"/>
    <w:rsid w:val="00B97DD4"/>
    <w:rsid w:val="00B97E1C"/>
    <w:rsid w:val="00BA013F"/>
    <w:rsid w:val="00BA0E59"/>
    <w:rsid w:val="00BA11E3"/>
    <w:rsid w:val="00BA1322"/>
    <w:rsid w:val="00BA158A"/>
    <w:rsid w:val="00BA16A6"/>
    <w:rsid w:val="00BA1CAB"/>
    <w:rsid w:val="00BA1FC0"/>
    <w:rsid w:val="00BA21AE"/>
    <w:rsid w:val="00BA23B0"/>
    <w:rsid w:val="00BA2A60"/>
    <w:rsid w:val="00BA2E42"/>
    <w:rsid w:val="00BA2FD9"/>
    <w:rsid w:val="00BA31E9"/>
    <w:rsid w:val="00BA3522"/>
    <w:rsid w:val="00BA3A6C"/>
    <w:rsid w:val="00BA3ADB"/>
    <w:rsid w:val="00BA41DF"/>
    <w:rsid w:val="00BA42FA"/>
    <w:rsid w:val="00BA4607"/>
    <w:rsid w:val="00BA4694"/>
    <w:rsid w:val="00BA47E9"/>
    <w:rsid w:val="00BA48FC"/>
    <w:rsid w:val="00BA4903"/>
    <w:rsid w:val="00BA4D43"/>
    <w:rsid w:val="00BA4DEA"/>
    <w:rsid w:val="00BA4DF1"/>
    <w:rsid w:val="00BA5051"/>
    <w:rsid w:val="00BA543C"/>
    <w:rsid w:val="00BA58B4"/>
    <w:rsid w:val="00BA5A0A"/>
    <w:rsid w:val="00BA5A80"/>
    <w:rsid w:val="00BA5D64"/>
    <w:rsid w:val="00BA5F50"/>
    <w:rsid w:val="00BA679A"/>
    <w:rsid w:val="00BA7230"/>
    <w:rsid w:val="00BA7462"/>
    <w:rsid w:val="00BB02AE"/>
    <w:rsid w:val="00BB033F"/>
    <w:rsid w:val="00BB038D"/>
    <w:rsid w:val="00BB04B4"/>
    <w:rsid w:val="00BB0677"/>
    <w:rsid w:val="00BB0B19"/>
    <w:rsid w:val="00BB0C5A"/>
    <w:rsid w:val="00BB121F"/>
    <w:rsid w:val="00BB17C6"/>
    <w:rsid w:val="00BB1817"/>
    <w:rsid w:val="00BB1A64"/>
    <w:rsid w:val="00BB2531"/>
    <w:rsid w:val="00BB2860"/>
    <w:rsid w:val="00BB2B22"/>
    <w:rsid w:val="00BB2BB1"/>
    <w:rsid w:val="00BB2CCD"/>
    <w:rsid w:val="00BB33A1"/>
    <w:rsid w:val="00BB3698"/>
    <w:rsid w:val="00BB3788"/>
    <w:rsid w:val="00BB39E8"/>
    <w:rsid w:val="00BB4B66"/>
    <w:rsid w:val="00BB51C4"/>
    <w:rsid w:val="00BB58B9"/>
    <w:rsid w:val="00BB5A9A"/>
    <w:rsid w:val="00BB5BC5"/>
    <w:rsid w:val="00BB62E0"/>
    <w:rsid w:val="00BB6454"/>
    <w:rsid w:val="00BB6663"/>
    <w:rsid w:val="00BB677E"/>
    <w:rsid w:val="00BB68F2"/>
    <w:rsid w:val="00BB6A64"/>
    <w:rsid w:val="00BB6C36"/>
    <w:rsid w:val="00BB702C"/>
    <w:rsid w:val="00BB7606"/>
    <w:rsid w:val="00BB76BE"/>
    <w:rsid w:val="00BB7980"/>
    <w:rsid w:val="00BC0CCB"/>
    <w:rsid w:val="00BC1015"/>
    <w:rsid w:val="00BC1748"/>
    <w:rsid w:val="00BC1C3B"/>
    <w:rsid w:val="00BC1E2B"/>
    <w:rsid w:val="00BC2507"/>
    <w:rsid w:val="00BC2DDC"/>
    <w:rsid w:val="00BC2F96"/>
    <w:rsid w:val="00BC3566"/>
    <w:rsid w:val="00BC3941"/>
    <w:rsid w:val="00BC3A1F"/>
    <w:rsid w:val="00BC4A1D"/>
    <w:rsid w:val="00BC4BDB"/>
    <w:rsid w:val="00BC5330"/>
    <w:rsid w:val="00BC569F"/>
    <w:rsid w:val="00BC5CC4"/>
    <w:rsid w:val="00BC605E"/>
    <w:rsid w:val="00BC60C6"/>
    <w:rsid w:val="00BC7C3A"/>
    <w:rsid w:val="00BD0273"/>
    <w:rsid w:val="00BD12CC"/>
    <w:rsid w:val="00BD131C"/>
    <w:rsid w:val="00BD19AF"/>
    <w:rsid w:val="00BD247D"/>
    <w:rsid w:val="00BD25F9"/>
    <w:rsid w:val="00BD265D"/>
    <w:rsid w:val="00BD285B"/>
    <w:rsid w:val="00BD30D8"/>
    <w:rsid w:val="00BD372E"/>
    <w:rsid w:val="00BD3959"/>
    <w:rsid w:val="00BD3A53"/>
    <w:rsid w:val="00BD3BBF"/>
    <w:rsid w:val="00BD3FD1"/>
    <w:rsid w:val="00BD4CC9"/>
    <w:rsid w:val="00BD4D54"/>
    <w:rsid w:val="00BD5326"/>
    <w:rsid w:val="00BD5C3B"/>
    <w:rsid w:val="00BD6057"/>
    <w:rsid w:val="00BD6D23"/>
    <w:rsid w:val="00BD6E06"/>
    <w:rsid w:val="00BD7678"/>
    <w:rsid w:val="00BD76B3"/>
    <w:rsid w:val="00BD78F9"/>
    <w:rsid w:val="00BD7945"/>
    <w:rsid w:val="00BD7FCE"/>
    <w:rsid w:val="00BD7FD3"/>
    <w:rsid w:val="00BE047A"/>
    <w:rsid w:val="00BE0DC5"/>
    <w:rsid w:val="00BE0EC9"/>
    <w:rsid w:val="00BE0F06"/>
    <w:rsid w:val="00BE1054"/>
    <w:rsid w:val="00BE11DA"/>
    <w:rsid w:val="00BE1485"/>
    <w:rsid w:val="00BE1618"/>
    <w:rsid w:val="00BE1880"/>
    <w:rsid w:val="00BE25DF"/>
    <w:rsid w:val="00BE2B5A"/>
    <w:rsid w:val="00BE3154"/>
    <w:rsid w:val="00BE3A24"/>
    <w:rsid w:val="00BE3E5B"/>
    <w:rsid w:val="00BE43EE"/>
    <w:rsid w:val="00BE4903"/>
    <w:rsid w:val="00BE49D9"/>
    <w:rsid w:val="00BE4A88"/>
    <w:rsid w:val="00BE4BFA"/>
    <w:rsid w:val="00BE4C53"/>
    <w:rsid w:val="00BE4FAB"/>
    <w:rsid w:val="00BE5090"/>
    <w:rsid w:val="00BE5501"/>
    <w:rsid w:val="00BE5590"/>
    <w:rsid w:val="00BE60C2"/>
    <w:rsid w:val="00BE6146"/>
    <w:rsid w:val="00BE6328"/>
    <w:rsid w:val="00BE6FD0"/>
    <w:rsid w:val="00BE71D6"/>
    <w:rsid w:val="00BE75C4"/>
    <w:rsid w:val="00BE78AD"/>
    <w:rsid w:val="00BE7ADD"/>
    <w:rsid w:val="00BE7B8F"/>
    <w:rsid w:val="00BE7BAD"/>
    <w:rsid w:val="00BF0323"/>
    <w:rsid w:val="00BF07B4"/>
    <w:rsid w:val="00BF0F5B"/>
    <w:rsid w:val="00BF19FB"/>
    <w:rsid w:val="00BF1C24"/>
    <w:rsid w:val="00BF1CEE"/>
    <w:rsid w:val="00BF2125"/>
    <w:rsid w:val="00BF21F5"/>
    <w:rsid w:val="00BF31A6"/>
    <w:rsid w:val="00BF31CF"/>
    <w:rsid w:val="00BF3367"/>
    <w:rsid w:val="00BF3449"/>
    <w:rsid w:val="00BF38EE"/>
    <w:rsid w:val="00BF433F"/>
    <w:rsid w:val="00BF5ACB"/>
    <w:rsid w:val="00BF5CB2"/>
    <w:rsid w:val="00BF64E3"/>
    <w:rsid w:val="00BF6647"/>
    <w:rsid w:val="00BF738F"/>
    <w:rsid w:val="00BF7ECC"/>
    <w:rsid w:val="00C00313"/>
    <w:rsid w:val="00C0044E"/>
    <w:rsid w:val="00C00BDA"/>
    <w:rsid w:val="00C00C93"/>
    <w:rsid w:val="00C01152"/>
    <w:rsid w:val="00C016B4"/>
    <w:rsid w:val="00C0176D"/>
    <w:rsid w:val="00C017A5"/>
    <w:rsid w:val="00C01B1A"/>
    <w:rsid w:val="00C028EE"/>
    <w:rsid w:val="00C02A50"/>
    <w:rsid w:val="00C02D5C"/>
    <w:rsid w:val="00C0320D"/>
    <w:rsid w:val="00C03557"/>
    <w:rsid w:val="00C035E4"/>
    <w:rsid w:val="00C04968"/>
    <w:rsid w:val="00C04F0F"/>
    <w:rsid w:val="00C04F88"/>
    <w:rsid w:val="00C05261"/>
    <w:rsid w:val="00C062AA"/>
    <w:rsid w:val="00C062E6"/>
    <w:rsid w:val="00C0637E"/>
    <w:rsid w:val="00C0734C"/>
    <w:rsid w:val="00C076A0"/>
    <w:rsid w:val="00C077FA"/>
    <w:rsid w:val="00C07C58"/>
    <w:rsid w:val="00C07E61"/>
    <w:rsid w:val="00C07E9C"/>
    <w:rsid w:val="00C07F83"/>
    <w:rsid w:val="00C10445"/>
    <w:rsid w:val="00C10BDB"/>
    <w:rsid w:val="00C10FD9"/>
    <w:rsid w:val="00C11208"/>
    <w:rsid w:val="00C113F0"/>
    <w:rsid w:val="00C1196E"/>
    <w:rsid w:val="00C11F71"/>
    <w:rsid w:val="00C12000"/>
    <w:rsid w:val="00C12503"/>
    <w:rsid w:val="00C126C5"/>
    <w:rsid w:val="00C129EB"/>
    <w:rsid w:val="00C12C71"/>
    <w:rsid w:val="00C12C89"/>
    <w:rsid w:val="00C12E12"/>
    <w:rsid w:val="00C13450"/>
    <w:rsid w:val="00C13958"/>
    <w:rsid w:val="00C13BF0"/>
    <w:rsid w:val="00C140C7"/>
    <w:rsid w:val="00C14842"/>
    <w:rsid w:val="00C14B84"/>
    <w:rsid w:val="00C14F15"/>
    <w:rsid w:val="00C15021"/>
    <w:rsid w:val="00C15029"/>
    <w:rsid w:val="00C155D6"/>
    <w:rsid w:val="00C15862"/>
    <w:rsid w:val="00C15A7B"/>
    <w:rsid w:val="00C15E2E"/>
    <w:rsid w:val="00C15EF5"/>
    <w:rsid w:val="00C163E5"/>
    <w:rsid w:val="00C1672C"/>
    <w:rsid w:val="00C16A67"/>
    <w:rsid w:val="00C16ED4"/>
    <w:rsid w:val="00C17919"/>
    <w:rsid w:val="00C17951"/>
    <w:rsid w:val="00C2035B"/>
    <w:rsid w:val="00C205E1"/>
    <w:rsid w:val="00C20A28"/>
    <w:rsid w:val="00C20BC7"/>
    <w:rsid w:val="00C20C43"/>
    <w:rsid w:val="00C2174E"/>
    <w:rsid w:val="00C223CC"/>
    <w:rsid w:val="00C22B46"/>
    <w:rsid w:val="00C22DA0"/>
    <w:rsid w:val="00C230A5"/>
    <w:rsid w:val="00C23138"/>
    <w:rsid w:val="00C2330D"/>
    <w:rsid w:val="00C23449"/>
    <w:rsid w:val="00C23795"/>
    <w:rsid w:val="00C237D8"/>
    <w:rsid w:val="00C23959"/>
    <w:rsid w:val="00C23E4D"/>
    <w:rsid w:val="00C243AC"/>
    <w:rsid w:val="00C24696"/>
    <w:rsid w:val="00C2495E"/>
    <w:rsid w:val="00C24982"/>
    <w:rsid w:val="00C25107"/>
    <w:rsid w:val="00C25CC2"/>
    <w:rsid w:val="00C25EFA"/>
    <w:rsid w:val="00C25F31"/>
    <w:rsid w:val="00C266F5"/>
    <w:rsid w:val="00C26754"/>
    <w:rsid w:val="00C26CA4"/>
    <w:rsid w:val="00C27183"/>
    <w:rsid w:val="00C2790C"/>
    <w:rsid w:val="00C27A73"/>
    <w:rsid w:val="00C27C4A"/>
    <w:rsid w:val="00C27D0D"/>
    <w:rsid w:val="00C30106"/>
    <w:rsid w:val="00C3083D"/>
    <w:rsid w:val="00C30FD2"/>
    <w:rsid w:val="00C312D9"/>
    <w:rsid w:val="00C3164A"/>
    <w:rsid w:val="00C31922"/>
    <w:rsid w:val="00C31D29"/>
    <w:rsid w:val="00C321D0"/>
    <w:rsid w:val="00C32617"/>
    <w:rsid w:val="00C329C9"/>
    <w:rsid w:val="00C33460"/>
    <w:rsid w:val="00C33866"/>
    <w:rsid w:val="00C33898"/>
    <w:rsid w:val="00C33AFB"/>
    <w:rsid w:val="00C33C90"/>
    <w:rsid w:val="00C3403F"/>
    <w:rsid w:val="00C3426E"/>
    <w:rsid w:val="00C344B7"/>
    <w:rsid w:val="00C34516"/>
    <w:rsid w:val="00C34AAC"/>
    <w:rsid w:val="00C352C7"/>
    <w:rsid w:val="00C35345"/>
    <w:rsid w:val="00C358F6"/>
    <w:rsid w:val="00C35B25"/>
    <w:rsid w:val="00C35DFD"/>
    <w:rsid w:val="00C35E2B"/>
    <w:rsid w:val="00C35EFC"/>
    <w:rsid w:val="00C36AC0"/>
    <w:rsid w:val="00C36F6D"/>
    <w:rsid w:val="00C3759F"/>
    <w:rsid w:val="00C37959"/>
    <w:rsid w:val="00C37979"/>
    <w:rsid w:val="00C37E04"/>
    <w:rsid w:val="00C37F50"/>
    <w:rsid w:val="00C4073B"/>
    <w:rsid w:val="00C40864"/>
    <w:rsid w:val="00C4090E"/>
    <w:rsid w:val="00C40E44"/>
    <w:rsid w:val="00C41552"/>
    <w:rsid w:val="00C415B5"/>
    <w:rsid w:val="00C417AA"/>
    <w:rsid w:val="00C419F2"/>
    <w:rsid w:val="00C41A91"/>
    <w:rsid w:val="00C41B8A"/>
    <w:rsid w:val="00C42A0D"/>
    <w:rsid w:val="00C42DC7"/>
    <w:rsid w:val="00C42E17"/>
    <w:rsid w:val="00C42E83"/>
    <w:rsid w:val="00C42E85"/>
    <w:rsid w:val="00C42F92"/>
    <w:rsid w:val="00C42FCE"/>
    <w:rsid w:val="00C434FD"/>
    <w:rsid w:val="00C436A5"/>
    <w:rsid w:val="00C43AAC"/>
    <w:rsid w:val="00C445AB"/>
    <w:rsid w:val="00C445AF"/>
    <w:rsid w:val="00C45D47"/>
    <w:rsid w:val="00C45DAE"/>
    <w:rsid w:val="00C45DF5"/>
    <w:rsid w:val="00C465E2"/>
    <w:rsid w:val="00C467F2"/>
    <w:rsid w:val="00C46C10"/>
    <w:rsid w:val="00C470C2"/>
    <w:rsid w:val="00C47255"/>
    <w:rsid w:val="00C47552"/>
    <w:rsid w:val="00C479E4"/>
    <w:rsid w:val="00C47A2D"/>
    <w:rsid w:val="00C47B76"/>
    <w:rsid w:val="00C47FD9"/>
    <w:rsid w:val="00C50DB4"/>
    <w:rsid w:val="00C51354"/>
    <w:rsid w:val="00C5181F"/>
    <w:rsid w:val="00C5185A"/>
    <w:rsid w:val="00C51B41"/>
    <w:rsid w:val="00C525E2"/>
    <w:rsid w:val="00C52BE2"/>
    <w:rsid w:val="00C52BEC"/>
    <w:rsid w:val="00C5330E"/>
    <w:rsid w:val="00C53366"/>
    <w:rsid w:val="00C533A4"/>
    <w:rsid w:val="00C538A7"/>
    <w:rsid w:val="00C544C8"/>
    <w:rsid w:val="00C54619"/>
    <w:rsid w:val="00C54759"/>
    <w:rsid w:val="00C54B03"/>
    <w:rsid w:val="00C55222"/>
    <w:rsid w:val="00C555C3"/>
    <w:rsid w:val="00C55F20"/>
    <w:rsid w:val="00C56016"/>
    <w:rsid w:val="00C5609C"/>
    <w:rsid w:val="00C56301"/>
    <w:rsid w:val="00C5660B"/>
    <w:rsid w:val="00C574AA"/>
    <w:rsid w:val="00C57648"/>
    <w:rsid w:val="00C57679"/>
    <w:rsid w:val="00C57721"/>
    <w:rsid w:val="00C57B75"/>
    <w:rsid w:val="00C57FC6"/>
    <w:rsid w:val="00C602D4"/>
    <w:rsid w:val="00C6034F"/>
    <w:rsid w:val="00C60729"/>
    <w:rsid w:val="00C60987"/>
    <w:rsid w:val="00C60C3C"/>
    <w:rsid w:val="00C610B1"/>
    <w:rsid w:val="00C610CD"/>
    <w:rsid w:val="00C61724"/>
    <w:rsid w:val="00C61D0D"/>
    <w:rsid w:val="00C61FE7"/>
    <w:rsid w:val="00C62102"/>
    <w:rsid w:val="00C622B6"/>
    <w:rsid w:val="00C62D57"/>
    <w:rsid w:val="00C62E0C"/>
    <w:rsid w:val="00C630FC"/>
    <w:rsid w:val="00C631DC"/>
    <w:rsid w:val="00C64351"/>
    <w:rsid w:val="00C64397"/>
    <w:rsid w:val="00C6475C"/>
    <w:rsid w:val="00C64943"/>
    <w:rsid w:val="00C64C17"/>
    <w:rsid w:val="00C64D37"/>
    <w:rsid w:val="00C6506B"/>
    <w:rsid w:val="00C653CD"/>
    <w:rsid w:val="00C653D1"/>
    <w:rsid w:val="00C653D5"/>
    <w:rsid w:val="00C65561"/>
    <w:rsid w:val="00C65658"/>
    <w:rsid w:val="00C658BB"/>
    <w:rsid w:val="00C65B91"/>
    <w:rsid w:val="00C663EA"/>
    <w:rsid w:val="00C665A2"/>
    <w:rsid w:val="00C6666B"/>
    <w:rsid w:val="00C666C0"/>
    <w:rsid w:val="00C66BA7"/>
    <w:rsid w:val="00C66DA2"/>
    <w:rsid w:val="00C670B5"/>
    <w:rsid w:val="00C670BC"/>
    <w:rsid w:val="00C6724E"/>
    <w:rsid w:val="00C6738D"/>
    <w:rsid w:val="00C6765A"/>
    <w:rsid w:val="00C677AB"/>
    <w:rsid w:val="00C67D95"/>
    <w:rsid w:val="00C70226"/>
    <w:rsid w:val="00C70319"/>
    <w:rsid w:val="00C70729"/>
    <w:rsid w:val="00C70789"/>
    <w:rsid w:val="00C7095B"/>
    <w:rsid w:val="00C70A5E"/>
    <w:rsid w:val="00C70E7B"/>
    <w:rsid w:val="00C71056"/>
    <w:rsid w:val="00C714E1"/>
    <w:rsid w:val="00C718FB"/>
    <w:rsid w:val="00C71B27"/>
    <w:rsid w:val="00C722D4"/>
    <w:rsid w:val="00C72485"/>
    <w:rsid w:val="00C72DA8"/>
    <w:rsid w:val="00C72E3F"/>
    <w:rsid w:val="00C72E9D"/>
    <w:rsid w:val="00C7305C"/>
    <w:rsid w:val="00C73085"/>
    <w:rsid w:val="00C735FF"/>
    <w:rsid w:val="00C73CB1"/>
    <w:rsid w:val="00C73D54"/>
    <w:rsid w:val="00C74175"/>
    <w:rsid w:val="00C74AC3"/>
    <w:rsid w:val="00C74ADC"/>
    <w:rsid w:val="00C74F0A"/>
    <w:rsid w:val="00C7519D"/>
    <w:rsid w:val="00C752A0"/>
    <w:rsid w:val="00C754F5"/>
    <w:rsid w:val="00C757C8"/>
    <w:rsid w:val="00C75920"/>
    <w:rsid w:val="00C760F7"/>
    <w:rsid w:val="00C76B97"/>
    <w:rsid w:val="00C773B8"/>
    <w:rsid w:val="00C777C7"/>
    <w:rsid w:val="00C77B8E"/>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490A"/>
    <w:rsid w:val="00C850BD"/>
    <w:rsid w:val="00C85106"/>
    <w:rsid w:val="00C8544A"/>
    <w:rsid w:val="00C856C4"/>
    <w:rsid w:val="00C85CA3"/>
    <w:rsid w:val="00C85DD8"/>
    <w:rsid w:val="00C86090"/>
    <w:rsid w:val="00C86353"/>
    <w:rsid w:val="00C867EB"/>
    <w:rsid w:val="00C86A8C"/>
    <w:rsid w:val="00C86FB4"/>
    <w:rsid w:val="00C87135"/>
    <w:rsid w:val="00C875AB"/>
    <w:rsid w:val="00C87747"/>
    <w:rsid w:val="00C90112"/>
    <w:rsid w:val="00C909E3"/>
    <w:rsid w:val="00C90A09"/>
    <w:rsid w:val="00C90B34"/>
    <w:rsid w:val="00C90DD0"/>
    <w:rsid w:val="00C91146"/>
    <w:rsid w:val="00C914BD"/>
    <w:rsid w:val="00C916A2"/>
    <w:rsid w:val="00C917E7"/>
    <w:rsid w:val="00C91866"/>
    <w:rsid w:val="00C92413"/>
    <w:rsid w:val="00C92467"/>
    <w:rsid w:val="00C927C4"/>
    <w:rsid w:val="00C9289C"/>
    <w:rsid w:val="00C92C6E"/>
    <w:rsid w:val="00C93306"/>
    <w:rsid w:val="00C936B0"/>
    <w:rsid w:val="00C93B33"/>
    <w:rsid w:val="00C9455E"/>
    <w:rsid w:val="00C94710"/>
    <w:rsid w:val="00C968AF"/>
    <w:rsid w:val="00C96A42"/>
    <w:rsid w:val="00C9735B"/>
    <w:rsid w:val="00C978AE"/>
    <w:rsid w:val="00C97EAA"/>
    <w:rsid w:val="00CA111E"/>
    <w:rsid w:val="00CA146F"/>
    <w:rsid w:val="00CA1511"/>
    <w:rsid w:val="00CA1BD6"/>
    <w:rsid w:val="00CA1E95"/>
    <w:rsid w:val="00CA1EFD"/>
    <w:rsid w:val="00CA2E46"/>
    <w:rsid w:val="00CA2FCD"/>
    <w:rsid w:val="00CA2FDC"/>
    <w:rsid w:val="00CA3113"/>
    <w:rsid w:val="00CA3285"/>
    <w:rsid w:val="00CA39E5"/>
    <w:rsid w:val="00CA3C7A"/>
    <w:rsid w:val="00CA3D28"/>
    <w:rsid w:val="00CA40AE"/>
    <w:rsid w:val="00CA41DC"/>
    <w:rsid w:val="00CA461A"/>
    <w:rsid w:val="00CA4640"/>
    <w:rsid w:val="00CA48EB"/>
    <w:rsid w:val="00CA547D"/>
    <w:rsid w:val="00CA54CD"/>
    <w:rsid w:val="00CA5681"/>
    <w:rsid w:val="00CA5A91"/>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0FAD"/>
    <w:rsid w:val="00CB1040"/>
    <w:rsid w:val="00CB12C0"/>
    <w:rsid w:val="00CB1319"/>
    <w:rsid w:val="00CB1A96"/>
    <w:rsid w:val="00CB1D67"/>
    <w:rsid w:val="00CB1FD5"/>
    <w:rsid w:val="00CB2314"/>
    <w:rsid w:val="00CB2346"/>
    <w:rsid w:val="00CB3385"/>
    <w:rsid w:val="00CB37DA"/>
    <w:rsid w:val="00CB41D2"/>
    <w:rsid w:val="00CB428C"/>
    <w:rsid w:val="00CB47CB"/>
    <w:rsid w:val="00CB4BAB"/>
    <w:rsid w:val="00CB5238"/>
    <w:rsid w:val="00CB55DE"/>
    <w:rsid w:val="00CB5726"/>
    <w:rsid w:val="00CB58CD"/>
    <w:rsid w:val="00CB5A00"/>
    <w:rsid w:val="00CB5D04"/>
    <w:rsid w:val="00CB5D46"/>
    <w:rsid w:val="00CB6058"/>
    <w:rsid w:val="00CB6447"/>
    <w:rsid w:val="00CB65F3"/>
    <w:rsid w:val="00CB66E0"/>
    <w:rsid w:val="00CB69CD"/>
    <w:rsid w:val="00CB6C0C"/>
    <w:rsid w:val="00CB6E06"/>
    <w:rsid w:val="00CB7102"/>
    <w:rsid w:val="00CB717C"/>
    <w:rsid w:val="00CB7460"/>
    <w:rsid w:val="00CB77E1"/>
    <w:rsid w:val="00CB7961"/>
    <w:rsid w:val="00CB7BFB"/>
    <w:rsid w:val="00CB7D3A"/>
    <w:rsid w:val="00CC00BD"/>
    <w:rsid w:val="00CC0879"/>
    <w:rsid w:val="00CC0E91"/>
    <w:rsid w:val="00CC10DA"/>
    <w:rsid w:val="00CC13E7"/>
    <w:rsid w:val="00CC1553"/>
    <w:rsid w:val="00CC18FF"/>
    <w:rsid w:val="00CC194F"/>
    <w:rsid w:val="00CC1ACD"/>
    <w:rsid w:val="00CC1D96"/>
    <w:rsid w:val="00CC1F50"/>
    <w:rsid w:val="00CC28AD"/>
    <w:rsid w:val="00CC2962"/>
    <w:rsid w:val="00CC298D"/>
    <w:rsid w:val="00CC2E27"/>
    <w:rsid w:val="00CC3312"/>
    <w:rsid w:val="00CC3ECB"/>
    <w:rsid w:val="00CC3F18"/>
    <w:rsid w:val="00CC3F7A"/>
    <w:rsid w:val="00CC423A"/>
    <w:rsid w:val="00CC451B"/>
    <w:rsid w:val="00CC483F"/>
    <w:rsid w:val="00CC4DE0"/>
    <w:rsid w:val="00CC50CC"/>
    <w:rsid w:val="00CC52BC"/>
    <w:rsid w:val="00CC5CD6"/>
    <w:rsid w:val="00CC5D18"/>
    <w:rsid w:val="00CC636F"/>
    <w:rsid w:val="00CC70C9"/>
    <w:rsid w:val="00CC735B"/>
    <w:rsid w:val="00CC7398"/>
    <w:rsid w:val="00CC73EC"/>
    <w:rsid w:val="00CC785E"/>
    <w:rsid w:val="00CD030D"/>
    <w:rsid w:val="00CD0A36"/>
    <w:rsid w:val="00CD0ACC"/>
    <w:rsid w:val="00CD1B55"/>
    <w:rsid w:val="00CD1B68"/>
    <w:rsid w:val="00CD1CF8"/>
    <w:rsid w:val="00CD1E0F"/>
    <w:rsid w:val="00CD1FA5"/>
    <w:rsid w:val="00CD2520"/>
    <w:rsid w:val="00CD266D"/>
    <w:rsid w:val="00CD26B0"/>
    <w:rsid w:val="00CD2AA2"/>
    <w:rsid w:val="00CD3114"/>
    <w:rsid w:val="00CD37D3"/>
    <w:rsid w:val="00CD3C03"/>
    <w:rsid w:val="00CD3FD7"/>
    <w:rsid w:val="00CD4025"/>
    <w:rsid w:val="00CD423E"/>
    <w:rsid w:val="00CD42BD"/>
    <w:rsid w:val="00CD43E3"/>
    <w:rsid w:val="00CD4785"/>
    <w:rsid w:val="00CD4BB1"/>
    <w:rsid w:val="00CD4BE6"/>
    <w:rsid w:val="00CD4C4B"/>
    <w:rsid w:val="00CD4E8E"/>
    <w:rsid w:val="00CD5A6C"/>
    <w:rsid w:val="00CD6AF5"/>
    <w:rsid w:val="00CD701A"/>
    <w:rsid w:val="00CD73BB"/>
    <w:rsid w:val="00CD7953"/>
    <w:rsid w:val="00CE05FB"/>
    <w:rsid w:val="00CE0B5B"/>
    <w:rsid w:val="00CE0CC8"/>
    <w:rsid w:val="00CE0EDE"/>
    <w:rsid w:val="00CE0EF5"/>
    <w:rsid w:val="00CE139A"/>
    <w:rsid w:val="00CE1530"/>
    <w:rsid w:val="00CE1838"/>
    <w:rsid w:val="00CE187F"/>
    <w:rsid w:val="00CE18A6"/>
    <w:rsid w:val="00CE1A45"/>
    <w:rsid w:val="00CE1CA3"/>
    <w:rsid w:val="00CE2065"/>
    <w:rsid w:val="00CE217F"/>
    <w:rsid w:val="00CE248E"/>
    <w:rsid w:val="00CE249B"/>
    <w:rsid w:val="00CE262F"/>
    <w:rsid w:val="00CE2CEE"/>
    <w:rsid w:val="00CE2F0F"/>
    <w:rsid w:val="00CE3C86"/>
    <w:rsid w:val="00CE3E1E"/>
    <w:rsid w:val="00CE403C"/>
    <w:rsid w:val="00CE4534"/>
    <w:rsid w:val="00CE4B2A"/>
    <w:rsid w:val="00CE5622"/>
    <w:rsid w:val="00CE5642"/>
    <w:rsid w:val="00CE566B"/>
    <w:rsid w:val="00CE5983"/>
    <w:rsid w:val="00CE5A16"/>
    <w:rsid w:val="00CE5A6C"/>
    <w:rsid w:val="00CE614A"/>
    <w:rsid w:val="00CE62EC"/>
    <w:rsid w:val="00CE64BB"/>
    <w:rsid w:val="00CE65B7"/>
    <w:rsid w:val="00CE6CE9"/>
    <w:rsid w:val="00CE74D0"/>
    <w:rsid w:val="00CE751D"/>
    <w:rsid w:val="00CE79B2"/>
    <w:rsid w:val="00CE7B79"/>
    <w:rsid w:val="00CE7C4E"/>
    <w:rsid w:val="00CF02DE"/>
    <w:rsid w:val="00CF07C0"/>
    <w:rsid w:val="00CF0D37"/>
    <w:rsid w:val="00CF100A"/>
    <w:rsid w:val="00CF165B"/>
    <w:rsid w:val="00CF1989"/>
    <w:rsid w:val="00CF1AB5"/>
    <w:rsid w:val="00CF1C05"/>
    <w:rsid w:val="00CF1EE9"/>
    <w:rsid w:val="00CF1F74"/>
    <w:rsid w:val="00CF24D6"/>
    <w:rsid w:val="00CF2973"/>
    <w:rsid w:val="00CF3140"/>
    <w:rsid w:val="00CF3388"/>
    <w:rsid w:val="00CF338B"/>
    <w:rsid w:val="00CF3429"/>
    <w:rsid w:val="00CF349E"/>
    <w:rsid w:val="00CF3D13"/>
    <w:rsid w:val="00CF44C4"/>
    <w:rsid w:val="00CF4563"/>
    <w:rsid w:val="00CF4C18"/>
    <w:rsid w:val="00CF4F41"/>
    <w:rsid w:val="00CF4F4B"/>
    <w:rsid w:val="00CF5154"/>
    <w:rsid w:val="00CF5326"/>
    <w:rsid w:val="00CF5999"/>
    <w:rsid w:val="00CF6219"/>
    <w:rsid w:val="00CF698A"/>
    <w:rsid w:val="00CF74C4"/>
    <w:rsid w:val="00D00A00"/>
    <w:rsid w:val="00D0133B"/>
    <w:rsid w:val="00D01407"/>
    <w:rsid w:val="00D014B9"/>
    <w:rsid w:val="00D01A4D"/>
    <w:rsid w:val="00D01B03"/>
    <w:rsid w:val="00D02BA9"/>
    <w:rsid w:val="00D02DE0"/>
    <w:rsid w:val="00D02E26"/>
    <w:rsid w:val="00D0303B"/>
    <w:rsid w:val="00D0321F"/>
    <w:rsid w:val="00D032E8"/>
    <w:rsid w:val="00D033A6"/>
    <w:rsid w:val="00D0384A"/>
    <w:rsid w:val="00D0397E"/>
    <w:rsid w:val="00D039DE"/>
    <w:rsid w:val="00D03A0A"/>
    <w:rsid w:val="00D0437D"/>
    <w:rsid w:val="00D05019"/>
    <w:rsid w:val="00D0581D"/>
    <w:rsid w:val="00D05ACA"/>
    <w:rsid w:val="00D05F03"/>
    <w:rsid w:val="00D05FEF"/>
    <w:rsid w:val="00D06252"/>
    <w:rsid w:val="00D07E06"/>
    <w:rsid w:val="00D10782"/>
    <w:rsid w:val="00D10E51"/>
    <w:rsid w:val="00D10ECA"/>
    <w:rsid w:val="00D10F35"/>
    <w:rsid w:val="00D11296"/>
    <w:rsid w:val="00D116B7"/>
    <w:rsid w:val="00D1173D"/>
    <w:rsid w:val="00D11D1C"/>
    <w:rsid w:val="00D11E39"/>
    <w:rsid w:val="00D11E43"/>
    <w:rsid w:val="00D11E75"/>
    <w:rsid w:val="00D12A4D"/>
    <w:rsid w:val="00D12A6C"/>
    <w:rsid w:val="00D12B8C"/>
    <w:rsid w:val="00D132DA"/>
    <w:rsid w:val="00D1338C"/>
    <w:rsid w:val="00D13429"/>
    <w:rsid w:val="00D134F1"/>
    <w:rsid w:val="00D138AE"/>
    <w:rsid w:val="00D14075"/>
    <w:rsid w:val="00D14115"/>
    <w:rsid w:val="00D145AD"/>
    <w:rsid w:val="00D149D8"/>
    <w:rsid w:val="00D14ED4"/>
    <w:rsid w:val="00D151F7"/>
    <w:rsid w:val="00D155B0"/>
    <w:rsid w:val="00D15752"/>
    <w:rsid w:val="00D15A3E"/>
    <w:rsid w:val="00D15F2D"/>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F9B"/>
    <w:rsid w:val="00D214EC"/>
    <w:rsid w:val="00D2170C"/>
    <w:rsid w:val="00D2224D"/>
    <w:rsid w:val="00D223F3"/>
    <w:rsid w:val="00D2246A"/>
    <w:rsid w:val="00D22560"/>
    <w:rsid w:val="00D225E8"/>
    <w:rsid w:val="00D23222"/>
    <w:rsid w:val="00D23510"/>
    <w:rsid w:val="00D23655"/>
    <w:rsid w:val="00D23909"/>
    <w:rsid w:val="00D23AFE"/>
    <w:rsid w:val="00D23B7D"/>
    <w:rsid w:val="00D23C7E"/>
    <w:rsid w:val="00D23CB7"/>
    <w:rsid w:val="00D240F2"/>
    <w:rsid w:val="00D24DFD"/>
    <w:rsid w:val="00D24F2A"/>
    <w:rsid w:val="00D251A4"/>
    <w:rsid w:val="00D251EB"/>
    <w:rsid w:val="00D253F6"/>
    <w:rsid w:val="00D2548B"/>
    <w:rsid w:val="00D2563D"/>
    <w:rsid w:val="00D25ED8"/>
    <w:rsid w:val="00D25F58"/>
    <w:rsid w:val="00D2651B"/>
    <w:rsid w:val="00D26A0C"/>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32C8"/>
    <w:rsid w:val="00D3393F"/>
    <w:rsid w:val="00D33DC5"/>
    <w:rsid w:val="00D34124"/>
    <w:rsid w:val="00D3491C"/>
    <w:rsid w:val="00D34EE0"/>
    <w:rsid w:val="00D35064"/>
    <w:rsid w:val="00D3553A"/>
    <w:rsid w:val="00D35582"/>
    <w:rsid w:val="00D359D2"/>
    <w:rsid w:val="00D359E1"/>
    <w:rsid w:val="00D36494"/>
    <w:rsid w:val="00D36B33"/>
    <w:rsid w:val="00D36C9E"/>
    <w:rsid w:val="00D36E68"/>
    <w:rsid w:val="00D37721"/>
    <w:rsid w:val="00D37B45"/>
    <w:rsid w:val="00D37CAD"/>
    <w:rsid w:val="00D37F28"/>
    <w:rsid w:val="00D40038"/>
    <w:rsid w:val="00D40238"/>
    <w:rsid w:val="00D405A5"/>
    <w:rsid w:val="00D40C84"/>
    <w:rsid w:val="00D4124E"/>
    <w:rsid w:val="00D41AD8"/>
    <w:rsid w:val="00D41BFF"/>
    <w:rsid w:val="00D41C34"/>
    <w:rsid w:val="00D41C65"/>
    <w:rsid w:val="00D42F43"/>
    <w:rsid w:val="00D432A9"/>
    <w:rsid w:val="00D432AD"/>
    <w:rsid w:val="00D43370"/>
    <w:rsid w:val="00D4375F"/>
    <w:rsid w:val="00D43C90"/>
    <w:rsid w:val="00D444E3"/>
    <w:rsid w:val="00D44925"/>
    <w:rsid w:val="00D44939"/>
    <w:rsid w:val="00D44EC9"/>
    <w:rsid w:val="00D45236"/>
    <w:rsid w:val="00D4535B"/>
    <w:rsid w:val="00D4576D"/>
    <w:rsid w:val="00D4590C"/>
    <w:rsid w:val="00D46684"/>
    <w:rsid w:val="00D469FF"/>
    <w:rsid w:val="00D472C4"/>
    <w:rsid w:val="00D477CA"/>
    <w:rsid w:val="00D50571"/>
    <w:rsid w:val="00D50730"/>
    <w:rsid w:val="00D508CF"/>
    <w:rsid w:val="00D50E21"/>
    <w:rsid w:val="00D510A3"/>
    <w:rsid w:val="00D51660"/>
    <w:rsid w:val="00D51E1B"/>
    <w:rsid w:val="00D51ECB"/>
    <w:rsid w:val="00D5286C"/>
    <w:rsid w:val="00D52F25"/>
    <w:rsid w:val="00D533C7"/>
    <w:rsid w:val="00D536FD"/>
    <w:rsid w:val="00D5403B"/>
    <w:rsid w:val="00D54D1A"/>
    <w:rsid w:val="00D55684"/>
    <w:rsid w:val="00D55A92"/>
    <w:rsid w:val="00D55AD6"/>
    <w:rsid w:val="00D56095"/>
    <w:rsid w:val="00D561A6"/>
    <w:rsid w:val="00D56EC8"/>
    <w:rsid w:val="00D57263"/>
    <w:rsid w:val="00D57568"/>
    <w:rsid w:val="00D5777F"/>
    <w:rsid w:val="00D5784D"/>
    <w:rsid w:val="00D57898"/>
    <w:rsid w:val="00D57AB0"/>
    <w:rsid w:val="00D57BBC"/>
    <w:rsid w:val="00D57C23"/>
    <w:rsid w:val="00D57FDB"/>
    <w:rsid w:val="00D60314"/>
    <w:rsid w:val="00D603BA"/>
    <w:rsid w:val="00D603CE"/>
    <w:rsid w:val="00D6048B"/>
    <w:rsid w:val="00D60F82"/>
    <w:rsid w:val="00D611CC"/>
    <w:rsid w:val="00D614A2"/>
    <w:rsid w:val="00D616D4"/>
    <w:rsid w:val="00D6171A"/>
    <w:rsid w:val="00D61817"/>
    <w:rsid w:val="00D62325"/>
    <w:rsid w:val="00D624B8"/>
    <w:rsid w:val="00D62893"/>
    <w:rsid w:val="00D6300D"/>
    <w:rsid w:val="00D6301D"/>
    <w:rsid w:val="00D632A7"/>
    <w:rsid w:val="00D6389A"/>
    <w:rsid w:val="00D63C42"/>
    <w:rsid w:val="00D63F8C"/>
    <w:rsid w:val="00D64039"/>
    <w:rsid w:val="00D6480C"/>
    <w:rsid w:val="00D64B8B"/>
    <w:rsid w:val="00D64C25"/>
    <w:rsid w:val="00D65050"/>
    <w:rsid w:val="00D652A0"/>
    <w:rsid w:val="00D65314"/>
    <w:rsid w:val="00D65B14"/>
    <w:rsid w:val="00D65DEA"/>
    <w:rsid w:val="00D660E4"/>
    <w:rsid w:val="00D66EEC"/>
    <w:rsid w:val="00D66FA6"/>
    <w:rsid w:val="00D67528"/>
    <w:rsid w:val="00D676DF"/>
    <w:rsid w:val="00D703C2"/>
    <w:rsid w:val="00D70C8D"/>
    <w:rsid w:val="00D70DF5"/>
    <w:rsid w:val="00D7111C"/>
    <w:rsid w:val="00D7192E"/>
    <w:rsid w:val="00D71B1D"/>
    <w:rsid w:val="00D71B30"/>
    <w:rsid w:val="00D71E07"/>
    <w:rsid w:val="00D72713"/>
    <w:rsid w:val="00D72890"/>
    <w:rsid w:val="00D72FFB"/>
    <w:rsid w:val="00D73C7D"/>
    <w:rsid w:val="00D73CE4"/>
    <w:rsid w:val="00D73DC8"/>
    <w:rsid w:val="00D744D0"/>
    <w:rsid w:val="00D749D3"/>
    <w:rsid w:val="00D74AE7"/>
    <w:rsid w:val="00D74BFF"/>
    <w:rsid w:val="00D74D5F"/>
    <w:rsid w:val="00D74FB0"/>
    <w:rsid w:val="00D7527A"/>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77214"/>
    <w:rsid w:val="00D803B0"/>
    <w:rsid w:val="00D80508"/>
    <w:rsid w:val="00D80C67"/>
    <w:rsid w:val="00D81936"/>
    <w:rsid w:val="00D826CD"/>
    <w:rsid w:val="00D82817"/>
    <w:rsid w:val="00D829A1"/>
    <w:rsid w:val="00D82A0C"/>
    <w:rsid w:val="00D82AF0"/>
    <w:rsid w:val="00D82F11"/>
    <w:rsid w:val="00D83282"/>
    <w:rsid w:val="00D833C6"/>
    <w:rsid w:val="00D835C2"/>
    <w:rsid w:val="00D83B09"/>
    <w:rsid w:val="00D83B16"/>
    <w:rsid w:val="00D83DA6"/>
    <w:rsid w:val="00D862BF"/>
    <w:rsid w:val="00D86DD1"/>
    <w:rsid w:val="00D872A5"/>
    <w:rsid w:val="00D87522"/>
    <w:rsid w:val="00D87DA8"/>
    <w:rsid w:val="00D87E01"/>
    <w:rsid w:val="00D87ED9"/>
    <w:rsid w:val="00D87F89"/>
    <w:rsid w:val="00D90423"/>
    <w:rsid w:val="00D90D52"/>
    <w:rsid w:val="00D90D9D"/>
    <w:rsid w:val="00D90F52"/>
    <w:rsid w:val="00D91114"/>
    <w:rsid w:val="00D915B2"/>
    <w:rsid w:val="00D91A2F"/>
    <w:rsid w:val="00D91D58"/>
    <w:rsid w:val="00D9217D"/>
    <w:rsid w:val="00D929D5"/>
    <w:rsid w:val="00D92E60"/>
    <w:rsid w:val="00D92FF4"/>
    <w:rsid w:val="00D93C66"/>
    <w:rsid w:val="00D94206"/>
    <w:rsid w:val="00D946C1"/>
    <w:rsid w:val="00D9475F"/>
    <w:rsid w:val="00D94A08"/>
    <w:rsid w:val="00D9502E"/>
    <w:rsid w:val="00D953B5"/>
    <w:rsid w:val="00D95EEA"/>
    <w:rsid w:val="00D96154"/>
    <w:rsid w:val="00D96196"/>
    <w:rsid w:val="00D96378"/>
    <w:rsid w:val="00D96492"/>
    <w:rsid w:val="00D9673B"/>
    <w:rsid w:val="00D972C2"/>
    <w:rsid w:val="00D97B83"/>
    <w:rsid w:val="00DA0B02"/>
    <w:rsid w:val="00DA0D59"/>
    <w:rsid w:val="00DA0F5C"/>
    <w:rsid w:val="00DA1397"/>
    <w:rsid w:val="00DA18A4"/>
    <w:rsid w:val="00DA1B61"/>
    <w:rsid w:val="00DA1D06"/>
    <w:rsid w:val="00DA21D7"/>
    <w:rsid w:val="00DA244B"/>
    <w:rsid w:val="00DA26F1"/>
    <w:rsid w:val="00DA2DDD"/>
    <w:rsid w:val="00DA2E76"/>
    <w:rsid w:val="00DA3433"/>
    <w:rsid w:val="00DA3984"/>
    <w:rsid w:val="00DA4359"/>
    <w:rsid w:val="00DA4675"/>
    <w:rsid w:val="00DA4A91"/>
    <w:rsid w:val="00DA4ED7"/>
    <w:rsid w:val="00DA4F16"/>
    <w:rsid w:val="00DA50C5"/>
    <w:rsid w:val="00DA5137"/>
    <w:rsid w:val="00DA5632"/>
    <w:rsid w:val="00DA5BDE"/>
    <w:rsid w:val="00DA6110"/>
    <w:rsid w:val="00DA630E"/>
    <w:rsid w:val="00DA67A9"/>
    <w:rsid w:val="00DA6BAE"/>
    <w:rsid w:val="00DA6C25"/>
    <w:rsid w:val="00DB0654"/>
    <w:rsid w:val="00DB0797"/>
    <w:rsid w:val="00DB09C0"/>
    <w:rsid w:val="00DB12D4"/>
    <w:rsid w:val="00DB198B"/>
    <w:rsid w:val="00DB1C5E"/>
    <w:rsid w:val="00DB28DD"/>
    <w:rsid w:val="00DB2952"/>
    <w:rsid w:val="00DB2AC2"/>
    <w:rsid w:val="00DB2C49"/>
    <w:rsid w:val="00DB313E"/>
    <w:rsid w:val="00DB352F"/>
    <w:rsid w:val="00DB3780"/>
    <w:rsid w:val="00DB41AE"/>
    <w:rsid w:val="00DB45F1"/>
    <w:rsid w:val="00DB4C19"/>
    <w:rsid w:val="00DB5048"/>
    <w:rsid w:val="00DB56BA"/>
    <w:rsid w:val="00DB5BC7"/>
    <w:rsid w:val="00DB5C9F"/>
    <w:rsid w:val="00DB5EF6"/>
    <w:rsid w:val="00DB66DF"/>
    <w:rsid w:val="00DB69DD"/>
    <w:rsid w:val="00DB6A63"/>
    <w:rsid w:val="00DB6ED1"/>
    <w:rsid w:val="00DB70A9"/>
    <w:rsid w:val="00DB70EF"/>
    <w:rsid w:val="00DB7795"/>
    <w:rsid w:val="00DB77AA"/>
    <w:rsid w:val="00DB7A35"/>
    <w:rsid w:val="00DB7B0A"/>
    <w:rsid w:val="00DC0037"/>
    <w:rsid w:val="00DC022A"/>
    <w:rsid w:val="00DC049A"/>
    <w:rsid w:val="00DC09DB"/>
    <w:rsid w:val="00DC0CC5"/>
    <w:rsid w:val="00DC0D1F"/>
    <w:rsid w:val="00DC0DA6"/>
    <w:rsid w:val="00DC1211"/>
    <w:rsid w:val="00DC1422"/>
    <w:rsid w:val="00DC150C"/>
    <w:rsid w:val="00DC15AC"/>
    <w:rsid w:val="00DC1E6F"/>
    <w:rsid w:val="00DC1FF7"/>
    <w:rsid w:val="00DC227B"/>
    <w:rsid w:val="00DC22CE"/>
    <w:rsid w:val="00DC27D0"/>
    <w:rsid w:val="00DC2E08"/>
    <w:rsid w:val="00DC3A6E"/>
    <w:rsid w:val="00DC3BE2"/>
    <w:rsid w:val="00DC437F"/>
    <w:rsid w:val="00DC449C"/>
    <w:rsid w:val="00DC4A96"/>
    <w:rsid w:val="00DC4AD6"/>
    <w:rsid w:val="00DC4E0F"/>
    <w:rsid w:val="00DC4FC1"/>
    <w:rsid w:val="00DC5524"/>
    <w:rsid w:val="00DC57E0"/>
    <w:rsid w:val="00DC5907"/>
    <w:rsid w:val="00DC5922"/>
    <w:rsid w:val="00DC6178"/>
    <w:rsid w:val="00DC6723"/>
    <w:rsid w:val="00DC6950"/>
    <w:rsid w:val="00DC6F7F"/>
    <w:rsid w:val="00DC726E"/>
    <w:rsid w:val="00DC72B4"/>
    <w:rsid w:val="00DC72E6"/>
    <w:rsid w:val="00DC762D"/>
    <w:rsid w:val="00DC7ED7"/>
    <w:rsid w:val="00DD0477"/>
    <w:rsid w:val="00DD1466"/>
    <w:rsid w:val="00DD15F2"/>
    <w:rsid w:val="00DD1D80"/>
    <w:rsid w:val="00DD1E87"/>
    <w:rsid w:val="00DD221A"/>
    <w:rsid w:val="00DD2252"/>
    <w:rsid w:val="00DD2C65"/>
    <w:rsid w:val="00DD304D"/>
    <w:rsid w:val="00DD31BF"/>
    <w:rsid w:val="00DD3E43"/>
    <w:rsid w:val="00DD46F4"/>
    <w:rsid w:val="00DD4B29"/>
    <w:rsid w:val="00DD50BF"/>
    <w:rsid w:val="00DD530F"/>
    <w:rsid w:val="00DD5689"/>
    <w:rsid w:val="00DD5A8A"/>
    <w:rsid w:val="00DD5D98"/>
    <w:rsid w:val="00DD5EEF"/>
    <w:rsid w:val="00DD5FF2"/>
    <w:rsid w:val="00DD669B"/>
    <w:rsid w:val="00DD6D5A"/>
    <w:rsid w:val="00DD71EA"/>
    <w:rsid w:val="00DD7596"/>
    <w:rsid w:val="00DE0384"/>
    <w:rsid w:val="00DE07EB"/>
    <w:rsid w:val="00DE0BE9"/>
    <w:rsid w:val="00DE0CE8"/>
    <w:rsid w:val="00DE1356"/>
    <w:rsid w:val="00DE14D4"/>
    <w:rsid w:val="00DE2A46"/>
    <w:rsid w:val="00DE2FBB"/>
    <w:rsid w:val="00DE3093"/>
    <w:rsid w:val="00DE3513"/>
    <w:rsid w:val="00DE3A12"/>
    <w:rsid w:val="00DE3B35"/>
    <w:rsid w:val="00DE3CA0"/>
    <w:rsid w:val="00DE3FB6"/>
    <w:rsid w:val="00DE40F9"/>
    <w:rsid w:val="00DE4167"/>
    <w:rsid w:val="00DE41A9"/>
    <w:rsid w:val="00DE41F7"/>
    <w:rsid w:val="00DE4A36"/>
    <w:rsid w:val="00DE4E4F"/>
    <w:rsid w:val="00DE50E0"/>
    <w:rsid w:val="00DE51EB"/>
    <w:rsid w:val="00DE58C5"/>
    <w:rsid w:val="00DE5A71"/>
    <w:rsid w:val="00DE5BF2"/>
    <w:rsid w:val="00DE608B"/>
    <w:rsid w:val="00DE6374"/>
    <w:rsid w:val="00DE69F6"/>
    <w:rsid w:val="00DE6B0F"/>
    <w:rsid w:val="00DE6DC1"/>
    <w:rsid w:val="00DE732F"/>
    <w:rsid w:val="00DE7597"/>
    <w:rsid w:val="00DE7B94"/>
    <w:rsid w:val="00DE7F00"/>
    <w:rsid w:val="00DF014B"/>
    <w:rsid w:val="00DF0284"/>
    <w:rsid w:val="00DF1006"/>
    <w:rsid w:val="00DF1449"/>
    <w:rsid w:val="00DF159E"/>
    <w:rsid w:val="00DF1CAB"/>
    <w:rsid w:val="00DF1D53"/>
    <w:rsid w:val="00DF1E51"/>
    <w:rsid w:val="00DF1FD8"/>
    <w:rsid w:val="00DF22F2"/>
    <w:rsid w:val="00DF23E9"/>
    <w:rsid w:val="00DF2871"/>
    <w:rsid w:val="00DF2B22"/>
    <w:rsid w:val="00DF4072"/>
    <w:rsid w:val="00DF417C"/>
    <w:rsid w:val="00DF44BD"/>
    <w:rsid w:val="00DF502E"/>
    <w:rsid w:val="00DF53BC"/>
    <w:rsid w:val="00DF5508"/>
    <w:rsid w:val="00DF59A2"/>
    <w:rsid w:val="00DF5BA5"/>
    <w:rsid w:val="00DF5EBB"/>
    <w:rsid w:val="00DF5EE4"/>
    <w:rsid w:val="00DF66BB"/>
    <w:rsid w:val="00DF6919"/>
    <w:rsid w:val="00DF6E4B"/>
    <w:rsid w:val="00DF708E"/>
    <w:rsid w:val="00DF7498"/>
    <w:rsid w:val="00DF77F9"/>
    <w:rsid w:val="00DF79D0"/>
    <w:rsid w:val="00DF7E5C"/>
    <w:rsid w:val="00DF7EAF"/>
    <w:rsid w:val="00E00442"/>
    <w:rsid w:val="00E0045D"/>
    <w:rsid w:val="00E009C4"/>
    <w:rsid w:val="00E00EDD"/>
    <w:rsid w:val="00E00FFC"/>
    <w:rsid w:val="00E01088"/>
    <w:rsid w:val="00E0149A"/>
    <w:rsid w:val="00E014E4"/>
    <w:rsid w:val="00E019EA"/>
    <w:rsid w:val="00E01AF0"/>
    <w:rsid w:val="00E01C43"/>
    <w:rsid w:val="00E024B3"/>
    <w:rsid w:val="00E02D5A"/>
    <w:rsid w:val="00E02E98"/>
    <w:rsid w:val="00E02EBE"/>
    <w:rsid w:val="00E0318F"/>
    <w:rsid w:val="00E03D2C"/>
    <w:rsid w:val="00E04274"/>
    <w:rsid w:val="00E0439D"/>
    <w:rsid w:val="00E04864"/>
    <w:rsid w:val="00E04F53"/>
    <w:rsid w:val="00E051C1"/>
    <w:rsid w:val="00E05377"/>
    <w:rsid w:val="00E0538B"/>
    <w:rsid w:val="00E06120"/>
    <w:rsid w:val="00E069EF"/>
    <w:rsid w:val="00E06B10"/>
    <w:rsid w:val="00E06C07"/>
    <w:rsid w:val="00E06CF9"/>
    <w:rsid w:val="00E07184"/>
    <w:rsid w:val="00E0757C"/>
    <w:rsid w:val="00E07649"/>
    <w:rsid w:val="00E07AEE"/>
    <w:rsid w:val="00E07FF4"/>
    <w:rsid w:val="00E101B3"/>
    <w:rsid w:val="00E112F6"/>
    <w:rsid w:val="00E119C7"/>
    <w:rsid w:val="00E11B67"/>
    <w:rsid w:val="00E11E5E"/>
    <w:rsid w:val="00E11EBF"/>
    <w:rsid w:val="00E12499"/>
    <w:rsid w:val="00E124F9"/>
    <w:rsid w:val="00E13652"/>
    <w:rsid w:val="00E13C3D"/>
    <w:rsid w:val="00E13CC8"/>
    <w:rsid w:val="00E14184"/>
    <w:rsid w:val="00E14710"/>
    <w:rsid w:val="00E14985"/>
    <w:rsid w:val="00E14A92"/>
    <w:rsid w:val="00E14C1F"/>
    <w:rsid w:val="00E14E16"/>
    <w:rsid w:val="00E15658"/>
    <w:rsid w:val="00E15A45"/>
    <w:rsid w:val="00E16190"/>
    <w:rsid w:val="00E16E0F"/>
    <w:rsid w:val="00E170CE"/>
    <w:rsid w:val="00E173A8"/>
    <w:rsid w:val="00E174C3"/>
    <w:rsid w:val="00E17EFD"/>
    <w:rsid w:val="00E17FCB"/>
    <w:rsid w:val="00E20172"/>
    <w:rsid w:val="00E2018F"/>
    <w:rsid w:val="00E20931"/>
    <w:rsid w:val="00E20AD7"/>
    <w:rsid w:val="00E20B6B"/>
    <w:rsid w:val="00E20BCF"/>
    <w:rsid w:val="00E20D25"/>
    <w:rsid w:val="00E20DE1"/>
    <w:rsid w:val="00E212D4"/>
    <w:rsid w:val="00E21BB4"/>
    <w:rsid w:val="00E21CC0"/>
    <w:rsid w:val="00E21FA2"/>
    <w:rsid w:val="00E223A9"/>
    <w:rsid w:val="00E226BC"/>
    <w:rsid w:val="00E22D06"/>
    <w:rsid w:val="00E22FD9"/>
    <w:rsid w:val="00E23054"/>
    <w:rsid w:val="00E231D7"/>
    <w:rsid w:val="00E238DA"/>
    <w:rsid w:val="00E23DDB"/>
    <w:rsid w:val="00E23E42"/>
    <w:rsid w:val="00E24864"/>
    <w:rsid w:val="00E24E41"/>
    <w:rsid w:val="00E250DB"/>
    <w:rsid w:val="00E25391"/>
    <w:rsid w:val="00E25A0D"/>
    <w:rsid w:val="00E25A7D"/>
    <w:rsid w:val="00E25EF2"/>
    <w:rsid w:val="00E26229"/>
    <w:rsid w:val="00E26403"/>
    <w:rsid w:val="00E267A2"/>
    <w:rsid w:val="00E267AC"/>
    <w:rsid w:val="00E268B8"/>
    <w:rsid w:val="00E269FF"/>
    <w:rsid w:val="00E271D8"/>
    <w:rsid w:val="00E27507"/>
    <w:rsid w:val="00E27587"/>
    <w:rsid w:val="00E2799C"/>
    <w:rsid w:val="00E27D6B"/>
    <w:rsid w:val="00E30451"/>
    <w:rsid w:val="00E306DE"/>
    <w:rsid w:val="00E307E6"/>
    <w:rsid w:val="00E30C4D"/>
    <w:rsid w:val="00E313C9"/>
    <w:rsid w:val="00E31C6E"/>
    <w:rsid w:val="00E321C3"/>
    <w:rsid w:val="00E32219"/>
    <w:rsid w:val="00E326B2"/>
    <w:rsid w:val="00E326E5"/>
    <w:rsid w:val="00E32BA3"/>
    <w:rsid w:val="00E32BCA"/>
    <w:rsid w:val="00E32CBC"/>
    <w:rsid w:val="00E33267"/>
    <w:rsid w:val="00E34166"/>
    <w:rsid w:val="00E34231"/>
    <w:rsid w:val="00E345E5"/>
    <w:rsid w:val="00E34C3B"/>
    <w:rsid w:val="00E357B4"/>
    <w:rsid w:val="00E359F9"/>
    <w:rsid w:val="00E35C54"/>
    <w:rsid w:val="00E35EE3"/>
    <w:rsid w:val="00E35FAF"/>
    <w:rsid w:val="00E3630D"/>
    <w:rsid w:val="00E364B9"/>
    <w:rsid w:val="00E36866"/>
    <w:rsid w:val="00E368F5"/>
    <w:rsid w:val="00E36B4C"/>
    <w:rsid w:val="00E36C03"/>
    <w:rsid w:val="00E36D3B"/>
    <w:rsid w:val="00E36D60"/>
    <w:rsid w:val="00E36F38"/>
    <w:rsid w:val="00E3747C"/>
    <w:rsid w:val="00E37AB4"/>
    <w:rsid w:val="00E37D33"/>
    <w:rsid w:val="00E37E10"/>
    <w:rsid w:val="00E406F1"/>
    <w:rsid w:val="00E4075A"/>
    <w:rsid w:val="00E40FDC"/>
    <w:rsid w:val="00E41012"/>
    <w:rsid w:val="00E415F6"/>
    <w:rsid w:val="00E41784"/>
    <w:rsid w:val="00E41AF7"/>
    <w:rsid w:val="00E41F62"/>
    <w:rsid w:val="00E4222C"/>
    <w:rsid w:val="00E42719"/>
    <w:rsid w:val="00E42786"/>
    <w:rsid w:val="00E42C57"/>
    <w:rsid w:val="00E42DD7"/>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5BA5"/>
    <w:rsid w:val="00E46459"/>
    <w:rsid w:val="00E46615"/>
    <w:rsid w:val="00E46898"/>
    <w:rsid w:val="00E46B11"/>
    <w:rsid w:val="00E46FC4"/>
    <w:rsid w:val="00E4783B"/>
    <w:rsid w:val="00E478CB"/>
    <w:rsid w:val="00E47913"/>
    <w:rsid w:val="00E479C7"/>
    <w:rsid w:val="00E479EF"/>
    <w:rsid w:val="00E47A4B"/>
    <w:rsid w:val="00E47A87"/>
    <w:rsid w:val="00E50772"/>
    <w:rsid w:val="00E50C5F"/>
    <w:rsid w:val="00E50ED7"/>
    <w:rsid w:val="00E51987"/>
    <w:rsid w:val="00E5212E"/>
    <w:rsid w:val="00E522BE"/>
    <w:rsid w:val="00E52500"/>
    <w:rsid w:val="00E525D8"/>
    <w:rsid w:val="00E52EAA"/>
    <w:rsid w:val="00E5309F"/>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48F"/>
    <w:rsid w:val="00E57893"/>
    <w:rsid w:val="00E57C93"/>
    <w:rsid w:val="00E57D25"/>
    <w:rsid w:val="00E601DC"/>
    <w:rsid w:val="00E61111"/>
    <w:rsid w:val="00E612A7"/>
    <w:rsid w:val="00E61BC0"/>
    <w:rsid w:val="00E6214E"/>
    <w:rsid w:val="00E62600"/>
    <w:rsid w:val="00E62642"/>
    <w:rsid w:val="00E62840"/>
    <w:rsid w:val="00E62F60"/>
    <w:rsid w:val="00E63048"/>
    <w:rsid w:val="00E63640"/>
    <w:rsid w:val="00E63D64"/>
    <w:rsid w:val="00E63F29"/>
    <w:rsid w:val="00E64127"/>
    <w:rsid w:val="00E6449E"/>
    <w:rsid w:val="00E64B0A"/>
    <w:rsid w:val="00E64DC0"/>
    <w:rsid w:val="00E64EC3"/>
    <w:rsid w:val="00E65D03"/>
    <w:rsid w:val="00E65F4C"/>
    <w:rsid w:val="00E66529"/>
    <w:rsid w:val="00E66945"/>
    <w:rsid w:val="00E66F9E"/>
    <w:rsid w:val="00E67856"/>
    <w:rsid w:val="00E67C34"/>
    <w:rsid w:val="00E70168"/>
    <w:rsid w:val="00E7079B"/>
    <w:rsid w:val="00E708B9"/>
    <w:rsid w:val="00E7108F"/>
    <w:rsid w:val="00E710A7"/>
    <w:rsid w:val="00E713B8"/>
    <w:rsid w:val="00E7150B"/>
    <w:rsid w:val="00E71941"/>
    <w:rsid w:val="00E71ACF"/>
    <w:rsid w:val="00E71FE5"/>
    <w:rsid w:val="00E72652"/>
    <w:rsid w:val="00E72937"/>
    <w:rsid w:val="00E72EC1"/>
    <w:rsid w:val="00E73567"/>
    <w:rsid w:val="00E73C1A"/>
    <w:rsid w:val="00E74523"/>
    <w:rsid w:val="00E748E2"/>
    <w:rsid w:val="00E74904"/>
    <w:rsid w:val="00E74918"/>
    <w:rsid w:val="00E754E9"/>
    <w:rsid w:val="00E758BE"/>
    <w:rsid w:val="00E758DF"/>
    <w:rsid w:val="00E75A1E"/>
    <w:rsid w:val="00E76048"/>
    <w:rsid w:val="00E76D7B"/>
    <w:rsid w:val="00E801DD"/>
    <w:rsid w:val="00E80441"/>
    <w:rsid w:val="00E806B0"/>
    <w:rsid w:val="00E80888"/>
    <w:rsid w:val="00E80D36"/>
    <w:rsid w:val="00E81460"/>
    <w:rsid w:val="00E8197F"/>
    <w:rsid w:val="00E81A78"/>
    <w:rsid w:val="00E81ED3"/>
    <w:rsid w:val="00E82572"/>
    <w:rsid w:val="00E82A4E"/>
    <w:rsid w:val="00E82A5B"/>
    <w:rsid w:val="00E83104"/>
    <w:rsid w:val="00E836B1"/>
    <w:rsid w:val="00E83DF9"/>
    <w:rsid w:val="00E8446A"/>
    <w:rsid w:val="00E85149"/>
    <w:rsid w:val="00E852C5"/>
    <w:rsid w:val="00E854C3"/>
    <w:rsid w:val="00E85504"/>
    <w:rsid w:val="00E85A5A"/>
    <w:rsid w:val="00E85B6B"/>
    <w:rsid w:val="00E85DFB"/>
    <w:rsid w:val="00E860B0"/>
    <w:rsid w:val="00E860FE"/>
    <w:rsid w:val="00E861C5"/>
    <w:rsid w:val="00E86303"/>
    <w:rsid w:val="00E867EF"/>
    <w:rsid w:val="00E86A2D"/>
    <w:rsid w:val="00E86BD4"/>
    <w:rsid w:val="00E86D41"/>
    <w:rsid w:val="00E8709A"/>
    <w:rsid w:val="00E877AB"/>
    <w:rsid w:val="00E87F6C"/>
    <w:rsid w:val="00E902A8"/>
    <w:rsid w:val="00E90978"/>
    <w:rsid w:val="00E90A4F"/>
    <w:rsid w:val="00E90BF1"/>
    <w:rsid w:val="00E91A5D"/>
    <w:rsid w:val="00E92011"/>
    <w:rsid w:val="00E929D8"/>
    <w:rsid w:val="00E92D9E"/>
    <w:rsid w:val="00E92F76"/>
    <w:rsid w:val="00E933C6"/>
    <w:rsid w:val="00E934F1"/>
    <w:rsid w:val="00E93AD2"/>
    <w:rsid w:val="00E93FE0"/>
    <w:rsid w:val="00E9408C"/>
    <w:rsid w:val="00E95024"/>
    <w:rsid w:val="00E953FF"/>
    <w:rsid w:val="00E9588D"/>
    <w:rsid w:val="00E95890"/>
    <w:rsid w:val="00E95AA2"/>
    <w:rsid w:val="00E95C9E"/>
    <w:rsid w:val="00E95D87"/>
    <w:rsid w:val="00E96C32"/>
    <w:rsid w:val="00E96CA5"/>
    <w:rsid w:val="00E96DCC"/>
    <w:rsid w:val="00E96F57"/>
    <w:rsid w:val="00E96FB9"/>
    <w:rsid w:val="00E97932"/>
    <w:rsid w:val="00E97BFA"/>
    <w:rsid w:val="00E97D8B"/>
    <w:rsid w:val="00EA0302"/>
    <w:rsid w:val="00EA0A88"/>
    <w:rsid w:val="00EA0C50"/>
    <w:rsid w:val="00EA1CD6"/>
    <w:rsid w:val="00EA21A1"/>
    <w:rsid w:val="00EA22C5"/>
    <w:rsid w:val="00EA2363"/>
    <w:rsid w:val="00EA24C4"/>
    <w:rsid w:val="00EA2818"/>
    <w:rsid w:val="00EA2830"/>
    <w:rsid w:val="00EA2D9B"/>
    <w:rsid w:val="00EA331A"/>
    <w:rsid w:val="00EA34D4"/>
    <w:rsid w:val="00EA378A"/>
    <w:rsid w:val="00EA3799"/>
    <w:rsid w:val="00EA3EB2"/>
    <w:rsid w:val="00EA5D8F"/>
    <w:rsid w:val="00EA7296"/>
    <w:rsid w:val="00EA76AB"/>
    <w:rsid w:val="00EA7868"/>
    <w:rsid w:val="00EA7948"/>
    <w:rsid w:val="00EB00F2"/>
    <w:rsid w:val="00EB061A"/>
    <w:rsid w:val="00EB07FC"/>
    <w:rsid w:val="00EB0876"/>
    <w:rsid w:val="00EB0B52"/>
    <w:rsid w:val="00EB1654"/>
    <w:rsid w:val="00EB25CA"/>
    <w:rsid w:val="00EB2914"/>
    <w:rsid w:val="00EB2B52"/>
    <w:rsid w:val="00EB33E6"/>
    <w:rsid w:val="00EB3F3B"/>
    <w:rsid w:val="00EB4A28"/>
    <w:rsid w:val="00EB5169"/>
    <w:rsid w:val="00EB5B5B"/>
    <w:rsid w:val="00EB6126"/>
    <w:rsid w:val="00EB616A"/>
    <w:rsid w:val="00EB61C9"/>
    <w:rsid w:val="00EB6BA0"/>
    <w:rsid w:val="00EB6DAE"/>
    <w:rsid w:val="00EB6FD2"/>
    <w:rsid w:val="00EB718A"/>
    <w:rsid w:val="00EB7320"/>
    <w:rsid w:val="00EB7A4B"/>
    <w:rsid w:val="00EB7A8F"/>
    <w:rsid w:val="00EC01E3"/>
    <w:rsid w:val="00EC03A6"/>
    <w:rsid w:val="00EC0B3C"/>
    <w:rsid w:val="00EC0E67"/>
    <w:rsid w:val="00EC0E6E"/>
    <w:rsid w:val="00EC0FF6"/>
    <w:rsid w:val="00EC133E"/>
    <w:rsid w:val="00EC145F"/>
    <w:rsid w:val="00EC173E"/>
    <w:rsid w:val="00EC1CDF"/>
    <w:rsid w:val="00EC1D57"/>
    <w:rsid w:val="00EC2028"/>
    <w:rsid w:val="00EC2777"/>
    <w:rsid w:val="00EC2A7D"/>
    <w:rsid w:val="00EC32C3"/>
    <w:rsid w:val="00EC33EA"/>
    <w:rsid w:val="00EC34E8"/>
    <w:rsid w:val="00EC4D58"/>
    <w:rsid w:val="00EC4F58"/>
    <w:rsid w:val="00EC4FEB"/>
    <w:rsid w:val="00EC56E5"/>
    <w:rsid w:val="00EC57AC"/>
    <w:rsid w:val="00EC5973"/>
    <w:rsid w:val="00EC5CDB"/>
    <w:rsid w:val="00EC5DF9"/>
    <w:rsid w:val="00EC5E90"/>
    <w:rsid w:val="00EC648F"/>
    <w:rsid w:val="00EC687B"/>
    <w:rsid w:val="00EC6D4E"/>
    <w:rsid w:val="00EC7196"/>
    <w:rsid w:val="00EC72F0"/>
    <w:rsid w:val="00EC774F"/>
    <w:rsid w:val="00EC7AD1"/>
    <w:rsid w:val="00EC7B98"/>
    <w:rsid w:val="00EC7DB0"/>
    <w:rsid w:val="00ED02BE"/>
    <w:rsid w:val="00ED049A"/>
    <w:rsid w:val="00ED0675"/>
    <w:rsid w:val="00ED098B"/>
    <w:rsid w:val="00ED0C7C"/>
    <w:rsid w:val="00ED1494"/>
    <w:rsid w:val="00ED1653"/>
    <w:rsid w:val="00ED1E1B"/>
    <w:rsid w:val="00ED222C"/>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7ADB"/>
    <w:rsid w:val="00ED7D91"/>
    <w:rsid w:val="00ED7F9E"/>
    <w:rsid w:val="00EE00E9"/>
    <w:rsid w:val="00EE0840"/>
    <w:rsid w:val="00EE0B41"/>
    <w:rsid w:val="00EE0F19"/>
    <w:rsid w:val="00EE12A7"/>
    <w:rsid w:val="00EE1633"/>
    <w:rsid w:val="00EE1924"/>
    <w:rsid w:val="00EE195C"/>
    <w:rsid w:val="00EE2328"/>
    <w:rsid w:val="00EE27EE"/>
    <w:rsid w:val="00EE2874"/>
    <w:rsid w:val="00EE2CEE"/>
    <w:rsid w:val="00EE2D29"/>
    <w:rsid w:val="00EE3B19"/>
    <w:rsid w:val="00EE41A2"/>
    <w:rsid w:val="00EE43ED"/>
    <w:rsid w:val="00EE4EBA"/>
    <w:rsid w:val="00EE4F7C"/>
    <w:rsid w:val="00EE517F"/>
    <w:rsid w:val="00EE58AD"/>
    <w:rsid w:val="00EE58B3"/>
    <w:rsid w:val="00EE5AE8"/>
    <w:rsid w:val="00EE5B64"/>
    <w:rsid w:val="00EE5E99"/>
    <w:rsid w:val="00EE5FCF"/>
    <w:rsid w:val="00EE61F9"/>
    <w:rsid w:val="00EE666A"/>
    <w:rsid w:val="00EE6768"/>
    <w:rsid w:val="00EE679E"/>
    <w:rsid w:val="00EE6C20"/>
    <w:rsid w:val="00EE6EDF"/>
    <w:rsid w:val="00EE71B7"/>
    <w:rsid w:val="00EE7694"/>
    <w:rsid w:val="00EE7CC0"/>
    <w:rsid w:val="00EE7F4D"/>
    <w:rsid w:val="00EE7FFA"/>
    <w:rsid w:val="00EF11A8"/>
    <w:rsid w:val="00EF12B9"/>
    <w:rsid w:val="00EF1529"/>
    <w:rsid w:val="00EF19F2"/>
    <w:rsid w:val="00EF1CBF"/>
    <w:rsid w:val="00EF1E03"/>
    <w:rsid w:val="00EF1E23"/>
    <w:rsid w:val="00EF1F28"/>
    <w:rsid w:val="00EF2416"/>
    <w:rsid w:val="00EF2671"/>
    <w:rsid w:val="00EF2A02"/>
    <w:rsid w:val="00EF2BFD"/>
    <w:rsid w:val="00EF2C1D"/>
    <w:rsid w:val="00EF2CD0"/>
    <w:rsid w:val="00EF2DEE"/>
    <w:rsid w:val="00EF2F96"/>
    <w:rsid w:val="00EF37F9"/>
    <w:rsid w:val="00EF41AB"/>
    <w:rsid w:val="00EF4CE5"/>
    <w:rsid w:val="00EF4EC1"/>
    <w:rsid w:val="00EF4ED4"/>
    <w:rsid w:val="00EF5457"/>
    <w:rsid w:val="00EF5476"/>
    <w:rsid w:val="00EF5829"/>
    <w:rsid w:val="00EF58AE"/>
    <w:rsid w:val="00EF59E2"/>
    <w:rsid w:val="00EF61E3"/>
    <w:rsid w:val="00EF69A4"/>
    <w:rsid w:val="00EF6B29"/>
    <w:rsid w:val="00EF6F67"/>
    <w:rsid w:val="00EF70B2"/>
    <w:rsid w:val="00EF71C6"/>
    <w:rsid w:val="00EF71E9"/>
    <w:rsid w:val="00EF7D59"/>
    <w:rsid w:val="00EF7E24"/>
    <w:rsid w:val="00F000CF"/>
    <w:rsid w:val="00F0016A"/>
    <w:rsid w:val="00F0115E"/>
    <w:rsid w:val="00F016E0"/>
    <w:rsid w:val="00F018AA"/>
    <w:rsid w:val="00F01E10"/>
    <w:rsid w:val="00F02869"/>
    <w:rsid w:val="00F0289E"/>
    <w:rsid w:val="00F02BAA"/>
    <w:rsid w:val="00F02EA5"/>
    <w:rsid w:val="00F03006"/>
    <w:rsid w:val="00F03654"/>
    <w:rsid w:val="00F036D5"/>
    <w:rsid w:val="00F0374D"/>
    <w:rsid w:val="00F03A44"/>
    <w:rsid w:val="00F03AA3"/>
    <w:rsid w:val="00F03B74"/>
    <w:rsid w:val="00F04357"/>
    <w:rsid w:val="00F04464"/>
    <w:rsid w:val="00F048C7"/>
    <w:rsid w:val="00F04E18"/>
    <w:rsid w:val="00F057BC"/>
    <w:rsid w:val="00F05C30"/>
    <w:rsid w:val="00F06527"/>
    <w:rsid w:val="00F06771"/>
    <w:rsid w:val="00F0719C"/>
    <w:rsid w:val="00F0791D"/>
    <w:rsid w:val="00F0797D"/>
    <w:rsid w:val="00F07EC8"/>
    <w:rsid w:val="00F10373"/>
    <w:rsid w:val="00F1041D"/>
    <w:rsid w:val="00F1112A"/>
    <w:rsid w:val="00F113E4"/>
    <w:rsid w:val="00F114F7"/>
    <w:rsid w:val="00F11721"/>
    <w:rsid w:val="00F11825"/>
    <w:rsid w:val="00F11A75"/>
    <w:rsid w:val="00F11BC3"/>
    <w:rsid w:val="00F120E3"/>
    <w:rsid w:val="00F122D9"/>
    <w:rsid w:val="00F124C5"/>
    <w:rsid w:val="00F128E5"/>
    <w:rsid w:val="00F129FE"/>
    <w:rsid w:val="00F12B8F"/>
    <w:rsid w:val="00F1301E"/>
    <w:rsid w:val="00F1351E"/>
    <w:rsid w:val="00F135FB"/>
    <w:rsid w:val="00F13B92"/>
    <w:rsid w:val="00F13BC6"/>
    <w:rsid w:val="00F13E99"/>
    <w:rsid w:val="00F1423A"/>
    <w:rsid w:val="00F146B0"/>
    <w:rsid w:val="00F14CA0"/>
    <w:rsid w:val="00F150AD"/>
    <w:rsid w:val="00F15649"/>
    <w:rsid w:val="00F157EA"/>
    <w:rsid w:val="00F15C22"/>
    <w:rsid w:val="00F15C73"/>
    <w:rsid w:val="00F1614E"/>
    <w:rsid w:val="00F16330"/>
    <w:rsid w:val="00F164AD"/>
    <w:rsid w:val="00F16662"/>
    <w:rsid w:val="00F16F32"/>
    <w:rsid w:val="00F1710A"/>
    <w:rsid w:val="00F17361"/>
    <w:rsid w:val="00F1748B"/>
    <w:rsid w:val="00F17915"/>
    <w:rsid w:val="00F208ED"/>
    <w:rsid w:val="00F20936"/>
    <w:rsid w:val="00F20BCD"/>
    <w:rsid w:val="00F21B26"/>
    <w:rsid w:val="00F21FCD"/>
    <w:rsid w:val="00F22031"/>
    <w:rsid w:val="00F2252B"/>
    <w:rsid w:val="00F22634"/>
    <w:rsid w:val="00F22966"/>
    <w:rsid w:val="00F22B14"/>
    <w:rsid w:val="00F2327D"/>
    <w:rsid w:val="00F2376E"/>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D2F"/>
    <w:rsid w:val="00F26EFD"/>
    <w:rsid w:val="00F27434"/>
    <w:rsid w:val="00F27AB4"/>
    <w:rsid w:val="00F27B47"/>
    <w:rsid w:val="00F27CDD"/>
    <w:rsid w:val="00F27FA8"/>
    <w:rsid w:val="00F3036B"/>
    <w:rsid w:val="00F3039F"/>
    <w:rsid w:val="00F3070C"/>
    <w:rsid w:val="00F3087B"/>
    <w:rsid w:val="00F308AB"/>
    <w:rsid w:val="00F30CCE"/>
    <w:rsid w:val="00F30FC0"/>
    <w:rsid w:val="00F30FF5"/>
    <w:rsid w:val="00F311D8"/>
    <w:rsid w:val="00F315FD"/>
    <w:rsid w:val="00F317A2"/>
    <w:rsid w:val="00F31886"/>
    <w:rsid w:val="00F3226F"/>
    <w:rsid w:val="00F323F1"/>
    <w:rsid w:val="00F324E5"/>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625C"/>
    <w:rsid w:val="00F36A82"/>
    <w:rsid w:val="00F36BE9"/>
    <w:rsid w:val="00F36C17"/>
    <w:rsid w:val="00F36EDB"/>
    <w:rsid w:val="00F3778D"/>
    <w:rsid w:val="00F40383"/>
    <w:rsid w:val="00F405D3"/>
    <w:rsid w:val="00F40855"/>
    <w:rsid w:val="00F40CF0"/>
    <w:rsid w:val="00F410B9"/>
    <w:rsid w:val="00F41131"/>
    <w:rsid w:val="00F4122A"/>
    <w:rsid w:val="00F41866"/>
    <w:rsid w:val="00F41A6D"/>
    <w:rsid w:val="00F41EB4"/>
    <w:rsid w:val="00F41FE7"/>
    <w:rsid w:val="00F42282"/>
    <w:rsid w:val="00F42E88"/>
    <w:rsid w:val="00F43679"/>
    <w:rsid w:val="00F438F2"/>
    <w:rsid w:val="00F439EC"/>
    <w:rsid w:val="00F43F12"/>
    <w:rsid w:val="00F448D9"/>
    <w:rsid w:val="00F44CC1"/>
    <w:rsid w:val="00F4538A"/>
    <w:rsid w:val="00F454B0"/>
    <w:rsid w:val="00F45905"/>
    <w:rsid w:val="00F46687"/>
    <w:rsid w:val="00F4699B"/>
    <w:rsid w:val="00F46DA7"/>
    <w:rsid w:val="00F46E83"/>
    <w:rsid w:val="00F46F50"/>
    <w:rsid w:val="00F47509"/>
    <w:rsid w:val="00F47574"/>
    <w:rsid w:val="00F4763D"/>
    <w:rsid w:val="00F4786F"/>
    <w:rsid w:val="00F47E36"/>
    <w:rsid w:val="00F50254"/>
    <w:rsid w:val="00F504C0"/>
    <w:rsid w:val="00F506C2"/>
    <w:rsid w:val="00F51244"/>
    <w:rsid w:val="00F51398"/>
    <w:rsid w:val="00F51791"/>
    <w:rsid w:val="00F5196F"/>
    <w:rsid w:val="00F51B28"/>
    <w:rsid w:val="00F51E92"/>
    <w:rsid w:val="00F521EA"/>
    <w:rsid w:val="00F52263"/>
    <w:rsid w:val="00F523B8"/>
    <w:rsid w:val="00F52720"/>
    <w:rsid w:val="00F5284E"/>
    <w:rsid w:val="00F53017"/>
    <w:rsid w:val="00F53175"/>
    <w:rsid w:val="00F536D9"/>
    <w:rsid w:val="00F538CE"/>
    <w:rsid w:val="00F5395D"/>
    <w:rsid w:val="00F53A5F"/>
    <w:rsid w:val="00F53A63"/>
    <w:rsid w:val="00F53BBB"/>
    <w:rsid w:val="00F5403E"/>
    <w:rsid w:val="00F54119"/>
    <w:rsid w:val="00F543C1"/>
    <w:rsid w:val="00F543EE"/>
    <w:rsid w:val="00F54AE1"/>
    <w:rsid w:val="00F54DB5"/>
    <w:rsid w:val="00F55EDA"/>
    <w:rsid w:val="00F56151"/>
    <w:rsid w:val="00F562E8"/>
    <w:rsid w:val="00F562FA"/>
    <w:rsid w:val="00F563DF"/>
    <w:rsid w:val="00F566B6"/>
    <w:rsid w:val="00F567EE"/>
    <w:rsid w:val="00F56C40"/>
    <w:rsid w:val="00F56D12"/>
    <w:rsid w:val="00F56F71"/>
    <w:rsid w:val="00F57557"/>
    <w:rsid w:val="00F57AE8"/>
    <w:rsid w:val="00F57CC4"/>
    <w:rsid w:val="00F57DBD"/>
    <w:rsid w:val="00F60496"/>
    <w:rsid w:val="00F6050C"/>
    <w:rsid w:val="00F608F8"/>
    <w:rsid w:val="00F60E92"/>
    <w:rsid w:val="00F6133D"/>
    <w:rsid w:val="00F62707"/>
    <w:rsid w:val="00F6296A"/>
    <w:rsid w:val="00F62D36"/>
    <w:rsid w:val="00F63310"/>
    <w:rsid w:val="00F63429"/>
    <w:rsid w:val="00F643DF"/>
    <w:rsid w:val="00F647A8"/>
    <w:rsid w:val="00F649A2"/>
    <w:rsid w:val="00F6511C"/>
    <w:rsid w:val="00F65326"/>
    <w:rsid w:val="00F655F5"/>
    <w:rsid w:val="00F656CC"/>
    <w:rsid w:val="00F65A9C"/>
    <w:rsid w:val="00F65DF2"/>
    <w:rsid w:val="00F660E8"/>
    <w:rsid w:val="00F661E1"/>
    <w:rsid w:val="00F6644E"/>
    <w:rsid w:val="00F665BE"/>
    <w:rsid w:val="00F67C7E"/>
    <w:rsid w:val="00F67EC9"/>
    <w:rsid w:val="00F67FD0"/>
    <w:rsid w:val="00F7014F"/>
    <w:rsid w:val="00F702C0"/>
    <w:rsid w:val="00F704F5"/>
    <w:rsid w:val="00F70B54"/>
    <w:rsid w:val="00F70B69"/>
    <w:rsid w:val="00F70C92"/>
    <w:rsid w:val="00F71635"/>
    <w:rsid w:val="00F7198E"/>
    <w:rsid w:val="00F71A00"/>
    <w:rsid w:val="00F71D0C"/>
    <w:rsid w:val="00F71E40"/>
    <w:rsid w:val="00F7200F"/>
    <w:rsid w:val="00F72162"/>
    <w:rsid w:val="00F72784"/>
    <w:rsid w:val="00F7281E"/>
    <w:rsid w:val="00F736C5"/>
    <w:rsid w:val="00F73A95"/>
    <w:rsid w:val="00F73DCC"/>
    <w:rsid w:val="00F73F0D"/>
    <w:rsid w:val="00F747E5"/>
    <w:rsid w:val="00F74EDF"/>
    <w:rsid w:val="00F74F88"/>
    <w:rsid w:val="00F756A5"/>
    <w:rsid w:val="00F75986"/>
    <w:rsid w:val="00F75A38"/>
    <w:rsid w:val="00F76122"/>
    <w:rsid w:val="00F7693D"/>
    <w:rsid w:val="00F76DD5"/>
    <w:rsid w:val="00F7718C"/>
    <w:rsid w:val="00F776F3"/>
    <w:rsid w:val="00F777BD"/>
    <w:rsid w:val="00F77CBD"/>
    <w:rsid w:val="00F804EE"/>
    <w:rsid w:val="00F80561"/>
    <w:rsid w:val="00F81617"/>
    <w:rsid w:val="00F81AD8"/>
    <w:rsid w:val="00F81EEE"/>
    <w:rsid w:val="00F82248"/>
    <w:rsid w:val="00F8228A"/>
    <w:rsid w:val="00F8260C"/>
    <w:rsid w:val="00F82A61"/>
    <w:rsid w:val="00F8331F"/>
    <w:rsid w:val="00F834A4"/>
    <w:rsid w:val="00F834DB"/>
    <w:rsid w:val="00F834F8"/>
    <w:rsid w:val="00F839DE"/>
    <w:rsid w:val="00F83F83"/>
    <w:rsid w:val="00F8413A"/>
    <w:rsid w:val="00F843A2"/>
    <w:rsid w:val="00F8494E"/>
    <w:rsid w:val="00F84CA4"/>
    <w:rsid w:val="00F85079"/>
    <w:rsid w:val="00F85323"/>
    <w:rsid w:val="00F85581"/>
    <w:rsid w:val="00F85584"/>
    <w:rsid w:val="00F8577A"/>
    <w:rsid w:val="00F8598E"/>
    <w:rsid w:val="00F859F7"/>
    <w:rsid w:val="00F8650F"/>
    <w:rsid w:val="00F86518"/>
    <w:rsid w:val="00F86881"/>
    <w:rsid w:val="00F86A98"/>
    <w:rsid w:val="00F87316"/>
    <w:rsid w:val="00F873F4"/>
    <w:rsid w:val="00F87CD0"/>
    <w:rsid w:val="00F9011E"/>
    <w:rsid w:val="00F90480"/>
    <w:rsid w:val="00F90BD7"/>
    <w:rsid w:val="00F91444"/>
    <w:rsid w:val="00F91BC7"/>
    <w:rsid w:val="00F91C2C"/>
    <w:rsid w:val="00F91C4D"/>
    <w:rsid w:val="00F921CD"/>
    <w:rsid w:val="00F9223C"/>
    <w:rsid w:val="00F93084"/>
    <w:rsid w:val="00F93140"/>
    <w:rsid w:val="00F9346C"/>
    <w:rsid w:val="00F94552"/>
    <w:rsid w:val="00F946D4"/>
    <w:rsid w:val="00F94C98"/>
    <w:rsid w:val="00F95179"/>
    <w:rsid w:val="00F954F5"/>
    <w:rsid w:val="00F9584A"/>
    <w:rsid w:val="00F95A4B"/>
    <w:rsid w:val="00F95ABA"/>
    <w:rsid w:val="00F96866"/>
    <w:rsid w:val="00F9699A"/>
    <w:rsid w:val="00F969E8"/>
    <w:rsid w:val="00F970C8"/>
    <w:rsid w:val="00F973AD"/>
    <w:rsid w:val="00F979B0"/>
    <w:rsid w:val="00FA04B4"/>
    <w:rsid w:val="00FA0952"/>
    <w:rsid w:val="00FA126A"/>
    <w:rsid w:val="00FA1606"/>
    <w:rsid w:val="00FA172D"/>
    <w:rsid w:val="00FA175B"/>
    <w:rsid w:val="00FA1AF7"/>
    <w:rsid w:val="00FA1BF0"/>
    <w:rsid w:val="00FA1C04"/>
    <w:rsid w:val="00FA1DF6"/>
    <w:rsid w:val="00FA1FBE"/>
    <w:rsid w:val="00FA202B"/>
    <w:rsid w:val="00FA21DD"/>
    <w:rsid w:val="00FA2949"/>
    <w:rsid w:val="00FA2A1F"/>
    <w:rsid w:val="00FA2B55"/>
    <w:rsid w:val="00FA2C66"/>
    <w:rsid w:val="00FA2F7B"/>
    <w:rsid w:val="00FA347B"/>
    <w:rsid w:val="00FA364C"/>
    <w:rsid w:val="00FA36AF"/>
    <w:rsid w:val="00FA3F21"/>
    <w:rsid w:val="00FA48FE"/>
    <w:rsid w:val="00FA4B8D"/>
    <w:rsid w:val="00FA4D43"/>
    <w:rsid w:val="00FA4E03"/>
    <w:rsid w:val="00FA55E4"/>
    <w:rsid w:val="00FA5A54"/>
    <w:rsid w:val="00FA5B38"/>
    <w:rsid w:val="00FA5BEB"/>
    <w:rsid w:val="00FA5D6C"/>
    <w:rsid w:val="00FA6216"/>
    <w:rsid w:val="00FA6263"/>
    <w:rsid w:val="00FA6697"/>
    <w:rsid w:val="00FA74F6"/>
    <w:rsid w:val="00FA7B9E"/>
    <w:rsid w:val="00FA7BF4"/>
    <w:rsid w:val="00FB016F"/>
    <w:rsid w:val="00FB01F8"/>
    <w:rsid w:val="00FB031C"/>
    <w:rsid w:val="00FB031D"/>
    <w:rsid w:val="00FB06FB"/>
    <w:rsid w:val="00FB0A24"/>
    <w:rsid w:val="00FB0C27"/>
    <w:rsid w:val="00FB132A"/>
    <w:rsid w:val="00FB1506"/>
    <w:rsid w:val="00FB188D"/>
    <w:rsid w:val="00FB1E89"/>
    <w:rsid w:val="00FB22D6"/>
    <w:rsid w:val="00FB2372"/>
    <w:rsid w:val="00FB23E3"/>
    <w:rsid w:val="00FB254C"/>
    <w:rsid w:val="00FB35FE"/>
    <w:rsid w:val="00FB381A"/>
    <w:rsid w:val="00FB3BD5"/>
    <w:rsid w:val="00FB3D24"/>
    <w:rsid w:val="00FB3E8A"/>
    <w:rsid w:val="00FB3F57"/>
    <w:rsid w:val="00FB44BB"/>
    <w:rsid w:val="00FB4592"/>
    <w:rsid w:val="00FB4769"/>
    <w:rsid w:val="00FB49A1"/>
    <w:rsid w:val="00FB511B"/>
    <w:rsid w:val="00FB589B"/>
    <w:rsid w:val="00FB5E64"/>
    <w:rsid w:val="00FB5F3A"/>
    <w:rsid w:val="00FB6467"/>
    <w:rsid w:val="00FB668F"/>
    <w:rsid w:val="00FB66FF"/>
    <w:rsid w:val="00FB6A48"/>
    <w:rsid w:val="00FB7539"/>
    <w:rsid w:val="00FB79C6"/>
    <w:rsid w:val="00FC0017"/>
    <w:rsid w:val="00FC0FF1"/>
    <w:rsid w:val="00FC1255"/>
    <w:rsid w:val="00FC126F"/>
    <w:rsid w:val="00FC131C"/>
    <w:rsid w:val="00FC1589"/>
    <w:rsid w:val="00FC1819"/>
    <w:rsid w:val="00FC1B39"/>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6A"/>
    <w:rsid w:val="00FD2A3A"/>
    <w:rsid w:val="00FD31B8"/>
    <w:rsid w:val="00FD33CA"/>
    <w:rsid w:val="00FD3427"/>
    <w:rsid w:val="00FD376F"/>
    <w:rsid w:val="00FD3CBF"/>
    <w:rsid w:val="00FD3E42"/>
    <w:rsid w:val="00FD4027"/>
    <w:rsid w:val="00FD443C"/>
    <w:rsid w:val="00FD52BA"/>
    <w:rsid w:val="00FD5BAC"/>
    <w:rsid w:val="00FD60C4"/>
    <w:rsid w:val="00FD6272"/>
    <w:rsid w:val="00FD6A29"/>
    <w:rsid w:val="00FD6E93"/>
    <w:rsid w:val="00FD7051"/>
    <w:rsid w:val="00FD7106"/>
    <w:rsid w:val="00FD7680"/>
    <w:rsid w:val="00FD7B7F"/>
    <w:rsid w:val="00FE0749"/>
    <w:rsid w:val="00FE0DFD"/>
    <w:rsid w:val="00FE0FF6"/>
    <w:rsid w:val="00FE17F9"/>
    <w:rsid w:val="00FE1837"/>
    <w:rsid w:val="00FE2139"/>
    <w:rsid w:val="00FE2C12"/>
    <w:rsid w:val="00FE2C78"/>
    <w:rsid w:val="00FE2CDE"/>
    <w:rsid w:val="00FE2F0C"/>
    <w:rsid w:val="00FE33F4"/>
    <w:rsid w:val="00FE3EE0"/>
    <w:rsid w:val="00FE415E"/>
    <w:rsid w:val="00FE4257"/>
    <w:rsid w:val="00FE42FA"/>
    <w:rsid w:val="00FE452A"/>
    <w:rsid w:val="00FE470E"/>
    <w:rsid w:val="00FE5364"/>
    <w:rsid w:val="00FE5654"/>
    <w:rsid w:val="00FE57D0"/>
    <w:rsid w:val="00FE5A8E"/>
    <w:rsid w:val="00FE68CB"/>
    <w:rsid w:val="00FE6CCD"/>
    <w:rsid w:val="00FE7619"/>
    <w:rsid w:val="00FE7855"/>
    <w:rsid w:val="00FE7A11"/>
    <w:rsid w:val="00FE7EAF"/>
    <w:rsid w:val="00FF0520"/>
    <w:rsid w:val="00FF073E"/>
    <w:rsid w:val="00FF0BC6"/>
    <w:rsid w:val="00FF0C73"/>
    <w:rsid w:val="00FF0DB0"/>
    <w:rsid w:val="00FF1036"/>
    <w:rsid w:val="00FF12A6"/>
    <w:rsid w:val="00FF1393"/>
    <w:rsid w:val="00FF165D"/>
    <w:rsid w:val="00FF23C9"/>
    <w:rsid w:val="00FF2942"/>
    <w:rsid w:val="00FF2AEA"/>
    <w:rsid w:val="00FF2FB5"/>
    <w:rsid w:val="00FF34D8"/>
    <w:rsid w:val="00FF444B"/>
    <w:rsid w:val="00FF46AF"/>
    <w:rsid w:val="00FF4708"/>
    <w:rsid w:val="00FF47A1"/>
    <w:rsid w:val="00FF49FF"/>
    <w:rsid w:val="00FF528E"/>
    <w:rsid w:val="00FF58C5"/>
    <w:rsid w:val="00FF59AC"/>
    <w:rsid w:val="00FF59B1"/>
    <w:rsid w:val="00FF5EBB"/>
    <w:rsid w:val="00FF614C"/>
    <w:rsid w:val="00FF639C"/>
    <w:rsid w:val="00FF6780"/>
    <w:rsid w:val="00FF67FC"/>
    <w:rsid w:val="00FF6ADE"/>
    <w:rsid w:val="00FF6D5D"/>
    <w:rsid w:val="00FF6FA3"/>
    <w:rsid w:val="00FF73DE"/>
    <w:rsid w:val="00FF7624"/>
    <w:rsid w:val="00FF7A20"/>
    <w:rsid w:val="00FF7C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2"/>
        <w:szCs w:val="22"/>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48643">
      <w:bodyDiv w:val="1"/>
      <w:marLeft w:val="0"/>
      <w:marRight w:val="0"/>
      <w:marTop w:val="0"/>
      <w:marBottom w:val="0"/>
      <w:divBdr>
        <w:top w:val="none" w:sz="0" w:space="0" w:color="auto"/>
        <w:left w:val="none" w:sz="0" w:space="0" w:color="auto"/>
        <w:bottom w:val="none" w:sz="0" w:space="0" w:color="auto"/>
        <w:right w:val="none" w:sz="0" w:space="0" w:color="auto"/>
      </w:divBdr>
      <w:divsChild>
        <w:div w:id="592668119">
          <w:marLeft w:val="0"/>
          <w:marRight w:val="0"/>
          <w:marTop w:val="0"/>
          <w:marBottom w:val="0"/>
          <w:divBdr>
            <w:top w:val="none" w:sz="0" w:space="0" w:color="auto"/>
            <w:left w:val="none" w:sz="0" w:space="0" w:color="auto"/>
            <w:bottom w:val="none" w:sz="0" w:space="0" w:color="auto"/>
            <w:right w:val="none" w:sz="0" w:space="0" w:color="auto"/>
          </w:divBdr>
          <w:divsChild>
            <w:div w:id="2016110844">
              <w:marLeft w:val="0"/>
              <w:marRight w:val="0"/>
              <w:marTop w:val="0"/>
              <w:marBottom w:val="0"/>
              <w:divBdr>
                <w:top w:val="none" w:sz="0" w:space="0" w:color="auto"/>
                <w:left w:val="none" w:sz="0" w:space="0" w:color="auto"/>
                <w:bottom w:val="none" w:sz="0" w:space="0" w:color="auto"/>
                <w:right w:val="none" w:sz="0" w:space="0" w:color="auto"/>
              </w:divBdr>
              <w:divsChild>
                <w:div w:id="1769226931">
                  <w:marLeft w:val="0"/>
                  <w:marRight w:val="0"/>
                  <w:marTop w:val="0"/>
                  <w:marBottom w:val="0"/>
                  <w:divBdr>
                    <w:top w:val="none" w:sz="0" w:space="0" w:color="auto"/>
                    <w:left w:val="none" w:sz="0" w:space="0" w:color="auto"/>
                    <w:bottom w:val="none" w:sz="0" w:space="0" w:color="auto"/>
                    <w:right w:val="none" w:sz="0" w:space="0" w:color="auto"/>
                  </w:divBdr>
                  <w:divsChild>
                    <w:div w:id="1861428679">
                      <w:marLeft w:val="0"/>
                      <w:marRight w:val="0"/>
                      <w:marTop w:val="0"/>
                      <w:marBottom w:val="0"/>
                      <w:divBdr>
                        <w:top w:val="none" w:sz="0" w:space="0" w:color="auto"/>
                        <w:left w:val="none" w:sz="0" w:space="0" w:color="auto"/>
                        <w:bottom w:val="none" w:sz="0" w:space="0" w:color="auto"/>
                        <w:right w:val="none" w:sz="0" w:space="0" w:color="auto"/>
                      </w:divBdr>
                      <w:divsChild>
                        <w:div w:id="2062365619">
                          <w:marLeft w:val="0"/>
                          <w:marRight w:val="0"/>
                          <w:marTop w:val="0"/>
                          <w:marBottom w:val="0"/>
                          <w:divBdr>
                            <w:top w:val="none" w:sz="0" w:space="0" w:color="auto"/>
                            <w:left w:val="none" w:sz="0" w:space="0" w:color="auto"/>
                            <w:bottom w:val="none" w:sz="0" w:space="0" w:color="auto"/>
                            <w:right w:val="none" w:sz="0" w:space="0" w:color="auto"/>
                          </w:divBdr>
                          <w:divsChild>
                            <w:div w:id="74135609">
                              <w:marLeft w:val="0"/>
                              <w:marRight w:val="0"/>
                              <w:marTop w:val="0"/>
                              <w:marBottom w:val="0"/>
                              <w:divBdr>
                                <w:top w:val="none" w:sz="0" w:space="0" w:color="auto"/>
                                <w:left w:val="none" w:sz="0" w:space="0" w:color="auto"/>
                                <w:bottom w:val="none" w:sz="0" w:space="0" w:color="auto"/>
                                <w:right w:val="none" w:sz="0" w:space="0" w:color="auto"/>
                              </w:divBdr>
                              <w:divsChild>
                                <w:div w:id="1323192653">
                                  <w:marLeft w:val="0"/>
                                  <w:marRight w:val="0"/>
                                  <w:marTop w:val="0"/>
                                  <w:marBottom w:val="0"/>
                                  <w:divBdr>
                                    <w:top w:val="none" w:sz="0" w:space="0" w:color="auto"/>
                                    <w:left w:val="none" w:sz="0" w:space="0" w:color="auto"/>
                                    <w:bottom w:val="none" w:sz="0" w:space="0" w:color="auto"/>
                                    <w:right w:val="none" w:sz="0" w:space="0" w:color="auto"/>
                                  </w:divBdr>
                                  <w:divsChild>
                                    <w:div w:id="237324602">
                                      <w:marLeft w:val="0"/>
                                      <w:marRight w:val="0"/>
                                      <w:marTop w:val="0"/>
                                      <w:marBottom w:val="0"/>
                                      <w:divBdr>
                                        <w:top w:val="none" w:sz="0" w:space="0" w:color="auto"/>
                                        <w:left w:val="none" w:sz="0" w:space="0" w:color="auto"/>
                                        <w:bottom w:val="none" w:sz="0" w:space="0" w:color="auto"/>
                                        <w:right w:val="none" w:sz="0" w:space="0" w:color="auto"/>
                                      </w:divBdr>
                                      <w:divsChild>
                                        <w:div w:id="1720664135">
                                          <w:marLeft w:val="0"/>
                                          <w:marRight w:val="0"/>
                                          <w:marTop w:val="0"/>
                                          <w:marBottom w:val="0"/>
                                          <w:divBdr>
                                            <w:top w:val="none" w:sz="0" w:space="0" w:color="auto"/>
                                            <w:left w:val="none" w:sz="0" w:space="0" w:color="auto"/>
                                            <w:bottom w:val="none" w:sz="0" w:space="0" w:color="auto"/>
                                            <w:right w:val="none" w:sz="0" w:space="0" w:color="auto"/>
                                          </w:divBdr>
                                          <w:divsChild>
                                            <w:div w:id="544219895">
                                              <w:marLeft w:val="0"/>
                                              <w:marRight w:val="0"/>
                                              <w:marTop w:val="0"/>
                                              <w:marBottom w:val="0"/>
                                              <w:divBdr>
                                                <w:top w:val="none" w:sz="0" w:space="0" w:color="auto"/>
                                                <w:left w:val="none" w:sz="0" w:space="0" w:color="auto"/>
                                                <w:bottom w:val="none" w:sz="0" w:space="0" w:color="auto"/>
                                                <w:right w:val="none" w:sz="0" w:space="0" w:color="auto"/>
                                              </w:divBdr>
                                              <w:divsChild>
                                                <w:div w:id="345517847">
                                                  <w:marLeft w:val="0"/>
                                                  <w:marRight w:val="0"/>
                                                  <w:marTop w:val="0"/>
                                                  <w:marBottom w:val="0"/>
                                                  <w:divBdr>
                                                    <w:top w:val="none" w:sz="0" w:space="0" w:color="auto"/>
                                                    <w:left w:val="none" w:sz="0" w:space="0" w:color="auto"/>
                                                    <w:bottom w:val="none" w:sz="0" w:space="0" w:color="auto"/>
                                                    <w:right w:val="none" w:sz="0" w:space="0" w:color="auto"/>
                                                  </w:divBdr>
                                                  <w:divsChild>
                                                    <w:div w:id="377894055">
                                                      <w:marLeft w:val="0"/>
                                                      <w:marRight w:val="0"/>
                                                      <w:marTop w:val="0"/>
                                                      <w:marBottom w:val="0"/>
                                                      <w:divBdr>
                                                        <w:top w:val="none" w:sz="0" w:space="0" w:color="auto"/>
                                                        <w:left w:val="none" w:sz="0" w:space="0" w:color="auto"/>
                                                        <w:bottom w:val="none" w:sz="0" w:space="0" w:color="auto"/>
                                                        <w:right w:val="none" w:sz="0" w:space="0" w:color="auto"/>
                                                      </w:divBdr>
                                                      <w:divsChild>
                                                        <w:div w:id="600987448">
                                                          <w:marLeft w:val="0"/>
                                                          <w:marRight w:val="0"/>
                                                          <w:marTop w:val="0"/>
                                                          <w:marBottom w:val="0"/>
                                                          <w:divBdr>
                                                            <w:top w:val="none" w:sz="0" w:space="0" w:color="auto"/>
                                                            <w:left w:val="none" w:sz="0" w:space="0" w:color="auto"/>
                                                            <w:bottom w:val="none" w:sz="0" w:space="0" w:color="auto"/>
                                                            <w:right w:val="none" w:sz="0" w:space="0" w:color="auto"/>
                                                          </w:divBdr>
                                                          <w:divsChild>
                                                            <w:div w:id="1088233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111555808">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62879717">
      <w:bodyDiv w:val="1"/>
      <w:marLeft w:val="0"/>
      <w:marRight w:val="0"/>
      <w:marTop w:val="0"/>
      <w:marBottom w:val="0"/>
      <w:divBdr>
        <w:top w:val="none" w:sz="0" w:space="0" w:color="auto"/>
        <w:left w:val="none" w:sz="0" w:space="0" w:color="auto"/>
        <w:bottom w:val="none" w:sz="0" w:space="0" w:color="auto"/>
        <w:right w:val="none" w:sz="0" w:space="0" w:color="auto"/>
      </w:divBdr>
      <w:divsChild>
        <w:div w:id="963802918">
          <w:marLeft w:val="0"/>
          <w:marRight w:val="0"/>
          <w:marTop w:val="0"/>
          <w:marBottom w:val="0"/>
          <w:divBdr>
            <w:top w:val="none" w:sz="0" w:space="0" w:color="auto"/>
            <w:left w:val="none" w:sz="0" w:space="0" w:color="auto"/>
            <w:bottom w:val="none" w:sz="0" w:space="0" w:color="auto"/>
            <w:right w:val="none" w:sz="0" w:space="0" w:color="auto"/>
          </w:divBdr>
          <w:divsChild>
            <w:div w:id="121189311">
              <w:marLeft w:val="0"/>
              <w:marRight w:val="0"/>
              <w:marTop w:val="0"/>
              <w:marBottom w:val="0"/>
              <w:divBdr>
                <w:top w:val="none" w:sz="0" w:space="0" w:color="auto"/>
                <w:left w:val="none" w:sz="0" w:space="0" w:color="auto"/>
                <w:bottom w:val="none" w:sz="0" w:space="0" w:color="auto"/>
                <w:right w:val="none" w:sz="0" w:space="0" w:color="auto"/>
              </w:divBdr>
              <w:divsChild>
                <w:div w:id="700517404">
                  <w:marLeft w:val="0"/>
                  <w:marRight w:val="0"/>
                  <w:marTop w:val="0"/>
                  <w:marBottom w:val="0"/>
                  <w:divBdr>
                    <w:top w:val="none" w:sz="0" w:space="0" w:color="auto"/>
                    <w:left w:val="none" w:sz="0" w:space="0" w:color="auto"/>
                    <w:bottom w:val="none" w:sz="0" w:space="0" w:color="auto"/>
                    <w:right w:val="none" w:sz="0" w:space="0" w:color="auto"/>
                  </w:divBdr>
                  <w:divsChild>
                    <w:div w:id="314844530">
                      <w:marLeft w:val="0"/>
                      <w:marRight w:val="0"/>
                      <w:marTop w:val="0"/>
                      <w:marBottom w:val="0"/>
                      <w:divBdr>
                        <w:top w:val="none" w:sz="0" w:space="0" w:color="auto"/>
                        <w:left w:val="none" w:sz="0" w:space="0" w:color="auto"/>
                        <w:bottom w:val="none" w:sz="0" w:space="0" w:color="auto"/>
                        <w:right w:val="none" w:sz="0" w:space="0" w:color="auto"/>
                      </w:divBdr>
                      <w:divsChild>
                        <w:div w:id="494878671">
                          <w:marLeft w:val="0"/>
                          <w:marRight w:val="0"/>
                          <w:marTop w:val="0"/>
                          <w:marBottom w:val="0"/>
                          <w:divBdr>
                            <w:top w:val="none" w:sz="0" w:space="0" w:color="auto"/>
                            <w:left w:val="none" w:sz="0" w:space="0" w:color="auto"/>
                            <w:bottom w:val="none" w:sz="0" w:space="0" w:color="auto"/>
                            <w:right w:val="none" w:sz="0" w:space="0" w:color="auto"/>
                          </w:divBdr>
                          <w:divsChild>
                            <w:div w:id="1422797280">
                              <w:marLeft w:val="0"/>
                              <w:marRight w:val="0"/>
                              <w:marTop w:val="0"/>
                              <w:marBottom w:val="0"/>
                              <w:divBdr>
                                <w:top w:val="none" w:sz="0" w:space="0" w:color="auto"/>
                                <w:left w:val="none" w:sz="0" w:space="0" w:color="auto"/>
                                <w:bottom w:val="none" w:sz="0" w:space="0" w:color="auto"/>
                                <w:right w:val="none" w:sz="0" w:space="0" w:color="auto"/>
                              </w:divBdr>
                              <w:divsChild>
                                <w:div w:id="1397825280">
                                  <w:marLeft w:val="0"/>
                                  <w:marRight w:val="0"/>
                                  <w:marTop w:val="0"/>
                                  <w:marBottom w:val="0"/>
                                  <w:divBdr>
                                    <w:top w:val="none" w:sz="0" w:space="0" w:color="auto"/>
                                    <w:left w:val="none" w:sz="0" w:space="0" w:color="auto"/>
                                    <w:bottom w:val="none" w:sz="0" w:space="0" w:color="auto"/>
                                    <w:right w:val="none" w:sz="0" w:space="0" w:color="auto"/>
                                  </w:divBdr>
                                  <w:divsChild>
                                    <w:div w:id="615451641">
                                      <w:marLeft w:val="0"/>
                                      <w:marRight w:val="0"/>
                                      <w:marTop w:val="0"/>
                                      <w:marBottom w:val="0"/>
                                      <w:divBdr>
                                        <w:top w:val="none" w:sz="0" w:space="0" w:color="auto"/>
                                        <w:left w:val="none" w:sz="0" w:space="0" w:color="auto"/>
                                        <w:bottom w:val="none" w:sz="0" w:space="0" w:color="auto"/>
                                        <w:right w:val="none" w:sz="0" w:space="0" w:color="auto"/>
                                      </w:divBdr>
                                      <w:divsChild>
                                        <w:div w:id="1955477432">
                                          <w:marLeft w:val="0"/>
                                          <w:marRight w:val="0"/>
                                          <w:marTop w:val="0"/>
                                          <w:marBottom w:val="0"/>
                                          <w:divBdr>
                                            <w:top w:val="none" w:sz="0" w:space="0" w:color="auto"/>
                                            <w:left w:val="none" w:sz="0" w:space="0" w:color="auto"/>
                                            <w:bottom w:val="none" w:sz="0" w:space="0" w:color="auto"/>
                                            <w:right w:val="none" w:sz="0" w:space="0" w:color="auto"/>
                                          </w:divBdr>
                                          <w:divsChild>
                                            <w:div w:id="1093434046">
                                              <w:marLeft w:val="0"/>
                                              <w:marRight w:val="0"/>
                                              <w:marTop w:val="0"/>
                                              <w:marBottom w:val="0"/>
                                              <w:divBdr>
                                                <w:top w:val="none" w:sz="0" w:space="0" w:color="auto"/>
                                                <w:left w:val="none" w:sz="0" w:space="0" w:color="auto"/>
                                                <w:bottom w:val="none" w:sz="0" w:space="0" w:color="auto"/>
                                                <w:right w:val="none" w:sz="0" w:space="0" w:color="auto"/>
                                              </w:divBdr>
                                              <w:divsChild>
                                                <w:div w:id="1710761471">
                                                  <w:marLeft w:val="0"/>
                                                  <w:marRight w:val="0"/>
                                                  <w:marTop w:val="0"/>
                                                  <w:marBottom w:val="0"/>
                                                  <w:divBdr>
                                                    <w:top w:val="none" w:sz="0" w:space="0" w:color="auto"/>
                                                    <w:left w:val="none" w:sz="0" w:space="0" w:color="auto"/>
                                                    <w:bottom w:val="none" w:sz="0" w:space="0" w:color="auto"/>
                                                    <w:right w:val="none" w:sz="0" w:space="0" w:color="auto"/>
                                                  </w:divBdr>
                                                  <w:divsChild>
                                                    <w:div w:id="955986246">
                                                      <w:marLeft w:val="0"/>
                                                      <w:marRight w:val="0"/>
                                                      <w:marTop w:val="0"/>
                                                      <w:marBottom w:val="0"/>
                                                      <w:divBdr>
                                                        <w:top w:val="none" w:sz="0" w:space="0" w:color="auto"/>
                                                        <w:left w:val="none" w:sz="0" w:space="0" w:color="auto"/>
                                                        <w:bottom w:val="none" w:sz="0" w:space="0" w:color="auto"/>
                                                        <w:right w:val="none" w:sz="0" w:space="0" w:color="auto"/>
                                                      </w:divBdr>
                                                      <w:divsChild>
                                                        <w:div w:id="1518154593">
                                                          <w:marLeft w:val="0"/>
                                                          <w:marRight w:val="0"/>
                                                          <w:marTop w:val="0"/>
                                                          <w:marBottom w:val="0"/>
                                                          <w:divBdr>
                                                            <w:top w:val="none" w:sz="0" w:space="0" w:color="auto"/>
                                                            <w:left w:val="none" w:sz="0" w:space="0" w:color="auto"/>
                                                            <w:bottom w:val="none" w:sz="0" w:space="0" w:color="auto"/>
                                                            <w:right w:val="none" w:sz="0" w:space="0" w:color="auto"/>
                                                          </w:divBdr>
                                                          <w:divsChild>
                                                            <w:div w:id="2100056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80924891">
      <w:bodyDiv w:val="1"/>
      <w:marLeft w:val="0"/>
      <w:marRight w:val="0"/>
      <w:marTop w:val="0"/>
      <w:marBottom w:val="0"/>
      <w:divBdr>
        <w:top w:val="none" w:sz="0" w:space="0" w:color="auto"/>
        <w:left w:val="none" w:sz="0" w:space="0" w:color="auto"/>
        <w:bottom w:val="none" w:sz="0" w:space="0" w:color="auto"/>
        <w:right w:val="none" w:sz="0" w:space="0" w:color="auto"/>
      </w:divBdr>
      <w:divsChild>
        <w:div w:id="146098842">
          <w:marLeft w:val="0"/>
          <w:marRight w:val="0"/>
          <w:marTop w:val="0"/>
          <w:marBottom w:val="0"/>
          <w:divBdr>
            <w:top w:val="none" w:sz="0" w:space="0" w:color="auto"/>
            <w:left w:val="none" w:sz="0" w:space="0" w:color="auto"/>
            <w:bottom w:val="none" w:sz="0" w:space="0" w:color="auto"/>
            <w:right w:val="none" w:sz="0" w:space="0" w:color="auto"/>
          </w:divBdr>
          <w:divsChild>
            <w:div w:id="1689521123">
              <w:marLeft w:val="0"/>
              <w:marRight w:val="0"/>
              <w:marTop w:val="0"/>
              <w:marBottom w:val="0"/>
              <w:divBdr>
                <w:top w:val="none" w:sz="0" w:space="0" w:color="auto"/>
                <w:left w:val="none" w:sz="0" w:space="0" w:color="auto"/>
                <w:bottom w:val="none" w:sz="0" w:space="0" w:color="auto"/>
                <w:right w:val="none" w:sz="0" w:space="0" w:color="auto"/>
              </w:divBdr>
              <w:divsChild>
                <w:div w:id="366948715">
                  <w:marLeft w:val="0"/>
                  <w:marRight w:val="0"/>
                  <w:marTop w:val="0"/>
                  <w:marBottom w:val="0"/>
                  <w:divBdr>
                    <w:top w:val="none" w:sz="0" w:space="0" w:color="auto"/>
                    <w:left w:val="none" w:sz="0" w:space="0" w:color="auto"/>
                    <w:bottom w:val="none" w:sz="0" w:space="0" w:color="auto"/>
                    <w:right w:val="none" w:sz="0" w:space="0" w:color="auto"/>
                  </w:divBdr>
                  <w:divsChild>
                    <w:div w:id="1068381909">
                      <w:marLeft w:val="0"/>
                      <w:marRight w:val="0"/>
                      <w:marTop w:val="0"/>
                      <w:marBottom w:val="0"/>
                      <w:divBdr>
                        <w:top w:val="none" w:sz="0" w:space="0" w:color="auto"/>
                        <w:left w:val="none" w:sz="0" w:space="0" w:color="auto"/>
                        <w:bottom w:val="none" w:sz="0" w:space="0" w:color="auto"/>
                        <w:right w:val="none" w:sz="0" w:space="0" w:color="auto"/>
                      </w:divBdr>
                      <w:divsChild>
                        <w:div w:id="71129780">
                          <w:marLeft w:val="0"/>
                          <w:marRight w:val="0"/>
                          <w:marTop w:val="0"/>
                          <w:marBottom w:val="0"/>
                          <w:divBdr>
                            <w:top w:val="none" w:sz="0" w:space="0" w:color="auto"/>
                            <w:left w:val="none" w:sz="0" w:space="0" w:color="auto"/>
                            <w:bottom w:val="none" w:sz="0" w:space="0" w:color="auto"/>
                            <w:right w:val="none" w:sz="0" w:space="0" w:color="auto"/>
                          </w:divBdr>
                          <w:divsChild>
                            <w:div w:id="1959943071">
                              <w:marLeft w:val="0"/>
                              <w:marRight w:val="0"/>
                              <w:marTop w:val="0"/>
                              <w:marBottom w:val="0"/>
                              <w:divBdr>
                                <w:top w:val="none" w:sz="0" w:space="0" w:color="auto"/>
                                <w:left w:val="none" w:sz="0" w:space="0" w:color="auto"/>
                                <w:bottom w:val="none" w:sz="0" w:space="0" w:color="auto"/>
                                <w:right w:val="none" w:sz="0" w:space="0" w:color="auto"/>
                              </w:divBdr>
                              <w:divsChild>
                                <w:div w:id="511382452">
                                  <w:marLeft w:val="0"/>
                                  <w:marRight w:val="0"/>
                                  <w:marTop w:val="0"/>
                                  <w:marBottom w:val="0"/>
                                  <w:divBdr>
                                    <w:top w:val="none" w:sz="0" w:space="0" w:color="auto"/>
                                    <w:left w:val="none" w:sz="0" w:space="0" w:color="auto"/>
                                    <w:bottom w:val="none" w:sz="0" w:space="0" w:color="auto"/>
                                    <w:right w:val="none" w:sz="0" w:space="0" w:color="auto"/>
                                  </w:divBdr>
                                  <w:divsChild>
                                    <w:div w:id="61372595">
                                      <w:marLeft w:val="0"/>
                                      <w:marRight w:val="0"/>
                                      <w:marTop w:val="0"/>
                                      <w:marBottom w:val="0"/>
                                      <w:divBdr>
                                        <w:top w:val="none" w:sz="0" w:space="0" w:color="auto"/>
                                        <w:left w:val="none" w:sz="0" w:space="0" w:color="auto"/>
                                        <w:bottom w:val="none" w:sz="0" w:space="0" w:color="auto"/>
                                        <w:right w:val="none" w:sz="0" w:space="0" w:color="auto"/>
                                      </w:divBdr>
                                      <w:divsChild>
                                        <w:div w:id="431509977">
                                          <w:marLeft w:val="0"/>
                                          <w:marRight w:val="0"/>
                                          <w:marTop w:val="0"/>
                                          <w:marBottom w:val="0"/>
                                          <w:divBdr>
                                            <w:top w:val="none" w:sz="0" w:space="0" w:color="auto"/>
                                            <w:left w:val="none" w:sz="0" w:space="0" w:color="auto"/>
                                            <w:bottom w:val="none" w:sz="0" w:space="0" w:color="auto"/>
                                            <w:right w:val="none" w:sz="0" w:space="0" w:color="auto"/>
                                          </w:divBdr>
                                          <w:divsChild>
                                            <w:div w:id="471220102">
                                              <w:marLeft w:val="0"/>
                                              <w:marRight w:val="0"/>
                                              <w:marTop w:val="0"/>
                                              <w:marBottom w:val="0"/>
                                              <w:divBdr>
                                                <w:top w:val="none" w:sz="0" w:space="0" w:color="auto"/>
                                                <w:left w:val="none" w:sz="0" w:space="0" w:color="auto"/>
                                                <w:bottom w:val="none" w:sz="0" w:space="0" w:color="auto"/>
                                                <w:right w:val="none" w:sz="0" w:space="0" w:color="auto"/>
                                              </w:divBdr>
                                              <w:divsChild>
                                                <w:div w:id="1846048550">
                                                  <w:marLeft w:val="0"/>
                                                  <w:marRight w:val="0"/>
                                                  <w:marTop w:val="0"/>
                                                  <w:marBottom w:val="0"/>
                                                  <w:divBdr>
                                                    <w:top w:val="none" w:sz="0" w:space="0" w:color="auto"/>
                                                    <w:left w:val="none" w:sz="0" w:space="0" w:color="auto"/>
                                                    <w:bottom w:val="none" w:sz="0" w:space="0" w:color="auto"/>
                                                    <w:right w:val="none" w:sz="0" w:space="0" w:color="auto"/>
                                                  </w:divBdr>
                                                  <w:divsChild>
                                                    <w:div w:id="2017271446">
                                                      <w:marLeft w:val="0"/>
                                                      <w:marRight w:val="0"/>
                                                      <w:marTop w:val="0"/>
                                                      <w:marBottom w:val="0"/>
                                                      <w:divBdr>
                                                        <w:top w:val="none" w:sz="0" w:space="0" w:color="auto"/>
                                                        <w:left w:val="none" w:sz="0" w:space="0" w:color="auto"/>
                                                        <w:bottom w:val="none" w:sz="0" w:space="0" w:color="auto"/>
                                                        <w:right w:val="none" w:sz="0" w:space="0" w:color="auto"/>
                                                      </w:divBdr>
                                                      <w:divsChild>
                                                        <w:div w:id="319845287">
                                                          <w:marLeft w:val="0"/>
                                                          <w:marRight w:val="0"/>
                                                          <w:marTop w:val="0"/>
                                                          <w:marBottom w:val="0"/>
                                                          <w:divBdr>
                                                            <w:top w:val="none" w:sz="0" w:space="0" w:color="auto"/>
                                                            <w:left w:val="none" w:sz="0" w:space="0" w:color="auto"/>
                                                            <w:bottom w:val="none" w:sz="0" w:space="0" w:color="auto"/>
                                                            <w:right w:val="none" w:sz="0" w:space="0" w:color="auto"/>
                                                          </w:divBdr>
                                                          <w:divsChild>
                                                            <w:div w:id="450903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2620935">
      <w:bodyDiv w:val="1"/>
      <w:marLeft w:val="0"/>
      <w:marRight w:val="0"/>
      <w:marTop w:val="0"/>
      <w:marBottom w:val="0"/>
      <w:divBdr>
        <w:top w:val="none" w:sz="0" w:space="0" w:color="auto"/>
        <w:left w:val="none" w:sz="0" w:space="0" w:color="auto"/>
        <w:bottom w:val="none" w:sz="0" w:space="0" w:color="auto"/>
        <w:right w:val="none" w:sz="0" w:space="0" w:color="auto"/>
      </w:divBdr>
      <w:divsChild>
        <w:div w:id="169836300">
          <w:marLeft w:val="0"/>
          <w:marRight w:val="0"/>
          <w:marTop w:val="0"/>
          <w:marBottom w:val="0"/>
          <w:divBdr>
            <w:top w:val="none" w:sz="0" w:space="0" w:color="auto"/>
            <w:left w:val="none" w:sz="0" w:space="0" w:color="auto"/>
            <w:bottom w:val="none" w:sz="0" w:space="0" w:color="auto"/>
            <w:right w:val="none" w:sz="0" w:space="0" w:color="auto"/>
          </w:divBdr>
          <w:divsChild>
            <w:div w:id="1595671275">
              <w:marLeft w:val="0"/>
              <w:marRight w:val="0"/>
              <w:marTop w:val="0"/>
              <w:marBottom w:val="0"/>
              <w:divBdr>
                <w:top w:val="none" w:sz="0" w:space="0" w:color="auto"/>
                <w:left w:val="none" w:sz="0" w:space="0" w:color="auto"/>
                <w:bottom w:val="none" w:sz="0" w:space="0" w:color="auto"/>
                <w:right w:val="none" w:sz="0" w:space="0" w:color="auto"/>
              </w:divBdr>
              <w:divsChild>
                <w:div w:id="1214931107">
                  <w:marLeft w:val="0"/>
                  <w:marRight w:val="0"/>
                  <w:marTop w:val="0"/>
                  <w:marBottom w:val="0"/>
                  <w:divBdr>
                    <w:top w:val="none" w:sz="0" w:space="0" w:color="auto"/>
                    <w:left w:val="none" w:sz="0" w:space="0" w:color="auto"/>
                    <w:bottom w:val="none" w:sz="0" w:space="0" w:color="auto"/>
                    <w:right w:val="none" w:sz="0" w:space="0" w:color="auto"/>
                  </w:divBdr>
                  <w:divsChild>
                    <w:div w:id="660546798">
                      <w:marLeft w:val="0"/>
                      <w:marRight w:val="0"/>
                      <w:marTop w:val="0"/>
                      <w:marBottom w:val="0"/>
                      <w:divBdr>
                        <w:top w:val="none" w:sz="0" w:space="0" w:color="auto"/>
                        <w:left w:val="none" w:sz="0" w:space="0" w:color="auto"/>
                        <w:bottom w:val="none" w:sz="0" w:space="0" w:color="auto"/>
                        <w:right w:val="none" w:sz="0" w:space="0" w:color="auto"/>
                      </w:divBdr>
                      <w:divsChild>
                        <w:div w:id="1069351343">
                          <w:marLeft w:val="0"/>
                          <w:marRight w:val="0"/>
                          <w:marTop w:val="0"/>
                          <w:marBottom w:val="0"/>
                          <w:divBdr>
                            <w:top w:val="none" w:sz="0" w:space="0" w:color="auto"/>
                            <w:left w:val="none" w:sz="0" w:space="0" w:color="auto"/>
                            <w:bottom w:val="none" w:sz="0" w:space="0" w:color="auto"/>
                            <w:right w:val="none" w:sz="0" w:space="0" w:color="auto"/>
                          </w:divBdr>
                          <w:divsChild>
                            <w:div w:id="194925235">
                              <w:marLeft w:val="0"/>
                              <w:marRight w:val="0"/>
                              <w:marTop w:val="0"/>
                              <w:marBottom w:val="0"/>
                              <w:divBdr>
                                <w:top w:val="none" w:sz="0" w:space="0" w:color="auto"/>
                                <w:left w:val="none" w:sz="0" w:space="0" w:color="auto"/>
                                <w:bottom w:val="none" w:sz="0" w:space="0" w:color="auto"/>
                                <w:right w:val="none" w:sz="0" w:space="0" w:color="auto"/>
                              </w:divBdr>
                              <w:divsChild>
                                <w:div w:id="1302537873">
                                  <w:marLeft w:val="0"/>
                                  <w:marRight w:val="0"/>
                                  <w:marTop w:val="0"/>
                                  <w:marBottom w:val="0"/>
                                  <w:divBdr>
                                    <w:top w:val="none" w:sz="0" w:space="0" w:color="auto"/>
                                    <w:left w:val="none" w:sz="0" w:space="0" w:color="auto"/>
                                    <w:bottom w:val="none" w:sz="0" w:space="0" w:color="auto"/>
                                    <w:right w:val="none" w:sz="0" w:space="0" w:color="auto"/>
                                  </w:divBdr>
                                  <w:divsChild>
                                    <w:div w:id="1810247945">
                                      <w:marLeft w:val="0"/>
                                      <w:marRight w:val="0"/>
                                      <w:marTop w:val="0"/>
                                      <w:marBottom w:val="0"/>
                                      <w:divBdr>
                                        <w:top w:val="none" w:sz="0" w:space="0" w:color="auto"/>
                                        <w:left w:val="none" w:sz="0" w:space="0" w:color="auto"/>
                                        <w:bottom w:val="none" w:sz="0" w:space="0" w:color="auto"/>
                                        <w:right w:val="none" w:sz="0" w:space="0" w:color="auto"/>
                                      </w:divBdr>
                                      <w:divsChild>
                                        <w:div w:id="582764388">
                                          <w:marLeft w:val="0"/>
                                          <w:marRight w:val="0"/>
                                          <w:marTop w:val="0"/>
                                          <w:marBottom w:val="0"/>
                                          <w:divBdr>
                                            <w:top w:val="none" w:sz="0" w:space="0" w:color="auto"/>
                                            <w:left w:val="none" w:sz="0" w:space="0" w:color="auto"/>
                                            <w:bottom w:val="none" w:sz="0" w:space="0" w:color="auto"/>
                                            <w:right w:val="none" w:sz="0" w:space="0" w:color="auto"/>
                                          </w:divBdr>
                                          <w:divsChild>
                                            <w:div w:id="24841514">
                                              <w:marLeft w:val="0"/>
                                              <w:marRight w:val="0"/>
                                              <w:marTop w:val="0"/>
                                              <w:marBottom w:val="0"/>
                                              <w:divBdr>
                                                <w:top w:val="none" w:sz="0" w:space="0" w:color="auto"/>
                                                <w:left w:val="none" w:sz="0" w:space="0" w:color="auto"/>
                                                <w:bottom w:val="none" w:sz="0" w:space="0" w:color="auto"/>
                                                <w:right w:val="none" w:sz="0" w:space="0" w:color="auto"/>
                                              </w:divBdr>
                                              <w:divsChild>
                                                <w:div w:id="1702973045">
                                                  <w:marLeft w:val="0"/>
                                                  <w:marRight w:val="0"/>
                                                  <w:marTop w:val="0"/>
                                                  <w:marBottom w:val="0"/>
                                                  <w:divBdr>
                                                    <w:top w:val="none" w:sz="0" w:space="0" w:color="auto"/>
                                                    <w:left w:val="none" w:sz="0" w:space="0" w:color="auto"/>
                                                    <w:bottom w:val="none" w:sz="0" w:space="0" w:color="auto"/>
                                                    <w:right w:val="none" w:sz="0" w:space="0" w:color="auto"/>
                                                  </w:divBdr>
                                                  <w:divsChild>
                                                    <w:div w:id="2001882003">
                                                      <w:marLeft w:val="0"/>
                                                      <w:marRight w:val="0"/>
                                                      <w:marTop w:val="0"/>
                                                      <w:marBottom w:val="0"/>
                                                      <w:divBdr>
                                                        <w:top w:val="none" w:sz="0" w:space="0" w:color="auto"/>
                                                        <w:left w:val="none" w:sz="0" w:space="0" w:color="auto"/>
                                                        <w:bottom w:val="none" w:sz="0" w:space="0" w:color="auto"/>
                                                        <w:right w:val="none" w:sz="0" w:space="0" w:color="auto"/>
                                                      </w:divBdr>
                                                      <w:divsChild>
                                                        <w:div w:id="210963346">
                                                          <w:marLeft w:val="0"/>
                                                          <w:marRight w:val="0"/>
                                                          <w:marTop w:val="0"/>
                                                          <w:marBottom w:val="0"/>
                                                          <w:divBdr>
                                                            <w:top w:val="none" w:sz="0" w:space="0" w:color="auto"/>
                                                            <w:left w:val="none" w:sz="0" w:space="0" w:color="auto"/>
                                                            <w:bottom w:val="none" w:sz="0" w:space="0" w:color="auto"/>
                                                            <w:right w:val="none" w:sz="0" w:space="0" w:color="auto"/>
                                                          </w:divBdr>
                                                          <w:divsChild>
                                                            <w:div w:id="1111977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692809509">
      <w:bodyDiv w:val="1"/>
      <w:marLeft w:val="0"/>
      <w:marRight w:val="0"/>
      <w:marTop w:val="0"/>
      <w:marBottom w:val="0"/>
      <w:divBdr>
        <w:top w:val="none" w:sz="0" w:space="0" w:color="auto"/>
        <w:left w:val="none" w:sz="0" w:space="0" w:color="auto"/>
        <w:bottom w:val="none" w:sz="0" w:space="0" w:color="auto"/>
        <w:right w:val="none" w:sz="0" w:space="0" w:color="auto"/>
      </w:divBdr>
      <w:divsChild>
        <w:div w:id="628165784">
          <w:marLeft w:val="0"/>
          <w:marRight w:val="0"/>
          <w:marTop w:val="0"/>
          <w:marBottom w:val="0"/>
          <w:divBdr>
            <w:top w:val="none" w:sz="0" w:space="0" w:color="auto"/>
            <w:left w:val="none" w:sz="0" w:space="0" w:color="auto"/>
            <w:bottom w:val="none" w:sz="0" w:space="0" w:color="auto"/>
            <w:right w:val="none" w:sz="0" w:space="0" w:color="auto"/>
          </w:divBdr>
          <w:divsChild>
            <w:div w:id="445538051">
              <w:marLeft w:val="0"/>
              <w:marRight w:val="0"/>
              <w:marTop w:val="0"/>
              <w:marBottom w:val="0"/>
              <w:divBdr>
                <w:top w:val="none" w:sz="0" w:space="0" w:color="auto"/>
                <w:left w:val="none" w:sz="0" w:space="0" w:color="auto"/>
                <w:bottom w:val="none" w:sz="0" w:space="0" w:color="auto"/>
                <w:right w:val="none" w:sz="0" w:space="0" w:color="auto"/>
              </w:divBdr>
              <w:divsChild>
                <w:div w:id="1882745947">
                  <w:marLeft w:val="0"/>
                  <w:marRight w:val="0"/>
                  <w:marTop w:val="0"/>
                  <w:marBottom w:val="0"/>
                  <w:divBdr>
                    <w:top w:val="none" w:sz="0" w:space="0" w:color="auto"/>
                    <w:left w:val="none" w:sz="0" w:space="0" w:color="auto"/>
                    <w:bottom w:val="none" w:sz="0" w:space="0" w:color="auto"/>
                    <w:right w:val="none" w:sz="0" w:space="0" w:color="auto"/>
                  </w:divBdr>
                  <w:divsChild>
                    <w:div w:id="794064837">
                      <w:marLeft w:val="0"/>
                      <w:marRight w:val="0"/>
                      <w:marTop w:val="0"/>
                      <w:marBottom w:val="0"/>
                      <w:divBdr>
                        <w:top w:val="none" w:sz="0" w:space="0" w:color="auto"/>
                        <w:left w:val="none" w:sz="0" w:space="0" w:color="auto"/>
                        <w:bottom w:val="none" w:sz="0" w:space="0" w:color="auto"/>
                        <w:right w:val="none" w:sz="0" w:space="0" w:color="auto"/>
                      </w:divBdr>
                      <w:divsChild>
                        <w:div w:id="791096835">
                          <w:marLeft w:val="0"/>
                          <w:marRight w:val="0"/>
                          <w:marTop w:val="0"/>
                          <w:marBottom w:val="0"/>
                          <w:divBdr>
                            <w:top w:val="none" w:sz="0" w:space="0" w:color="auto"/>
                            <w:left w:val="none" w:sz="0" w:space="0" w:color="auto"/>
                            <w:bottom w:val="none" w:sz="0" w:space="0" w:color="auto"/>
                            <w:right w:val="none" w:sz="0" w:space="0" w:color="auto"/>
                          </w:divBdr>
                          <w:divsChild>
                            <w:div w:id="455682142">
                              <w:marLeft w:val="0"/>
                              <w:marRight w:val="0"/>
                              <w:marTop w:val="0"/>
                              <w:marBottom w:val="0"/>
                              <w:divBdr>
                                <w:top w:val="none" w:sz="0" w:space="0" w:color="auto"/>
                                <w:left w:val="none" w:sz="0" w:space="0" w:color="auto"/>
                                <w:bottom w:val="none" w:sz="0" w:space="0" w:color="auto"/>
                                <w:right w:val="none" w:sz="0" w:space="0" w:color="auto"/>
                              </w:divBdr>
                              <w:divsChild>
                                <w:div w:id="146097444">
                                  <w:marLeft w:val="0"/>
                                  <w:marRight w:val="0"/>
                                  <w:marTop w:val="0"/>
                                  <w:marBottom w:val="0"/>
                                  <w:divBdr>
                                    <w:top w:val="none" w:sz="0" w:space="0" w:color="auto"/>
                                    <w:left w:val="none" w:sz="0" w:space="0" w:color="auto"/>
                                    <w:bottom w:val="none" w:sz="0" w:space="0" w:color="auto"/>
                                    <w:right w:val="none" w:sz="0" w:space="0" w:color="auto"/>
                                  </w:divBdr>
                                  <w:divsChild>
                                    <w:div w:id="935089605">
                                      <w:marLeft w:val="0"/>
                                      <w:marRight w:val="0"/>
                                      <w:marTop w:val="0"/>
                                      <w:marBottom w:val="0"/>
                                      <w:divBdr>
                                        <w:top w:val="none" w:sz="0" w:space="0" w:color="auto"/>
                                        <w:left w:val="none" w:sz="0" w:space="0" w:color="auto"/>
                                        <w:bottom w:val="none" w:sz="0" w:space="0" w:color="auto"/>
                                        <w:right w:val="none" w:sz="0" w:space="0" w:color="auto"/>
                                      </w:divBdr>
                                      <w:divsChild>
                                        <w:div w:id="726143499">
                                          <w:marLeft w:val="0"/>
                                          <w:marRight w:val="0"/>
                                          <w:marTop w:val="0"/>
                                          <w:marBottom w:val="0"/>
                                          <w:divBdr>
                                            <w:top w:val="none" w:sz="0" w:space="0" w:color="auto"/>
                                            <w:left w:val="none" w:sz="0" w:space="0" w:color="auto"/>
                                            <w:bottom w:val="none" w:sz="0" w:space="0" w:color="auto"/>
                                            <w:right w:val="none" w:sz="0" w:space="0" w:color="auto"/>
                                          </w:divBdr>
                                          <w:divsChild>
                                            <w:div w:id="625358980">
                                              <w:marLeft w:val="0"/>
                                              <w:marRight w:val="0"/>
                                              <w:marTop w:val="0"/>
                                              <w:marBottom w:val="0"/>
                                              <w:divBdr>
                                                <w:top w:val="none" w:sz="0" w:space="0" w:color="auto"/>
                                                <w:left w:val="none" w:sz="0" w:space="0" w:color="auto"/>
                                                <w:bottom w:val="none" w:sz="0" w:space="0" w:color="auto"/>
                                                <w:right w:val="none" w:sz="0" w:space="0" w:color="auto"/>
                                              </w:divBdr>
                                              <w:divsChild>
                                                <w:div w:id="1129323706">
                                                  <w:marLeft w:val="0"/>
                                                  <w:marRight w:val="0"/>
                                                  <w:marTop w:val="0"/>
                                                  <w:marBottom w:val="0"/>
                                                  <w:divBdr>
                                                    <w:top w:val="none" w:sz="0" w:space="0" w:color="auto"/>
                                                    <w:left w:val="none" w:sz="0" w:space="0" w:color="auto"/>
                                                    <w:bottom w:val="none" w:sz="0" w:space="0" w:color="auto"/>
                                                    <w:right w:val="none" w:sz="0" w:space="0" w:color="auto"/>
                                                  </w:divBdr>
                                                  <w:divsChild>
                                                    <w:div w:id="1457944209">
                                                      <w:marLeft w:val="0"/>
                                                      <w:marRight w:val="0"/>
                                                      <w:marTop w:val="0"/>
                                                      <w:marBottom w:val="0"/>
                                                      <w:divBdr>
                                                        <w:top w:val="none" w:sz="0" w:space="0" w:color="auto"/>
                                                        <w:left w:val="none" w:sz="0" w:space="0" w:color="auto"/>
                                                        <w:bottom w:val="none" w:sz="0" w:space="0" w:color="auto"/>
                                                        <w:right w:val="none" w:sz="0" w:space="0" w:color="auto"/>
                                                      </w:divBdr>
                                                      <w:divsChild>
                                                        <w:div w:id="1786146536">
                                                          <w:marLeft w:val="0"/>
                                                          <w:marRight w:val="0"/>
                                                          <w:marTop w:val="0"/>
                                                          <w:marBottom w:val="0"/>
                                                          <w:divBdr>
                                                            <w:top w:val="none" w:sz="0" w:space="0" w:color="auto"/>
                                                            <w:left w:val="none" w:sz="0" w:space="0" w:color="auto"/>
                                                            <w:bottom w:val="none" w:sz="0" w:space="0" w:color="auto"/>
                                                            <w:right w:val="none" w:sz="0" w:space="0" w:color="auto"/>
                                                          </w:divBdr>
                                                          <w:divsChild>
                                                            <w:div w:id="695077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51577212">
      <w:bodyDiv w:val="1"/>
      <w:marLeft w:val="0"/>
      <w:marRight w:val="0"/>
      <w:marTop w:val="0"/>
      <w:marBottom w:val="0"/>
      <w:divBdr>
        <w:top w:val="none" w:sz="0" w:space="0" w:color="auto"/>
        <w:left w:val="none" w:sz="0" w:space="0" w:color="auto"/>
        <w:bottom w:val="none" w:sz="0" w:space="0" w:color="auto"/>
        <w:right w:val="none" w:sz="0" w:space="0" w:color="auto"/>
      </w:divBdr>
      <w:divsChild>
        <w:div w:id="866911557">
          <w:marLeft w:val="0"/>
          <w:marRight w:val="0"/>
          <w:marTop w:val="0"/>
          <w:marBottom w:val="0"/>
          <w:divBdr>
            <w:top w:val="none" w:sz="0" w:space="0" w:color="auto"/>
            <w:left w:val="none" w:sz="0" w:space="0" w:color="auto"/>
            <w:bottom w:val="none" w:sz="0" w:space="0" w:color="auto"/>
            <w:right w:val="none" w:sz="0" w:space="0" w:color="auto"/>
          </w:divBdr>
          <w:divsChild>
            <w:div w:id="759915231">
              <w:marLeft w:val="0"/>
              <w:marRight w:val="0"/>
              <w:marTop w:val="0"/>
              <w:marBottom w:val="0"/>
              <w:divBdr>
                <w:top w:val="none" w:sz="0" w:space="0" w:color="auto"/>
                <w:left w:val="none" w:sz="0" w:space="0" w:color="auto"/>
                <w:bottom w:val="none" w:sz="0" w:space="0" w:color="auto"/>
                <w:right w:val="none" w:sz="0" w:space="0" w:color="auto"/>
              </w:divBdr>
              <w:divsChild>
                <w:div w:id="138690279">
                  <w:marLeft w:val="0"/>
                  <w:marRight w:val="0"/>
                  <w:marTop w:val="0"/>
                  <w:marBottom w:val="0"/>
                  <w:divBdr>
                    <w:top w:val="none" w:sz="0" w:space="0" w:color="auto"/>
                    <w:left w:val="none" w:sz="0" w:space="0" w:color="auto"/>
                    <w:bottom w:val="none" w:sz="0" w:space="0" w:color="auto"/>
                    <w:right w:val="none" w:sz="0" w:space="0" w:color="auto"/>
                  </w:divBdr>
                  <w:divsChild>
                    <w:div w:id="1644889152">
                      <w:marLeft w:val="0"/>
                      <w:marRight w:val="0"/>
                      <w:marTop w:val="0"/>
                      <w:marBottom w:val="0"/>
                      <w:divBdr>
                        <w:top w:val="none" w:sz="0" w:space="0" w:color="auto"/>
                        <w:left w:val="none" w:sz="0" w:space="0" w:color="auto"/>
                        <w:bottom w:val="none" w:sz="0" w:space="0" w:color="auto"/>
                        <w:right w:val="none" w:sz="0" w:space="0" w:color="auto"/>
                      </w:divBdr>
                      <w:divsChild>
                        <w:div w:id="1903562979">
                          <w:marLeft w:val="0"/>
                          <w:marRight w:val="0"/>
                          <w:marTop w:val="0"/>
                          <w:marBottom w:val="0"/>
                          <w:divBdr>
                            <w:top w:val="none" w:sz="0" w:space="0" w:color="auto"/>
                            <w:left w:val="none" w:sz="0" w:space="0" w:color="auto"/>
                            <w:bottom w:val="none" w:sz="0" w:space="0" w:color="auto"/>
                            <w:right w:val="none" w:sz="0" w:space="0" w:color="auto"/>
                          </w:divBdr>
                          <w:divsChild>
                            <w:div w:id="915165252">
                              <w:marLeft w:val="0"/>
                              <w:marRight w:val="0"/>
                              <w:marTop w:val="0"/>
                              <w:marBottom w:val="0"/>
                              <w:divBdr>
                                <w:top w:val="none" w:sz="0" w:space="0" w:color="auto"/>
                                <w:left w:val="none" w:sz="0" w:space="0" w:color="auto"/>
                                <w:bottom w:val="none" w:sz="0" w:space="0" w:color="auto"/>
                                <w:right w:val="none" w:sz="0" w:space="0" w:color="auto"/>
                              </w:divBdr>
                              <w:divsChild>
                                <w:div w:id="1638144737">
                                  <w:marLeft w:val="0"/>
                                  <w:marRight w:val="0"/>
                                  <w:marTop w:val="0"/>
                                  <w:marBottom w:val="0"/>
                                  <w:divBdr>
                                    <w:top w:val="none" w:sz="0" w:space="0" w:color="auto"/>
                                    <w:left w:val="none" w:sz="0" w:space="0" w:color="auto"/>
                                    <w:bottom w:val="none" w:sz="0" w:space="0" w:color="auto"/>
                                    <w:right w:val="none" w:sz="0" w:space="0" w:color="auto"/>
                                  </w:divBdr>
                                  <w:divsChild>
                                    <w:div w:id="1378625431">
                                      <w:marLeft w:val="0"/>
                                      <w:marRight w:val="0"/>
                                      <w:marTop w:val="0"/>
                                      <w:marBottom w:val="0"/>
                                      <w:divBdr>
                                        <w:top w:val="none" w:sz="0" w:space="0" w:color="auto"/>
                                        <w:left w:val="none" w:sz="0" w:space="0" w:color="auto"/>
                                        <w:bottom w:val="none" w:sz="0" w:space="0" w:color="auto"/>
                                        <w:right w:val="none" w:sz="0" w:space="0" w:color="auto"/>
                                      </w:divBdr>
                                      <w:divsChild>
                                        <w:div w:id="171190941">
                                          <w:marLeft w:val="0"/>
                                          <w:marRight w:val="0"/>
                                          <w:marTop w:val="0"/>
                                          <w:marBottom w:val="0"/>
                                          <w:divBdr>
                                            <w:top w:val="none" w:sz="0" w:space="0" w:color="auto"/>
                                            <w:left w:val="none" w:sz="0" w:space="0" w:color="auto"/>
                                            <w:bottom w:val="none" w:sz="0" w:space="0" w:color="auto"/>
                                            <w:right w:val="none" w:sz="0" w:space="0" w:color="auto"/>
                                          </w:divBdr>
                                          <w:divsChild>
                                            <w:div w:id="1958173476">
                                              <w:marLeft w:val="0"/>
                                              <w:marRight w:val="0"/>
                                              <w:marTop w:val="0"/>
                                              <w:marBottom w:val="0"/>
                                              <w:divBdr>
                                                <w:top w:val="none" w:sz="0" w:space="0" w:color="auto"/>
                                                <w:left w:val="none" w:sz="0" w:space="0" w:color="auto"/>
                                                <w:bottom w:val="none" w:sz="0" w:space="0" w:color="auto"/>
                                                <w:right w:val="none" w:sz="0" w:space="0" w:color="auto"/>
                                              </w:divBdr>
                                              <w:divsChild>
                                                <w:div w:id="260988868">
                                                  <w:marLeft w:val="0"/>
                                                  <w:marRight w:val="0"/>
                                                  <w:marTop w:val="0"/>
                                                  <w:marBottom w:val="0"/>
                                                  <w:divBdr>
                                                    <w:top w:val="none" w:sz="0" w:space="0" w:color="auto"/>
                                                    <w:left w:val="none" w:sz="0" w:space="0" w:color="auto"/>
                                                    <w:bottom w:val="none" w:sz="0" w:space="0" w:color="auto"/>
                                                    <w:right w:val="none" w:sz="0" w:space="0" w:color="auto"/>
                                                  </w:divBdr>
                                                  <w:divsChild>
                                                    <w:div w:id="165437821">
                                                      <w:marLeft w:val="0"/>
                                                      <w:marRight w:val="0"/>
                                                      <w:marTop w:val="0"/>
                                                      <w:marBottom w:val="0"/>
                                                      <w:divBdr>
                                                        <w:top w:val="none" w:sz="0" w:space="0" w:color="auto"/>
                                                        <w:left w:val="none" w:sz="0" w:space="0" w:color="auto"/>
                                                        <w:bottom w:val="none" w:sz="0" w:space="0" w:color="auto"/>
                                                        <w:right w:val="none" w:sz="0" w:space="0" w:color="auto"/>
                                                      </w:divBdr>
                                                      <w:divsChild>
                                                        <w:div w:id="483741912">
                                                          <w:marLeft w:val="0"/>
                                                          <w:marRight w:val="0"/>
                                                          <w:marTop w:val="0"/>
                                                          <w:marBottom w:val="0"/>
                                                          <w:divBdr>
                                                            <w:top w:val="none" w:sz="0" w:space="0" w:color="auto"/>
                                                            <w:left w:val="none" w:sz="0" w:space="0" w:color="auto"/>
                                                            <w:bottom w:val="none" w:sz="0" w:space="0" w:color="auto"/>
                                                            <w:right w:val="none" w:sz="0" w:space="0" w:color="auto"/>
                                                          </w:divBdr>
                                                          <w:divsChild>
                                                            <w:div w:id="978655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889848650">
      <w:bodyDiv w:val="1"/>
      <w:marLeft w:val="0"/>
      <w:marRight w:val="0"/>
      <w:marTop w:val="0"/>
      <w:marBottom w:val="0"/>
      <w:divBdr>
        <w:top w:val="none" w:sz="0" w:space="0" w:color="auto"/>
        <w:left w:val="none" w:sz="0" w:space="0" w:color="auto"/>
        <w:bottom w:val="none" w:sz="0" w:space="0" w:color="auto"/>
        <w:right w:val="none" w:sz="0" w:space="0" w:color="auto"/>
      </w:divBdr>
      <w:divsChild>
        <w:div w:id="328211656">
          <w:marLeft w:val="0"/>
          <w:marRight w:val="0"/>
          <w:marTop w:val="0"/>
          <w:marBottom w:val="0"/>
          <w:divBdr>
            <w:top w:val="none" w:sz="0" w:space="0" w:color="auto"/>
            <w:left w:val="none" w:sz="0" w:space="0" w:color="auto"/>
            <w:bottom w:val="none" w:sz="0" w:space="0" w:color="auto"/>
            <w:right w:val="none" w:sz="0" w:space="0" w:color="auto"/>
          </w:divBdr>
          <w:divsChild>
            <w:div w:id="1051658067">
              <w:marLeft w:val="0"/>
              <w:marRight w:val="0"/>
              <w:marTop w:val="0"/>
              <w:marBottom w:val="0"/>
              <w:divBdr>
                <w:top w:val="none" w:sz="0" w:space="0" w:color="auto"/>
                <w:left w:val="none" w:sz="0" w:space="0" w:color="auto"/>
                <w:bottom w:val="none" w:sz="0" w:space="0" w:color="auto"/>
                <w:right w:val="none" w:sz="0" w:space="0" w:color="auto"/>
              </w:divBdr>
              <w:divsChild>
                <w:div w:id="1229801795">
                  <w:marLeft w:val="0"/>
                  <w:marRight w:val="0"/>
                  <w:marTop w:val="0"/>
                  <w:marBottom w:val="0"/>
                  <w:divBdr>
                    <w:top w:val="none" w:sz="0" w:space="0" w:color="auto"/>
                    <w:left w:val="none" w:sz="0" w:space="0" w:color="auto"/>
                    <w:bottom w:val="none" w:sz="0" w:space="0" w:color="auto"/>
                    <w:right w:val="none" w:sz="0" w:space="0" w:color="auto"/>
                  </w:divBdr>
                  <w:divsChild>
                    <w:div w:id="1759716563">
                      <w:marLeft w:val="0"/>
                      <w:marRight w:val="0"/>
                      <w:marTop w:val="0"/>
                      <w:marBottom w:val="0"/>
                      <w:divBdr>
                        <w:top w:val="none" w:sz="0" w:space="0" w:color="auto"/>
                        <w:left w:val="none" w:sz="0" w:space="0" w:color="auto"/>
                        <w:bottom w:val="none" w:sz="0" w:space="0" w:color="auto"/>
                        <w:right w:val="none" w:sz="0" w:space="0" w:color="auto"/>
                      </w:divBdr>
                      <w:divsChild>
                        <w:div w:id="1759643294">
                          <w:marLeft w:val="0"/>
                          <w:marRight w:val="0"/>
                          <w:marTop w:val="0"/>
                          <w:marBottom w:val="0"/>
                          <w:divBdr>
                            <w:top w:val="none" w:sz="0" w:space="0" w:color="auto"/>
                            <w:left w:val="none" w:sz="0" w:space="0" w:color="auto"/>
                            <w:bottom w:val="none" w:sz="0" w:space="0" w:color="auto"/>
                            <w:right w:val="none" w:sz="0" w:space="0" w:color="auto"/>
                          </w:divBdr>
                          <w:divsChild>
                            <w:div w:id="66927656">
                              <w:marLeft w:val="0"/>
                              <w:marRight w:val="0"/>
                              <w:marTop w:val="0"/>
                              <w:marBottom w:val="0"/>
                              <w:divBdr>
                                <w:top w:val="none" w:sz="0" w:space="0" w:color="auto"/>
                                <w:left w:val="none" w:sz="0" w:space="0" w:color="auto"/>
                                <w:bottom w:val="none" w:sz="0" w:space="0" w:color="auto"/>
                                <w:right w:val="none" w:sz="0" w:space="0" w:color="auto"/>
                              </w:divBdr>
                              <w:divsChild>
                                <w:div w:id="1443651647">
                                  <w:marLeft w:val="0"/>
                                  <w:marRight w:val="0"/>
                                  <w:marTop w:val="0"/>
                                  <w:marBottom w:val="0"/>
                                  <w:divBdr>
                                    <w:top w:val="none" w:sz="0" w:space="0" w:color="auto"/>
                                    <w:left w:val="none" w:sz="0" w:space="0" w:color="auto"/>
                                    <w:bottom w:val="none" w:sz="0" w:space="0" w:color="auto"/>
                                    <w:right w:val="none" w:sz="0" w:space="0" w:color="auto"/>
                                  </w:divBdr>
                                  <w:divsChild>
                                    <w:div w:id="313140973">
                                      <w:marLeft w:val="0"/>
                                      <w:marRight w:val="0"/>
                                      <w:marTop w:val="0"/>
                                      <w:marBottom w:val="0"/>
                                      <w:divBdr>
                                        <w:top w:val="none" w:sz="0" w:space="0" w:color="auto"/>
                                        <w:left w:val="none" w:sz="0" w:space="0" w:color="auto"/>
                                        <w:bottom w:val="none" w:sz="0" w:space="0" w:color="auto"/>
                                        <w:right w:val="none" w:sz="0" w:space="0" w:color="auto"/>
                                      </w:divBdr>
                                      <w:divsChild>
                                        <w:div w:id="823425356">
                                          <w:marLeft w:val="0"/>
                                          <w:marRight w:val="0"/>
                                          <w:marTop w:val="0"/>
                                          <w:marBottom w:val="0"/>
                                          <w:divBdr>
                                            <w:top w:val="none" w:sz="0" w:space="0" w:color="auto"/>
                                            <w:left w:val="none" w:sz="0" w:space="0" w:color="auto"/>
                                            <w:bottom w:val="none" w:sz="0" w:space="0" w:color="auto"/>
                                            <w:right w:val="none" w:sz="0" w:space="0" w:color="auto"/>
                                          </w:divBdr>
                                          <w:divsChild>
                                            <w:div w:id="1719207988">
                                              <w:marLeft w:val="0"/>
                                              <w:marRight w:val="0"/>
                                              <w:marTop w:val="0"/>
                                              <w:marBottom w:val="0"/>
                                              <w:divBdr>
                                                <w:top w:val="none" w:sz="0" w:space="0" w:color="auto"/>
                                                <w:left w:val="none" w:sz="0" w:space="0" w:color="auto"/>
                                                <w:bottom w:val="none" w:sz="0" w:space="0" w:color="auto"/>
                                                <w:right w:val="none" w:sz="0" w:space="0" w:color="auto"/>
                                              </w:divBdr>
                                              <w:divsChild>
                                                <w:div w:id="454181755">
                                                  <w:marLeft w:val="0"/>
                                                  <w:marRight w:val="0"/>
                                                  <w:marTop w:val="0"/>
                                                  <w:marBottom w:val="0"/>
                                                  <w:divBdr>
                                                    <w:top w:val="none" w:sz="0" w:space="0" w:color="auto"/>
                                                    <w:left w:val="none" w:sz="0" w:space="0" w:color="auto"/>
                                                    <w:bottom w:val="none" w:sz="0" w:space="0" w:color="auto"/>
                                                    <w:right w:val="none" w:sz="0" w:space="0" w:color="auto"/>
                                                  </w:divBdr>
                                                  <w:divsChild>
                                                    <w:div w:id="1700616783">
                                                      <w:marLeft w:val="0"/>
                                                      <w:marRight w:val="0"/>
                                                      <w:marTop w:val="0"/>
                                                      <w:marBottom w:val="0"/>
                                                      <w:divBdr>
                                                        <w:top w:val="none" w:sz="0" w:space="0" w:color="auto"/>
                                                        <w:left w:val="none" w:sz="0" w:space="0" w:color="auto"/>
                                                        <w:bottom w:val="none" w:sz="0" w:space="0" w:color="auto"/>
                                                        <w:right w:val="none" w:sz="0" w:space="0" w:color="auto"/>
                                                      </w:divBdr>
                                                      <w:divsChild>
                                                        <w:div w:id="1966307616">
                                                          <w:marLeft w:val="0"/>
                                                          <w:marRight w:val="0"/>
                                                          <w:marTop w:val="0"/>
                                                          <w:marBottom w:val="0"/>
                                                          <w:divBdr>
                                                            <w:top w:val="none" w:sz="0" w:space="0" w:color="auto"/>
                                                            <w:left w:val="none" w:sz="0" w:space="0" w:color="auto"/>
                                                            <w:bottom w:val="none" w:sz="0" w:space="0" w:color="auto"/>
                                                            <w:right w:val="none" w:sz="0" w:space="0" w:color="auto"/>
                                                          </w:divBdr>
                                                          <w:divsChild>
                                                            <w:div w:id="2788039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096949716">
      <w:bodyDiv w:val="1"/>
      <w:marLeft w:val="0"/>
      <w:marRight w:val="0"/>
      <w:marTop w:val="0"/>
      <w:marBottom w:val="0"/>
      <w:divBdr>
        <w:top w:val="none" w:sz="0" w:space="0" w:color="auto"/>
        <w:left w:val="none" w:sz="0" w:space="0" w:color="auto"/>
        <w:bottom w:val="none" w:sz="0" w:space="0" w:color="auto"/>
        <w:right w:val="none" w:sz="0" w:space="0" w:color="auto"/>
      </w:divBdr>
      <w:divsChild>
        <w:div w:id="1539969364">
          <w:marLeft w:val="0"/>
          <w:marRight w:val="0"/>
          <w:marTop w:val="0"/>
          <w:marBottom w:val="0"/>
          <w:divBdr>
            <w:top w:val="none" w:sz="0" w:space="0" w:color="auto"/>
            <w:left w:val="none" w:sz="0" w:space="0" w:color="auto"/>
            <w:bottom w:val="none" w:sz="0" w:space="0" w:color="auto"/>
            <w:right w:val="none" w:sz="0" w:space="0" w:color="auto"/>
          </w:divBdr>
          <w:divsChild>
            <w:div w:id="310602221">
              <w:marLeft w:val="0"/>
              <w:marRight w:val="0"/>
              <w:marTop w:val="0"/>
              <w:marBottom w:val="0"/>
              <w:divBdr>
                <w:top w:val="none" w:sz="0" w:space="0" w:color="auto"/>
                <w:left w:val="none" w:sz="0" w:space="0" w:color="auto"/>
                <w:bottom w:val="none" w:sz="0" w:space="0" w:color="auto"/>
                <w:right w:val="none" w:sz="0" w:space="0" w:color="auto"/>
              </w:divBdr>
              <w:divsChild>
                <w:div w:id="1418750433">
                  <w:marLeft w:val="0"/>
                  <w:marRight w:val="0"/>
                  <w:marTop w:val="0"/>
                  <w:marBottom w:val="0"/>
                  <w:divBdr>
                    <w:top w:val="none" w:sz="0" w:space="0" w:color="auto"/>
                    <w:left w:val="none" w:sz="0" w:space="0" w:color="auto"/>
                    <w:bottom w:val="none" w:sz="0" w:space="0" w:color="auto"/>
                    <w:right w:val="none" w:sz="0" w:space="0" w:color="auto"/>
                  </w:divBdr>
                  <w:divsChild>
                    <w:div w:id="686061011">
                      <w:marLeft w:val="0"/>
                      <w:marRight w:val="0"/>
                      <w:marTop w:val="0"/>
                      <w:marBottom w:val="0"/>
                      <w:divBdr>
                        <w:top w:val="none" w:sz="0" w:space="0" w:color="auto"/>
                        <w:left w:val="none" w:sz="0" w:space="0" w:color="auto"/>
                        <w:bottom w:val="none" w:sz="0" w:space="0" w:color="auto"/>
                        <w:right w:val="none" w:sz="0" w:space="0" w:color="auto"/>
                      </w:divBdr>
                      <w:divsChild>
                        <w:div w:id="986281600">
                          <w:marLeft w:val="0"/>
                          <w:marRight w:val="0"/>
                          <w:marTop w:val="0"/>
                          <w:marBottom w:val="0"/>
                          <w:divBdr>
                            <w:top w:val="none" w:sz="0" w:space="0" w:color="auto"/>
                            <w:left w:val="none" w:sz="0" w:space="0" w:color="auto"/>
                            <w:bottom w:val="none" w:sz="0" w:space="0" w:color="auto"/>
                            <w:right w:val="none" w:sz="0" w:space="0" w:color="auto"/>
                          </w:divBdr>
                          <w:divsChild>
                            <w:div w:id="1622803768">
                              <w:marLeft w:val="0"/>
                              <w:marRight w:val="0"/>
                              <w:marTop w:val="0"/>
                              <w:marBottom w:val="0"/>
                              <w:divBdr>
                                <w:top w:val="none" w:sz="0" w:space="0" w:color="auto"/>
                                <w:left w:val="none" w:sz="0" w:space="0" w:color="auto"/>
                                <w:bottom w:val="none" w:sz="0" w:space="0" w:color="auto"/>
                                <w:right w:val="none" w:sz="0" w:space="0" w:color="auto"/>
                              </w:divBdr>
                              <w:divsChild>
                                <w:div w:id="474614347">
                                  <w:marLeft w:val="0"/>
                                  <w:marRight w:val="0"/>
                                  <w:marTop w:val="0"/>
                                  <w:marBottom w:val="0"/>
                                  <w:divBdr>
                                    <w:top w:val="none" w:sz="0" w:space="0" w:color="auto"/>
                                    <w:left w:val="none" w:sz="0" w:space="0" w:color="auto"/>
                                    <w:bottom w:val="none" w:sz="0" w:space="0" w:color="auto"/>
                                    <w:right w:val="none" w:sz="0" w:space="0" w:color="auto"/>
                                  </w:divBdr>
                                  <w:divsChild>
                                    <w:div w:id="973677261">
                                      <w:marLeft w:val="0"/>
                                      <w:marRight w:val="0"/>
                                      <w:marTop w:val="0"/>
                                      <w:marBottom w:val="0"/>
                                      <w:divBdr>
                                        <w:top w:val="none" w:sz="0" w:space="0" w:color="auto"/>
                                        <w:left w:val="none" w:sz="0" w:space="0" w:color="auto"/>
                                        <w:bottom w:val="none" w:sz="0" w:space="0" w:color="auto"/>
                                        <w:right w:val="none" w:sz="0" w:space="0" w:color="auto"/>
                                      </w:divBdr>
                                      <w:divsChild>
                                        <w:div w:id="997265234">
                                          <w:marLeft w:val="0"/>
                                          <w:marRight w:val="0"/>
                                          <w:marTop w:val="0"/>
                                          <w:marBottom w:val="0"/>
                                          <w:divBdr>
                                            <w:top w:val="none" w:sz="0" w:space="0" w:color="auto"/>
                                            <w:left w:val="none" w:sz="0" w:space="0" w:color="auto"/>
                                            <w:bottom w:val="none" w:sz="0" w:space="0" w:color="auto"/>
                                            <w:right w:val="none" w:sz="0" w:space="0" w:color="auto"/>
                                          </w:divBdr>
                                          <w:divsChild>
                                            <w:div w:id="319502928">
                                              <w:marLeft w:val="0"/>
                                              <w:marRight w:val="0"/>
                                              <w:marTop w:val="0"/>
                                              <w:marBottom w:val="0"/>
                                              <w:divBdr>
                                                <w:top w:val="none" w:sz="0" w:space="0" w:color="auto"/>
                                                <w:left w:val="none" w:sz="0" w:space="0" w:color="auto"/>
                                                <w:bottom w:val="none" w:sz="0" w:space="0" w:color="auto"/>
                                                <w:right w:val="none" w:sz="0" w:space="0" w:color="auto"/>
                                              </w:divBdr>
                                              <w:divsChild>
                                                <w:div w:id="490414299">
                                                  <w:marLeft w:val="0"/>
                                                  <w:marRight w:val="0"/>
                                                  <w:marTop w:val="0"/>
                                                  <w:marBottom w:val="0"/>
                                                  <w:divBdr>
                                                    <w:top w:val="none" w:sz="0" w:space="0" w:color="auto"/>
                                                    <w:left w:val="none" w:sz="0" w:space="0" w:color="auto"/>
                                                    <w:bottom w:val="none" w:sz="0" w:space="0" w:color="auto"/>
                                                    <w:right w:val="none" w:sz="0" w:space="0" w:color="auto"/>
                                                  </w:divBdr>
                                                  <w:divsChild>
                                                    <w:div w:id="107093932">
                                                      <w:marLeft w:val="0"/>
                                                      <w:marRight w:val="0"/>
                                                      <w:marTop w:val="0"/>
                                                      <w:marBottom w:val="0"/>
                                                      <w:divBdr>
                                                        <w:top w:val="none" w:sz="0" w:space="0" w:color="auto"/>
                                                        <w:left w:val="none" w:sz="0" w:space="0" w:color="auto"/>
                                                        <w:bottom w:val="none" w:sz="0" w:space="0" w:color="auto"/>
                                                        <w:right w:val="none" w:sz="0" w:space="0" w:color="auto"/>
                                                      </w:divBdr>
                                                      <w:divsChild>
                                                        <w:div w:id="259026251">
                                                          <w:marLeft w:val="0"/>
                                                          <w:marRight w:val="0"/>
                                                          <w:marTop w:val="0"/>
                                                          <w:marBottom w:val="0"/>
                                                          <w:divBdr>
                                                            <w:top w:val="none" w:sz="0" w:space="0" w:color="auto"/>
                                                            <w:left w:val="none" w:sz="0" w:space="0" w:color="auto"/>
                                                            <w:bottom w:val="none" w:sz="0" w:space="0" w:color="auto"/>
                                                            <w:right w:val="none" w:sz="0" w:space="0" w:color="auto"/>
                                                          </w:divBdr>
                                                          <w:divsChild>
                                                            <w:div w:id="1000044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8804031">
      <w:bodyDiv w:val="1"/>
      <w:marLeft w:val="0"/>
      <w:marRight w:val="0"/>
      <w:marTop w:val="0"/>
      <w:marBottom w:val="0"/>
      <w:divBdr>
        <w:top w:val="none" w:sz="0" w:space="0" w:color="auto"/>
        <w:left w:val="none" w:sz="0" w:space="0" w:color="auto"/>
        <w:bottom w:val="none" w:sz="0" w:space="0" w:color="auto"/>
        <w:right w:val="none" w:sz="0" w:space="0" w:color="auto"/>
      </w:divBdr>
      <w:divsChild>
        <w:div w:id="1678457001">
          <w:marLeft w:val="0"/>
          <w:marRight w:val="0"/>
          <w:marTop w:val="0"/>
          <w:marBottom w:val="0"/>
          <w:divBdr>
            <w:top w:val="none" w:sz="0" w:space="0" w:color="auto"/>
            <w:left w:val="none" w:sz="0" w:space="0" w:color="auto"/>
            <w:bottom w:val="none" w:sz="0" w:space="0" w:color="auto"/>
            <w:right w:val="none" w:sz="0" w:space="0" w:color="auto"/>
          </w:divBdr>
        </w:div>
        <w:div w:id="1950772046">
          <w:marLeft w:val="0"/>
          <w:marRight w:val="0"/>
          <w:marTop w:val="0"/>
          <w:marBottom w:val="0"/>
          <w:divBdr>
            <w:top w:val="none" w:sz="0" w:space="0" w:color="auto"/>
            <w:left w:val="none" w:sz="0" w:space="0" w:color="auto"/>
            <w:bottom w:val="none" w:sz="0" w:space="0" w:color="auto"/>
            <w:right w:val="none" w:sz="0" w:space="0" w:color="auto"/>
          </w:divBdr>
          <w:divsChild>
            <w:div w:id="1075013740">
              <w:marLeft w:val="0"/>
              <w:marRight w:val="0"/>
              <w:marTop w:val="0"/>
              <w:marBottom w:val="0"/>
              <w:divBdr>
                <w:top w:val="none" w:sz="0" w:space="0" w:color="auto"/>
                <w:left w:val="none" w:sz="0" w:space="0" w:color="auto"/>
                <w:bottom w:val="none" w:sz="0" w:space="0" w:color="auto"/>
                <w:right w:val="none" w:sz="0" w:space="0" w:color="auto"/>
              </w:divBdr>
              <w:divsChild>
                <w:div w:id="1605382596">
                  <w:marLeft w:val="0"/>
                  <w:marRight w:val="0"/>
                  <w:marTop w:val="0"/>
                  <w:marBottom w:val="0"/>
                  <w:divBdr>
                    <w:top w:val="none" w:sz="0" w:space="0" w:color="auto"/>
                    <w:left w:val="none" w:sz="0" w:space="0" w:color="auto"/>
                    <w:bottom w:val="none" w:sz="0" w:space="0" w:color="auto"/>
                    <w:right w:val="none" w:sz="0" w:space="0" w:color="auto"/>
                  </w:divBdr>
                  <w:divsChild>
                    <w:div w:id="373889542">
                      <w:marLeft w:val="0"/>
                      <w:marRight w:val="0"/>
                      <w:marTop w:val="0"/>
                      <w:marBottom w:val="0"/>
                      <w:divBdr>
                        <w:top w:val="none" w:sz="0" w:space="0" w:color="auto"/>
                        <w:left w:val="none" w:sz="0" w:space="0" w:color="auto"/>
                        <w:bottom w:val="none" w:sz="0" w:space="0" w:color="auto"/>
                        <w:right w:val="none" w:sz="0" w:space="0" w:color="auto"/>
                      </w:divBdr>
                      <w:divsChild>
                        <w:div w:id="948313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154008">
              <w:marLeft w:val="0"/>
              <w:marRight w:val="0"/>
              <w:marTop w:val="0"/>
              <w:marBottom w:val="0"/>
              <w:divBdr>
                <w:top w:val="none" w:sz="0" w:space="0" w:color="auto"/>
                <w:left w:val="none" w:sz="0" w:space="0" w:color="auto"/>
                <w:bottom w:val="none" w:sz="0" w:space="0" w:color="auto"/>
                <w:right w:val="none" w:sz="0" w:space="0" w:color="auto"/>
              </w:divBdr>
              <w:divsChild>
                <w:div w:id="870262303">
                  <w:marLeft w:val="0"/>
                  <w:marRight w:val="0"/>
                  <w:marTop w:val="0"/>
                  <w:marBottom w:val="0"/>
                  <w:divBdr>
                    <w:top w:val="none" w:sz="0" w:space="0" w:color="auto"/>
                    <w:left w:val="none" w:sz="0" w:space="0" w:color="auto"/>
                    <w:bottom w:val="none" w:sz="0" w:space="0" w:color="auto"/>
                    <w:right w:val="none" w:sz="0" w:space="0" w:color="auto"/>
                  </w:divBdr>
                  <w:divsChild>
                    <w:div w:id="793642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624770614">
      <w:bodyDiv w:val="1"/>
      <w:marLeft w:val="0"/>
      <w:marRight w:val="0"/>
      <w:marTop w:val="0"/>
      <w:marBottom w:val="0"/>
      <w:divBdr>
        <w:top w:val="none" w:sz="0" w:space="0" w:color="auto"/>
        <w:left w:val="none" w:sz="0" w:space="0" w:color="auto"/>
        <w:bottom w:val="none" w:sz="0" w:space="0" w:color="auto"/>
        <w:right w:val="none" w:sz="0" w:space="0" w:color="auto"/>
      </w:divBdr>
      <w:divsChild>
        <w:div w:id="18050819">
          <w:marLeft w:val="0"/>
          <w:marRight w:val="0"/>
          <w:marTop w:val="0"/>
          <w:marBottom w:val="0"/>
          <w:divBdr>
            <w:top w:val="none" w:sz="0" w:space="0" w:color="auto"/>
            <w:left w:val="none" w:sz="0" w:space="0" w:color="auto"/>
            <w:bottom w:val="none" w:sz="0" w:space="0" w:color="auto"/>
            <w:right w:val="none" w:sz="0" w:space="0" w:color="auto"/>
          </w:divBdr>
          <w:divsChild>
            <w:div w:id="1968047421">
              <w:marLeft w:val="0"/>
              <w:marRight w:val="0"/>
              <w:marTop w:val="0"/>
              <w:marBottom w:val="0"/>
              <w:divBdr>
                <w:top w:val="none" w:sz="0" w:space="0" w:color="auto"/>
                <w:left w:val="none" w:sz="0" w:space="0" w:color="auto"/>
                <w:bottom w:val="none" w:sz="0" w:space="0" w:color="auto"/>
                <w:right w:val="none" w:sz="0" w:space="0" w:color="auto"/>
              </w:divBdr>
              <w:divsChild>
                <w:div w:id="393041162">
                  <w:marLeft w:val="0"/>
                  <w:marRight w:val="0"/>
                  <w:marTop w:val="0"/>
                  <w:marBottom w:val="0"/>
                  <w:divBdr>
                    <w:top w:val="none" w:sz="0" w:space="0" w:color="auto"/>
                    <w:left w:val="none" w:sz="0" w:space="0" w:color="auto"/>
                    <w:bottom w:val="none" w:sz="0" w:space="0" w:color="auto"/>
                    <w:right w:val="none" w:sz="0" w:space="0" w:color="auto"/>
                  </w:divBdr>
                  <w:divsChild>
                    <w:div w:id="1618489495">
                      <w:marLeft w:val="0"/>
                      <w:marRight w:val="0"/>
                      <w:marTop w:val="0"/>
                      <w:marBottom w:val="0"/>
                      <w:divBdr>
                        <w:top w:val="none" w:sz="0" w:space="0" w:color="auto"/>
                        <w:left w:val="none" w:sz="0" w:space="0" w:color="auto"/>
                        <w:bottom w:val="none" w:sz="0" w:space="0" w:color="auto"/>
                        <w:right w:val="none" w:sz="0" w:space="0" w:color="auto"/>
                      </w:divBdr>
                      <w:divsChild>
                        <w:div w:id="1823422050">
                          <w:marLeft w:val="0"/>
                          <w:marRight w:val="0"/>
                          <w:marTop w:val="0"/>
                          <w:marBottom w:val="0"/>
                          <w:divBdr>
                            <w:top w:val="none" w:sz="0" w:space="0" w:color="auto"/>
                            <w:left w:val="none" w:sz="0" w:space="0" w:color="auto"/>
                            <w:bottom w:val="none" w:sz="0" w:space="0" w:color="auto"/>
                            <w:right w:val="none" w:sz="0" w:space="0" w:color="auto"/>
                          </w:divBdr>
                          <w:divsChild>
                            <w:div w:id="692926918">
                              <w:marLeft w:val="0"/>
                              <w:marRight w:val="0"/>
                              <w:marTop w:val="0"/>
                              <w:marBottom w:val="0"/>
                              <w:divBdr>
                                <w:top w:val="none" w:sz="0" w:space="0" w:color="auto"/>
                                <w:left w:val="none" w:sz="0" w:space="0" w:color="auto"/>
                                <w:bottom w:val="none" w:sz="0" w:space="0" w:color="auto"/>
                                <w:right w:val="none" w:sz="0" w:space="0" w:color="auto"/>
                              </w:divBdr>
                              <w:divsChild>
                                <w:div w:id="306323206">
                                  <w:marLeft w:val="0"/>
                                  <w:marRight w:val="0"/>
                                  <w:marTop w:val="0"/>
                                  <w:marBottom w:val="0"/>
                                  <w:divBdr>
                                    <w:top w:val="none" w:sz="0" w:space="0" w:color="auto"/>
                                    <w:left w:val="none" w:sz="0" w:space="0" w:color="auto"/>
                                    <w:bottom w:val="none" w:sz="0" w:space="0" w:color="auto"/>
                                    <w:right w:val="none" w:sz="0" w:space="0" w:color="auto"/>
                                  </w:divBdr>
                                  <w:divsChild>
                                    <w:div w:id="1729451912">
                                      <w:marLeft w:val="0"/>
                                      <w:marRight w:val="0"/>
                                      <w:marTop w:val="0"/>
                                      <w:marBottom w:val="0"/>
                                      <w:divBdr>
                                        <w:top w:val="none" w:sz="0" w:space="0" w:color="auto"/>
                                        <w:left w:val="none" w:sz="0" w:space="0" w:color="auto"/>
                                        <w:bottom w:val="none" w:sz="0" w:space="0" w:color="auto"/>
                                        <w:right w:val="none" w:sz="0" w:space="0" w:color="auto"/>
                                      </w:divBdr>
                                      <w:divsChild>
                                        <w:div w:id="108210101">
                                          <w:marLeft w:val="0"/>
                                          <w:marRight w:val="0"/>
                                          <w:marTop w:val="0"/>
                                          <w:marBottom w:val="0"/>
                                          <w:divBdr>
                                            <w:top w:val="none" w:sz="0" w:space="0" w:color="auto"/>
                                            <w:left w:val="none" w:sz="0" w:space="0" w:color="auto"/>
                                            <w:bottom w:val="none" w:sz="0" w:space="0" w:color="auto"/>
                                            <w:right w:val="none" w:sz="0" w:space="0" w:color="auto"/>
                                          </w:divBdr>
                                          <w:divsChild>
                                            <w:div w:id="136728635">
                                              <w:marLeft w:val="0"/>
                                              <w:marRight w:val="0"/>
                                              <w:marTop w:val="0"/>
                                              <w:marBottom w:val="0"/>
                                              <w:divBdr>
                                                <w:top w:val="none" w:sz="0" w:space="0" w:color="auto"/>
                                                <w:left w:val="none" w:sz="0" w:space="0" w:color="auto"/>
                                                <w:bottom w:val="none" w:sz="0" w:space="0" w:color="auto"/>
                                                <w:right w:val="none" w:sz="0" w:space="0" w:color="auto"/>
                                              </w:divBdr>
                                              <w:divsChild>
                                                <w:div w:id="1286426616">
                                                  <w:marLeft w:val="0"/>
                                                  <w:marRight w:val="0"/>
                                                  <w:marTop w:val="0"/>
                                                  <w:marBottom w:val="0"/>
                                                  <w:divBdr>
                                                    <w:top w:val="none" w:sz="0" w:space="0" w:color="auto"/>
                                                    <w:left w:val="none" w:sz="0" w:space="0" w:color="auto"/>
                                                    <w:bottom w:val="none" w:sz="0" w:space="0" w:color="auto"/>
                                                    <w:right w:val="none" w:sz="0" w:space="0" w:color="auto"/>
                                                  </w:divBdr>
                                                  <w:divsChild>
                                                    <w:div w:id="1566721941">
                                                      <w:marLeft w:val="0"/>
                                                      <w:marRight w:val="0"/>
                                                      <w:marTop w:val="0"/>
                                                      <w:marBottom w:val="0"/>
                                                      <w:divBdr>
                                                        <w:top w:val="none" w:sz="0" w:space="0" w:color="auto"/>
                                                        <w:left w:val="none" w:sz="0" w:space="0" w:color="auto"/>
                                                        <w:bottom w:val="none" w:sz="0" w:space="0" w:color="auto"/>
                                                        <w:right w:val="none" w:sz="0" w:space="0" w:color="auto"/>
                                                      </w:divBdr>
                                                      <w:divsChild>
                                                        <w:div w:id="1233278531">
                                                          <w:marLeft w:val="0"/>
                                                          <w:marRight w:val="0"/>
                                                          <w:marTop w:val="0"/>
                                                          <w:marBottom w:val="0"/>
                                                          <w:divBdr>
                                                            <w:top w:val="none" w:sz="0" w:space="0" w:color="auto"/>
                                                            <w:left w:val="none" w:sz="0" w:space="0" w:color="auto"/>
                                                            <w:bottom w:val="none" w:sz="0" w:space="0" w:color="auto"/>
                                                            <w:right w:val="none" w:sz="0" w:space="0" w:color="auto"/>
                                                          </w:divBdr>
                                                          <w:divsChild>
                                                            <w:div w:id="334918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63321844">
      <w:bodyDiv w:val="1"/>
      <w:marLeft w:val="0"/>
      <w:marRight w:val="0"/>
      <w:marTop w:val="0"/>
      <w:marBottom w:val="0"/>
      <w:divBdr>
        <w:top w:val="none" w:sz="0" w:space="0" w:color="auto"/>
        <w:left w:val="none" w:sz="0" w:space="0" w:color="auto"/>
        <w:bottom w:val="none" w:sz="0" w:space="0" w:color="auto"/>
        <w:right w:val="none" w:sz="0" w:space="0" w:color="auto"/>
      </w:divBdr>
      <w:divsChild>
        <w:div w:id="1632055342">
          <w:marLeft w:val="0"/>
          <w:marRight w:val="0"/>
          <w:marTop w:val="0"/>
          <w:marBottom w:val="0"/>
          <w:divBdr>
            <w:top w:val="none" w:sz="0" w:space="0" w:color="auto"/>
            <w:left w:val="none" w:sz="0" w:space="0" w:color="auto"/>
            <w:bottom w:val="none" w:sz="0" w:space="0" w:color="auto"/>
            <w:right w:val="none" w:sz="0" w:space="0" w:color="auto"/>
          </w:divBdr>
          <w:divsChild>
            <w:div w:id="2120098410">
              <w:marLeft w:val="0"/>
              <w:marRight w:val="0"/>
              <w:marTop w:val="0"/>
              <w:marBottom w:val="0"/>
              <w:divBdr>
                <w:top w:val="none" w:sz="0" w:space="0" w:color="auto"/>
                <w:left w:val="none" w:sz="0" w:space="0" w:color="auto"/>
                <w:bottom w:val="none" w:sz="0" w:space="0" w:color="auto"/>
                <w:right w:val="none" w:sz="0" w:space="0" w:color="auto"/>
              </w:divBdr>
              <w:divsChild>
                <w:div w:id="145628402">
                  <w:marLeft w:val="0"/>
                  <w:marRight w:val="0"/>
                  <w:marTop w:val="0"/>
                  <w:marBottom w:val="0"/>
                  <w:divBdr>
                    <w:top w:val="none" w:sz="0" w:space="0" w:color="auto"/>
                    <w:left w:val="none" w:sz="0" w:space="0" w:color="auto"/>
                    <w:bottom w:val="none" w:sz="0" w:space="0" w:color="auto"/>
                    <w:right w:val="none" w:sz="0" w:space="0" w:color="auto"/>
                  </w:divBdr>
                  <w:divsChild>
                    <w:div w:id="2135444716">
                      <w:marLeft w:val="0"/>
                      <w:marRight w:val="0"/>
                      <w:marTop w:val="0"/>
                      <w:marBottom w:val="0"/>
                      <w:divBdr>
                        <w:top w:val="none" w:sz="0" w:space="0" w:color="auto"/>
                        <w:left w:val="none" w:sz="0" w:space="0" w:color="auto"/>
                        <w:bottom w:val="none" w:sz="0" w:space="0" w:color="auto"/>
                        <w:right w:val="none" w:sz="0" w:space="0" w:color="auto"/>
                      </w:divBdr>
                      <w:divsChild>
                        <w:div w:id="703293657">
                          <w:marLeft w:val="0"/>
                          <w:marRight w:val="0"/>
                          <w:marTop w:val="0"/>
                          <w:marBottom w:val="0"/>
                          <w:divBdr>
                            <w:top w:val="none" w:sz="0" w:space="0" w:color="auto"/>
                            <w:left w:val="none" w:sz="0" w:space="0" w:color="auto"/>
                            <w:bottom w:val="none" w:sz="0" w:space="0" w:color="auto"/>
                            <w:right w:val="none" w:sz="0" w:space="0" w:color="auto"/>
                          </w:divBdr>
                          <w:divsChild>
                            <w:div w:id="1124083162">
                              <w:marLeft w:val="0"/>
                              <w:marRight w:val="0"/>
                              <w:marTop w:val="0"/>
                              <w:marBottom w:val="0"/>
                              <w:divBdr>
                                <w:top w:val="none" w:sz="0" w:space="0" w:color="auto"/>
                                <w:left w:val="none" w:sz="0" w:space="0" w:color="auto"/>
                                <w:bottom w:val="none" w:sz="0" w:space="0" w:color="auto"/>
                                <w:right w:val="none" w:sz="0" w:space="0" w:color="auto"/>
                              </w:divBdr>
                              <w:divsChild>
                                <w:div w:id="368724575">
                                  <w:marLeft w:val="0"/>
                                  <w:marRight w:val="0"/>
                                  <w:marTop w:val="0"/>
                                  <w:marBottom w:val="0"/>
                                  <w:divBdr>
                                    <w:top w:val="none" w:sz="0" w:space="0" w:color="auto"/>
                                    <w:left w:val="none" w:sz="0" w:space="0" w:color="auto"/>
                                    <w:bottom w:val="none" w:sz="0" w:space="0" w:color="auto"/>
                                    <w:right w:val="none" w:sz="0" w:space="0" w:color="auto"/>
                                  </w:divBdr>
                                  <w:divsChild>
                                    <w:div w:id="1374384140">
                                      <w:marLeft w:val="0"/>
                                      <w:marRight w:val="0"/>
                                      <w:marTop w:val="0"/>
                                      <w:marBottom w:val="0"/>
                                      <w:divBdr>
                                        <w:top w:val="none" w:sz="0" w:space="0" w:color="auto"/>
                                        <w:left w:val="none" w:sz="0" w:space="0" w:color="auto"/>
                                        <w:bottom w:val="none" w:sz="0" w:space="0" w:color="auto"/>
                                        <w:right w:val="none" w:sz="0" w:space="0" w:color="auto"/>
                                      </w:divBdr>
                                      <w:divsChild>
                                        <w:div w:id="872227227">
                                          <w:marLeft w:val="0"/>
                                          <w:marRight w:val="0"/>
                                          <w:marTop w:val="0"/>
                                          <w:marBottom w:val="0"/>
                                          <w:divBdr>
                                            <w:top w:val="none" w:sz="0" w:space="0" w:color="auto"/>
                                            <w:left w:val="none" w:sz="0" w:space="0" w:color="auto"/>
                                            <w:bottom w:val="none" w:sz="0" w:space="0" w:color="auto"/>
                                            <w:right w:val="none" w:sz="0" w:space="0" w:color="auto"/>
                                          </w:divBdr>
                                          <w:divsChild>
                                            <w:div w:id="1348868719">
                                              <w:marLeft w:val="0"/>
                                              <w:marRight w:val="0"/>
                                              <w:marTop w:val="0"/>
                                              <w:marBottom w:val="0"/>
                                              <w:divBdr>
                                                <w:top w:val="none" w:sz="0" w:space="0" w:color="auto"/>
                                                <w:left w:val="none" w:sz="0" w:space="0" w:color="auto"/>
                                                <w:bottom w:val="none" w:sz="0" w:space="0" w:color="auto"/>
                                                <w:right w:val="none" w:sz="0" w:space="0" w:color="auto"/>
                                              </w:divBdr>
                                              <w:divsChild>
                                                <w:div w:id="2131585574">
                                                  <w:marLeft w:val="0"/>
                                                  <w:marRight w:val="0"/>
                                                  <w:marTop w:val="0"/>
                                                  <w:marBottom w:val="0"/>
                                                  <w:divBdr>
                                                    <w:top w:val="none" w:sz="0" w:space="0" w:color="auto"/>
                                                    <w:left w:val="none" w:sz="0" w:space="0" w:color="auto"/>
                                                    <w:bottom w:val="none" w:sz="0" w:space="0" w:color="auto"/>
                                                    <w:right w:val="none" w:sz="0" w:space="0" w:color="auto"/>
                                                  </w:divBdr>
                                                  <w:divsChild>
                                                    <w:div w:id="438262110">
                                                      <w:marLeft w:val="0"/>
                                                      <w:marRight w:val="0"/>
                                                      <w:marTop w:val="0"/>
                                                      <w:marBottom w:val="0"/>
                                                      <w:divBdr>
                                                        <w:top w:val="none" w:sz="0" w:space="0" w:color="auto"/>
                                                        <w:left w:val="none" w:sz="0" w:space="0" w:color="auto"/>
                                                        <w:bottom w:val="none" w:sz="0" w:space="0" w:color="auto"/>
                                                        <w:right w:val="none" w:sz="0" w:space="0" w:color="auto"/>
                                                      </w:divBdr>
                                                      <w:divsChild>
                                                        <w:div w:id="425270461">
                                                          <w:marLeft w:val="0"/>
                                                          <w:marRight w:val="0"/>
                                                          <w:marTop w:val="0"/>
                                                          <w:marBottom w:val="0"/>
                                                          <w:divBdr>
                                                            <w:top w:val="none" w:sz="0" w:space="0" w:color="auto"/>
                                                            <w:left w:val="none" w:sz="0" w:space="0" w:color="auto"/>
                                                            <w:bottom w:val="none" w:sz="0" w:space="0" w:color="auto"/>
                                                            <w:right w:val="none" w:sz="0" w:space="0" w:color="auto"/>
                                                          </w:divBdr>
                                                          <w:divsChild>
                                                            <w:div w:id="310444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18718807">
      <w:bodyDiv w:val="1"/>
      <w:marLeft w:val="0"/>
      <w:marRight w:val="0"/>
      <w:marTop w:val="0"/>
      <w:marBottom w:val="0"/>
      <w:divBdr>
        <w:top w:val="none" w:sz="0" w:space="0" w:color="auto"/>
        <w:left w:val="none" w:sz="0" w:space="0" w:color="auto"/>
        <w:bottom w:val="none" w:sz="0" w:space="0" w:color="auto"/>
        <w:right w:val="none" w:sz="0" w:space="0" w:color="auto"/>
      </w:divBdr>
      <w:divsChild>
        <w:div w:id="144473841">
          <w:marLeft w:val="0"/>
          <w:marRight w:val="0"/>
          <w:marTop w:val="0"/>
          <w:marBottom w:val="0"/>
          <w:divBdr>
            <w:top w:val="none" w:sz="0" w:space="0" w:color="auto"/>
            <w:left w:val="none" w:sz="0" w:space="0" w:color="auto"/>
            <w:bottom w:val="none" w:sz="0" w:space="0" w:color="auto"/>
            <w:right w:val="none" w:sz="0" w:space="0" w:color="auto"/>
          </w:divBdr>
          <w:divsChild>
            <w:div w:id="650333046">
              <w:marLeft w:val="0"/>
              <w:marRight w:val="0"/>
              <w:marTop w:val="0"/>
              <w:marBottom w:val="0"/>
              <w:divBdr>
                <w:top w:val="none" w:sz="0" w:space="0" w:color="auto"/>
                <w:left w:val="none" w:sz="0" w:space="0" w:color="auto"/>
                <w:bottom w:val="none" w:sz="0" w:space="0" w:color="auto"/>
                <w:right w:val="none" w:sz="0" w:space="0" w:color="auto"/>
              </w:divBdr>
              <w:divsChild>
                <w:div w:id="1845626698">
                  <w:marLeft w:val="0"/>
                  <w:marRight w:val="0"/>
                  <w:marTop w:val="0"/>
                  <w:marBottom w:val="0"/>
                  <w:divBdr>
                    <w:top w:val="none" w:sz="0" w:space="0" w:color="auto"/>
                    <w:left w:val="none" w:sz="0" w:space="0" w:color="auto"/>
                    <w:bottom w:val="none" w:sz="0" w:space="0" w:color="auto"/>
                    <w:right w:val="none" w:sz="0" w:space="0" w:color="auto"/>
                  </w:divBdr>
                  <w:divsChild>
                    <w:div w:id="107358807">
                      <w:marLeft w:val="0"/>
                      <w:marRight w:val="0"/>
                      <w:marTop w:val="0"/>
                      <w:marBottom w:val="0"/>
                      <w:divBdr>
                        <w:top w:val="none" w:sz="0" w:space="0" w:color="auto"/>
                        <w:left w:val="none" w:sz="0" w:space="0" w:color="auto"/>
                        <w:bottom w:val="none" w:sz="0" w:space="0" w:color="auto"/>
                        <w:right w:val="none" w:sz="0" w:space="0" w:color="auto"/>
                      </w:divBdr>
                      <w:divsChild>
                        <w:div w:id="890388024">
                          <w:marLeft w:val="0"/>
                          <w:marRight w:val="0"/>
                          <w:marTop w:val="0"/>
                          <w:marBottom w:val="0"/>
                          <w:divBdr>
                            <w:top w:val="none" w:sz="0" w:space="0" w:color="auto"/>
                            <w:left w:val="none" w:sz="0" w:space="0" w:color="auto"/>
                            <w:bottom w:val="none" w:sz="0" w:space="0" w:color="auto"/>
                            <w:right w:val="none" w:sz="0" w:space="0" w:color="auto"/>
                          </w:divBdr>
                          <w:divsChild>
                            <w:div w:id="655690781">
                              <w:marLeft w:val="0"/>
                              <w:marRight w:val="0"/>
                              <w:marTop w:val="0"/>
                              <w:marBottom w:val="0"/>
                              <w:divBdr>
                                <w:top w:val="none" w:sz="0" w:space="0" w:color="auto"/>
                                <w:left w:val="none" w:sz="0" w:space="0" w:color="auto"/>
                                <w:bottom w:val="none" w:sz="0" w:space="0" w:color="auto"/>
                                <w:right w:val="none" w:sz="0" w:space="0" w:color="auto"/>
                              </w:divBdr>
                              <w:divsChild>
                                <w:div w:id="1386099436">
                                  <w:marLeft w:val="0"/>
                                  <w:marRight w:val="0"/>
                                  <w:marTop w:val="0"/>
                                  <w:marBottom w:val="0"/>
                                  <w:divBdr>
                                    <w:top w:val="none" w:sz="0" w:space="0" w:color="auto"/>
                                    <w:left w:val="none" w:sz="0" w:space="0" w:color="auto"/>
                                    <w:bottom w:val="none" w:sz="0" w:space="0" w:color="auto"/>
                                    <w:right w:val="none" w:sz="0" w:space="0" w:color="auto"/>
                                  </w:divBdr>
                                  <w:divsChild>
                                    <w:div w:id="1890192153">
                                      <w:marLeft w:val="0"/>
                                      <w:marRight w:val="0"/>
                                      <w:marTop w:val="0"/>
                                      <w:marBottom w:val="0"/>
                                      <w:divBdr>
                                        <w:top w:val="none" w:sz="0" w:space="0" w:color="auto"/>
                                        <w:left w:val="none" w:sz="0" w:space="0" w:color="auto"/>
                                        <w:bottom w:val="none" w:sz="0" w:space="0" w:color="auto"/>
                                        <w:right w:val="none" w:sz="0" w:space="0" w:color="auto"/>
                                      </w:divBdr>
                                      <w:divsChild>
                                        <w:div w:id="203835059">
                                          <w:marLeft w:val="0"/>
                                          <w:marRight w:val="0"/>
                                          <w:marTop w:val="0"/>
                                          <w:marBottom w:val="0"/>
                                          <w:divBdr>
                                            <w:top w:val="none" w:sz="0" w:space="0" w:color="auto"/>
                                            <w:left w:val="none" w:sz="0" w:space="0" w:color="auto"/>
                                            <w:bottom w:val="none" w:sz="0" w:space="0" w:color="auto"/>
                                            <w:right w:val="none" w:sz="0" w:space="0" w:color="auto"/>
                                          </w:divBdr>
                                          <w:divsChild>
                                            <w:div w:id="1674839264">
                                              <w:marLeft w:val="0"/>
                                              <w:marRight w:val="0"/>
                                              <w:marTop w:val="0"/>
                                              <w:marBottom w:val="0"/>
                                              <w:divBdr>
                                                <w:top w:val="none" w:sz="0" w:space="0" w:color="auto"/>
                                                <w:left w:val="none" w:sz="0" w:space="0" w:color="auto"/>
                                                <w:bottom w:val="none" w:sz="0" w:space="0" w:color="auto"/>
                                                <w:right w:val="none" w:sz="0" w:space="0" w:color="auto"/>
                                              </w:divBdr>
                                              <w:divsChild>
                                                <w:div w:id="361590834">
                                                  <w:marLeft w:val="0"/>
                                                  <w:marRight w:val="0"/>
                                                  <w:marTop w:val="0"/>
                                                  <w:marBottom w:val="0"/>
                                                  <w:divBdr>
                                                    <w:top w:val="none" w:sz="0" w:space="0" w:color="auto"/>
                                                    <w:left w:val="none" w:sz="0" w:space="0" w:color="auto"/>
                                                    <w:bottom w:val="none" w:sz="0" w:space="0" w:color="auto"/>
                                                    <w:right w:val="none" w:sz="0" w:space="0" w:color="auto"/>
                                                  </w:divBdr>
                                                  <w:divsChild>
                                                    <w:div w:id="1368407775">
                                                      <w:marLeft w:val="0"/>
                                                      <w:marRight w:val="0"/>
                                                      <w:marTop w:val="0"/>
                                                      <w:marBottom w:val="0"/>
                                                      <w:divBdr>
                                                        <w:top w:val="none" w:sz="0" w:space="0" w:color="auto"/>
                                                        <w:left w:val="none" w:sz="0" w:space="0" w:color="auto"/>
                                                        <w:bottom w:val="none" w:sz="0" w:space="0" w:color="auto"/>
                                                        <w:right w:val="none" w:sz="0" w:space="0" w:color="auto"/>
                                                      </w:divBdr>
                                                      <w:divsChild>
                                                        <w:div w:id="1149249908">
                                                          <w:marLeft w:val="0"/>
                                                          <w:marRight w:val="0"/>
                                                          <w:marTop w:val="0"/>
                                                          <w:marBottom w:val="0"/>
                                                          <w:divBdr>
                                                            <w:top w:val="none" w:sz="0" w:space="0" w:color="auto"/>
                                                            <w:left w:val="none" w:sz="0" w:space="0" w:color="auto"/>
                                                            <w:bottom w:val="none" w:sz="0" w:space="0" w:color="auto"/>
                                                            <w:right w:val="none" w:sz="0" w:space="0" w:color="auto"/>
                                                          </w:divBdr>
                                                          <w:divsChild>
                                                            <w:div w:id="1317340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 w:id="2140950132">
      <w:bodyDiv w:val="1"/>
      <w:marLeft w:val="0"/>
      <w:marRight w:val="0"/>
      <w:marTop w:val="0"/>
      <w:marBottom w:val="0"/>
      <w:divBdr>
        <w:top w:val="none" w:sz="0" w:space="0" w:color="auto"/>
        <w:left w:val="none" w:sz="0" w:space="0" w:color="auto"/>
        <w:bottom w:val="none" w:sz="0" w:space="0" w:color="auto"/>
        <w:right w:val="none" w:sz="0" w:space="0" w:color="auto"/>
      </w:divBdr>
      <w:divsChild>
        <w:div w:id="233586153">
          <w:marLeft w:val="0"/>
          <w:marRight w:val="0"/>
          <w:marTop w:val="0"/>
          <w:marBottom w:val="0"/>
          <w:divBdr>
            <w:top w:val="none" w:sz="0" w:space="0" w:color="auto"/>
            <w:left w:val="none" w:sz="0" w:space="0" w:color="auto"/>
            <w:bottom w:val="none" w:sz="0" w:space="0" w:color="auto"/>
            <w:right w:val="none" w:sz="0" w:space="0" w:color="auto"/>
          </w:divBdr>
        </w:div>
        <w:div w:id="433985271">
          <w:marLeft w:val="0"/>
          <w:marRight w:val="0"/>
          <w:marTop w:val="0"/>
          <w:marBottom w:val="0"/>
          <w:divBdr>
            <w:top w:val="none" w:sz="0" w:space="0" w:color="auto"/>
            <w:left w:val="none" w:sz="0" w:space="0" w:color="auto"/>
            <w:bottom w:val="none" w:sz="0" w:space="0" w:color="auto"/>
            <w:right w:val="none" w:sz="0" w:space="0" w:color="auto"/>
          </w:divBdr>
          <w:divsChild>
            <w:div w:id="743142340">
              <w:marLeft w:val="0"/>
              <w:marRight w:val="0"/>
              <w:marTop w:val="0"/>
              <w:marBottom w:val="0"/>
              <w:divBdr>
                <w:top w:val="none" w:sz="0" w:space="0" w:color="auto"/>
                <w:left w:val="none" w:sz="0" w:space="0" w:color="auto"/>
                <w:bottom w:val="none" w:sz="0" w:space="0" w:color="auto"/>
                <w:right w:val="none" w:sz="0" w:space="0" w:color="auto"/>
              </w:divBdr>
              <w:divsChild>
                <w:div w:id="326906548">
                  <w:marLeft w:val="0"/>
                  <w:marRight w:val="0"/>
                  <w:marTop w:val="0"/>
                  <w:marBottom w:val="0"/>
                  <w:divBdr>
                    <w:top w:val="none" w:sz="0" w:space="0" w:color="auto"/>
                    <w:left w:val="none" w:sz="0" w:space="0" w:color="auto"/>
                    <w:bottom w:val="none" w:sz="0" w:space="0" w:color="auto"/>
                    <w:right w:val="none" w:sz="0" w:space="0" w:color="auto"/>
                  </w:divBdr>
                  <w:divsChild>
                    <w:div w:id="404689895">
                      <w:marLeft w:val="0"/>
                      <w:marRight w:val="0"/>
                      <w:marTop w:val="0"/>
                      <w:marBottom w:val="0"/>
                      <w:divBdr>
                        <w:top w:val="none" w:sz="0" w:space="0" w:color="auto"/>
                        <w:left w:val="none" w:sz="0" w:space="0" w:color="auto"/>
                        <w:bottom w:val="none" w:sz="0" w:space="0" w:color="auto"/>
                        <w:right w:val="none" w:sz="0" w:space="0" w:color="auto"/>
                      </w:divBdr>
                      <w:divsChild>
                        <w:div w:id="5161166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5496455">
              <w:marLeft w:val="0"/>
              <w:marRight w:val="0"/>
              <w:marTop w:val="0"/>
              <w:marBottom w:val="0"/>
              <w:divBdr>
                <w:top w:val="none" w:sz="0" w:space="0" w:color="auto"/>
                <w:left w:val="none" w:sz="0" w:space="0" w:color="auto"/>
                <w:bottom w:val="none" w:sz="0" w:space="0" w:color="auto"/>
                <w:right w:val="none" w:sz="0" w:space="0" w:color="auto"/>
              </w:divBdr>
              <w:divsChild>
                <w:div w:id="1435248863">
                  <w:marLeft w:val="0"/>
                  <w:marRight w:val="0"/>
                  <w:marTop w:val="0"/>
                  <w:marBottom w:val="0"/>
                  <w:divBdr>
                    <w:top w:val="none" w:sz="0" w:space="0" w:color="auto"/>
                    <w:left w:val="none" w:sz="0" w:space="0" w:color="auto"/>
                    <w:bottom w:val="none" w:sz="0" w:space="0" w:color="auto"/>
                    <w:right w:val="none" w:sz="0" w:space="0" w:color="auto"/>
                  </w:divBdr>
                  <w:divsChild>
                    <w:div w:id="1607155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1.png"/><Relationship Id="rId299" Type="http://schemas.openxmlformats.org/officeDocument/2006/relationships/image" Target="media/image279.png"/><Relationship Id="rId21" Type="http://schemas.openxmlformats.org/officeDocument/2006/relationships/image" Target="media/image7.png"/><Relationship Id="rId63" Type="http://schemas.openxmlformats.org/officeDocument/2006/relationships/image" Target="media/image47.png"/><Relationship Id="rId159" Type="http://schemas.openxmlformats.org/officeDocument/2006/relationships/image" Target="media/image141.png"/><Relationship Id="rId324" Type="http://schemas.openxmlformats.org/officeDocument/2006/relationships/image" Target="media/image298.png"/><Relationship Id="rId366" Type="http://schemas.openxmlformats.org/officeDocument/2006/relationships/image" Target="media/image326.wmf"/><Relationship Id="rId170" Type="http://schemas.openxmlformats.org/officeDocument/2006/relationships/image" Target="media/image152.png"/><Relationship Id="rId226" Type="http://schemas.openxmlformats.org/officeDocument/2006/relationships/image" Target="media/image208.png"/><Relationship Id="rId433" Type="http://schemas.openxmlformats.org/officeDocument/2006/relationships/image" Target="media/image384.png"/><Relationship Id="rId268" Type="http://schemas.openxmlformats.org/officeDocument/2006/relationships/image" Target="media/image250.png"/><Relationship Id="rId32" Type="http://schemas.openxmlformats.org/officeDocument/2006/relationships/image" Target="media/image18.png"/><Relationship Id="rId74" Type="http://schemas.openxmlformats.org/officeDocument/2006/relationships/image" Target="media/image58.png"/><Relationship Id="rId128" Type="http://schemas.openxmlformats.org/officeDocument/2006/relationships/image" Target="media/image112.png"/><Relationship Id="rId335" Type="http://schemas.openxmlformats.org/officeDocument/2006/relationships/image" Target="media/image307.png"/><Relationship Id="rId377" Type="http://schemas.openxmlformats.org/officeDocument/2006/relationships/oleObject" Target="embeddings/oleObject19.bin"/><Relationship Id="rId5" Type="http://schemas.openxmlformats.org/officeDocument/2006/relationships/webSettings" Target="webSettings.xml"/><Relationship Id="rId181" Type="http://schemas.openxmlformats.org/officeDocument/2006/relationships/image" Target="media/image163.png"/><Relationship Id="rId237" Type="http://schemas.openxmlformats.org/officeDocument/2006/relationships/image" Target="media/image219.png"/><Relationship Id="rId402" Type="http://schemas.openxmlformats.org/officeDocument/2006/relationships/image" Target="media/image350.png"/><Relationship Id="rId279" Type="http://schemas.openxmlformats.org/officeDocument/2006/relationships/image" Target="media/image259.png"/><Relationship Id="rId444" Type="http://schemas.openxmlformats.org/officeDocument/2006/relationships/image" Target="media/image395.png"/><Relationship Id="rId43" Type="http://schemas.openxmlformats.org/officeDocument/2006/relationships/image" Target="media/image28.png"/><Relationship Id="rId139" Type="http://schemas.openxmlformats.org/officeDocument/2006/relationships/image" Target="media/image122.png"/><Relationship Id="rId290" Type="http://schemas.openxmlformats.org/officeDocument/2006/relationships/image" Target="media/image270.png"/><Relationship Id="rId304" Type="http://schemas.openxmlformats.org/officeDocument/2006/relationships/image" Target="media/image283.wmf"/><Relationship Id="rId346" Type="http://schemas.openxmlformats.org/officeDocument/2006/relationships/image" Target="media/image313.png"/><Relationship Id="rId388" Type="http://schemas.openxmlformats.org/officeDocument/2006/relationships/image" Target="media/image343.png"/><Relationship Id="rId85" Type="http://schemas.openxmlformats.org/officeDocument/2006/relationships/image" Target="media/image69.png"/><Relationship Id="rId150" Type="http://schemas.openxmlformats.org/officeDocument/2006/relationships/image" Target="media/image133.png"/><Relationship Id="rId192" Type="http://schemas.openxmlformats.org/officeDocument/2006/relationships/image" Target="media/image174.png"/><Relationship Id="rId206" Type="http://schemas.openxmlformats.org/officeDocument/2006/relationships/image" Target="media/image188.png"/><Relationship Id="rId413" Type="http://schemas.openxmlformats.org/officeDocument/2006/relationships/image" Target="media/image363.png"/><Relationship Id="rId248" Type="http://schemas.openxmlformats.org/officeDocument/2006/relationships/image" Target="media/image230.png"/><Relationship Id="rId12" Type="http://schemas.openxmlformats.org/officeDocument/2006/relationships/hyperlink" Target="http://xray-optics.ru/products/software-multifitting/" TargetMode="External"/><Relationship Id="rId108" Type="http://schemas.openxmlformats.org/officeDocument/2006/relationships/image" Target="media/image92.png"/><Relationship Id="rId315" Type="http://schemas.openxmlformats.org/officeDocument/2006/relationships/hyperlink" Target="https://www.gnu.org/software/gsl/doc/html/nls.html" TargetMode="External"/><Relationship Id="rId357" Type="http://schemas.openxmlformats.org/officeDocument/2006/relationships/image" Target="media/image321.wmf"/><Relationship Id="rId54" Type="http://schemas.openxmlformats.org/officeDocument/2006/relationships/image" Target="media/image38.png"/><Relationship Id="rId96" Type="http://schemas.openxmlformats.org/officeDocument/2006/relationships/image" Target="media/image80.png"/><Relationship Id="rId161" Type="http://schemas.openxmlformats.org/officeDocument/2006/relationships/image" Target="media/image143.png"/><Relationship Id="rId217" Type="http://schemas.openxmlformats.org/officeDocument/2006/relationships/image" Target="media/image199.png"/><Relationship Id="rId399" Type="http://schemas.openxmlformats.org/officeDocument/2006/relationships/oleObject" Target="embeddings/oleObject23.bin"/><Relationship Id="rId259" Type="http://schemas.openxmlformats.org/officeDocument/2006/relationships/image" Target="media/image241.png"/><Relationship Id="rId424" Type="http://schemas.openxmlformats.org/officeDocument/2006/relationships/image" Target="media/image375.png"/><Relationship Id="rId23" Type="http://schemas.openxmlformats.org/officeDocument/2006/relationships/image" Target="media/image9.png"/><Relationship Id="rId119" Type="http://schemas.openxmlformats.org/officeDocument/2006/relationships/image" Target="media/image103.png"/><Relationship Id="rId270" Type="http://schemas.openxmlformats.org/officeDocument/2006/relationships/image" Target="media/image252.png"/><Relationship Id="rId326" Type="http://schemas.openxmlformats.org/officeDocument/2006/relationships/image" Target="media/image300.png"/><Relationship Id="rId65" Type="http://schemas.openxmlformats.org/officeDocument/2006/relationships/image" Target="media/image49.png"/><Relationship Id="rId130" Type="http://schemas.openxmlformats.org/officeDocument/2006/relationships/image" Target="media/image114.png"/><Relationship Id="rId368" Type="http://schemas.openxmlformats.org/officeDocument/2006/relationships/image" Target="media/image328.png"/><Relationship Id="rId172" Type="http://schemas.openxmlformats.org/officeDocument/2006/relationships/image" Target="media/image154.png"/><Relationship Id="rId228" Type="http://schemas.openxmlformats.org/officeDocument/2006/relationships/image" Target="media/image210.png"/><Relationship Id="rId435" Type="http://schemas.openxmlformats.org/officeDocument/2006/relationships/image" Target="media/image386.png"/><Relationship Id="rId281" Type="http://schemas.openxmlformats.org/officeDocument/2006/relationships/image" Target="media/image261.png"/><Relationship Id="rId337" Type="http://schemas.openxmlformats.org/officeDocument/2006/relationships/oleObject" Target="embeddings/oleObject7.bin"/><Relationship Id="rId34" Type="http://schemas.openxmlformats.org/officeDocument/2006/relationships/image" Target="media/image20.png"/><Relationship Id="rId76" Type="http://schemas.openxmlformats.org/officeDocument/2006/relationships/image" Target="media/image60.png"/><Relationship Id="rId141" Type="http://schemas.openxmlformats.org/officeDocument/2006/relationships/image" Target="media/image124.png"/><Relationship Id="rId379" Type="http://schemas.openxmlformats.org/officeDocument/2006/relationships/oleObject" Target="embeddings/oleObject20.bin"/><Relationship Id="rId7" Type="http://schemas.openxmlformats.org/officeDocument/2006/relationships/endnotes" Target="endnotes.xml"/><Relationship Id="rId183" Type="http://schemas.openxmlformats.org/officeDocument/2006/relationships/image" Target="media/image165.png"/><Relationship Id="rId239" Type="http://schemas.openxmlformats.org/officeDocument/2006/relationships/image" Target="media/image221.png"/><Relationship Id="rId390" Type="http://schemas.openxmlformats.org/officeDocument/2006/relationships/image" Target="media/image347.png"/><Relationship Id="rId404" Type="http://schemas.openxmlformats.org/officeDocument/2006/relationships/image" Target="media/image355.png"/><Relationship Id="rId446" Type="http://schemas.openxmlformats.org/officeDocument/2006/relationships/oleObject" Target="embeddings/oleObject24.bin"/><Relationship Id="rId250" Type="http://schemas.openxmlformats.org/officeDocument/2006/relationships/image" Target="media/image232.png"/><Relationship Id="rId292" Type="http://schemas.openxmlformats.org/officeDocument/2006/relationships/image" Target="media/image272.png"/><Relationship Id="rId306" Type="http://schemas.openxmlformats.org/officeDocument/2006/relationships/hyperlink" Target="https://www.partow.net/programming/exprtk/" TargetMode="External"/><Relationship Id="rId45" Type="http://schemas.openxmlformats.org/officeDocument/2006/relationships/image" Target="media/image30.png"/><Relationship Id="rId87" Type="http://schemas.openxmlformats.org/officeDocument/2006/relationships/image" Target="media/image71.png"/><Relationship Id="rId110" Type="http://schemas.openxmlformats.org/officeDocument/2006/relationships/image" Target="media/image94.png"/><Relationship Id="rId348" Type="http://schemas.openxmlformats.org/officeDocument/2006/relationships/image" Target="media/image314.png"/><Relationship Id="rId152" Type="http://schemas.openxmlformats.org/officeDocument/2006/relationships/image" Target="media/image135.wmf"/><Relationship Id="rId194" Type="http://schemas.openxmlformats.org/officeDocument/2006/relationships/image" Target="media/image176.png"/><Relationship Id="rId208" Type="http://schemas.openxmlformats.org/officeDocument/2006/relationships/image" Target="media/image190.png"/><Relationship Id="rId415" Type="http://schemas.openxmlformats.org/officeDocument/2006/relationships/image" Target="media/image366.png"/><Relationship Id="rId261" Type="http://schemas.openxmlformats.org/officeDocument/2006/relationships/image" Target="media/image243.png"/><Relationship Id="rId14" Type="http://schemas.openxmlformats.org/officeDocument/2006/relationships/image" Target="media/image1.png"/><Relationship Id="rId56" Type="http://schemas.openxmlformats.org/officeDocument/2006/relationships/image" Target="media/image40.png"/><Relationship Id="rId317" Type="http://schemas.openxmlformats.org/officeDocument/2006/relationships/image" Target="media/image291.png"/><Relationship Id="rId359" Type="http://schemas.openxmlformats.org/officeDocument/2006/relationships/image" Target="media/image322.png"/><Relationship Id="rId98" Type="http://schemas.openxmlformats.org/officeDocument/2006/relationships/image" Target="media/image82.png"/><Relationship Id="rId121" Type="http://schemas.openxmlformats.org/officeDocument/2006/relationships/image" Target="media/image105.png"/><Relationship Id="rId163" Type="http://schemas.openxmlformats.org/officeDocument/2006/relationships/image" Target="media/image145.png"/><Relationship Id="rId219" Type="http://schemas.openxmlformats.org/officeDocument/2006/relationships/image" Target="media/image201.png"/><Relationship Id="rId370" Type="http://schemas.openxmlformats.org/officeDocument/2006/relationships/image" Target="media/image331.png"/><Relationship Id="rId426" Type="http://schemas.openxmlformats.org/officeDocument/2006/relationships/image" Target="media/image378.png"/><Relationship Id="rId230" Type="http://schemas.openxmlformats.org/officeDocument/2006/relationships/image" Target="media/image212.png"/><Relationship Id="rId25" Type="http://schemas.openxmlformats.org/officeDocument/2006/relationships/image" Target="media/image11.png"/><Relationship Id="rId67" Type="http://schemas.openxmlformats.org/officeDocument/2006/relationships/image" Target="media/image51.png"/><Relationship Id="rId272" Type="http://schemas.openxmlformats.org/officeDocument/2006/relationships/image" Target="media/image254.png"/><Relationship Id="rId328" Type="http://schemas.openxmlformats.org/officeDocument/2006/relationships/image" Target="media/image301.wmf"/><Relationship Id="rId132" Type="http://schemas.openxmlformats.org/officeDocument/2006/relationships/image" Target="media/image116.png"/><Relationship Id="rId174" Type="http://schemas.openxmlformats.org/officeDocument/2006/relationships/image" Target="media/image156.png"/><Relationship Id="rId381" Type="http://schemas.openxmlformats.org/officeDocument/2006/relationships/image" Target="media/image336.png"/><Relationship Id="rId241" Type="http://schemas.openxmlformats.org/officeDocument/2006/relationships/image" Target="media/image223.png"/><Relationship Id="rId437" Type="http://schemas.openxmlformats.org/officeDocument/2006/relationships/image" Target="media/image389.png"/><Relationship Id="rId36" Type="http://schemas.openxmlformats.org/officeDocument/2006/relationships/image" Target="media/image22.png"/><Relationship Id="rId283" Type="http://schemas.openxmlformats.org/officeDocument/2006/relationships/image" Target="media/image263.png"/><Relationship Id="rId339" Type="http://schemas.openxmlformats.org/officeDocument/2006/relationships/oleObject" Target="embeddings/oleObject8.bin"/><Relationship Id="rId78" Type="http://schemas.openxmlformats.org/officeDocument/2006/relationships/image" Target="media/image62.png"/><Relationship Id="rId101" Type="http://schemas.openxmlformats.org/officeDocument/2006/relationships/image" Target="media/image85.png"/><Relationship Id="rId143" Type="http://schemas.openxmlformats.org/officeDocument/2006/relationships/image" Target="media/image126.png"/><Relationship Id="rId185" Type="http://schemas.openxmlformats.org/officeDocument/2006/relationships/image" Target="media/image167.png"/><Relationship Id="rId350" Type="http://schemas.openxmlformats.org/officeDocument/2006/relationships/image" Target="media/image316.png"/><Relationship Id="rId406" Type="http://schemas.openxmlformats.org/officeDocument/2006/relationships/image" Target="media/image357.png"/><Relationship Id="rId9" Type="http://schemas.openxmlformats.org/officeDocument/2006/relationships/hyperlink" Target="mailto:svechnikovmv@gmail.com" TargetMode="External"/><Relationship Id="rId210" Type="http://schemas.openxmlformats.org/officeDocument/2006/relationships/image" Target="media/image192.png"/><Relationship Id="rId392" Type="http://schemas.openxmlformats.org/officeDocument/2006/relationships/image" Target="media/image345.png"/><Relationship Id="rId448" Type="http://schemas.openxmlformats.org/officeDocument/2006/relationships/header" Target="header1.xml"/><Relationship Id="rId252" Type="http://schemas.openxmlformats.org/officeDocument/2006/relationships/image" Target="media/image234.png"/><Relationship Id="rId294" Type="http://schemas.openxmlformats.org/officeDocument/2006/relationships/image" Target="media/image274.png"/><Relationship Id="rId308" Type="http://schemas.openxmlformats.org/officeDocument/2006/relationships/oleObject" Target="embeddings/oleObject5.bin"/><Relationship Id="rId47" Type="http://schemas.openxmlformats.org/officeDocument/2006/relationships/image" Target="media/image32.png"/><Relationship Id="rId89" Type="http://schemas.openxmlformats.org/officeDocument/2006/relationships/image" Target="media/image73.png"/><Relationship Id="rId112" Type="http://schemas.openxmlformats.org/officeDocument/2006/relationships/image" Target="media/image96.png"/><Relationship Id="rId154" Type="http://schemas.openxmlformats.org/officeDocument/2006/relationships/image" Target="media/image136.png"/><Relationship Id="rId361" Type="http://schemas.openxmlformats.org/officeDocument/2006/relationships/oleObject" Target="embeddings/oleObject14.bin"/><Relationship Id="rId196" Type="http://schemas.openxmlformats.org/officeDocument/2006/relationships/image" Target="media/image178.png"/><Relationship Id="rId417" Type="http://schemas.openxmlformats.org/officeDocument/2006/relationships/image" Target="media/image368.png"/><Relationship Id="rId16" Type="http://schemas.openxmlformats.org/officeDocument/2006/relationships/image" Target="media/image2.png"/><Relationship Id="rId221" Type="http://schemas.openxmlformats.org/officeDocument/2006/relationships/image" Target="media/image203.png"/><Relationship Id="rId263" Type="http://schemas.openxmlformats.org/officeDocument/2006/relationships/image" Target="media/image245.png"/><Relationship Id="rId319" Type="http://schemas.openxmlformats.org/officeDocument/2006/relationships/image" Target="media/image293.png"/><Relationship Id="rId58" Type="http://schemas.openxmlformats.org/officeDocument/2006/relationships/image" Target="media/image42.png"/><Relationship Id="rId123" Type="http://schemas.openxmlformats.org/officeDocument/2006/relationships/image" Target="media/image107.png"/><Relationship Id="rId330" Type="http://schemas.openxmlformats.org/officeDocument/2006/relationships/image" Target="media/image302.png"/><Relationship Id="rId165" Type="http://schemas.openxmlformats.org/officeDocument/2006/relationships/image" Target="media/image147.png"/><Relationship Id="rId372" Type="http://schemas.openxmlformats.org/officeDocument/2006/relationships/oleObject" Target="embeddings/oleObject17.bin"/><Relationship Id="rId428" Type="http://schemas.openxmlformats.org/officeDocument/2006/relationships/image" Target="media/image379.png"/><Relationship Id="rId232" Type="http://schemas.openxmlformats.org/officeDocument/2006/relationships/image" Target="media/image214.png"/><Relationship Id="rId274" Type="http://schemas.openxmlformats.org/officeDocument/2006/relationships/image" Target="media/image255.png"/><Relationship Id="rId27" Type="http://schemas.openxmlformats.org/officeDocument/2006/relationships/image" Target="media/image13.png"/><Relationship Id="rId69" Type="http://schemas.openxmlformats.org/officeDocument/2006/relationships/image" Target="media/image53.png"/><Relationship Id="rId134" Type="http://schemas.openxmlformats.org/officeDocument/2006/relationships/image" Target="media/image118.png"/><Relationship Id="rId80" Type="http://schemas.openxmlformats.org/officeDocument/2006/relationships/image" Target="media/image64.png"/><Relationship Id="rId176" Type="http://schemas.openxmlformats.org/officeDocument/2006/relationships/image" Target="media/image158.png"/><Relationship Id="rId341" Type="http://schemas.openxmlformats.org/officeDocument/2006/relationships/oleObject" Target="embeddings/oleObject9.bin"/><Relationship Id="rId383" Type="http://schemas.openxmlformats.org/officeDocument/2006/relationships/image" Target="media/image338.png"/><Relationship Id="rId439" Type="http://schemas.openxmlformats.org/officeDocument/2006/relationships/image" Target="media/image390.png"/><Relationship Id="rId201" Type="http://schemas.openxmlformats.org/officeDocument/2006/relationships/image" Target="media/image183.png"/><Relationship Id="rId243" Type="http://schemas.openxmlformats.org/officeDocument/2006/relationships/image" Target="media/image225.png"/><Relationship Id="rId285" Type="http://schemas.openxmlformats.org/officeDocument/2006/relationships/image" Target="media/image265.png"/><Relationship Id="rId450" Type="http://schemas.openxmlformats.org/officeDocument/2006/relationships/fontTable" Target="fontTable.xml"/><Relationship Id="rId38" Type="http://schemas.openxmlformats.org/officeDocument/2006/relationships/image" Target="media/image24.png"/><Relationship Id="rId103" Type="http://schemas.openxmlformats.org/officeDocument/2006/relationships/image" Target="media/image87.png"/><Relationship Id="rId310" Type="http://schemas.openxmlformats.org/officeDocument/2006/relationships/image" Target="media/image286.png"/><Relationship Id="rId91" Type="http://schemas.openxmlformats.org/officeDocument/2006/relationships/image" Target="media/image75.png"/><Relationship Id="rId145" Type="http://schemas.openxmlformats.org/officeDocument/2006/relationships/image" Target="media/image128.png"/><Relationship Id="rId187" Type="http://schemas.openxmlformats.org/officeDocument/2006/relationships/image" Target="media/image169.png"/><Relationship Id="rId352" Type="http://schemas.openxmlformats.org/officeDocument/2006/relationships/image" Target="media/image318.png"/><Relationship Id="rId394" Type="http://schemas.openxmlformats.org/officeDocument/2006/relationships/oleObject" Target="embeddings/oleObject21.bin"/><Relationship Id="rId408" Type="http://schemas.openxmlformats.org/officeDocument/2006/relationships/image" Target="media/image359.png"/><Relationship Id="rId212" Type="http://schemas.openxmlformats.org/officeDocument/2006/relationships/image" Target="media/image194.png"/><Relationship Id="rId254" Type="http://schemas.openxmlformats.org/officeDocument/2006/relationships/image" Target="media/image236.png"/><Relationship Id="rId49" Type="http://schemas.openxmlformats.org/officeDocument/2006/relationships/image" Target="media/image33.png"/><Relationship Id="rId114" Type="http://schemas.openxmlformats.org/officeDocument/2006/relationships/image" Target="media/image98.png"/><Relationship Id="rId296" Type="http://schemas.openxmlformats.org/officeDocument/2006/relationships/image" Target="media/image276.png"/><Relationship Id="rId60" Type="http://schemas.openxmlformats.org/officeDocument/2006/relationships/image" Target="media/image44.png"/><Relationship Id="rId156" Type="http://schemas.openxmlformats.org/officeDocument/2006/relationships/image" Target="media/image138.png"/><Relationship Id="rId198" Type="http://schemas.openxmlformats.org/officeDocument/2006/relationships/image" Target="media/image180.png"/><Relationship Id="rId321" Type="http://schemas.openxmlformats.org/officeDocument/2006/relationships/image" Target="media/image295.png"/><Relationship Id="rId363" Type="http://schemas.openxmlformats.org/officeDocument/2006/relationships/oleObject" Target="embeddings/oleObject15.bin"/><Relationship Id="rId419" Type="http://schemas.openxmlformats.org/officeDocument/2006/relationships/image" Target="media/image370.png"/><Relationship Id="rId223" Type="http://schemas.openxmlformats.org/officeDocument/2006/relationships/image" Target="media/image205.png"/><Relationship Id="rId430" Type="http://schemas.openxmlformats.org/officeDocument/2006/relationships/image" Target="media/image381.png"/><Relationship Id="rId18" Type="http://schemas.openxmlformats.org/officeDocument/2006/relationships/image" Target="media/image4.png"/><Relationship Id="rId265" Type="http://schemas.openxmlformats.org/officeDocument/2006/relationships/image" Target="media/image247.png"/><Relationship Id="rId50" Type="http://schemas.openxmlformats.org/officeDocument/2006/relationships/image" Target="media/image34.png"/><Relationship Id="rId104" Type="http://schemas.openxmlformats.org/officeDocument/2006/relationships/image" Target="media/image88.png"/><Relationship Id="rId125" Type="http://schemas.openxmlformats.org/officeDocument/2006/relationships/image" Target="media/image109.png"/><Relationship Id="rId146" Type="http://schemas.openxmlformats.org/officeDocument/2006/relationships/image" Target="media/image129.png"/><Relationship Id="rId167" Type="http://schemas.openxmlformats.org/officeDocument/2006/relationships/image" Target="media/image149.png"/><Relationship Id="rId188" Type="http://schemas.openxmlformats.org/officeDocument/2006/relationships/image" Target="media/image170.png"/><Relationship Id="rId311" Type="http://schemas.openxmlformats.org/officeDocument/2006/relationships/image" Target="media/image287.png"/><Relationship Id="rId332" Type="http://schemas.openxmlformats.org/officeDocument/2006/relationships/image" Target="media/image303.png"/><Relationship Id="rId353" Type="http://schemas.openxmlformats.org/officeDocument/2006/relationships/image" Target="media/image319.wmf"/><Relationship Id="rId374" Type="http://schemas.openxmlformats.org/officeDocument/2006/relationships/oleObject" Target="embeddings/oleObject18.bin"/><Relationship Id="rId395" Type="http://schemas.openxmlformats.org/officeDocument/2006/relationships/image" Target="media/image348.png"/><Relationship Id="rId409" Type="http://schemas.openxmlformats.org/officeDocument/2006/relationships/image" Target="media/image360.png"/><Relationship Id="rId71" Type="http://schemas.openxmlformats.org/officeDocument/2006/relationships/image" Target="media/image55.png"/><Relationship Id="rId92" Type="http://schemas.openxmlformats.org/officeDocument/2006/relationships/image" Target="media/image76.png"/><Relationship Id="rId213" Type="http://schemas.openxmlformats.org/officeDocument/2006/relationships/image" Target="media/image195.png"/><Relationship Id="rId234" Type="http://schemas.openxmlformats.org/officeDocument/2006/relationships/image" Target="media/image216.png"/><Relationship Id="rId420" Type="http://schemas.openxmlformats.org/officeDocument/2006/relationships/image" Target="media/image373.pn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237.png"/><Relationship Id="rId276" Type="http://schemas.openxmlformats.org/officeDocument/2006/relationships/image" Target="media/image257.png"/><Relationship Id="rId297" Type="http://schemas.openxmlformats.org/officeDocument/2006/relationships/image" Target="media/image277.png"/><Relationship Id="rId441" Type="http://schemas.openxmlformats.org/officeDocument/2006/relationships/image" Target="media/image393.png"/><Relationship Id="rId40" Type="http://schemas.openxmlformats.org/officeDocument/2006/relationships/image" Target="media/image26.png"/><Relationship Id="rId115" Type="http://schemas.openxmlformats.org/officeDocument/2006/relationships/image" Target="media/image99.png"/><Relationship Id="rId136" Type="http://schemas.openxmlformats.org/officeDocument/2006/relationships/image" Target="media/image120.png"/><Relationship Id="rId157" Type="http://schemas.openxmlformats.org/officeDocument/2006/relationships/image" Target="media/image139.png"/><Relationship Id="rId178" Type="http://schemas.openxmlformats.org/officeDocument/2006/relationships/image" Target="media/image160.png"/><Relationship Id="rId301" Type="http://schemas.openxmlformats.org/officeDocument/2006/relationships/oleObject" Target="embeddings/oleObject3.bin"/><Relationship Id="rId322" Type="http://schemas.openxmlformats.org/officeDocument/2006/relationships/image" Target="media/image296.png"/><Relationship Id="rId343" Type="http://schemas.openxmlformats.org/officeDocument/2006/relationships/image" Target="media/image311.png"/><Relationship Id="rId364" Type="http://schemas.openxmlformats.org/officeDocument/2006/relationships/image" Target="media/image325.png"/><Relationship Id="rId61" Type="http://schemas.openxmlformats.org/officeDocument/2006/relationships/image" Target="media/image45.png"/><Relationship Id="rId82" Type="http://schemas.openxmlformats.org/officeDocument/2006/relationships/image" Target="media/image66.png"/><Relationship Id="rId199" Type="http://schemas.openxmlformats.org/officeDocument/2006/relationships/image" Target="media/image181.png"/><Relationship Id="rId203" Type="http://schemas.openxmlformats.org/officeDocument/2006/relationships/image" Target="media/image185.png"/><Relationship Id="rId385" Type="http://schemas.openxmlformats.org/officeDocument/2006/relationships/image" Target="media/image340.png"/><Relationship Id="rId19" Type="http://schemas.openxmlformats.org/officeDocument/2006/relationships/image" Target="media/image5.png"/><Relationship Id="rId224" Type="http://schemas.openxmlformats.org/officeDocument/2006/relationships/image" Target="media/image206.png"/><Relationship Id="rId245" Type="http://schemas.openxmlformats.org/officeDocument/2006/relationships/image" Target="media/image227.png"/><Relationship Id="rId266" Type="http://schemas.openxmlformats.org/officeDocument/2006/relationships/image" Target="media/image248.png"/><Relationship Id="rId287" Type="http://schemas.openxmlformats.org/officeDocument/2006/relationships/image" Target="media/image267.png"/><Relationship Id="rId410" Type="http://schemas.openxmlformats.org/officeDocument/2006/relationships/image" Target="media/image361.png"/><Relationship Id="rId431" Type="http://schemas.openxmlformats.org/officeDocument/2006/relationships/image" Target="media/image382.png"/><Relationship Id="rId30" Type="http://schemas.openxmlformats.org/officeDocument/2006/relationships/image" Target="media/image16.png"/><Relationship Id="rId105" Type="http://schemas.openxmlformats.org/officeDocument/2006/relationships/image" Target="media/image89.png"/><Relationship Id="rId126" Type="http://schemas.openxmlformats.org/officeDocument/2006/relationships/image" Target="media/image110.png"/><Relationship Id="rId147" Type="http://schemas.openxmlformats.org/officeDocument/2006/relationships/image" Target="media/image130.png"/><Relationship Id="rId168" Type="http://schemas.openxmlformats.org/officeDocument/2006/relationships/image" Target="media/image150.png"/><Relationship Id="rId312" Type="http://schemas.openxmlformats.org/officeDocument/2006/relationships/image" Target="media/image288.png"/><Relationship Id="rId333" Type="http://schemas.openxmlformats.org/officeDocument/2006/relationships/image" Target="media/image306.png"/><Relationship Id="rId354" Type="http://schemas.openxmlformats.org/officeDocument/2006/relationships/oleObject" Target="embeddings/oleObject11.bin"/><Relationship Id="rId51" Type="http://schemas.openxmlformats.org/officeDocument/2006/relationships/image" Target="media/image35.png"/><Relationship Id="rId72" Type="http://schemas.openxmlformats.org/officeDocument/2006/relationships/image" Target="media/image56.png"/><Relationship Id="rId93" Type="http://schemas.openxmlformats.org/officeDocument/2006/relationships/image" Target="media/image77.png"/><Relationship Id="rId189" Type="http://schemas.openxmlformats.org/officeDocument/2006/relationships/image" Target="media/image171.png"/><Relationship Id="rId375" Type="http://schemas.openxmlformats.org/officeDocument/2006/relationships/image" Target="media/image332.png"/><Relationship Id="rId396" Type="http://schemas.openxmlformats.org/officeDocument/2006/relationships/image" Target="media/image351.png"/><Relationship Id="rId3" Type="http://schemas.openxmlformats.org/officeDocument/2006/relationships/styles" Target="styles.xml"/><Relationship Id="rId214" Type="http://schemas.openxmlformats.org/officeDocument/2006/relationships/image" Target="media/image196.png"/><Relationship Id="rId235" Type="http://schemas.openxmlformats.org/officeDocument/2006/relationships/image" Target="media/image217.png"/><Relationship Id="rId256" Type="http://schemas.openxmlformats.org/officeDocument/2006/relationships/image" Target="media/image238.png"/><Relationship Id="rId277" Type="http://schemas.openxmlformats.org/officeDocument/2006/relationships/oleObject" Target="embeddings/oleObject2.bin"/><Relationship Id="rId298" Type="http://schemas.openxmlformats.org/officeDocument/2006/relationships/image" Target="media/image278.png"/><Relationship Id="rId400" Type="http://schemas.openxmlformats.org/officeDocument/2006/relationships/image" Target="media/image353.png"/><Relationship Id="rId421" Type="http://schemas.openxmlformats.org/officeDocument/2006/relationships/image" Target="media/image371.png"/><Relationship Id="rId442" Type="http://schemas.openxmlformats.org/officeDocument/2006/relationships/image" Target="media/image392.png"/><Relationship Id="rId116" Type="http://schemas.openxmlformats.org/officeDocument/2006/relationships/image" Target="media/image100.png"/><Relationship Id="rId137" Type="http://schemas.openxmlformats.org/officeDocument/2006/relationships/image" Target="media/image1080.png"/><Relationship Id="rId158" Type="http://schemas.openxmlformats.org/officeDocument/2006/relationships/image" Target="media/image140.png"/><Relationship Id="rId302" Type="http://schemas.openxmlformats.org/officeDocument/2006/relationships/image" Target="media/image281.png"/><Relationship Id="rId323" Type="http://schemas.openxmlformats.org/officeDocument/2006/relationships/image" Target="media/image297.png"/><Relationship Id="rId344" Type="http://schemas.openxmlformats.org/officeDocument/2006/relationships/image" Target="media/image312.png"/><Relationship Id="rId20" Type="http://schemas.openxmlformats.org/officeDocument/2006/relationships/image" Target="media/image6.png"/><Relationship Id="rId41" Type="http://schemas.openxmlformats.org/officeDocument/2006/relationships/image" Target="media/image2410.png"/><Relationship Id="rId62" Type="http://schemas.openxmlformats.org/officeDocument/2006/relationships/image" Target="media/image46.png"/><Relationship Id="rId83" Type="http://schemas.openxmlformats.org/officeDocument/2006/relationships/image" Target="media/image67.png"/><Relationship Id="rId179" Type="http://schemas.openxmlformats.org/officeDocument/2006/relationships/image" Target="media/image161.png"/><Relationship Id="rId365" Type="http://schemas.openxmlformats.org/officeDocument/2006/relationships/image" Target="media/image327.png"/><Relationship Id="rId386" Type="http://schemas.openxmlformats.org/officeDocument/2006/relationships/image" Target="media/image341.png"/><Relationship Id="rId190" Type="http://schemas.openxmlformats.org/officeDocument/2006/relationships/image" Target="media/image172.png"/><Relationship Id="rId204" Type="http://schemas.openxmlformats.org/officeDocument/2006/relationships/image" Target="media/image186.png"/><Relationship Id="rId225" Type="http://schemas.openxmlformats.org/officeDocument/2006/relationships/image" Target="media/image207.png"/><Relationship Id="rId246" Type="http://schemas.openxmlformats.org/officeDocument/2006/relationships/image" Target="media/image228.png"/><Relationship Id="rId267" Type="http://schemas.openxmlformats.org/officeDocument/2006/relationships/image" Target="media/image249.png"/><Relationship Id="rId288" Type="http://schemas.openxmlformats.org/officeDocument/2006/relationships/image" Target="media/image268.png"/><Relationship Id="rId411" Type="http://schemas.openxmlformats.org/officeDocument/2006/relationships/image" Target="media/image364.png"/><Relationship Id="rId432" Type="http://schemas.openxmlformats.org/officeDocument/2006/relationships/image" Target="media/image383.png"/><Relationship Id="rId106" Type="http://schemas.openxmlformats.org/officeDocument/2006/relationships/image" Target="media/image90.wmf"/><Relationship Id="rId127" Type="http://schemas.openxmlformats.org/officeDocument/2006/relationships/image" Target="media/image111.png"/><Relationship Id="rId313" Type="http://schemas.openxmlformats.org/officeDocument/2006/relationships/image" Target="media/image289.png"/><Relationship Id="rId10" Type="http://schemas.openxmlformats.org/officeDocument/2006/relationships/hyperlink" Target="http://gisaxs.com/index.php/Software" TargetMode="External"/><Relationship Id="rId31" Type="http://schemas.openxmlformats.org/officeDocument/2006/relationships/image" Target="media/image17.png"/><Relationship Id="rId52" Type="http://schemas.openxmlformats.org/officeDocument/2006/relationships/image" Target="media/image36.png"/><Relationship Id="rId73" Type="http://schemas.openxmlformats.org/officeDocument/2006/relationships/image" Target="media/image57.png"/><Relationship Id="rId94" Type="http://schemas.openxmlformats.org/officeDocument/2006/relationships/image" Target="media/image78.png"/><Relationship Id="rId148" Type="http://schemas.openxmlformats.org/officeDocument/2006/relationships/image" Target="media/image131.png"/><Relationship Id="rId169" Type="http://schemas.openxmlformats.org/officeDocument/2006/relationships/image" Target="media/image151.png"/><Relationship Id="rId334" Type="http://schemas.openxmlformats.org/officeDocument/2006/relationships/image" Target="media/image305.png"/><Relationship Id="rId355" Type="http://schemas.openxmlformats.org/officeDocument/2006/relationships/image" Target="media/image320.wmf"/><Relationship Id="rId376" Type="http://schemas.openxmlformats.org/officeDocument/2006/relationships/image" Target="media/image333.wmf"/><Relationship Id="rId397" Type="http://schemas.openxmlformats.org/officeDocument/2006/relationships/image" Target="media/image352.png"/><Relationship Id="rId4" Type="http://schemas.openxmlformats.org/officeDocument/2006/relationships/settings" Target="settings.xml"/><Relationship Id="rId180" Type="http://schemas.openxmlformats.org/officeDocument/2006/relationships/image" Target="media/image162.png"/><Relationship Id="rId215" Type="http://schemas.openxmlformats.org/officeDocument/2006/relationships/image" Target="media/image197.png"/><Relationship Id="rId236" Type="http://schemas.openxmlformats.org/officeDocument/2006/relationships/image" Target="media/image218.png"/><Relationship Id="rId257" Type="http://schemas.openxmlformats.org/officeDocument/2006/relationships/image" Target="media/image239.png"/><Relationship Id="rId278" Type="http://schemas.openxmlformats.org/officeDocument/2006/relationships/image" Target="media/image258.png"/><Relationship Id="rId401" Type="http://schemas.openxmlformats.org/officeDocument/2006/relationships/image" Target="media/image349.png"/><Relationship Id="rId422" Type="http://schemas.openxmlformats.org/officeDocument/2006/relationships/image" Target="media/image372.png"/><Relationship Id="rId443" Type="http://schemas.openxmlformats.org/officeDocument/2006/relationships/image" Target="media/image394.png"/><Relationship Id="rId303" Type="http://schemas.openxmlformats.org/officeDocument/2006/relationships/image" Target="media/image282.png"/><Relationship Id="rId42" Type="http://schemas.openxmlformats.org/officeDocument/2006/relationships/image" Target="media/image27.png"/><Relationship Id="rId84" Type="http://schemas.openxmlformats.org/officeDocument/2006/relationships/image" Target="media/image68.png"/><Relationship Id="rId138" Type="http://schemas.openxmlformats.org/officeDocument/2006/relationships/image" Target="media/image121.png"/><Relationship Id="rId345" Type="http://schemas.openxmlformats.org/officeDocument/2006/relationships/image" Target="media/image1240.png"/><Relationship Id="rId387" Type="http://schemas.openxmlformats.org/officeDocument/2006/relationships/image" Target="media/image342.png"/><Relationship Id="rId191" Type="http://schemas.openxmlformats.org/officeDocument/2006/relationships/image" Target="media/image173.png"/><Relationship Id="rId205" Type="http://schemas.openxmlformats.org/officeDocument/2006/relationships/image" Target="media/image187.png"/><Relationship Id="rId247" Type="http://schemas.openxmlformats.org/officeDocument/2006/relationships/image" Target="media/image229.png"/><Relationship Id="rId412" Type="http://schemas.openxmlformats.org/officeDocument/2006/relationships/image" Target="media/image362.png"/><Relationship Id="rId107" Type="http://schemas.openxmlformats.org/officeDocument/2006/relationships/image" Target="media/image91.png"/><Relationship Id="rId289" Type="http://schemas.openxmlformats.org/officeDocument/2006/relationships/image" Target="media/image269.png"/><Relationship Id="rId11" Type="http://schemas.openxmlformats.org/officeDocument/2006/relationships/hyperlink" Target="https://www.reflectometry.org/information/software" TargetMode="External"/><Relationship Id="rId53" Type="http://schemas.openxmlformats.org/officeDocument/2006/relationships/image" Target="media/image37.png"/><Relationship Id="rId149" Type="http://schemas.openxmlformats.org/officeDocument/2006/relationships/image" Target="media/image132.png"/><Relationship Id="rId314" Type="http://schemas.openxmlformats.org/officeDocument/2006/relationships/image" Target="media/image290.png"/><Relationship Id="rId356" Type="http://schemas.openxmlformats.org/officeDocument/2006/relationships/oleObject" Target="embeddings/oleObject12.bin"/><Relationship Id="rId398" Type="http://schemas.openxmlformats.org/officeDocument/2006/relationships/oleObject" Target="embeddings/oleObject22.bin"/><Relationship Id="rId95" Type="http://schemas.openxmlformats.org/officeDocument/2006/relationships/image" Target="media/image79.png"/><Relationship Id="rId160" Type="http://schemas.openxmlformats.org/officeDocument/2006/relationships/image" Target="media/image142.png"/><Relationship Id="rId216" Type="http://schemas.openxmlformats.org/officeDocument/2006/relationships/image" Target="media/image198.png"/><Relationship Id="rId423" Type="http://schemas.openxmlformats.org/officeDocument/2006/relationships/image" Target="media/image374.png"/><Relationship Id="rId258" Type="http://schemas.openxmlformats.org/officeDocument/2006/relationships/image" Target="media/image240.png"/><Relationship Id="rId22" Type="http://schemas.openxmlformats.org/officeDocument/2006/relationships/image" Target="media/image8.png"/><Relationship Id="rId64" Type="http://schemas.openxmlformats.org/officeDocument/2006/relationships/image" Target="media/image48.png"/><Relationship Id="rId118" Type="http://schemas.openxmlformats.org/officeDocument/2006/relationships/image" Target="media/image102.png"/><Relationship Id="rId325" Type="http://schemas.openxmlformats.org/officeDocument/2006/relationships/image" Target="media/image299.png"/><Relationship Id="rId367" Type="http://schemas.openxmlformats.org/officeDocument/2006/relationships/oleObject" Target="embeddings/oleObject16.bin"/><Relationship Id="rId171" Type="http://schemas.openxmlformats.org/officeDocument/2006/relationships/image" Target="media/image153.png"/><Relationship Id="rId227" Type="http://schemas.openxmlformats.org/officeDocument/2006/relationships/image" Target="media/image209.png"/><Relationship Id="rId269" Type="http://schemas.openxmlformats.org/officeDocument/2006/relationships/image" Target="media/image251.png"/><Relationship Id="rId434" Type="http://schemas.openxmlformats.org/officeDocument/2006/relationships/image" Target="media/image385.png"/><Relationship Id="rId33" Type="http://schemas.openxmlformats.org/officeDocument/2006/relationships/image" Target="media/image19.png"/><Relationship Id="rId129" Type="http://schemas.openxmlformats.org/officeDocument/2006/relationships/image" Target="media/image113.png"/><Relationship Id="rId280" Type="http://schemas.openxmlformats.org/officeDocument/2006/relationships/image" Target="media/image260.png"/><Relationship Id="rId336" Type="http://schemas.openxmlformats.org/officeDocument/2006/relationships/image" Target="media/image308.wmf"/><Relationship Id="rId75" Type="http://schemas.openxmlformats.org/officeDocument/2006/relationships/image" Target="media/image59.png"/><Relationship Id="rId140" Type="http://schemas.openxmlformats.org/officeDocument/2006/relationships/image" Target="media/image123.png"/><Relationship Id="rId182" Type="http://schemas.openxmlformats.org/officeDocument/2006/relationships/image" Target="media/image164.png"/><Relationship Id="rId378" Type="http://schemas.openxmlformats.org/officeDocument/2006/relationships/image" Target="media/image334.wmf"/><Relationship Id="rId403" Type="http://schemas.openxmlformats.org/officeDocument/2006/relationships/image" Target="media/image354.png"/><Relationship Id="rId6" Type="http://schemas.openxmlformats.org/officeDocument/2006/relationships/footnotes" Target="footnotes.xml"/><Relationship Id="rId238" Type="http://schemas.openxmlformats.org/officeDocument/2006/relationships/image" Target="media/image220.png"/><Relationship Id="rId445" Type="http://schemas.openxmlformats.org/officeDocument/2006/relationships/image" Target="media/image396.wmf"/><Relationship Id="rId291" Type="http://schemas.openxmlformats.org/officeDocument/2006/relationships/image" Target="media/image271.png"/><Relationship Id="rId305" Type="http://schemas.openxmlformats.org/officeDocument/2006/relationships/oleObject" Target="embeddings/oleObject4.bin"/><Relationship Id="rId347" Type="http://schemas.openxmlformats.org/officeDocument/2006/relationships/image" Target="media/image315.png"/><Relationship Id="rId44" Type="http://schemas.openxmlformats.org/officeDocument/2006/relationships/image" Target="media/image29.png"/><Relationship Id="rId86" Type="http://schemas.openxmlformats.org/officeDocument/2006/relationships/image" Target="media/image70.png"/><Relationship Id="rId151" Type="http://schemas.openxmlformats.org/officeDocument/2006/relationships/image" Target="media/image134.png"/><Relationship Id="rId389" Type="http://schemas.openxmlformats.org/officeDocument/2006/relationships/image" Target="media/image344.png"/><Relationship Id="rId193" Type="http://schemas.openxmlformats.org/officeDocument/2006/relationships/image" Target="media/image175.png"/><Relationship Id="rId207" Type="http://schemas.openxmlformats.org/officeDocument/2006/relationships/image" Target="media/image189.png"/><Relationship Id="rId249" Type="http://schemas.openxmlformats.org/officeDocument/2006/relationships/image" Target="media/image231.png"/><Relationship Id="rId414" Type="http://schemas.openxmlformats.org/officeDocument/2006/relationships/image" Target="media/image365.png"/><Relationship Id="rId13" Type="http://schemas.openxmlformats.org/officeDocument/2006/relationships/hyperlink" Target="http://xray-optics.org/products/software-multifitting/" TargetMode="External"/><Relationship Id="rId109" Type="http://schemas.openxmlformats.org/officeDocument/2006/relationships/image" Target="media/image93.png"/><Relationship Id="rId260" Type="http://schemas.openxmlformats.org/officeDocument/2006/relationships/image" Target="media/image242.png"/><Relationship Id="rId316" Type="http://schemas.openxmlformats.org/officeDocument/2006/relationships/hyperlink" Target="https://github.com/Hvass-Labs/swarmops-other/blob/master/SwarmOpsC1_1.pdf" TargetMode="External"/><Relationship Id="rId55" Type="http://schemas.openxmlformats.org/officeDocument/2006/relationships/image" Target="media/image39.png"/><Relationship Id="rId97" Type="http://schemas.openxmlformats.org/officeDocument/2006/relationships/image" Target="media/image81.png"/><Relationship Id="rId120" Type="http://schemas.openxmlformats.org/officeDocument/2006/relationships/image" Target="media/image104.png"/><Relationship Id="rId358" Type="http://schemas.openxmlformats.org/officeDocument/2006/relationships/oleObject" Target="embeddings/oleObject13.bin"/><Relationship Id="rId162" Type="http://schemas.openxmlformats.org/officeDocument/2006/relationships/image" Target="media/image144.png"/><Relationship Id="rId218" Type="http://schemas.openxmlformats.org/officeDocument/2006/relationships/image" Target="media/image200.png"/><Relationship Id="rId425" Type="http://schemas.openxmlformats.org/officeDocument/2006/relationships/image" Target="media/image376.wmf"/><Relationship Id="rId271" Type="http://schemas.openxmlformats.org/officeDocument/2006/relationships/image" Target="media/image253.png"/><Relationship Id="rId24" Type="http://schemas.openxmlformats.org/officeDocument/2006/relationships/image" Target="media/image10.png"/><Relationship Id="rId66" Type="http://schemas.openxmlformats.org/officeDocument/2006/relationships/image" Target="media/image50.png"/><Relationship Id="rId131" Type="http://schemas.openxmlformats.org/officeDocument/2006/relationships/image" Target="media/image115.png"/><Relationship Id="rId327" Type="http://schemas.openxmlformats.org/officeDocument/2006/relationships/image" Target="media/image301.png"/><Relationship Id="rId369" Type="http://schemas.openxmlformats.org/officeDocument/2006/relationships/image" Target="media/image329.png"/><Relationship Id="rId173" Type="http://schemas.openxmlformats.org/officeDocument/2006/relationships/image" Target="media/image155.png"/><Relationship Id="rId229" Type="http://schemas.openxmlformats.org/officeDocument/2006/relationships/image" Target="media/image211.png"/><Relationship Id="rId380" Type="http://schemas.openxmlformats.org/officeDocument/2006/relationships/image" Target="media/image335.png"/><Relationship Id="rId436" Type="http://schemas.openxmlformats.org/officeDocument/2006/relationships/image" Target="media/image387.png"/><Relationship Id="rId240" Type="http://schemas.openxmlformats.org/officeDocument/2006/relationships/image" Target="media/image222.png"/><Relationship Id="rId35" Type="http://schemas.openxmlformats.org/officeDocument/2006/relationships/image" Target="media/image21.png"/><Relationship Id="rId77" Type="http://schemas.openxmlformats.org/officeDocument/2006/relationships/image" Target="media/image61.png"/><Relationship Id="rId100" Type="http://schemas.openxmlformats.org/officeDocument/2006/relationships/image" Target="media/image84.png"/><Relationship Id="rId282" Type="http://schemas.openxmlformats.org/officeDocument/2006/relationships/image" Target="media/image262.png"/><Relationship Id="rId338" Type="http://schemas.openxmlformats.org/officeDocument/2006/relationships/image" Target="media/image309.wmf"/><Relationship Id="rId8" Type="http://schemas.openxmlformats.org/officeDocument/2006/relationships/hyperlink" Target="mailto:svechnikovmv@gmail.com" TargetMode="External"/><Relationship Id="rId142" Type="http://schemas.openxmlformats.org/officeDocument/2006/relationships/image" Target="media/image125.png"/><Relationship Id="rId184" Type="http://schemas.openxmlformats.org/officeDocument/2006/relationships/image" Target="media/image166.png"/><Relationship Id="rId391" Type="http://schemas.openxmlformats.org/officeDocument/2006/relationships/image" Target="media/image1450.png"/><Relationship Id="rId405" Type="http://schemas.openxmlformats.org/officeDocument/2006/relationships/image" Target="media/image356.png"/><Relationship Id="rId447" Type="http://schemas.openxmlformats.org/officeDocument/2006/relationships/image" Target="media/image397.png"/><Relationship Id="rId251" Type="http://schemas.openxmlformats.org/officeDocument/2006/relationships/image" Target="media/image233.png"/><Relationship Id="rId46" Type="http://schemas.openxmlformats.org/officeDocument/2006/relationships/image" Target="media/image31.png"/><Relationship Id="rId293" Type="http://schemas.openxmlformats.org/officeDocument/2006/relationships/image" Target="media/image273.png"/><Relationship Id="rId307" Type="http://schemas.openxmlformats.org/officeDocument/2006/relationships/image" Target="media/image284.wmf"/><Relationship Id="rId349" Type="http://schemas.openxmlformats.org/officeDocument/2006/relationships/oleObject" Target="embeddings/oleObject10.bin"/><Relationship Id="rId88" Type="http://schemas.openxmlformats.org/officeDocument/2006/relationships/image" Target="media/image72.png"/><Relationship Id="rId111" Type="http://schemas.openxmlformats.org/officeDocument/2006/relationships/image" Target="media/image95.png"/><Relationship Id="rId153" Type="http://schemas.openxmlformats.org/officeDocument/2006/relationships/oleObject" Target="embeddings/oleObject1.bin"/><Relationship Id="rId195" Type="http://schemas.openxmlformats.org/officeDocument/2006/relationships/image" Target="media/image177.png"/><Relationship Id="rId209" Type="http://schemas.openxmlformats.org/officeDocument/2006/relationships/image" Target="media/image191.png"/><Relationship Id="rId360" Type="http://schemas.openxmlformats.org/officeDocument/2006/relationships/image" Target="media/image323.wmf"/><Relationship Id="rId416" Type="http://schemas.openxmlformats.org/officeDocument/2006/relationships/image" Target="media/image367.png"/><Relationship Id="rId220" Type="http://schemas.openxmlformats.org/officeDocument/2006/relationships/image" Target="media/image202.png"/><Relationship Id="rId15" Type="http://schemas.openxmlformats.org/officeDocument/2006/relationships/hyperlink" Target="https://www.microsoft.com/en-us/download/details.aspx?id=53840" TargetMode="External"/><Relationship Id="rId57" Type="http://schemas.openxmlformats.org/officeDocument/2006/relationships/image" Target="media/image41.png"/><Relationship Id="rId262" Type="http://schemas.openxmlformats.org/officeDocument/2006/relationships/image" Target="media/image244.png"/><Relationship Id="rId318" Type="http://schemas.openxmlformats.org/officeDocument/2006/relationships/image" Target="media/image292.png"/><Relationship Id="rId99" Type="http://schemas.openxmlformats.org/officeDocument/2006/relationships/image" Target="media/image83.png"/><Relationship Id="rId122" Type="http://schemas.openxmlformats.org/officeDocument/2006/relationships/image" Target="media/image106.png"/><Relationship Id="rId164" Type="http://schemas.openxmlformats.org/officeDocument/2006/relationships/image" Target="media/image146.png"/><Relationship Id="rId371" Type="http://schemas.openxmlformats.org/officeDocument/2006/relationships/image" Target="media/image330.wmf"/><Relationship Id="rId427" Type="http://schemas.openxmlformats.org/officeDocument/2006/relationships/image" Target="media/image377.png"/><Relationship Id="rId26" Type="http://schemas.openxmlformats.org/officeDocument/2006/relationships/image" Target="media/image12.png"/><Relationship Id="rId231" Type="http://schemas.openxmlformats.org/officeDocument/2006/relationships/image" Target="media/image213.png"/><Relationship Id="rId273" Type="http://schemas.openxmlformats.org/officeDocument/2006/relationships/hyperlink" Target="https://www.partow.net/programming/exprtk/" TargetMode="External"/><Relationship Id="rId329" Type="http://schemas.openxmlformats.org/officeDocument/2006/relationships/oleObject" Target="embeddings/oleObject6.bin"/><Relationship Id="rId68" Type="http://schemas.openxmlformats.org/officeDocument/2006/relationships/image" Target="media/image52.png"/><Relationship Id="rId133" Type="http://schemas.openxmlformats.org/officeDocument/2006/relationships/image" Target="media/image117.png"/><Relationship Id="rId175" Type="http://schemas.openxmlformats.org/officeDocument/2006/relationships/image" Target="media/image157.png"/><Relationship Id="rId340" Type="http://schemas.openxmlformats.org/officeDocument/2006/relationships/image" Target="media/image310.wmf"/><Relationship Id="rId200" Type="http://schemas.openxmlformats.org/officeDocument/2006/relationships/image" Target="media/image182.png"/><Relationship Id="rId382" Type="http://schemas.openxmlformats.org/officeDocument/2006/relationships/image" Target="media/image337.png"/><Relationship Id="rId438" Type="http://schemas.openxmlformats.org/officeDocument/2006/relationships/image" Target="media/image388.png"/><Relationship Id="rId242" Type="http://schemas.openxmlformats.org/officeDocument/2006/relationships/image" Target="media/image224.png"/><Relationship Id="rId284" Type="http://schemas.openxmlformats.org/officeDocument/2006/relationships/image" Target="media/image264.png"/><Relationship Id="rId37" Type="http://schemas.openxmlformats.org/officeDocument/2006/relationships/image" Target="media/image23.png"/><Relationship Id="rId79" Type="http://schemas.openxmlformats.org/officeDocument/2006/relationships/image" Target="media/image63.png"/><Relationship Id="rId102" Type="http://schemas.openxmlformats.org/officeDocument/2006/relationships/image" Target="media/image86.png"/><Relationship Id="rId144" Type="http://schemas.openxmlformats.org/officeDocument/2006/relationships/image" Target="media/image127.png"/><Relationship Id="rId90" Type="http://schemas.openxmlformats.org/officeDocument/2006/relationships/image" Target="media/image74.png"/><Relationship Id="rId186" Type="http://schemas.openxmlformats.org/officeDocument/2006/relationships/image" Target="media/image168.png"/><Relationship Id="rId351" Type="http://schemas.openxmlformats.org/officeDocument/2006/relationships/image" Target="media/image317.png"/><Relationship Id="rId393" Type="http://schemas.openxmlformats.org/officeDocument/2006/relationships/image" Target="media/image346.wmf"/><Relationship Id="rId407" Type="http://schemas.openxmlformats.org/officeDocument/2006/relationships/image" Target="media/image358.png"/><Relationship Id="rId449" Type="http://schemas.openxmlformats.org/officeDocument/2006/relationships/footer" Target="footer1.xml"/><Relationship Id="rId211" Type="http://schemas.openxmlformats.org/officeDocument/2006/relationships/image" Target="media/image193.png"/><Relationship Id="rId253" Type="http://schemas.openxmlformats.org/officeDocument/2006/relationships/image" Target="media/image235.png"/><Relationship Id="rId295" Type="http://schemas.openxmlformats.org/officeDocument/2006/relationships/image" Target="media/image275.png"/><Relationship Id="rId309" Type="http://schemas.openxmlformats.org/officeDocument/2006/relationships/image" Target="media/image285.png"/><Relationship Id="rId48" Type="http://schemas.openxmlformats.org/officeDocument/2006/relationships/image" Target="media/image320.png"/><Relationship Id="rId113" Type="http://schemas.openxmlformats.org/officeDocument/2006/relationships/image" Target="media/image97.png"/><Relationship Id="rId320" Type="http://schemas.openxmlformats.org/officeDocument/2006/relationships/image" Target="media/image294.png"/><Relationship Id="rId155" Type="http://schemas.openxmlformats.org/officeDocument/2006/relationships/image" Target="media/image137.png"/><Relationship Id="rId197" Type="http://schemas.openxmlformats.org/officeDocument/2006/relationships/image" Target="media/image179.png"/><Relationship Id="rId362" Type="http://schemas.openxmlformats.org/officeDocument/2006/relationships/image" Target="media/image324.wmf"/><Relationship Id="rId418" Type="http://schemas.openxmlformats.org/officeDocument/2006/relationships/image" Target="media/image369.png"/><Relationship Id="rId222" Type="http://schemas.openxmlformats.org/officeDocument/2006/relationships/image" Target="media/image204.png"/><Relationship Id="rId264" Type="http://schemas.openxmlformats.org/officeDocument/2006/relationships/image" Target="media/image246.png"/><Relationship Id="rId17" Type="http://schemas.openxmlformats.org/officeDocument/2006/relationships/image" Target="media/image3.png"/><Relationship Id="rId59" Type="http://schemas.openxmlformats.org/officeDocument/2006/relationships/image" Target="media/image43.png"/><Relationship Id="rId124" Type="http://schemas.openxmlformats.org/officeDocument/2006/relationships/image" Target="media/image108.png"/><Relationship Id="rId70" Type="http://schemas.openxmlformats.org/officeDocument/2006/relationships/image" Target="media/image54.png"/><Relationship Id="rId166" Type="http://schemas.openxmlformats.org/officeDocument/2006/relationships/image" Target="media/image148.png"/><Relationship Id="rId331" Type="http://schemas.openxmlformats.org/officeDocument/2006/relationships/image" Target="media/image304.png"/><Relationship Id="rId373" Type="http://schemas.openxmlformats.org/officeDocument/2006/relationships/image" Target="media/image331.wmf"/><Relationship Id="rId429" Type="http://schemas.openxmlformats.org/officeDocument/2006/relationships/image" Target="media/image380.png"/><Relationship Id="rId1" Type="http://schemas.openxmlformats.org/officeDocument/2006/relationships/customXml" Target="../customXml/item1.xml"/><Relationship Id="rId233" Type="http://schemas.openxmlformats.org/officeDocument/2006/relationships/image" Target="media/image215.png"/><Relationship Id="rId440" Type="http://schemas.openxmlformats.org/officeDocument/2006/relationships/image" Target="media/image391.png"/><Relationship Id="rId28" Type="http://schemas.openxmlformats.org/officeDocument/2006/relationships/image" Target="media/image14.png"/><Relationship Id="rId275" Type="http://schemas.openxmlformats.org/officeDocument/2006/relationships/image" Target="media/image256.png"/><Relationship Id="rId300" Type="http://schemas.openxmlformats.org/officeDocument/2006/relationships/image" Target="media/image280.wmf"/><Relationship Id="rId81" Type="http://schemas.openxmlformats.org/officeDocument/2006/relationships/image" Target="media/image65.png"/><Relationship Id="rId135" Type="http://schemas.openxmlformats.org/officeDocument/2006/relationships/image" Target="media/image119.png"/><Relationship Id="rId177" Type="http://schemas.openxmlformats.org/officeDocument/2006/relationships/image" Target="media/image159.png"/><Relationship Id="rId342" Type="http://schemas.openxmlformats.org/officeDocument/2006/relationships/image" Target="media/image1100.png"/><Relationship Id="rId384" Type="http://schemas.openxmlformats.org/officeDocument/2006/relationships/image" Target="media/image339.png"/><Relationship Id="rId202" Type="http://schemas.openxmlformats.org/officeDocument/2006/relationships/image" Target="media/image184.png"/><Relationship Id="rId244" Type="http://schemas.openxmlformats.org/officeDocument/2006/relationships/image" Target="media/image226.png"/><Relationship Id="rId39" Type="http://schemas.openxmlformats.org/officeDocument/2006/relationships/image" Target="media/image25.png"/><Relationship Id="rId286" Type="http://schemas.openxmlformats.org/officeDocument/2006/relationships/image" Target="media/image266.png"/><Relationship Id="rId451"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6</Pages>
  <Words>31777</Words>
  <Characters>181131</Characters>
  <Application>Microsoft Office Word</Application>
  <DocSecurity>0</DocSecurity>
  <Lines>1509</Lines>
  <Paragraphs>424</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212484</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нститут физики микроструктур РАН</dc:title>
  <dc:creator>Свечников</dc:creator>
  <cp:lastModifiedBy>Svechnikov, Mikhail Vladimirovich</cp:lastModifiedBy>
  <cp:revision>1465</cp:revision>
  <cp:lastPrinted>2022-12-03T19:28:00Z</cp:lastPrinted>
  <dcterms:created xsi:type="dcterms:W3CDTF">2022-11-27T12:31:00Z</dcterms:created>
  <dcterms:modified xsi:type="dcterms:W3CDTF">2022-12-09T21: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